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7.xml" ContentType="application/vnd.openxmlformats-officedocument.presentationml.tag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607" r:id="rId2"/>
    <p:sldId id="367" r:id="rId3"/>
    <p:sldId id="368" r:id="rId4"/>
    <p:sldId id="370" r:id="rId5"/>
    <p:sldId id="378" r:id="rId6"/>
    <p:sldId id="381" r:id="rId7"/>
    <p:sldId id="619" r:id="rId8"/>
    <p:sldId id="624" r:id="rId9"/>
    <p:sldId id="625" r:id="rId10"/>
    <p:sldId id="384" r:id="rId11"/>
    <p:sldId id="385" r:id="rId12"/>
    <p:sldId id="386" r:id="rId13"/>
    <p:sldId id="393" r:id="rId14"/>
    <p:sldId id="395" r:id="rId15"/>
    <p:sldId id="394" r:id="rId16"/>
    <p:sldId id="396" r:id="rId17"/>
    <p:sldId id="397" r:id="rId18"/>
    <p:sldId id="398" r:id="rId19"/>
    <p:sldId id="399" r:id="rId20"/>
    <p:sldId id="400" r:id="rId21"/>
    <p:sldId id="401" r:id="rId22"/>
    <p:sldId id="404" r:id="rId23"/>
    <p:sldId id="405" r:id="rId24"/>
    <p:sldId id="626" r:id="rId25"/>
  </p:sldIdLst>
  <p:sldSz cx="9144000" cy="6858000" type="letter"/>
  <p:notesSz cx="6858000" cy="9296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990000"/>
    <a:srgbClr val="006600"/>
    <a:srgbClr val="E27E7C"/>
    <a:srgbClr val="F4ED6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6" autoAdjust="0"/>
    <p:restoredTop sz="94346" autoAdjust="0"/>
  </p:normalViewPr>
  <p:slideViewPr>
    <p:cSldViewPr>
      <p:cViewPr varScale="1">
        <p:scale>
          <a:sx n="80" d="100"/>
          <a:sy n="80" d="100"/>
        </p:scale>
        <p:origin x="-1267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7952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703263"/>
            <a:ext cx="4630738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20612476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583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228600"/>
            <a:ext cx="196215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73405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429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7772400" cy="762000"/>
          </a:xfrm>
          <a:prstGeom prst="rect">
            <a:avLst/>
          </a:prstGeom>
          <a:gradFill rotWithShape="0">
            <a:gsLst>
              <a:gs pos="0">
                <a:srgbClr val="FCFEB9">
                  <a:gamma/>
                  <a:tint val="0"/>
                  <a:invGamma/>
                </a:srgbClr>
              </a:gs>
              <a:gs pos="50000">
                <a:srgbClr val="FCFEB9"/>
              </a:gs>
              <a:gs pos="100000">
                <a:srgbClr val="FCFEB9">
                  <a:gamma/>
                  <a:tint val="0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63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4" name="Rectangle 1028"/>
          <p:cNvSpPr>
            <a:spLocks noChangeArrowheads="1"/>
          </p:cNvSpPr>
          <p:nvPr/>
        </p:nvSpPr>
        <p:spPr bwMode="auto">
          <a:xfrm>
            <a:off x="7827963" y="6137275"/>
            <a:ext cx="490518" cy="2744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r>
              <a:rPr lang="en-US" sz="1200" dirty="0" smtClean="0"/>
              <a:t>9-</a:t>
            </a:r>
            <a:fld id="{48534A3E-E382-4499-A4CC-8359A21B7BB2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800" b="1">
          <a:solidFill>
            <a:srgbClr val="6E0043"/>
          </a:solidFill>
          <a:latin typeface="+mn-lt"/>
          <a:ea typeface="+mn-ea"/>
          <a:cs typeface="+mn-cs"/>
        </a:defRPr>
      </a:lvl1pPr>
      <a:lvl2pPr marL="965200" indent="-5080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§"/>
        <a:defRPr sz="2800" b="1">
          <a:solidFill>
            <a:srgbClr val="BE001E"/>
          </a:solidFill>
          <a:latin typeface="+mn-lt"/>
        </a:defRPr>
      </a:lvl2pPr>
      <a:lvl3pPr marL="1422400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à"/>
        <a:defRPr sz="2800" b="1">
          <a:solidFill>
            <a:srgbClr val="4C2E00"/>
          </a:solidFill>
          <a:latin typeface="+mn-lt"/>
        </a:defRPr>
      </a:lvl3pPr>
      <a:lvl4pPr marL="17653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Times" charset="0"/>
        <a:buChar char="*"/>
        <a:defRPr sz="2800" b="1">
          <a:solidFill>
            <a:schemeClr val="tx1"/>
          </a:solidFill>
          <a:latin typeface="+mn-lt"/>
        </a:defRPr>
      </a:lvl4pPr>
      <a:lvl5pPr marL="24130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5pPr>
      <a:lvl6pPr marL="28702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6pPr>
      <a:lvl7pPr marL="33274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7pPr>
      <a:lvl8pPr marL="37846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8pPr>
      <a:lvl9pPr marL="42418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.wma"/><Relationship Id="rId7" Type="http://schemas.openxmlformats.org/officeDocument/2006/relationships/image" Target="../media/image2.jpeg"/><Relationship Id="rId2" Type="http://schemas.microsoft.com/office/2007/relationships/media" Target="../media/media1.wma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wma"/><Relationship Id="rId7" Type="http://schemas.openxmlformats.org/officeDocument/2006/relationships/image" Target="../media/image3.png"/><Relationship Id="rId2" Type="http://schemas.microsoft.com/office/2007/relationships/media" Target="../media/media10.wma"/><Relationship Id="rId1" Type="http://schemas.openxmlformats.org/officeDocument/2006/relationships/tags" Target="../tags/tag5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wma"/><Relationship Id="rId7" Type="http://schemas.openxmlformats.org/officeDocument/2006/relationships/image" Target="../media/image22.png"/><Relationship Id="rId2" Type="http://schemas.microsoft.com/office/2007/relationships/media" Target="../media/media11.wma"/><Relationship Id="rId1" Type="http://schemas.openxmlformats.org/officeDocument/2006/relationships/tags" Target="../tags/tag6.xml"/><Relationship Id="rId6" Type="http://schemas.openxmlformats.org/officeDocument/2006/relationships/image" Target="../media/image21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gif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wma"/><Relationship Id="rId1" Type="http://schemas.microsoft.com/office/2007/relationships/media" Target="../media/media16.wma"/><Relationship Id="rId6" Type="http://schemas.openxmlformats.org/officeDocument/2006/relationships/image" Target="../media/image3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17.wma"/><Relationship Id="rId1" Type="http://schemas.microsoft.com/office/2007/relationships/media" Target="../media/media17.wma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wma"/><Relationship Id="rId1" Type="http://schemas.microsoft.com/office/2007/relationships/media" Target="../media/media18.wm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.png"/><Relationship Id="rId5" Type="http://schemas.openxmlformats.org/officeDocument/2006/relationships/image" Target="../media/image4.jpe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0.wma"/><Relationship Id="rId1" Type="http://schemas.microsoft.com/office/2007/relationships/media" Target="../media/media20.wma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3.wma"/><Relationship Id="rId7" Type="http://schemas.openxmlformats.org/officeDocument/2006/relationships/image" Target="../media/image34.emf"/><Relationship Id="rId2" Type="http://schemas.microsoft.com/office/2007/relationships/media" Target="../media/media23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audio" Target="../media/media24.wma"/><Relationship Id="rId7" Type="http://schemas.openxmlformats.org/officeDocument/2006/relationships/image" Target="../media/image2.jpeg"/><Relationship Id="rId2" Type="http://schemas.microsoft.com/office/2007/relationships/media" Target="../media/media24.wma"/><Relationship Id="rId1" Type="http://schemas.openxmlformats.org/officeDocument/2006/relationships/tags" Target="../tags/tag7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media4.wma"/><Relationship Id="rId7" Type="http://schemas.openxmlformats.org/officeDocument/2006/relationships/image" Target="../media/image7.wmf"/><Relationship Id="rId2" Type="http://schemas.microsoft.com/office/2007/relationships/media" Target="../media/media4.wma"/><Relationship Id="rId1" Type="http://schemas.openxmlformats.org/officeDocument/2006/relationships/tags" Target="../tags/tag2.xml"/><Relationship Id="rId6" Type="http://schemas.openxmlformats.org/officeDocument/2006/relationships/image" Target="../media/image6.jpe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12.wmf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image" Target="../media/image3.png"/><Relationship Id="rId5" Type="http://schemas.openxmlformats.org/officeDocument/2006/relationships/image" Target="../media/image14.gif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ma"/><Relationship Id="rId7" Type="http://schemas.openxmlformats.org/officeDocument/2006/relationships/image" Target="../media/image17.png"/><Relationship Id="rId2" Type="http://schemas.microsoft.com/office/2007/relationships/media" Target="../media/media7.wma"/><Relationship Id="rId1" Type="http://schemas.openxmlformats.org/officeDocument/2006/relationships/tags" Target="../tags/tag3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ma"/><Relationship Id="rId7" Type="http://schemas.openxmlformats.org/officeDocument/2006/relationships/image" Target="../media/image3.png"/><Relationship Id="rId2" Type="http://schemas.microsoft.com/office/2007/relationships/media" Target="../media/media9.wma"/><Relationship Id="rId1" Type="http://schemas.openxmlformats.org/officeDocument/2006/relationships/tags" Target="../tags/tag4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2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1848993"/>
            <a:ext cx="3810000" cy="51320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1389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89"/>
    </mc:Choice>
    <mc:Fallback xmlns="">
      <p:transition spd="slow" advTm="32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6" grpId="1" animBg="1"/>
    </p:bldLst>
  </p:timing>
  <p:extLst mod="1">
    <p:ext uri="{3A86A75C-4F4B-4683-9AE1-C65F6400EC91}">
      <p14:laserTraceLst xmlns:p14="http://schemas.microsoft.com/office/powerpoint/2010/main">
        <p14:tracePtLst>
          <p14:tracePt t="6485" x="3676650" y="1238250"/>
          <p14:tracePt t="6754" x="3670300" y="1238250"/>
          <p14:tracePt t="6770" x="3663950" y="1238250"/>
          <p14:tracePt t="6778" x="3644900" y="1225550"/>
          <p14:tracePt t="6787" x="3638550" y="1225550"/>
          <p14:tracePt t="6805" x="3619500" y="1206500"/>
          <p14:tracePt t="6805" x="3600450" y="1193800"/>
          <p14:tracePt t="6822" x="3575050" y="1187450"/>
          <p14:tracePt t="6838" x="3543300" y="1181100"/>
          <p14:tracePt t="6855" x="3479800" y="1162050"/>
          <p14:tracePt t="6872" x="3378200" y="1136650"/>
          <p14:tracePt t="6889" x="3219450" y="1098550"/>
          <p14:tracePt t="6905" x="2927350" y="1028700"/>
          <p14:tracePt t="6922" x="2736850" y="1003300"/>
          <p14:tracePt t="6938" x="2584450" y="977900"/>
          <p14:tracePt t="6955" x="2425700" y="914400"/>
          <p14:tracePt t="6972" x="2273300" y="889000"/>
          <p14:tracePt t="6989" x="2152650" y="863600"/>
          <p14:tracePt t="7005" x="2000250" y="857250"/>
          <p14:tracePt t="7022" x="1873250" y="844550"/>
          <p14:tracePt t="7039" x="1733550" y="838200"/>
          <p14:tracePt t="7056" x="1581150" y="831850"/>
          <p14:tracePt t="7072" x="1447800" y="819150"/>
          <p14:tracePt t="7089" x="1327150" y="819150"/>
          <p14:tracePt t="7106" x="1257300" y="819150"/>
          <p14:tracePt t="7122" x="1206500" y="838200"/>
          <p14:tracePt t="7139" x="1111250" y="876300"/>
          <p14:tracePt t="7155" x="1028700" y="920750"/>
          <p14:tracePt t="7172" x="984250" y="952500"/>
          <p14:tracePt t="7189" x="965200" y="996950"/>
          <p14:tracePt t="7206" x="965200" y="1035050"/>
          <p14:tracePt t="7222" x="958850" y="1060450"/>
          <p14:tracePt t="7239" x="958850" y="1104900"/>
          <p14:tracePt t="7256" x="958850" y="1149350"/>
          <p14:tracePt t="7272" x="958850" y="1244600"/>
          <p14:tracePt t="7290" x="958850" y="1295400"/>
          <p14:tracePt t="7306" x="958850" y="1339850"/>
          <p14:tracePt t="7323" x="958850" y="1384300"/>
          <p14:tracePt t="7339" x="958850" y="1422400"/>
          <p14:tracePt t="7356" x="971550" y="1473200"/>
          <p14:tracePt t="7373" x="977900" y="1511300"/>
          <p14:tracePt t="7389" x="984250" y="1562100"/>
          <p14:tracePt t="7406" x="996950" y="1600200"/>
          <p14:tracePt t="7423" x="1016000" y="1625600"/>
          <p14:tracePt t="7440" x="1054100" y="1676400"/>
          <p14:tracePt t="7456" x="1092200" y="1714500"/>
          <p14:tracePt t="7456" x="1111250" y="1733550"/>
          <p14:tracePt t="7474" x="1149350" y="1765300"/>
          <p14:tracePt t="7489" x="1181100" y="1790700"/>
          <p14:tracePt t="7507" x="1238250" y="1822450"/>
          <p14:tracePt t="7523" x="1301750" y="1847850"/>
          <p14:tracePt t="7540" x="1352550" y="1898650"/>
          <p14:tracePt t="7557" x="1428750" y="1936750"/>
          <p14:tracePt t="7573" x="1530350" y="1968500"/>
          <p14:tracePt t="7590" x="1663700" y="2000250"/>
          <p14:tracePt t="7606" x="1828800" y="2006600"/>
          <p14:tracePt t="7623" x="2000250" y="2025650"/>
          <p14:tracePt t="7640" x="2178050" y="2025650"/>
          <p14:tracePt t="7656" x="2413000" y="2025650"/>
          <p14:tracePt t="7674" x="2501900" y="2025650"/>
          <p14:tracePt t="7690" x="2781300" y="2025650"/>
          <p14:tracePt t="7707" x="2984500" y="2006600"/>
          <p14:tracePt t="7723" x="3175000" y="1962150"/>
          <p14:tracePt t="7740" x="3365500" y="1898650"/>
          <p14:tracePt t="7756" x="3492500" y="1841500"/>
          <p14:tracePt t="7773" x="3606800" y="1803400"/>
          <p14:tracePt t="7791" x="3683000" y="1752600"/>
          <p14:tracePt t="7807" x="3771900" y="1676400"/>
          <p14:tracePt t="7823" x="3816350" y="1612900"/>
          <p14:tracePt t="7840" x="3854450" y="1555750"/>
          <p14:tracePt t="7857" x="3886200" y="1485900"/>
          <p14:tracePt t="7873" x="3898900" y="1416050"/>
          <p14:tracePt t="7891" x="3898900" y="1358900"/>
          <p14:tracePt t="7907" x="3898900" y="1301750"/>
          <p14:tracePt t="7923" x="3886200" y="1219200"/>
          <p14:tracePt t="7941" x="3860800" y="1174750"/>
          <p14:tracePt t="7957" x="3841750" y="1136650"/>
          <p14:tracePt t="7974" x="3810000" y="1085850"/>
          <p14:tracePt t="7990" x="3740150" y="1028700"/>
          <p14:tracePt t="8007" x="3670300" y="990600"/>
          <p14:tracePt t="8024" x="3581400" y="952500"/>
          <p14:tracePt t="8024" x="3505200" y="927100"/>
          <p14:tracePt t="8041" x="3435350" y="908050"/>
          <p14:tracePt t="8058" x="3238500" y="838200"/>
          <p14:tracePt t="8058" x="3098800" y="806450"/>
          <p14:tracePt t="8075" x="2686050" y="717550"/>
          <p14:tracePt t="8090" x="2171700" y="622300"/>
          <p14:tracePt t="8107" x="1752600" y="571500"/>
          <p14:tracePt t="8124" x="1454150" y="552450"/>
          <p14:tracePt t="8141" x="1238250" y="552450"/>
          <p14:tracePt t="8157" x="1060450" y="533400"/>
          <p14:tracePt t="8174" x="901700" y="533400"/>
          <p14:tracePt t="8191" x="812800" y="533400"/>
          <p14:tracePt t="8207" x="704850" y="558800"/>
          <p14:tracePt t="8224" x="622300" y="609600"/>
          <p14:tracePt t="8241" x="552450" y="666750"/>
          <p14:tracePt t="8257" x="482600" y="781050"/>
          <p14:tracePt t="8274" x="457200" y="844550"/>
          <p14:tracePt t="8291" x="419100" y="939800"/>
          <p14:tracePt t="8307" x="393700" y="1022350"/>
          <p14:tracePt t="8324" x="381000" y="1111250"/>
          <p14:tracePt t="8341" x="381000" y="1257300"/>
          <p14:tracePt t="8357" x="381000" y="1384300"/>
          <p14:tracePt t="8374" x="406400" y="1543050"/>
          <p14:tracePt t="8391" x="444500" y="1625600"/>
          <p14:tracePt t="8408" x="508000" y="1714500"/>
          <p14:tracePt t="8424" x="609600" y="1790700"/>
          <p14:tracePt t="8441" x="768350" y="1885950"/>
          <p14:tracePt t="8458" x="901700" y="1917700"/>
          <p14:tracePt t="8475" x="1104900" y="1936750"/>
          <p14:tracePt t="8491" x="1301750" y="1949450"/>
          <p14:tracePt t="8507" x="1536700" y="1949450"/>
          <p14:tracePt t="8524" x="1778000" y="1943100"/>
          <p14:tracePt t="8541" x="2133600" y="1854200"/>
          <p14:tracePt t="8558" x="2438400" y="1778000"/>
          <p14:tracePt t="8574" x="2724150" y="1701800"/>
          <p14:tracePt t="8591" x="2990850" y="1587500"/>
          <p14:tracePt t="8608" x="3155950" y="1543050"/>
          <p14:tracePt t="8625" x="3333750" y="1460500"/>
          <p14:tracePt t="8642" x="3409950" y="1422400"/>
          <p14:tracePt t="8659" x="3486150" y="1377950"/>
          <p14:tracePt t="8675" x="3549650" y="1327150"/>
          <p14:tracePt t="8691" x="3625850" y="1282700"/>
          <p14:tracePt t="8708" x="3683000" y="1231900"/>
          <p14:tracePt t="8725" x="3733800" y="1193800"/>
          <p14:tracePt t="8741" x="3778250" y="1136650"/>
          <p14:tracePt t="8758" x="3778250" y="1111250"/>
          <p14:tracePt t="8775" x="3784600" y="1066800"/>
          <p14:tracePt t="8792" x="3784600" y="1041400"/>
          <p14:tracePt t="8808" x="3784600" y="1003300"/>
          <p14:tracePt t="8826" x="3784600" y="990600"/>
          <p14:tracePt t="8842" x="3727450" y="952500"/>
          <p14:tracePt t="8859" x="3619500" y="908050"/>
          <p14:tracePt t="8875" x="3448050" y="863600"/>
          <p14:tracePt t="8892" x="3117850" y="781050"/>
          <p14:tracePt t="8908" x="2724150" y="698500"/>
          <p14:tracePt t="8925" x="2362200" y="673100"/>
          <p14:tracePt t="8942" x="1949450" y="654050"/>
          <p14:tracePt t="8958" x="1568450" y="641350"/>
          <p14:tracePt t="8975" x="1339850" y="641350"/>
          <p14:tracePt t="8992" x="1219200" y="654050"/>
          <p14:tracePt t="9009" x="1123950" y="685800"/>
          <p14:tracePt t="9025" x="1003300" y="742950"/>
          <p14:tracePt t="9043" x="965200" y="781050"/>
          <p14:tracePt t="9059" x="933450" y="863600"/>
          <p14:tracePt t="9076" x="933450" y="946150"/>
          <p14:tracePt t="9092" x="933450" y="1028700"/>
          <p14:tracePt t="9109" x="933450" y="1117600"/>
          <p14:tracePt t="9125" x="958850" y="1193800"/>
          <p14:tracePt t="9142" x="990600" y="1276350"/>
          <p14:tracePt t="9159" x="1003300" y="1358900"/>
          <p14:tracePt t="9175" x="1041400" y="1454150"/>
          <p14:tracePt t="9192" x="1117600" y="1562100"/>
          <p14:tracePt t="9209" x="1168400" y="1644650"/>
          <p14:tracePt t="9209" x="1181100" y="1676400"/>
          <p14:tracePt t="9227" x="1206500" y="1720850"/>
          <p14:tracePt t="9242" x="1219200" y="1739900"/>
          <p14:tracePt t="9259" x="1231900" y="1752600"/>
          <p14:tracePt t="9276" x="1244600" y="1758950"/>
          <p14:tracePt t="9292" x="1282700" y="1771650"/>
          <p14:tracePt t="9309" x="1333500" y="1790700"/>
          <p14:tracePt t="9326" x="1416050" y="1816100"/>
          <p14:tracePt t="9342" x="1536700" y="1841500"/>
          <p14:tracePt t="9359" x="1695450" y="1866900"/>
          <p14:tracePt t="9376" x="1816100" y="1873250"/>
          <p14:tracePt t="9392" x="1949450" y="1879600"/>
          <p14:tracePt t="9409" x="2146300" y="1898650"/>
          <p14:tracePt t="9426" x="2305050" y="1898650"/>
          <p14:tracePt t="9443" x="2476500" y="1898650"/>
          <p14:tracePt t="9459" x="2679700" y="1847850"/>
          <p14:tracePt t="9476" x="2889250" y="1765300"/>
          <p14:tracePt t="9493" x="3092450" y="1714500"/>
          <p14:tracePt t="9509" x="3257550" y="1676400"/>
          <p14:tracePt t="9526" x="3429000" y="1644650"/>
          <p14:tracePt t="9543" x="3606800" y="1619250"/>
          <p14:tracePt t="9560" x="3765550" y="1581150"/>
          <p14:tracePt t="9576" x="3860800" y="1530350"/>
          <p14:tracePt t="9593" x="3943350" y="1485900"/>
          <p14:tracePt t="9610" x="3962400" y="1460500"/>
          <p14:tracePt t="9626" x="3975100" y="1454150"/>
          <p14:tracePt t="9643" x="3981450" y="1416050"/>
          <p14:tracePt t="9660" x="3981450" y="1377950"/>
          <p14:tracePt t="9677" x="3981450" y="1352550"/>
          <p14:tracePt t="9693" x="3962400" y="1308100"/>
          <p14:tracePt t="9710" x="3943350" y="1276350"/>
          <p14:tracePt t="9726" x="3873500" y="1225550"/>
          <p14:tracePt t="9743" x="3765550" y="1149350"/>
          <p14:tracePt t="9760" x="3625850" y="1073150"/>
          <p14:tracePt t="9776" x="3346450" y="952500"/>
          <p14:tracePt t="9794" x="3200400" y="914400"/>
          <p14:tracePt t="9810" x="2743200" y="787400"/>
          <p14:tracePt t="9827" x="2520950" y="742950"/>
          <p14:tracePt t="9843" x="2362200" y="730250"/>
          <p14:tracePt t="9860" x="2222500" y="730250"/>
          <p14:tracePt t="9877" x="2101850" y="730250"/>
          <p14:tracePt t="9893" x="1974850" y="730250"/>
          <p14:tracePt t="9911" x="1828800" y="749300"/>
          <p14:tracePt t="9927" x="1644650" y="781050"/>
          <p14:tracePt t="9943" x="1485900" y="825500"/>
          <p14:tracePt t="9960" x="1358900" y="863600"/>
          <p14:tracePt t="9977" x="1257300" y="889000"/>
          <p14:tracePt t="9993" x="1104900" y="908050"/>
          <p14:tracePt t="10011" x="1054100" y="908050"/>
          <p14:tracePt t="10027" x="1003300" y="933450"/>
          <p14:tracePt t="10044" x="977900" y="946150"/>
          <p14:tracePt t="10060" x="958850" y="971550"/>
          <p14:tracePt t="10078" x="952500" y="971550"/>
          <p14:tracePt t="10094" x="946150" y="977900"/>
          <p14:tracePt t="10243" x="939800" y="971550"/>
          <p14:tracePt t="10243" x="0" y="0"/>
        </p14:tracePtLst>
        <p14:tracePtLst>
          <p14:tracePt t="15234" x="2584450" y="2032000"/>
          <p14:tracePt t="15249" x="2590800" y="2032000"/>
          <p14:tracePt t="15257" x="2597150" y="2032000"/>
          <p14:tracePt t="15265" x="2603500" y="2032000"/>
          <p14:tracePt t="15274" x="2616200" y="2032000"/>
          <p14:tracePt t="15290" x="2635250" y="2032000"/>
          <p14:tracePt t="15305" x="2660650" y="2038350"/>
          <p14:tracePt t="15321" x="2711450" y="2063750"/>
          <p14:tracePt t="15338" x="2762250" y="2070100"/>
          <p14:tracePt t="15351" x="2813050" y="2070100"/>
          <p14:tracePt t="15369" x="2863850" y="2063750"/>
          <p14:tracePt t="15369" x="2870200" y="2063750"/>
          <p14:tracePt t="15394" x="2908300" y="2057400"/>
          <p14:tracePt t="15402" x="2933700" y="2038350"/>
          <p14:tracePt t="15425" x="2940050" y="2032000"/>
          <p14:tracePt t="15441" x="2946400" y="2032000"/>
          <p14:tracePt t="15490" x="2952750" y="2032000"/>
          <p14:tracePt t="15505" x="2959100" y="2025650"/>
          <p14:tracePt t="15522" x="2971800" y="2025650"/>
          <p14:tracePt t="15535" x="2978150" y="2025650"/>
          <p14:tracePt t="15538" x="2984500" y="2025650"/>
          <p14:tracePt t="15552" x="3003550" y="2025650"/>
          <p14:tracePt t="15568" x="3028950" y="2025650"/>
          <p14:tracePt t="15585" x="3060700" y="2025650"/>
          <p14:tracePt t="15602" x="3092450" y="2038350"/>
          <p14:tracePt t="15618" x="3111500" y="2038350"/>
          <p14:tracePt t="15635" x="3117850" y="2038350"/>
          <p14:tracePt t="15652" x="3124200" y="2038350"/>
          <p14:tracePt t="15669" x="3143250" y="2038350"/>
          <p14:tracePt t="15685" x="3155950" y="2032000"/>
          <p14:tracePt t="15702" x="3162300" y="2019300"/>
          <p14:tracePt t="15718" x="3162300" y="2012950"/>
          <p14:tracePt t="15735" x="3162300" y="1987550"/>
          <p14:tracePt t="15752" x="3162300" y="1968500"/>
          <p14:tracePt t="15882" x="3162300" y="1962150"/>
          <p14:tracePt t="15897" x="3155950" y="1962150"/>
          <p14:tracePt t="15911" x="3149600" y="1962150"/>
          <p14:tracePt t="15912" x="3136900" y="1962150"/>
          <p14:tracePt t="15919" x="3117850" y="1962150"/>
          <p14:tracePt t="15935" x="3098800" y="1962150"/>
          <p14:tracePt t="15952" x="3067050" y="1962150"/>
          <p14:tracePt t="15969" x="3041650" y="1962150"/>
          <p14:tracePt t="15986" x="3035300" y="1962150"/>
          <p14:tracePt t="16002" x="3016250" y="1962150"/>
          <p14:tracePt t="16019" x="3009900" y="1974850"/>
          <p14:tracePt t="16036" x="2997200" y="1974850"/>
          <p14:tracePt t="16052" x="2990850" y="1974850"/>
          <p14:tracePt t="16069" x="2971800" y="1981200"/>
          <p14:tracePt t="16225" x="2971800" y="1993900"/>
          <p14:tracePt t="16233" x="2990850" y="2006600"/>
          <p14:tracePt t="16242" x="2997200" y="2012950"/>
          <p14:tracePt t="16253" x="3003550" y="2019300"/>
          <p14:tracePt t="16253" x="3054350" y="2038350"/>
          <p14:tracePt t="16269" x="3117850" y="2057400"/>
          <p14:tracePt t="16286" x="3181350" y="2070100"/>
          <p14:tracePt t="16303" x="3251200" y="2070100"/>
          <p14:tracePt t="16320" x="3282950" y="2070100"/>
          <p14:tracePt t="16336" x="3314700" y="2070100"/>
          <p14:tracePt t="16353" x="3321050" y="2070100"/>
          <p14:tracePt t="16370" x="3352800" y="2070100"/>
          <p14:tracePt t="16386" x="3365500" y="2057400"/>
          <p14:tracePt t="16403" x="3397250" y="2044700"/>
          <p14:tracePt t="16420" x="3435350" y="2038350"/>
          <p14:tracePt t="16436" x="3473450" y="2032000"/>
          <p14:tracePt t="16453" x="3498850" y="2032000"/>
          <p14:tracePt t="16470" x="3511550" y="2032000"/>
          <p14:tracePt t="16486" x="3517900" y="2025650"/>
          <p14:tracePt t="16554" x="3524250" y="2025650"/>
          <p14:tracePt t="16714" x="3524250" y="2019300"/>
          <p14:tracePt t="16732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38113"/>
            <a:ext cx="9144000" cy="6581775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 bwMode="auto">
          <a:xfrm>
            <a:off x="1447800" y="5334000"/>
            <a:ext cx="2819400" cy="1066800"/>
          </a:xfrm>
          <a:prstGeom prst="ellipse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724024" y="4800600"/>
            <a:ext cx="6810375" cy="68580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90800" y="454967"/>
            <a:ext cx="433907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r>
              <a:rPr lang="en-US" dirty="0" smtClean="0"/>
              <a:t> = </a:t>
            </a:r>
            <a:r>
              <a:rPr lang="en-US" dirty="0"/>
              <a:t>mL/g </a:t>
            </a:r>
            <a:endParaRPr lang="en-US" dirty="0" smtClean="0"/>
          </a:p>
          <a:p>
            <a:pPr marL="0" lvl="2"/>
            <a:r>
              <a:rPr lang="en-US" sz="1800" dirty="0" smtClean="0"/>
              <a:t>= (</a:t>
            </a:r>
            <a:r>
              <a:rPr lang="en-US" sz="1800" dirty="0"/>
              <a:t>mg metal/g resin)/(mg metal/mL solution)</a:t>
            </a:r>
            <a:endParaRPr lang="en-US" dirty="0"/>
          </a:p>
          <a:p>
            <a:endParaRPr lang="en-US" dirty="0"/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22"/>
    </mc:Choice>
    <mc:Fallback xmlns="">
      <p:transition spd="slow" advTm="1655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2" grpId="1" animBg="1"/>
      <p:bldP spid="5" grpId="0" animBg="1"/>
      <p:bldP spid="5" grpId="1" animBg="1"/>
    </p:bldLst>
  </p:timing>
  <p:extLst mod="1">
    <p:ext uri="{3A86A75C-4F4B-4683-9AE1-C65F6400EC91}">
      <p14:laserTraceLst xmlns:p14="http://schemas.microsoft.com/office/powerpoint/2010/main">
        <p14:tracePtLst>
          <p14:tracePt t="13558" x="2660650" y="6477000"/>
          <p14:tracePt t="13625" x="2679700" y="6477000"/>
          <p14:tracePt t="13633" x="2686050" y="6477000"/>
          <p14:tracePt t="13641" x="2705100" y="6477000"/>
          <p14:tracePt t="13665" x="2724150" y="6477000"/>
          <p14:tracePt t="13673" x="2743200" y="6489700"/>
          <p14:tracePt t="13692" x="2755900" y="6489700"/>
          <p14:tracePt t="13693" x="2768600" y="6496050"/>
          <p14:tracePt t="13713" x="2787650" y="6502400"/>
          <p14:tracePt t="13726" x="2851150" y="6534150"/>
          <p14:tracePt t="13745" x="2933700" y="6565900"/>
          <p14:tracePt t="13759" x="2997200" y="6584950"/>
          <p14:tracePt t="13777" x="3054350" y="6604000"/>
          <p14:tracePt t="13793" x="3149600" y="6610350"/>
          <p14:tracePt t="13817" x="3194050" y="6616700"/>
          <p14:tracePt t="13834" x="3238500" y="6616700"/>
          <p14:tracePt t="13849" x="3289300" y="6616700"/>
          <p14:tracePt t="13865" x="3371850" y="6610350"/>
          <p14:tracePt t="13881" x="3460750" y="6597650"/>
          <p14:tracePt t="13898" x="3543300" y="6578600"/>
          <p14:tracePt t="13914" x="3600450" y="6546850"/>
          <p14:tracePt t="13929" x="3644900" y="6508750"/>
          <p14:tracePt t="13945" x="3663950" y="6489700"/>
          <p14:tracePt t="13959" x="3670300" y="6483350"/>
          <p14:tracePt t="13976" x="3676650" y="6445250"/>
          <p14:tracePt t="13976" x="3676650" y="6413500"/>
          <p14:tracePt t="13994" x="3676650" y="6337300"/>
          <p14:tracePt t="14010" x="3670300" y="6292850"/>
          <p14:tracePt t="14026" x="3651250" y="6248400"/>
          <p14:tracePt t="14043" x="3619500" y="6203950"/>
          <p14:tracePt t="14059" x="3568700" y="6165850"/>
          <p14:tracePt t="14076" x="3479800" y="6127750"/>
          <p14:tracePt t="14093" x="3397250" y="6102350"/>
          <p14:tracePt t="14110" x="3251200" y="6057900"/>
          <p14:tracePt t="14126" x="3086100" y="6032500"/>
          <p14:tracePt t="14143" x="2895600" y="6026150"/>
          <p14:tracePt t="14159" x="2698750" y="6026150"/>
          <p14:tracePt t="14176" x="2470150" y="6026150"/>
          <p14:tracePt t="14194" x="2324100" y="6026150"/>
          <p14:tracePt t="14210" x="2178050" y="6026150"/>
          <p14:tracePt t="14226" x="2076450" y="6045200"/>
          <p14:tracePt t="14243" x="2032000" y="6083300"/>
          <p14:tracePt t="14260" x="1987550" y="6127750"/>
          <p14:tracePt t="14276" x="1981200" y="6178550"/>
          <p14:tracePt t="14293" x="1981200" y="6248400"/>
          <p14:tracePt t="14311" x="1981200" y="6350000"/>
          <p14:tracePt t="14326" x="1993900" y="6477000"/>
          <p14:tracePt t="14343" x="2044700" y="6578600"/>
          <p14:tracePt t="14360" x="2095500" y="6654800"/>
          <p14:tracePt t="14360" x="2133600" y="6686550"/>
          <p14:tracePt t="14378" x="2222500" y="6750050"/>
          <p14:tracePt t="14394" x="2305050" y="6762750"/>
          <p14:tracePt t="14410" x="2425700" y="6788150"/>
          <p14:tracePt t="14427" x="2546350" y="6788150"/>
          <p14:tracePt t="14443" x="2698750" y="6788150"/>
          <p14:tracePt t="14460" x="2882900" y="6788150"/>
          <p14:tracePt t="14477" x="3067050" y="6788150"/>
          <p14:tracePt t="14494" x="3238500" y="6769100"/>
          <p14:tracePt t="14510" x="3460750" y="6673850"/>
          <p14:tracePt t="14527" x="3765550" y="6578600"/>
          <p14:tracePt t="14543" x="3994150" y="6489700"/>
          <p14:tracePt t="14561" x="4298950" y="6375400"/>
          <p14:tracePt t="14578" x="4483100" y="6267450"/>
          <p14:tracePt t="14594" x="4597400" y="6191250"/>
          <p14:tracePt t="14610" x="4648200" y="6140450"/>
          <p14:tracePt t="14628" x="4660900" y="6121400"/>
          <p14:tracePt t="14644" x="4660900" y="6096000"/>
          <p14:tracePt t="14660" x="4660900" y="6070600"/>
          <p14:tracePt t="14679" x="4610100" y="6045200"/>
          <p14:tracePt t="14694" x="4527550" y="6013450"/>
          <p14:tracePt t="14711" x="4457700" y="5994400"/>
          <p14:tracePt t="14727" x="4381500" y="5962650"/>
          <p14:tracePt t="14744" x="4279900" y="5930900"/>
          <p14:tracePt t="14760" x="4038600" y="5886450"/>
          <p14:tracePt t="14778" x="3886200" y="5886450"/>
          <p14:tracePt t="14794" x="3714750" y="5886450"/>
          <p14:tracePt t="14811" x="3581400" y="5886450"/>
          <p14:tracePt t="14827" x="3429000" y="5899150"/>
          <p14:tracePt t="14844" x="3282950" y="5956300"/>
          <p14:tracePt t="14861" x="3162300" y="6045200"/>
          <p14:tracePt t="14877" x="3067050" y="6140450"/>
          <p14:tracePt t="14894" x="3022600" y="6229350"/>
          <p14:tracePt t="14911" x="2984500" y="6305550"/>
          <p14:tracePt t="14928" x="2965450" y="6356350"/>
          <p14:tracePt t="14944" x="2965450" y="6438900"/>
          <p14:tracePt t="14961" x="3009900" y="6496050"/>
          <p14:tracePt t="14978" x="3067050" y="6546850"/>
          <p14:tracePt t="14994" x="3143250" y="6584950"/>
          <p14:tracePt t="15011" x="3276600" y="6654800"/>
          <p14:tracePt t="15028" x="3416300" y="6705600"/>
          <p14:tracePt t="15045" x="3594100" y="6762750"/>
          <p14:tracePt t="15061" x="3810000" y="6813550"/>
          <p14:tracePt t="15078" x="4019550" y="6819900"/>
          <p14:tracePt t="15095" x="4267200" y="6819900"/>
          <p14:tracePt t="15111" x="4508500" y="6819900"/>
          <p14:tracePt t="15128" x="4775200" y="6819900"/>
          <p14:tracePt t="15144" x="5238750" y="6794500"/>
          <p14:tracePt t="15162" x="5492750" y="6743700"/>
          <p14:tracePt t="15178" x="5670550" y="6711950"/>
          <p14:tracePt t="15194" x="5797550" y="6686550"/>
          <p14:tracePt t="15211" x="5899150" y="6654800"/>
          <p14:tracePt t="15228" x="5994400" y="6597650"/>
          <p14:tracePt t="15245" x="6038850" y="6565900"/>
          <p14:tracePt t="15261" x="6051550" y="6553200"/>
          <p14:tracePt t="15278" x="6057900" y="6546850"/>
          <p14:tracePt t="15330" x="6057900" y="6534150"/>
          <p14:tracePt t="15337" x="6045200" y="6521450"/>
          <p14:tracePt t="15345" x="6026150" y="6502400"/>
          <p14:tracePt t="15346" x="5981700" y="6470650"/>
          <p14:tracePt t="15363" x="5911850" y="6419850"/>
          <p14:tracePt t="15379" x="5835650" y="6362700"/>
          <p14:tracePt t="15395" x="5753100" y="6318250"/>
          <p14:tracePt t="15412" x="5657850" y="6280150"/>
          <p14:tracePt t="15428" x="5537200" y="6216650"/>
          <p14:tracePt t="15445" x="5365750" y="6172200"/>
          <p14:tracePt t="15462" x="5175250" y="6146800"/>
          <p14:tracePt t="15478" x="4959350" y="6127750"/>
          <p14:tracePt t="15495" x="4724400" y="6127750"/>
          <p14:tracePt t="15512" x="4483100" y="6127750"/>
          <p14:tracePt t="15528" x="4057650" y="6127750"/>
          <p14:tracePt t="15546" x="3829050" y="6127750"/>
          <p14:tracePt t="15563" x="3683000" y="6146800"/>
          <p14:tracePt t="15579" x="3638550" y="6178550"/>
          <p14:tracePt t="15595" x="3587750" y="6248400"/>
          <p14:tracePt t="15612" x="3587750" y="6292850"/>
          <p14:tracePt t="15629" x="3587750" y="6330950"/>
          <p14:tracePt t="15646" x="3594100" y="6381750"/>
          <p14:tracePt t="15662" x="3600450" y="6400800"/>
          <p14:tracePt t="15679" x="3625850" y="6438900"/>
          <p14:tracePt t="15695" x="3644900" y="6451600"/>
          <p14:tracePt t="15712" x="3702050" y="6470650"/>
          <p14:tracePt t="15731" x="3740150" y="6483350"/>
          <p14:tracePt t="15745" x="3905250" y="6489700"/>
          <p14:tracePt t="15762" x="4051300" y="6508750"/>
          <p14:tracePt t="15779" x="4222750" y="6508750"/>
          <p14:tracePt t="15796" x="4413250" y="6508750"/>
          <p14:tracePt t="15812" x="4597400" y="6508750"/>
          <p14:tracePt t="15829" x="4781550" y="6496050"/>
          <p14:tracePt t="15846" x="4959350" y="6438900"/>
          <p14:tracePt t="15862" x="5048250" y="6394450"/>
          <p14:tracePt t="15879" x="5092700" y="6375400"/>
          <p14:tracePt t="15896" x="5118100" y="6369050"/>
          <p14:tracePt t="15896" x="5124450" y="6362700"/>
          <p14:tracePt t="15913" x="5130800" y="6362700"/>
          <p14:tracePt t="15929" x="5137150" y="6362700"/>
          <p14:tracePt t="15993" x="5111750" y="6369050"/>
          <p14:tracePt t="16005" x="5105400" y="6369050"/>
          <p14:tracePt t="16005" x="5086350" y="6369050"/>
          <p14:tracePt t="16012" x="5041900" y="6369050"/>
          <p14:tracePt t="16029" x="4997450" y="6369050"/>
          <p14:tracePt t="16046" x="4927600" y="6369050"/>
          <p14:tracePt t="16063" x="4857750" y="6369050"/>
          <p14:tracePt t="16079" x="4749800" y="6369050"/>
          <p14:tracePt t="16096" x="4578350" y="6369050"/>
          <p14:tracePt t="16114" x="4495800" y="6369050"/>
          <p14:tracePt t="16130" x="4425950" y="6375400"/>
          <p14:tracePt t="16148" x="4375150" y="6388100"/>
          <p14:tracePt t="16163" x="4305300" y="6426200"/>
          <p14:tracePt t="16180" x="4235450" y="6438900"/>
          <p14:tracePt t="16196" x="4191000" y="6451600"/>
          <p14:tracePt t="16213" x="4171950" y="6457950"/>
          <p14:tracePt t="16230" x="4165600" y="6464300"/>
          <p14:tracePt t="16246" x="4159250" y="6464300"/>
          <p14:tracePt t="16467" x="4171950" y="6464300"/>
          <p14:tracePt t="16473" x="4184650" y="6464300"/>
          <p14:tracePt t="16481" x="4229100" y="6464300"/>
          <p14:tracePt t="16481" x="4298950" y="6470650"/>
          <p14:tracePt t="16498" x="4362450" y="6477000"/>
          <p14:tracePt t="16513" x="4413250" y="6477000"/>
          <p14:tracePt t="16531" x="4502150" y="6477000"/>
          <p14:tracePt t="16547" x="4584700" y="6483350"/>
          <p14:tracePt t="16563" x="4660900" y="6489700"/>
          <p14:tracePt t="16580" x="4711700" y="6489700"/>
          <p14:tracePt t="16597" x="4724400" y="6489700"/>
          <p14:tracePt t="16698" x="4730750" y="6489700"/>
          <p14:tracePt t="16705" x="4737100" y="6489700"/>
          <p14:tracePt t="16713" x="4756150" y="6489700"/>
          <p14:tracePt t="16723" x="4768850" y="6489700"/>
          <p14:tracePt t="16730" x="4832350" y="6489700"/>
          <p14:tracePt t="16747" x="4940300" y="6489700"/>
          <p14:tracePt t="16764" x="5073650" y="6508750"/>
          <p14:tracePt t="16780" x="5194300" y="6508750"/>
          <p14:tracePt t="16797" x="5295900" y="6527800"/>
          <p14:tracePt t="16814" x="5365750" y="6546850"/>
          <p14:tracePt t="16831" x="5435600" y="6553200"/>
          <p14:tracePt t="16847" x="5505450" y="6565900"/>
          <p14:tracePt t="16864" x="5588000" y="6565900"/>
          <p14:tracePt t="16880" x="5721350" y="6572250"/>
          <p14:tracePt t="16897" x="5797550" y="6578600"/>
          <p14:tracePt t="16914" x="5899150" y="6578600"/>
          <p14:tracePt t="16931" x="6007100" y="6578600"/>
          <p14:tracePt t="16947" x="6115050" y="6578600"/>
          <p14:tracePt t="16964" x="6254750" y="6578600"/>
          <p14:tracePt t="16981" x="6388100" y="6578600"/>
          <p14:tracePt t="16998" x="6527800" y="6578600"/>
          <p14:tracePt t="17014" x="6648450" y="6578600"/>
          <p14:tracePt t="17031" x="6750050" y="6578600"/>
          <p14:tracePt t="17047" x="6813550" y="6559550"/>
          <p14:tracePt t="17064" x="6915150" y="6527800"/>
          <p14:tracePt t="17082" x="6978650" y="6515100"/>
          <p14:tracePt t="17098" x="7042150" y="6496050"/>
          <p14:tracePt t="17115" x="7086600" y="6464300"/>
          <p14:tracePt t="17131" x="7099300" y="6438900"/>
          <p14:tracePt t="17148" x="7099300" y="6394450"/>
          <p14:tracePt t="17165" x="7099300" y="6362700"/>
          <p14:tracePt t="17181" x="7092950" y="6324600"/>
          <p14:tracePt t="17198" x="7086600" y="6311900"/>
          <p14:tracePt t="17214" x="7073900" y="6292850"/>
          <p14:tracePt t="17231" x="7067550" y="6280150"/>
          <p14:tracePt t="17248" x="7016750" y="6248400"/>
          <p14:tracePt t="17266" x="6985000" y="6223000"/>
          <p14:tracePt t="17281" x="6864350" y="6165850"/>
          <p14:tracePt t="17299" x="6788150" y="6153150"/>
          <p14:tracePt t="17315" x="6692900" y="6146800"/>
          <p14:tracePt t="17331" x="6546850" y="6146800"/>
          <p14:tracePt t="17348" x="6356350" y="6146800"/>
          <p14:tracePt t="17365" x="6089650" y="6146800"/>
          <p14:tracePt t="17382" x="5880100" y="6184900"/>
          <p14:tracePt t="17398" x="5740400" y="6261100"/>
          <p14:tracePt t="17415" x="5670550" y="6337300"/>
          <p14:tracePt t="17431" x="5657850" y="6381750"/>
          <p14:tracePt t="17431" x="5657850" y="6400800"/>
          <p14:tracePt t="17450" x="5657850" y="6426200"/>
          <p14:tracePt t="17465" x="5683250" y="6483350"/>
          <p14:tracePt t="17483" x="5727700" y="6521450"/>
          <p14:tracePt t="17498" x="5784850" y="6546850"/>
          <p14:tracePt t="17515" x="5848350" y="6584950"/>
          <p14:tracePt t="17532" x="5937250" y="6610350"/>
          <p14:tracePt t="17548" x="6083300" y="6623050"/>
          <p14:tracePt t="17565" x="6223000" y="6623050"/>
          <p14:tracePt t="17582" x="6407150" y="6623050"/>
          <p14:tracePt t="17599" x="6565900" y="6578600"/>
          <p14:tracePt t="17615" x="6737350" y="6534150"/>
          <p14:tracePt t="17615" x="6807200" y="6508750"/>
          <p14:tracePt t="17633" x="6883400" y="6502400"/>
          <p14:tracePt t="17648" x="7035800" y="6432550"/>
          <p14:tracePt t="17665" x="7207250" y="6343650"/>
          <p14:tracePt t="17681" x="7277100" y="6286500"/>
          <p14:tracePt t="17698" x="7308850" y="6254750"/>
          <p14:tracePt t="17714" x="7308850" y="6248400"/>
          <p14:tracePt t="17731" x="7308850" y="6235700"/>
          <p14:tracePt t="17748" x="7270750" y="6216650"/>
          <p14:tracePt t="17764" x="7188200" y="6184900"/>
          <p14:tracePt t="17782" x="7092950" y="6153150"/>
          <p14:tracePt t="17799" x="6991350" y="6140450"/>
          <p14:tracePt t="17816" x="6883400" y="6140450"/>
          <p14:tracePt t="17832" x="6718300" y="6140450"/>
          <p14:tracePt t="17849" x="6540500" y="6178550"/>
          <p14:tracePt t="17866" x="6381750" y="6242050"/>
          <p14:tracePt t="17883" x="6305550" y="6292850"/>
          <p14:tracePt t="17899" x="6248400" y="6337300"/>
          <p14:tracePt t="17916" x="6229350" y="6356350"/>
          <p14:tracePt t="17933" x="6203950" y="6369050"/>
          <p14:tracePt t="17949" x="6197600" y="6381750"/>
          <p14:tracePt t="17985" x="6191250" y="6388100"/>
          <p14:tracePt t="17985" x="6191250" y="6394450"/>
          <p14:tracePt t="17999" x="6178550" y="6400800"/>
          <p14:tracePt t="18121" x="6191250" y="6407150"/>
          <p14:tracePt t="18129" x="6210300" y="6419850"/>
          <p14:tracePt t="18142" x="6235700" y="6432550"/>
          <p14:tracePt t="18142" x="6254750" y="6438900"/>
          <p14:tracePt t="18149" x="6337300" y="6470650"/>
          <p14:tracePt t="18166" x="6451600" y="6502400"/>
          <p14:tracePt t="18183" x="6572250" y="6515100"/>
          <p14:tracePt t="18200" x="6692900" y="6534150"/>
          <p14:tracePt t="18216" x="6845300" y="6565900"/>
          <p14:tracePt t="18234" x="6902450" y="6565900"/>
          <p14:tracePt t="18250" x="6972300" y="6553200"/>
          <p14:tracePt t="18266" x="7023100" y="6527800"/>
          <p14:tracePt t="18283" x="7112000" y="6470650"/>
          <p14:tracePt t="18299" x="7239000" y="6369050"/>
          <p14:tracePt t="18317" x="7372350" y="6248400"/>
          <p14:tracePt t="18333" x="7461250" y="6165850"/>
          <p14:tracePt t="18350" x="7537450" y="6064250"/>
          <p14:tracePt t="18366" x="7639050" y="5892800"/>
          <p14:tracePt t="18383" x="7766050" y="5600700"/>
          <p14:tracePt t="18401" x="7874000" y="5270500"/>
          <p14:tracePt t="18418" x="7905750" y="5207000"/>
          <p14:tracePt t="18418" x="7931150" y="5118100"/>
          <p14:tracePt t="18434" x="7981950" y="4991100"/>
          <p14:tracePt t="18451" x="8026400" y="4864100"/>
          <p14:tracePt t="18467" x="8051800" y="4813300"/>
          <p14:tracePt t="18483" x="8064500" y="4787900"/>
          <p14:tracePt t="18500" x="8064500" y="4781550"/>
          <p14:tracePt t="18517" x="8064500" y="4775200"/>
          <p14:tracePt t="18533" x="8064500" y="4768850"/>
          <p14:tracePt t="18550" x="8064500" y="4756150"/>
          <p14:tracePt t="18567" x="8064500" y="4743450"/>
          <p14:tracePt t="18583" x="8020050" y="4699000"/>
          <p14:tracePt t="18600" x="7956550" y="4610100"/>
          <p14:tracePt t="18617" x="7867650" y="4527550"/>
          <p14:tracePt t="18634" x="7816850" y="4495800"/>
          <p14:tracePt t="18651" x="7766050" y="4489450"/>
          <p14:tracePt t="18667" x="7734300" y="4489450"/>
          <p14:tracePt t="18684" x="7664450" y="4489450"/>
          <p14:tracePt t="18700" x="7531100" y="4546600"/>
          <p14:tracePt t="18717" x="7366000" y="4686300"/>
          <p14:tracePt t="18734" x="7162800" y="4921250"/>
          <p14:tracePt t="18750" x="6959600" y="5226050"/>
          <p14:tracePt t="18767" x="6705600" y="5588000"/>
          <p14:tracePt t="18784" x="6623050" y="5778500"/>
          <p14:tracePt t="18801" x="6572250" y="5930900"/>
          <p14:tracePt t="18818" x="6572250" y="5994400"/>
          <p14:tracePt t="18834" x="6578600" y="6070600"/>
          <p14:tracePt t="18851" x="6623050" y="6121400"/>
          <p14:tracePt t="18867" x="6692900" y="6223000"/>
          <p14:tracePt t="18884" x="6769100" y="6311900"/>
          <p14:tracePt t="18901" x="6851650" y="6375400"/>
          <p14:tracePt t="18917" x="6889750" y="6388100"/>
          <p14:tracePt t="18934" x="6934200" y="6400800"/>
          <p14:tracePt t="18951" x="6997700" y="6419850"/>
          <p14:tracePt t="18967" x="7067550" y="6445250"/>
          <p14:tracePt t="18967" x="7092950" y="6464300"/>
          <p14:tracePt t="18985" x="7169150" y="6483350"/>
          <p14:tracePt t="19001" x="7270750" y="6527800"/>
          <p14:tracePt t="19018" x="7346950" y="6546850"/>
          <p14:tracePt t="19036" x="7410450" y="6584950"/>
          <p14:tracePt t="19051" x="7480300" y="6604000"/>
          <p14:tracePt t="19068" x="7607300" y="6654800"/>
          <p14:tracePt t="19084" x="7766050" y="6724650"/>
          <p14:tracePt t="19101" x="7931150" y="6769100"/>
          <p14:tracePt t="19118" x="8026400" y="6794500"/>
          <p14:tracePt t="19135" x="8089900" y="6794500"/>
          <p14:tracePt t="19151" x="8153400" y="6794500"/>
          <p14:tracePt t="19168" x="8197850" y="6794500"/>
          <p14:tracePt t="19184" x="8248650" y="6794500"/>
          <p14:tracePt t="19201" x="8280400" y="6794500"/>
          <p14:tracePt t="19282" x="8286750" y="6794500"/>
          <p14:tracePt t="19290" x="8293100" y="6794500"/>
          <p14:tracePt t="19302" x="8312150" y="6794500"/>
          <p14:tracePt t="19311" x="8331200" y="6788150"/>
          <p14:tracePt t="19318" x="8362950" y="6775450"/>
          <p14:tracePt t="19335" x="8375650" y="6775450"/>
          <p14:tracePt t="19425" x="8382000" y="6769100"/>
          <p14:tracePt t="19434" x="8394700" y="6756400"/>
          <p14:tracePt t="19442" x="8407400" y="6743700"/>
          <p14:tracePt t="19465" x="8413750" y="6724650"/>
          <p14:tracePt t="19609" x="0" y="0"/>
        </p14:tracePtLst>
        <p14:tracePtLst>
          <p14:tracePt t="22344" x="1638300" y="1428750"/>
          <p14:tracePt t="22419" x="1644650" y="1422400"/>
          <p14:tracePt t="22427" x="1663700" y="1397000"/>
          <p14:tracePt t="22433" x="1670050" y="1390650"/>
          <p14:tracePt t="22441" x="1695450" y="1365250"/>
          <p14:tracePt t="22458" x="1708150" y="1333500"/>
          <p14:tracePt t="22474" x="1733550" y="1257300"/>
          <p14:tracePt t="22491" x="1746250" y="1231900"/>
          <p14:tracePt t="22508" x="1771650" y="1181100"/>
          <p14:tracePt t="22526" x="1778000" y="1149350"/>
          <p14:tracePt t="22540" x="1784350" y="1111250"/>
          <p14:tracePt t="22558" x="1790700" y="1092200"/>
          <p14:tracePt t="22574" x="1797050" y="1047750"/>
          <p14:tracePt t="22591" x="1803400" y="1041400"/>
          <p14:tracePt t="22608" x="1803400" y="1022350"/>
          <p14:tracePt t="22625" x="1803400" y="1009650"/>
          <p14:tracePt t="22641" x="1803400" y="965200"/>
          <p14:tracePt t="22658" x="1803400" y="908050"/>
          <p14:tracePt t="22675" x="1803400" y="876300"/>
          <p14:tracePt t="22691" x="1803400" y="857250"/>
          <p14:tracePt t="22709" x="1803400" y="844550"/>
          <p14:tracePt t="22725" x="1803400" y="812800"/>
          <p14:tracePt t="22742" x="1809750" y="787400"/>
          <p14:tracePt t="22757" x="1809750" y="755650"/>
          <p14:tracePt t="22774" x="1816100" y="723900"/>
          <p14:tracePt t="22790" x="1816100" y="685800"/>
          <p14:tracePt t="22807" x="1816100" y="654050"/>
          <p14:tracePt t="22824" x="1816100" y="628650"/>
          <p14:tracePt t="22841" x="1816100" y="584200"/>
          <p14:tracePt t="22858" x="1816100" y="520700"/>
          <p14:tracePt t="22875" x="1816100" y="495300"/>
          <p14:tracePt t="22892" x="1816100" y="476250"/>
          <p14:tracePt t="22908" x="1816100" y="450850"/>
          <p14:tracePt t="22925" x="1816100" y="438150"/>
          <p14:tracePt t="22941" x="1809750" y="431800"/>
          <p14:tracePt t="22958" x="1803400" y="425450"/>
          <p14:tracePt t="22975" x="1797050" y="406400"/>
          <p14:tracePt t="23074" x="1797050" y="400050"/>
          <p14:tracePt t="23083" x="1778000" y="406400"/>
          <p14:tracePt t="23091" x="1752600" y="425450"/>
          <p14:tracePt t="23101" x="1733550" y="438150"/>
          <p14:tracePt t="23108" x="1689100" y="463550"/>
          <p14:tracePt t="23125" x="1663700" y="488950"/>
          <p14:tracePt t="23142" x="1644650" y="533400"/>
          <p14:tracePt t="23159" x="1631950" y="584200"/>
          <p14:tracePt t="23175" x="1612900" y="660400"/>
          <p14:tracePt t="23192" x="1600200" y="692150"/>
          <p14:tracePt t="23209" x="1593850" y="736600"/>
          <p14:tracePt t="23226" x="1587500" y="774700"/>
          <p14:tracePt t="23242" x="1587500" y="831850"/>
          <p14:tracePt t="23259" x="1587500" y="863600"/>
          <p14:tracePt t="23276" x="1587500" y="914400"/>
          <p14:tracePt t="23292" x="1587500" y="971550"/>
          <p14:tracePt t="23309" x="1606550" y="1054100"/>
          <p14:tracePt t="23325" x="1625600" y="1098550"/>
          <p14:tracePt t="23342" x="1638300" y="1123950"/>
          <p14:tracePt t="23359" x="1670050" y="1162050"/>
          <p14:tracePt t="23376" x="1682750" y="1174750"/>
          <p14:tracePt t="23392" x="1708150" y="1193800"/>
          <p14:tracePt t="23409" x="1714500" y="1200150"/>
          <p14:tracePt t="23426" x="1739900" y="1219200"/>
          <p14:tracePt t="23443" x="1771650" y="1250950"/>
          <p14:tracePt t="23459" x="1784350" y="1276350"/>
          <p14:tracePt t="23476" x="1797050" y="1295400"/>
          <p14:tracePt t="23492" x="1803400" y="1320800"/>
          <p14:tracePt t="23509" x="1816100" y="1352550"/>
          <p14:tracePt t="23526" x="1828800" y="1371600"/>
          <p14:tracePt t="23543" x="1828800" y="1384300"/>
          <p14:tracePt t="23560" x="1828800" y="1397000"/>
          <p14:tracePt t="23576" x="1835150" y="1409700"/>
          <p14:tracePt t="23593" x="1841500" y="1416050"/>
          <p14:tracePt t="23609" x="1841500" y="1428750"/>
          <p14:tracePt t="23626" x="1847850" y="1435100"/>
          <p14:tracePt t="23643" x="1847850" y="1441450"/>
          <p14:tracePt t="23954" x="1847850" y="1428750"/>
          <p14:tracePt t="23963" x="1847850" y="1416050"/>
          <p14:tracePt t="23976" x="1847850" y="1397000"/>
          <p14:tracePt t="23977" x="1847850" y="1358900"/>
          <p14:tracePt t="23993" x="1847850" y="1346200"/>
          <p14:tracePt t="23993" x="1847850" y="1339850"/>
          <p14:tracePt t="24011" x="1847850" y="1333500"/>
          <p14:tracePt t="24194" x="1847850" y="1327150"/>
          <p14:tracePt t="24202" x="1847850" y="1320800"/>
          <p14:tracePt t="24218" x="1847850" y="1314450"/>
          <p14:tracePt t="24274" x="1854200" y="1308100"/>
          <p14:tracePt t="24282" x="1866900" y="1320800"/>
          <p14:tracePt t="24291" x="1898650" y="1358900"/>
          <p14:tracePt t="24297" x="1930400" y="1403350"/>
          <p14:tracePt t="24310" x="1974850" y="1466850"/>
          <p14:tracePt t="24328" x="1987550" y="1498600"/>
          <p14:tracePt t="24344" x="2000250" y="1511300"/>
          <p14:tracePt t="24361" x="2006600" y="1517650"/>
          <p14:tracePt t="24467" x="2006600" y="1511300"/>
          <p14:tracePt t="24467" x="1987550" y="1504950"/>
          <p14:tracePt t="24476" x="1968500" y="1498600"/>
          <p14:tracePt t="24486" x="1968500" y="1492250"/>
          <p14:tracePt t="24494" x="1936750" y="1466850"/>
          <p14:tracePt t="24511" x="1930400" y="1466850"/>
          <p14:tracePt t="24527" x="1911350" y="1454150"/>
          <p14:tracePt t="24545" x="1905000" y="1447800"/>
          <p14:tracePt t="24561" x="1885950" y="1435100"/>
          <p14:tracePt t="24578" x="1860550" y="1416050"/>
          <p14:tracePt t="24594" x="1841500" y="1403350"/>
          <p14:tracePt t="24611" x="1835150" y="1377950"/>
          <p14:tracePt t="24628" x="1816100" y="1365250"/>
          <p14:tracePt t="24644" x="1809750" y="1365250"/>
          <p14:tracePt t="24834" x="1841500" y="1365250"/>
          <p14:tracePt t="24837" x="1898650" y="1377950"/>
          <p14:tracePt t="24843" x="1987550" y="1397000"/>
          <p14:tracePt t="24861" x="2076450" y="1403350"/>
          <p14:tracePt t="24862" x="2241550" y="1428750"/>
          <p14:tracePt t="24878" x="2444750" y="1460500"/>
          <p14:tracePt t="24894" x="2622550" y="1492250"/>
          <p14:tracePt t="24912" x="2736850" y="1511300"/>
          <p14:tracePt t="25034" x="2736850" y="1517650"/>
          <p14:tracePt t="25042" x="2736850" y="1524000"/>
          <p14:tracePt t="25042" x="2724150" y="1524000"/>
          <p14:tracePt t="25058" x="2705100" y="1524000"/>
          <p14:tracePt t="25066" x="2673350" y="1524000"/>
          <p14:tracePt t="25076" x="2660650" y="1524000"/>
          <p14:tracePt t="25081" x="2590800" y="1517650"/>
          <p14:tracePt t="25095" x="2527300" y="1511300"/>
          <p14:tracePt t="25112" x="2444750" y="1492250"/>
          <p14:tracePt t="25128" x="2374900" y="1485900"/>
          <p14:tracePt t="25145" x="2305050" y="1473200"/>
          <p14:tracePt t="25162" x="2203450" y="1460500"/>
          <p14:tracePt t="25179" x="2152650" y="1454150"/>
          <p14:tracePt t="25196" x="2095500" y="1447800"/>
          <p14:tracePt t="25212" x="2032000" y="1428750"/>
          <p14:tracePt t="25229" x="2006600" y="1428750"/>
          <p14:tracePt t="25245" x="1993900" y="1428750"/>
          <p14:tracePt t="25262" x="1981200" y="1428750"/>
          <p14:tracePt t="25279" x="1974850" y="1428750"/>
          <p14:tracePt t="25295" x="1962150" y="1422400"/>
          <p14:tracePt t="25312" x="1949450" y="1409700"/>
          <p14:tracePt t="25347" x="1943100" y="1409700"/>
          <p14:tracePt t="25349" x="1936750" y="1409700"/>
          <p14:tracePt t="25362" x="1911350" y="1403350"/>
          <p14:tracePt t="25379" x="1905000" y="1397000"/>
          <p14:tracePt t="25395" x="1892300" y="1397000"/>
          <p14:tracePt t="25508" x="1885950" y="1397000"/>
          <p14:tracePt t="25524" x="1879600" y="1397000"/>
          <p14:tracePt t="25650" x="1885950" y="1390650"/>
          <p14:tracePt t="25659" x="1898650" y="1390650"/>
          <p14:tracePt t="25667" x="1924050" y="1390650"/>
          <p14:tracePt t="25674" x="1949450" y="1390650"/>
          <p14:tracePt t="25684" x="2006600" y="1390650"/>
          <p14:tracePt t="25696" x="2038350" y="1390650"/>
          <p14:tracePt t="25713" x="2057400" y="1390650"/>
          <p14:tracePt t="25729" x="2070100" y="1390650"/>
          <p14:tracePt t="25907" x="2076450" y="1390650"/>
          <p14:tracePt t="25924" x="2063750" y="1390650"/>
          <p14:tracePt t="25933" x="2032000" y="1377950"/>
          <p14:tracePt t="25933" x="2006600" y="1377950"/>
          <p14:tracePt t="25947" x="1943100" y="1365250"/>
          <p14:tracePt t="25965" x="1924050" y="1358900"/>
          <p14:tracePt t="25981" x="1892300" y="1358900"/>
          <p14:tracePt t="25997" x="1854200" y="1352550"/>
          <p14:tracePt t="26016" x="1835150" y="1352550"/>
          <p14:tracePt t="26031" x="1822450" y="1352550"/>
          <p14:tracePt t="26048" x="1816100" y="1352550"/>
          <p14:tracePt t="26291" x="1809750" y="1346200"/>
          <p14:tracePt t="26300" x="1816100" y="1308100"/>
          <p14:tracePt t="26308" x="1816100" y="1301750"/>
          <p14:tracePt t="26315" x="1841500" y="1238250"/>
          <p14:tracePt t="26332" x="1860550" y="1187450"/>
          <p14:tracePt t="26348" x="1873250" y="1168400"/>
          <p14:tracePt t="26365" x="1885950" y="1149350"/>
          <p14:tracePt t="26382" x="1885950" y="1143000"/>
          <p14:tracePt t="26398" x="1892300" y="1130300"/>
          <p14:tracePt t="26435" x="1898650" y="1123950"/>
          <p14:tracePt t="26484" x="1898650" y="1117600"/>
          <p14:tracePt t="26492" x="1898650" y="1111250"/>
          <p14:tracePt t="26515" x="1898650" y="1104900"/>
          <p14:tracePt t="26588" x="1898650" y="1098550"/>
          <p14:tracePt t="26692" x="1898650" y="1092200"/>
          <p14:tracePt t="26700" x="1898650" y="1054100"/>
          <p14:tracePt t="26708" x="1898650" y="1022350"/>
          <p14:tracePt t="26716" x="1898650" y="971550"/>
          <p14:tracePt t="26733" x="1905000" y="895350"/>
          <p14:tracePt t="26749" x="1911350" y="825500"/>
          <p14:tracePt t="26765" x="1911350" y="774700"/>
          <p14:tracePt t="26782" x="1911350" y="749300"/>
          <p14:tracePt t="26800" x="1917700" y="730250"/>
          <p14:tracePt t="26815" x="1917700" y="717550"/>
          <p14:tracePt t="26833" x="1917700" y="711200"/>
          <p14:tracePt t="26849" x="1917700" y="692150"/>
          <p14:tracePt t="26866" x="1917700" y="679450"/>
          <p14:tracePt t="26882" x="1917700" y="660400"/>
          <p14:tracePt t="26899" x="1917700" y="654050"/>
          <p14:tracePt t="26916" x="1917700" y="635000"/>
          <p14:tracePt t="26933" x="1917700" y="609600"/>
          <p14:tracePt t="27572" x="1917700" y="603250"/>
          <p14:tracePt t="27597" x="1911350" y="603250"/>
          <p14:tracePt t="27609" x="1905000" y="609600"/>
          <p14:tracePt t="27609" x="1898650" y="609600"/>
          <p14:tracePt t="27628" x="1892300" y="615950"/>
          <p14:tracePt t="27636" x="1885950" y="615950"/>
          <p14:tracePt t="27700" x="1879600" y="615950"/>
          <p14:tracePt t="27716" x="1873250" y="622300"/>
          <p14:tracePt t="27763" x="1866900" y="628650"/>
          <p14:tracePt t="27780" x="1854200" y="628650"/>
          <p14:tracePt t="29037" x="0" y="0"/>
        </p14:tracePtLst>
        <p14:tracePtLst>
          <p14:tracePt t="32063" x="1746250" y="1346200"/>
          <p14:tracePt t="32172" x="1758950" y="1352550"/>
          <p14:tracePt t="32183" x="1778000" y="1365250"/>
          <p14:tracePt t="32191" x="1784350" y="1371600"/>
          <p14:tracePt t="32191" x="1847850" y="1384300"/>
          <p14:tracePt t="32208" x="1930400" y="1409700"/>
          <p14:tracePt t="32224" x="2032000" y="1428750"/>
          <p14:tracePt t="32241" x="2127250" y="1466850"/>
          <p14:tracePt t="32258" x="2197100" y="1492250"/>
          <p14:tracePt t="32275" x="2235200" y="1498600"/>
          <p14:tracePt t="32291" x="2266950" y="1511300"/>
          <p14:tracePt t="32308" x="2273300" y="1511300"/>
          <p14:tracePt t="32324" x="2292350" y="1511300"/>
          <p14:tracePt t="32341" x="2343150" y="1511300"/>
          <p14:tracePt t="32358" x="2432050" y="1511300"/>
          <p14:tracePt t="32375" x="2508250" y="1511300"/>
          <p14:tracePt t="32391" x="2609850" y="1511300"/>
          <p14:tracePt t="32408" x="2717800" y="1498600"/>
          <p14:tracePt t="32425" x="2844800" y="1473200"/>
          <p14:tracePt t="32441" x="2940050" y="1416050"/>
          <p14:tracePt t="32458" x="2997200" y="1384300"/>
          <p14:tracePt t="32475" x="3022600" y="1371600"/>
          <p14:tracePt t="32475" x="3022600" y="1365250"/>
          <p14:tracePt t="32492" x="3041650" y="1352550"/>
          <p14:tracePt t="32508" x="3041650" y="1333500"/>
          <p14:tracePt t="32525" x="3041650" y="1314450"/>
          <p14:tracePt t="32542" x="3035300" y="1282700"/>
          <p14:tracePt t="32558" x="3009900" y="1257300"/>
          <p14:tracePt t="32575" x="2940050" y="1219200"/>
          <p14:tracePt t="32592" x="2876550" y="1187450"/>
          <p14:tracePt t="32608" x="2813050" y="1168400"/>
          <p14:tracePt t="32625" x="2749550" y="1130300"/>
          <p14:tracePt t="32643" x="2679700" y="1111250"/>
          <p14:tracePt t="32658" x="2578100" y="1104900"/>
          <p14:tracePt t="32675" x="2362200" y="1104900"/>
          <p14:tracePt t="32692" x="2190750" y="1104900"/>
          <p14:tracePt t="32708" x="2038350" y="1117600"/>
          <p14:tracePt t="32725" x="1860550" y="1149350"/>
          <p14:tracePt t="32742" x="1670050" y="1187450"/>
          <p14:tracePt t="32759" x="1485900" y="1231900"/>
          <p14:tracePt t="32775" x="1346200" y="1289050"/>
          <p14:tracePt t="32792" x="1320800" y="1320800"/>
          <p14:tracePt t="32809" x="1314450" y="1346200"/>
          <p14:tracePt t="32826" x="1314450" y="1390650"/>
          <p14:tracePt t="32842" x="1314450" y="1409700"/>
          <p14:tracePt t="32859" x="1320800" y="1447800"/>
          <p14:tracePt t="32859" x="1327150" y="1460500"/>
          <p14:tracePt t="32877" x="1365250" y="1511300"/>
          <p14:tracePt t="32892" x="1428750" y="1549400"/>
          <p14:tracePt t="32908" x="1485900" y="1593850"/>
          <p14:tracePt t="32925" x="1543050" y="1638300"/>
          <p14:tracePt t="32942" x="1638300" y="1663700"/>
          <p14:tracePt t="32958" x="1765300" y="1682750"/>
          <p14:tracePt t="32974" x="1911350" y="1689100"/>
          <p14:tracePt t="32991" x="2095500" y="1689100"/>
          <p14:tracePt t="33008" x="2292350" y="1663700"/>
          <p14:tracePt t="33026" x="2470150" y="1606550"/>
          <p14:tracePt t="33042" x="2698750" y="1530350"/>
          <p14:tracePt t="33059" x="2978150" y="1479550"/>
          <p14:tracePt t="33076" x="3143250" y="1422400"/>
          <p14:tracePt t="33094" x="3270250" y="1377950"/>
          <p14:tracePt t="33109" x="3314700" y="1352550"/>
          <p14:tracePt t="33126" x="3321050" y="1339850"/>
          <p14:tracePt t="33142" x="3321050" y="1320800"/>
          <p14:tracePt t="33159" x="3314700" y="1282700"/>
          <p14:tracePt t="33175" x="3232150" y="1244600"/>
          <p14:tracePt t="33192" x="3105150" y="1206500"/>
          <p14:tracePt t="33209" x="2959100" y="1168400"/>
          <p14:tracePt t="33226" x="2800350" y="1130300"/>
          <p14:tracePt t="33243" x="2647950" y="1123950"/>
          <p14:tracePt t="33259" x="2476500" y="1098550"/>
          <p14:tracePt t="33259" x="2381250" y="1098550"/>
          <p14:tracePt t="33277" x="2216150" y="1098550"/>
          <p14:tracePt t="33293" x="2019300" y="1098550"/>
          <p14:tracePt t="33309" x="1822450" y="1123950"/>
          <p14:tracePt t="33326" x="1600200" y="1162050"/>
          <p14:tracePt t="33343" x="1447800" y="1225550"/>
          <p14:tracePt t="33360" x="1333500" y="1263650"/>
          <p14:tracePt t="33376" x="1257300" y="1327150"/>
          <p14:tracePt t="33393" x="1231900" y="1358900"/>
          <p14:tracePt t="33411" x="1219200" y="1384300"/>
          <p14:tracePt t="33426" x="1219200" y="1403350"/>
          <p14:tracePt t="33443" x="1219200" y="1428750"/>
          <p14:tracePt t="33460" x="1270000" y="1473200"/>
          <p14:tracePt t="33476" x="1327150" y="1498600"/>
          <p14:tracePt t="33493" x="1422400" y="1549400"/>
          <p14:tracePt t="33510" x="1492250" y="1587500"/>
          <p14:tracePt t="33526" x="1574800" y="1606550"/>
          <p14:tracePt t="33543" x="1689100" y="1638300"/>
          <p14:tracePt t="33560" x="1835150" y="1638300"/>
          <p14:tracePt t="33577" x="2025650" y="1638300"/>
          <p14:tracePt t="33593" x="2235200" y="1625600"/>
          <p14:tracePt t="33610" x="2413000" y="1555750"/>
          <p14:tracePt t="33627" x="2603500" y="1479550"/>
          <p14:tracePt t="33643" x="2819400" y="1416050"/>
          <p14:tracePt t="33661" x="2946400" y="1346200"/>
          <p14:tracePt t="33677" x="3022600" y="1301750"/>
          <p14:tracePt t="33694" x="3054350" y="1282700"/>
          <p14:tracePt t="33710" x="3054350" y="1276350"/>
          <p14:tracePt t="33727" x="3048000" y="1263650"/>
          <p14:tracePt t="33744" x="2990850" y="1238250"/>
          <p14:tracePt t="33760" x="2908300" y="1219200"/>
          <p14:tracePt t="33778" x="2832100" y="1193800"/>
          <p14:tracePt t="33794" x="2698750" y="1168400"/>
          <p14:tracePt t="33811" x="2578100" y="1143000"/>
          <p14:tracePt t="33827" x="2336800" y="1092200"/>
          <p14:tracePt t="33845" x="2254250" y="1085850"/>
          <p14:tracePt t="33860" x="2095500" y="1085850"/>
          <p14:tracePt t="33878" x="2038350" y="1085850"/>
          <p14:tracePt t="33894" x="1968500" y="1085850"/>
          <p14:tracePt t="33910" x="1892300" y="1111250"/>
          <p14:tracePt t="33927" x="1790700" y="1155700"/>
          <p14:tracePt t="33944" x="1682750" y="1200150"/>
          <p14:tracePt t="33961" x="1625600" y="1250950"/>
          <p14:tracePt t="33977" x="1612900" y="1263650"/>
          <p14:tracePt t="33994" x="1612900" y="1289050"/>
          <p14:tracePt t="34011" x="1612900" y="1333500"/>
          <p14:tracePt t="34028" x="1612900" y="1352550"/>
          <p14:tracePt t="34044" x="1676400" y="1403350"/>
          <p14:tracePt t="34062" x="1720850" y="1428750"/>
          <p14:tracePt t="34077" x="1771650" y="1473200"/>
          <p14:tracePt t="34094" x="1809750" y="1498600"/>
          <p14:tracePt t="34111" x="1835150" y="1511300"/>
          <p14:tracePt t="34128" x="1841500" y="1524000"/>
          <p14:tracePt t="34446" x="0" y="0"/>
        </p14:tracePtLst>
        <p14:tracePtLst>
          <p14:tracePt t="36957" x="3327400" y="850900"/>
          <p14:tracePt t="37029" x="3333750" y="844550"/>
          <p14:tracePt t="37041" x="3333750" y="838200"/>
          <p14:tracePt t="37061" x="3340100" y="838200"/>
          <p14:tracePt t="37069" x="3352800" y="838200"/>
          <p14:tracePt t="37075" x="3371850" y="838200"/>
          <p14:tracePt t="37082" x="3422650" y="838200"/>
          <p14:tracePt t="37099" x="3467100" y="838200"/>
          <p14:tracePt t="37116" x="3498850" y="838200"/>
          <p14:tracePt t="37213" x="3505200" y="838200"/>
          <p14:tracePt t="37221" x="3517900" y="838200"/>
          <p14:tracePt t="37232" x="3524250" y="838200"/>
          <p14:tracePt t="37233" x="3536950" y="838200"/>
          <p14:tracePt t="37249" x="3556000" y="838200"/>
          <p14:tracePt t="37349" x="3562350" y="838200"/>
          <p14:tracePt t="37365" x="3581400" y="838200"/>
          <p14:tracePt t="37375" x="3587750" y="838200"/>
          <p14:tracePt t="37383" x="3600450" y="844550"/>
          <p14:tracePt t="37401" x="3606800" y="844550"/>
          <p14:tracePt t="37441" x="3613150" y="844550"/>
          <p14:tracePt t="37469" x="3625850" y="844550"/>
          <p14:tracePt t="37485" x="3638550" y="844550"/>
          <p14:tracePt t="37493" x="3663950" y="844550"/>
          <p14:tracePt t="37509" x="3670300" y="844550"/>
          <p14:tracePt t="37533" x="3676650" y="844550"/>
          <p14:tracePt t="37949" x="3683000" y="844550"/>
          <p14:tracePt t="37981" x="3683000" y="850900"/>
          <p14:tracePt t="38180" x="3702050" y="850900"/>
          <p14:tracePt t="38189" x="3708400" y="850900"/>
          <p14:tracePt t="38197" x="3727450" y="850900"/>
          <p14:tracePt t="38197" x="3752850" y="850900"/>
          <p14:tracePt t="38205" x="3778250" y="844550"/>
          <p14:tracePt t="38217" x="3829050" y="838200"/>
          <p14:tracePt t="38235" x="3892550" y="838200"/>
          <p14:tracePt t="38251" x="3924300" y="838200"/>
          <p14:tracePt t="38268" x="3930650" y="838200"/>
          <p14:tracePt t="38469" x="3924300" y="838200"/>
          <p14:tracePt t="38652" x="3911600" y="838200"/>
          <p14:tracePt t="38661" x="3892550" y="850900"/>
          <p14:tracePt t="38669" x="3879850" y="869950"/>
          <p14:tracePt t="38669" x="3810000" y="939800"/>
          <p14:tracePt t="38685" x="3708400" y="1022350"/>
          <p14:tracePt t="38702" x="3581400" y="1098550"/>
          <p14:tracePt t="38719" x="3473450" y="1149350"/>
          <p14:tracePt t="38735" x="3340100" y="1200150"/>
          <p14:tracePt t="38752" x="3219450" y="1250950"/>
          <p14:tracePt t="38768" x="3130550" y="1263650"/>
          <p14:tracePt t="38785" x="3079750" y="1270000"/>
          <p14:tracePt t="38802" x="3067050" y="1270000"/>
          <p14:tracePt t="38819" x="3054350" y="1276350"/>
          <p14:tracePt t="38893" x="3048000" y="1282700"/>
          <p14:tracePt t="38909" x="3035300" y="1289050"/>
          <p14:tracePt t="39053" x="3028950" y="1282700"/>
          <p14:tracePt t="39053" x="3028950" y="1270000"/>
          <p14:tracePt t="39079" x="3028950" y="1250950"/>
          <p14:tracePt t="39079" x="3041650" y="1238250"/>
          <p14:tracePt t="39087" x="3092450" y="1168400"/>
          <p14:tracePt t="39104" x="3130550" y="1130300"/>
          <p14:tracePt t="39120" x="3143250" y="1104900"/>
          <p14:tracePt t="39137" x="3149600" y="1098550"/>
          <p14:tracePt t="39317" x="3143250" y="1098550"/>
          <p14:tracePt t="39390" x="3136900" y="1098550"/>
          <p14:tracePt t="39398" x="3130550" y="1104900"/>
          <p14:tracePt t="39438" x="3124200" y="1104900"/>
          <p14:tracePt t="39454" x="3111500" y="1117600"/>
          <p14:tracePt t="39478" x="3092450" y="1130300"/>
          <p14:tracePt t="39496" x="3086100" y="1130300"/>
          <p14:tracePt t="39565" x="3086100" y="1136650"/>
          <p14:tracePt t="39582" x="3079750" y="1143000"/>
          <p14:tracePt t="39590" x="3073400" y="1149350"/>
          <p14:tracePt t="39918" x="3111500" y="1149350"/>
          <p14:tracePt t="39925" x="3181350" y="1130300"/>
          <p14:tracePt t="39933" x="3213100" y="1123950"/>
          <p14:tracePt t="39933" x="3238500" y="1123950"/>
          <p14:tracePt t="39943" x="3263900" y="1123950"/>
          <p14:tracePt t="39955" x="3276600" y="1123950"/>
          <p14:tracePt t="39971" x="3282950" y="1123950"/>
          <p14:tracePt t="40142" x="3289300" y="1123950"/>
          <p14:tracePt t="40278" x="3295650" y="1123950"/>
          <p14:tracePt t="40285" x="3314700" y="1123950"/>
          <p14:tracePt t="40293" x="3333750" y="1123950"/>
          <p14:tracePt t="40309" x="3346450" y="1123950"/>
          <p14:tracePt t="40318" x="3365500" y="1123950"/>
          <p14:tracePt t="40350" x="3371850" y="1123950"/>
          <p14:tracePt t="40358" x="3378200" y="1123950"/>
          <p14:tracePt t="40742" x="3390900" y="1123950"/>
          <p14:tracePt t="40750" x="3403600" y="1123950"/>
          <p14:tracePt t="40750" x="3416300" y="1117600"/>
          <p14:tracePt t="40766" x="3429000" y="1117600"/>
          <p14:tracePt t="40783" x="3441700" y="1117600"/>
          <p14:tracePt t="40789" x="3448050" y="1117600"/>
          <p14:tracePt t="40790" x="3460750" y="1117600"/>
          <p14:tracePt t="40806" x="3467100" y="1117600"/>
          <p14:tracePt t="40917" x="3473450" y="1117600"/>
          <p14:tracePt t="40959" x="3486150" y="1117600"/>
          <p14:tracePt t="41141" x="3492500" y="1117600"/>
          <p14:tracePt t="41150" x="3505200" y="1117600"/>
          <p14:tracePt t="41164" x="3517900" y="1117600"/>
          <p14:tracePt t="41164" x="3524250" y="1117600"/>
          <p14:tracePt t="41182" x="3530600" y="1117600"/>
          <p14:tracePt t="41197" x="3536950" y="1123950"/>
          <p14:tracePt t="41237" x="3543300" y="1130300"/>
          <p14:tracePt t="41278" x="3549650" y="1136650"/>
          <p14:tracePt t="41364" x="3556000" y="1136650"/>
          <p14:tracePt t="41388" x="3562350" y="1136650"/>
          <p14:tracePt t="41436" x="3568700" y="1136650"/>
          <p14:tracePt t="41445" x="3575050" y="1136650"/>
          <p14:tracePt t="41461" x="3581400" y="1136650"/>
          <p14:tracePt t="41477" x="3587750" y="1136650"/>
          <p14:tracePt t="41489" x="3594100" y="1136650"/>
          <p14:tracePt t="41490" x="3600450" y="1136650"/>
          <p14:tracePt t="41506" x="3632200" y="1136650"/>
          <p14:tracePt t="41524" x="3644900" y="1136650"/>
          <p14:tracePt t="41524" x="3657600" y="1136650"/>
          <p14:tracePt t="41590" x="3670300" y="1136650"/>
          <p14:tracePt t="41604" x="3676650" y="1136650"/>
          <p14:tracePt t="41852" x="3689350" y="1136650"/>
          <p14:tracePt t="41860" x="3695700" y="1130300"/>
          <p14:tracePt t="41885" x="3708400" y="1130300"/>
          <p14:tracePt t="41900" x="3714750" y="1123950"/>
          <p14:tracePt t="41964" x="3727450" y="1117600"/>
          <p14:tracePt t="41972" x="3759200" y="1092200"/>
          <p14:tracePt t="41990" x="3771900" y="1092200"/>
          <p14:tracePt t="41991" x="3810000" y="1073150"/>
          <p14:tracePt t="42007" x="3854450" y="1054100"/>
          <p14:tracePt t="42024" x="3886200" y="1035050"/>
          <p14:tracePt t="42040" x="3892550" y="1035050"/>
          <p14:tracePt t="42076" x="3898900" y="1035050"/>
          <p14:tracePt t="42133" x="3905250" y="1035050"/>
          <p14:tracePt t="42141" x="3924300" y="1035050"/>
          <p14:tracePt t="42150" x="3943350" y="1035050"/>
          <p14:tracePt t="42156" x="3956050" y="1028700"/>
          <p14:tracePt t="42167" x="3962400" y="1028700"/>
          <p14:tracePt t="42174" x="3968750" y="1028700"/>
          <p14:tracePt t="42310" x="3956050" y="1028700"/>
          <p14:tracePt t="42396" x="3956050" y="1035050"/>
          <p14:tracePt t="42524" x="3968750" y="1035050"/>
          <p14:tracePt t="42534" x="3981450" y="1054100"/>
          <p14:tracePt t="42541" x="3994150" y="1060450"/>
          <p14:tracePt t="42542" x="4019550" y="1060450"/>
          <p14:tracePt t="42558" x="4032250" y="1079500"/>
          <p14:tracePt t="42605" x="4038600" y="1079500"/>
          <p14:tracePt t="42612" x="4038600" y="1085850"/>
          <p14:tracePt t="42629" x="4044950" y="1092200"/>
          <p14:tracePt t="42669" x="4051300" y="1092200"/>
          <p14:tracePt t="42677" x="4057650" y="1098550"/>
          <p14:tracePt t="42701" x="4057650" y="1104900"/>
          <p14:tracePt t="42709" x="4057650" y="1111250"/>
          <p14:tracePt t="43117" x="4076700" y="1117600"/>
          <p14:tracePt t="43124" x="4127500" y="1117600"/>
          <p14:tracePt t="43134" x="4146550" y="1117600"/>
          <p14:tracePt t="43134" x="4191000" y="1117600"/>
          <p14:tracePt t="43141" x="4292600" y="1111250"/>
          <p14:tracePt t="43159" x="4368800" y="1111250"/>
          <p14:tracePt t="43176" x="4413250" y="1111250"/>
          <p14:tracePt t="43192" x="4451350" y="1111250"/>
          <p14:tracePt t="43208" x="4470400" y="1111250"/>
          <p14:tracePt t="43293" x="4476750" y="1111250"/>
          <p14:tracePt t="43469" x="4502150" y="1104900"/>
          <p14:tracePt t="43478" x="4527550" y="1092200"/>
          <p14:tracePt t="43485" x="4565650" y="1092200"/>
          <p14:tracePt t="43493" x="4635500" y="1073150"/>
          <p14:tracePt t="43502" x="4699000" y="1066800"/>
          <p14:tracePt t="43509" x="4800600" y="1066800"/>
          <p14:tracePt t="43528" x="4889500" y="1066800"/>
          <p14:tracePt t="43543" x="4927600" y="1066800"/>
          <p14:tracePt t="43560" x="4940300" y="1066800"/>
          <p14:tracePt t="43741" x="4933950" y="1073150"/>
          <p14:tracePt t="43763" x="4927600" y="1073150"/>
          <p14:tracePt t="43789" x="4927600" y="1079500"/>
          <p14:tracePt t="43804" x="4927600" y="1085850"/>
          <p14:tracePt t="43814" x="4921250" y="1092200"/>
          <p14:tracePt t="43821" x="4908550" y="1098550"/>
          <p14:tracePt t="43827" x="4889500" y="1123950"/>
          <p14:tracePt t="43869" x="4889500" y="1130300"/>
          <p14:tracePt t="43909" x="4876800" y="1130300"/>
          <p14:tracePt t="43924" x="4870450" y="1136650"/>
          <p14:tracePt t="43934" x="4864100" y="1136650"/>
          <p14:tracePt t="43941" x="4851400" y="1136650"/>
          <p14:tracePt t="43943" x="4826000" y="1143000"/>
          <p14:tracePt t="43960" x="4819650" y="1143000"/>
          <p14:tracePt t="44021" x="4813300" y="1149350"/>
          <p14:tracePt t="44221" x="4826000" y="1143000"/>
          <p14:tracePt t="44230" x="4832350" y="1143000"/>
          <p14:tracePt t="44245" x="4851400" y="1136650"/>
          <p14:tracePt t="44246" x="4857750" y="1136650"/>
          <p14:tracePt t="44260" x="4914900" y="1136650"/>
          <p14:tracePt t="44278" x="4946650" y="1136650"/>
          <p14:tracePt t="44294" x="4972050" y="1136650"/>
          <p14:tracePt t="44838" x="4978400" y="1136650"/>
          <p14:tracePt t="44845" x="4984750" y="1136650"/>
          <p14:tracePt t="44877" x="4997450" y="1136650"/>
          <p14:tracePt t="44894" x="5016500" y="1136650"/>
          <p14:tracePt t="44904" x="5022850" y="1136650"/>
          <p14:tracePt t="44912" x="5035550" y="1136650"/>
          <p14:tracePt t="44912" x="5054600" y="1136650"/>
          <p14:tracePt t="44928" x="5086350" y="1136650"/>
          <p14:tracePt t="44945" x="5118100" y="1136650"/>
          <p14:tracePt t="44962" x="5156200" y="1136650"/>
          <p14:tracePt t="44979" x="5168900" y="1136650"/>
          <p14:tracePt t="44996" x="5181600" y="1136650"/>
          <p14:tracePt t="45581" x="5187950" y="1136650"/>
          <p14:tracePt t="45589" x="5200650" y="1136650"/>
          <p14:tracePt t="45598" x="5226050" y="1136650"/>
          <p14:tracePt t="45613" x="5257800" y="1130300"/>
          <p14:tracePt t="45614" x="5289550" y="1130300"/>
          <p14:tracePt t="45630" x="5327650" y="1117600"/>
          <p14:tracePt t="45646" x="5378450" y="1104900"/>
          <p14:tracePt t="45663" x="5416550" y="1104900"/>
          <p14:tracePt t="45680" x="5435600" y="1098550"/>
          <p14:tracePt t="45697" x="5441950" y="1098550"/>
          <p14:tracePt t="46037" x="5461000" y="1098550"/>
          <p14:tracePt t="46045" x="5467350" y="1098550"/>
          <p14:tracePt t="46173" x="5480050" y="1092200"/>
          <p14:tracePt t="46192" x="5486400" y="1092200"/>
          <p14:tracePt t="46237" x="5492750" y="1092200"/>
          <p14:tracePt t="46246" x="5499100" y="1092200"/>
          <p14:tracePt t="46261" x="5505450" y="1092200"/>
          <p14:tracePt t="46269" x="5518150" y="1092200"/>
          <p14:tracePt t="46277" x="5524500" y="1092200"/>
          <p14:tracePt t="46285" x="5537200" y="1092200"/>
          <p14:tracePt t="46297" x="5543550" y="1092200"/>
          <p14:tracePt t="46341" x="5549900" y="1092200"/>
          <p14:tracePt t="46557" x="5556250" y="1092200"/>
          <p14:tracePt t="46564" x="5562600" y="1092200"/>
          <p14:tracePt t="46597" x="5568950" y="1092200"/>
          <p14:tracePt t="46621" x="5575300" y="1092200"/>
          <p14:tracePt t="46677" x="5588000" y="1098550"/>
          <p14:tracePt t="46693" x="5594350" y="1111250"/>
          <p14:tracePt t="46701" x="5607050" y="1130300"/>
          <p14:tracePt t="46717" x="5613400" y="1136650"/>
          <p14:tracePt t="46749" x="5613400" y="1143000"/>
          <p14:tracePt t="47221" x="5613400" y="1149350"/>
          <p14:tracePt t="47229" x="5632450" y="1149350"/>
          <p14:tracePt t="47237" x="5645150" y="1149350"/>
          <p14:tracePt t="47245" x="5657850" y="1149350"/>
          <p14:tracePt t="47250" x="5695950" y="1149350"/>
          <p14:tracePt t="47265" x="5708650" y="1149350"/>
          <p14:tracePt t="47301" x="5715000" y="1149350"/>
          <p14:tracePt t="47422" x="5708650" y="1149350"/>
          <p14:tracePt t="47427" x="5708650" y="1155700"/>
          <p14:tracePt t="47613" x="5702300" y="1155700"/>
          <p14:tracePt t="47645" x="5708650" y="1155700"/>
          <p14:tracePt t="47677" x="5715000" y="1155700"/>
          <p14:tracePt t="47709" x="5721350" y="1155700"/>
          <p14:tracePt t="47733" x="5727700" y="1155700"/>
          <p14:tracePt t="47757" x="5734050" y="1155700"/>
          <p14:tracePt t="47757" x="5740400" y="1155700"/>
          <p14:tracePt t="47789" x="5746750" y="1155700"/>
          <p14:tracePt t="47797" x="5753100" y="1155700"/>
          <p14:tracePt t="47805" x="5765800" y="1155700"/>
          <p14:tracePt t="47814" x="5784850" y="1155700"/>
          <p14:tracePt t="47821" x="5835650" y="1155700"/>
          <p14:tracePt t="47833" x="5899150" y="1155700"/>
          <p14:tracePt t="47850" x="5969000" y="1155700"/>
          <p14:tracePt t="47867" x="6032500" y="1155700"/>
          <p14:tracePt t="47883" x="6070600" y="1155700"/>
          <p14:tracePt t="47900" x="6089650" y="1155700"/>
          <p14:tracePt t="47918" x="6102350" y="1155700"/>
          <p14:tracePt t="47933" x="6153150" y="1155700"/>
          <p14:tracePt t="47950" x="6210300" y="1155700"/>
          <p14:tracePt t="47967" x="6248400" y="1155700"/>
          <p14:tracePt t="47984" x="6280150" y="1155700"/>
          <p14:tracePt t="48000" x="6292850" y="1155700"/>
          <p14:tracePt t="48017" x="6299200" y="1155700"/>
          <p14:tracePt t="48054" x="6305550" y="1155700"/>
          <p14:tracePt t="48061" x="6311900" y="1155700"/>
          <p14:tracePt t="48067" x="6324600" y="1149350"/>
          <p14:tracePt t="48084" x="6343650" y="1149350"/>
          <p14:tracePt t="48101" x="6375400" y="1143000"/>
          <p14:tracePt t="48117" x="6407150" y="1143000"/>
          <p14:tracePt t="48133" x="6419850" y="1143000"/>
          <p14:tracePt t="48150" x="6432550" y="1143000"/>
          <p14:tracePt t="48167" x="6438900" y="1143000"/>
          <p14:tracePt t="48253" x="6426200" y="1149350"/>
          <p14:tracePt t="48261" x="6407150" y="1149350"/>
          <p14:tracePt t="48270" x="6362700" y="1149350"/>
          <p14:tracePt t="48277" x="6292850" y="1149350"/>
          <p14:tracePt t="48284" x="6127750" y="1149350"/>
          <p14:tracePt t="48303" x="6026150" y="1136650"/>
          <p14:tracePt t="48317" x="5956300" y="1123950"/>
          <p14:tracePt t="48335" x="5892800" y="1117600"/>
          <p14:tracePt t="48351" x="5829300" y="1092200"/>
          <p14:tracePt t="48367" x="5778500" y="1085850"/>
          <p14:tracePt t="48384" x="5708650" y="1079500"/>
          <p14:tracePt t="48401" x="5651500" y="1066800"/>
          <p14:tracePt t="48418" x="5607050" y="1047750"/>
          <p14:tracePt t="48434" x="5594350" y="1041400"/>
          <p14:tracePt t="48451" x="5575300" y="1035050"/>
          <p14:tracePt t="48468" x="5568950" y="996950"/>
          <p14:tracePt t="48484" x="5556250" y="946150"/>
          <p14:tracePt t="48502" x="5549900" y="927100"/>
          <p14:tracePt t="48581" x="5549900" y="914400"/>
          <p14:tracePt t="48597" x="5549900" y="895350"/>
          <p14:tracePt t="48613" x="5549900" y="889000"/>
          <p14:tracePt t="48621" x="5549900" y="882650"/>
          <p14:tracePt t="48635" x="5549900" y="876300"/>
          <p14:tracePt t="48662" x="5537200" y="876300"/>
          <p14:tracePt t="48663" x="5530850" y="876300"/>
          <p14:tracePt t="48670" x="5511800" y="869950"/>
          <p14:tracePt t="48685" x="5435600" y="863600"/>
          <p14:tracePt t="48702" x="5346700" y="863600"/>
          <p14:tracePt t="48718" x="5213350" y="863600"/>
          <p14:tracePt t="48735" x="5029200" y="863600"/>
          <p14:tracePt t="48751" x="4838700" y="863600"/>
          <p14:tracePt t="48768" x="4673600" y="863600"/>
          <p14:tracePt t="48785" x="4584700" y="863600"/>
          <p14:tracePt t="48801" x="4540250" y="863600"/>
          <p14:tracePt t="48818" x="4521200" y="863600"/>
          <p14:tracePt t="48835" x="4502150" y="863600"/>
          <p14:tracePt t="48852" x="4489450" y="882650"/>
          <p14:tracePt t="48868" x="4476750" y="946150"/>
          <p14:tracePt t="48886" x="4457700" y="984250"/>
          <p14:tracePt t="48902" x="4457700" y="1041400"/>
          <p14:tracePt t="48918" x="4457700" y="1085850"/>
          <p14:tracePt t="48935" x="4457700" y="1136650"/>
          <p14:tracePt t="48952" x="4489450" y="1174750"/>
          <p14:tracePt t="48968" x="4527550" y="1200150"/>
          <p14:tracePt t="48985" x="4552950" y="1225550"/>
          <p14:tracePt t="49002" x="4578350" y="1238250"/>
          <p14:tracePt t="49019" x="4597400" y="1250950"/>
          <p14:tracePt t="49035" x="4629150" y="1257300"/>
          <p14:tracePt t="49052" x="4686300" y="1263650"/>
          <p14:tracePt t="49070" x="4762500" y="1263650"/>
          <p14:tracePt t="49087" x="4883150" y="1263650"/>
          <p14:tracePt t="49103" x="5003800" y="1231900"/>
          <p14:tracePt t="49119" x="5111750" y="1174750"/>
          <p14:tracePt t="49135" x="5219700" y="1117600"/>
          <p14:tracePt t="49152" x="5295900" y="1054100"/>
          <p14:tracePt t="49169" x="5365750" y="1003300"/>
          <p14:tracePt t="49186" x="5391150" y="971550"/>
          <p14:tracePt t="49202" x="5410200" y="927100"/>
          <p14:tracePt t="49219" x="5410200" y="908050"/>
          <p14:tracePt t="49236" x="5410200" y="876300"/>
          <p14:tracePt t="49252" x="5365750" y="831850"/>
          <p14:tracePt t="49270" x="5340350" y="819150"/>
          <p14:tracePt t="49286" x="5308600" y="800100"/>
          <p14:tracePt t="49302" x="5257800" y="774700"/>
          <p14:tracePt t="49319" x="5181600" y="749300"/>
          <p14:tracePt t="49336" x="5118100" y="723900"/>
          <p14:tracePt t="49352" x="5022850" y="723900"/>
          <p14:tracePt t="49369" x="4902200" y="711200"/>
          <p14:tracePt t="49386" x="4781550" y="711200"/>
          <p14:tracePt t="49403" x="4629150" y="711200"/>
          <p14:tracePt t="49419" x="4552950" y="736600"/>
          <p14:tracePt t="49436" x="4413250" y="844550"/>
          <p14:tracePt t="49455" x="4394200" y="882650"/>
          <p14:tracePt t="49469" x="4330700" y="1003300"/>
          <p14:tracePt t="49486" x="4324350" y="1054100"/>
          <p14:tracePt t="49503" x="4324350" y="1117600"/>
          <p14:tracePt t="49520" x="4324350" y="1162050"/>
          <p14:tracePt t="49536" x="4330700" y="1212850"/>
          <p14:tracePt t="49553" x="4349750" y="1244600"/>
          <p14:tracePt t="49569" x="4375150" y="1282700"/>
          <p14:tracePt t="49586" x="4419600" y="1320800"/>
          <p14:tracePt t="49603" x="4438650" y="1339850"/>
          <p14:tracePt t="49620" x="4489450" y="1352550"/>
          <p14:tracePt t="49638" x="4514850" y="1358900"/>
          <p14:tracePt t="49653" x="4648200" y="1358900"/>
          <p14:tracePt t="49686" x="4775200" y="1327150"/>
          <p14:tracePt t="49687" x="4933950" y="1250950"/>
          <p14:tracePt t="49703" x="5080000" y="1168400"/>
          <p14:tracePt t="49720" x="5219700" y="1092200"/>
          <p14:tracePt t="49736" x="5327650" y="1028700"/>
          <p14:tracePt t="49753" x="5454650" y="946150"/>
          <p14:tracePt t="49770" x="5505450" y="901700"/>
          <p14:tracePt t="49787" x="5537200" y="863600"/>
          <p14:tracePt t="49803" x="5543550" y="838200"/>
          <p14:tracePt t="49820" x="5549900" y="825500"/>
          <p14:tracePt t="49837" x="5549900" y="812800"/>
          <p14:tracePt t="49870" x="5549900" y="806450"/>
          <p14:tracePt t="49893" x="5537200" y="787400"/>
          <p14:tracePt t="49893" x="5524500" y="781050"/>
          <p14:tracePt t="49909" x="5499100" y="774700"/>
          <p14:tracePt t="49917" x="5461000" y="768350"/>
          <p14:tracePt t="49924" x="5372100" y="749300"/>
          <p14:tracePt t="49937" x="5270500" y="723900"/>
          <p14:tracePt t="49953" x="5124450" y="723900"/>
          <p14:tracePt t="49970" x="4984750" y="723900"/>
          <p14:tracePt t="49987" x="4845050" y="723900"/>
          <p14:tracePt t="50004" x="4705350" y="723900"/>
          <p14:tracePt t="50020" x="4502150" y="774700"/>
          <p14:tracePt t="50037" x="4413250" y="857250"/>
          <p14:tracePt t="50054" x="4356100" y="965200"/>
          <p14:tracePt t="50070" x="4343400" y="1073150"/>
          <p14:tracePt t="50087" x="4343400" y="1162050"/>
          <p14:tracePt t="50104" x="4400550" y="1276350"/>
          <p14:tracePt t="50121" x="4464050" y="1377950"/>
          <p14:tracePt t="50137" x="4533900" y="1435100"/>
          <p14:tracePt t="50154" x="4584700" y="1479550"/>
          <p14:tracePt t="50171" x="4679950" y="1517650"/>
          <p14:tracePt t="50187" x="4762500" y="1555750"/>
          <p14:tracePt t="50204" x="4908550" y="1581150"/>
          <p14:tracePt t="50222" x="4953000" y="1581150"/>
          <p14:tracePt t="50237" x="5156200" y="1562100"/>
          <p14:tracePt t="50254" x="5270500" y="1498600"/>
          <p14:tracePt t="50271" x="5372100" y="1416050"/>
          <p14:tracePt t="50288" x="5480050" y="1333500"/>
          <p14:tracePt t="50304" x="5543550" y="1257300"/>
          <p14:tracePt t="50321" x="5568950" y="1193800"/>
          <p14:tracePt t="50337" x="5575300" y="1143000"/>
          <p14:tracePt t="50354" x="5575300" y="1104900"/>
          <p14:tracePt t="50371" x="5543550" y="1047750"/>
          <p14:tracePt t="50388" x="5480050" y="1009650"/>
          <p14:tracePt t="50404" x="5416550" y="990600"/>
          <p14:tracePt t="50421" x="5346700" y="958850"/>
          <p14:tracePt t="50438" x="5314950" y="946150"/>
          <p14:tracePt t="50454" x="5245100" y="939800"/>
          <p14:tracePt t="50471" x="5137150" y="939800"/>
          <p14:tracePt t="50487" x="5048250" y="939800"/>
          <p14:tracePt t="50504" x="4946650" y="939800"/>
          <p14:tracePt t="50521" x="4883150" y="939800"/>
          <p14:tracePt t="50538" x="4826000" y="952500"/>
          <p14:tracePt t="50554" x="4800600" y="965200"/>
          <p14:tracePt t="50571" x="4775200" y="971550"/>
          <p14:tracePt t="50588" x="4756150" y="977900"/>
          <p14:tracePt t="50605" x="4749800" y="984250"/>
          <p14:tracePt t="50815" x="0" y="0"/>
        </p14:tracePtLst>
        <p14:tracePtLst>
          <p14:tracePt t="58213" x="2984500" y="1143000"/>
          <p14:tracePt t="58312" x="2990850" y="1143000"/>
          <p14:tracePt t="58326" x="2997200" y="1143000"/>
          <p14:tracePt t="58327" x="3016250" y="1155700"/>
          <p14:tracePt t="58334" x="3124200" y="1181100"/>
          <p14:tracePt t="58350" x="3371850" y="1193800"/>
          <p14:tracePt t="58367" x="3663950" y="1193800"/>
          <p14:tracePt t="58384" x="3848100" y="1193800"/>
          <p14:tracePt t="58401" x="4006850" y="1193800"/>
          <p14:tracePt t="58418" x="4095750" y="1193800"/>
          <p14:tracePt t="58435" x="4146550" y="1206500"/>
          <p14:tracePt t="58452" x="4197350" y="1225550"/>
          <p14:tracePt t="58468" x="4216400" y="1225550"/>
          <p14:tracePt t="58485" x="4267200" y="1225550"/>
          <p14:tracePt t="58501" x="4425950" y="1168400"/>
          <p14:tracePt t="58519" x="4521200" y="1136650"/>
          <p14:tracePt t="58535" x="4540250" y="1123950"/>
          <p14:tracePt t="58552" x="4584700" y="1117600"/>
          <p14:tracePt t="58569" x="4603750" y="1111250"/>
          <p14:tracePt t="58585" x="4616450" y="1104900"/>
          <p14:tracePt t="58622" x="4616450" y="1098550"/>
          <p14:tracePt t="58630" x="4616450" y="1085850"/>
          <p14:tracePt t="58638" x="4597400" y="1066800"/>
          <p14:tracePt t="58652" x="4572000" y="1047750"/>
          <p14:tracePt t="58669" x="4533900" y="984250"/>
          <p14:tracePt t="58685" x="4476750" y="914400"/>
          <p14:tracePt t="58702" x="4387850" y="844550"/>
          <p14:tracePt t="58720" x="4324350" y="812800"/>
          <p14:tracePt t="58737" x="4241800" y="793750"/>
          <p14:tracePt t="58753" x="4152900" y="793750"/>
          <p14:tracePt t="58769" x="4044950" y="774700"/>
          <p14:tracePt t="58786" x="3924300" y="768350"/>
          <p14:tracePt t="58803" x="3771900" y="768350"/>
          <p14:tracePt t="58819" x="3606800" y="768350"/>
          <p14:tracePt t="58836" x="3435350" y="768350"/>
          <p14:tracePt t="58852" x="3251200" y="768350"/>
          <p14:tracePt t="58869" x="3086100" y="768350"/>
          <p14:tracePt t="58886" x="2901950" y="812800"/>
          <p14:tracePt t="58902" x="2635250" y="908050"/>
          <p14:tracePt t="58920" x="2463800" y="977900"/>
          <p14:tracePt t="58936" x="2349500" y="1041400"/>
          <p14:tracePt t="58953" x="2273300" y="1085850"/>
          <p14:tracePt t="58969" x="2222500" y="1130300"/>
          <p14:tracePt t="58986" x="2197100" y="1181100"/>
          <p14:tracePt t="59002" x="2190750" y="1219200"/>
          <p14:tracePt t="59019" x="2190750" y="1231900"/>
          <p14:tracePt t="59036" x="2190750" y="1257300"/>
          <p14:tracePt t="59053" x="2216150" y="1276350"/>
          <p14:tracePt t="59070" x="2273300" y="1282700"/>
          <p14:tracePt t="59086" x="2374900" y="1295400"/>
          <p14:tracePt t="59103" x="2489200" y="1295400"/>
          <p14:tracePt t="59119" x="2673350" y="1282700"/>
          <p14:tracePt t="59136" x="2990850" y="1257300"/>
          <p14:tracePt t="59153" x="3384550" y="1206500"/>
          <p14:tracePt t="59169" x="3740150" y="1174750"/>
          <p14:tracePt t="59186" x="4000500" y="1143000"/>
          <p14:tracePt t="59203" x="4203700" y="1085850"/>
          <p14:tracePt t="59220" x="4349750" y="1028700"/>
          <p14:tracePt t="59236" x="4464050" y="1003300"/>
          <p14:tracePt t="59254" x="4565650" y="977900"/>
          <p14:tracePt t="59270" x="4737100" y="952500"/>
          <p14:tracePt t="59287" x="4883150" y="920750"/>
          <p14:tracePt t="59303" x="4959350" y="876300"/>
          <p14:tracePt t="59320" x="4972050" y="869950"/>
          <p14:tracePt t="59399" x="4953000" y="869950"/>
          <p14:tracePt t="59412" x="4940300" y="869950"/>
          <p14:tracePt t="59414" x="4927600" y="863600"/>
          <p14:tracePt t="59421" x="4902200" y="857250"/>
          <p14:tracePt t="59436" x="4851400" y="825500"/>
          <p14:tracePt t="59453" x="4679950" y="755650"/>
          <p14:tracePt t="59470" x="4495800" y="730250"/>
          <p14:tracePt t="59487" x="4254500" y="698500"/>
          <p14:tracePt t="59504" x="3994150" y="692150"/>
          <p14:tracePt t="59520" x="3771900" y="692150"/>
          <p14:tracePt t="59537" x="3549650" y="692150"/>
          <p14:tracePt t="59553" x="3340100" y="711200"/>
          <p14:tracePt t="59570" x="3105150" y="742950"/>
          <p14:tracePt t="59587" x="2921000" y="806450"/>
          <p14:tracePt t="59604" x="2806700" y="844550"/>
          <p14:tracePt t="59620" x="2724150" y="889000"/>
          <p14:tracePt t="59637" x="2660650" y="952500"/>
          <p14:tracePt t="59654" x="2603500" y="1016000"/>
          <p14:tracePt t="59671" x="2584450" y="1085850"/>
          <p14:tracePt t="59688" x="2584450" y="1143000"/>
          <p14:tracePt t="59704" x="2584450" y="1193800"/>
          <p14:tracePt t="59721" x="2603500" y="1263650"/>
          <p14:tracePt t="59737" x="2673350" y="1333500"/>
          <p14:tracePt t="59754" x="2717800" y="1384300"/>
          <p14:tracePt t="59770" x="2781300" y="1409700"/>
          <p14:tracePt t="59787" x="2870200" y="1422400"/>
          <p14:tracePt t="59804" x="3003550" y="1422400"/>
          <p14:tracePt t="59821" x="3282950" y="1333500"/>
          <p14:tracePt t="59839" x="3390900" y="1276350"/>
          <p14:tracePt t="59854" x="3689350" y="1117600"/>
          <p14:tracePt t="59871" x="4019550" y="933450"/>
          <p14:tracePt t="59888" x="4140200" y="882650"/>
          <p14:tracePt t="59904" x="4146550" y="869950"/>
          <p14:tracePt t="59921" x="4127500" y="863600"/>
          <p14:tracePt t="59937" x="4032250" y="863600"/>
          <p14:tracePt t="59954" x="3892550" y="844550"/>
          <p14:tracePt t="59971" x="3708400" y="838200"/>
          <p14:tracePt t="59987" x="3524250" y="831850"/>
          <p14:tracePt t="60004" x="3314700" y="793750"/>
          <p14:tracePt t="60021" x="3117850" y="781050"/>
          <p14:tracePt t="60037" x="2838450" y="781050"/>
          <p14:tracePt t="60054" x="2501900" y="787400"/>
          <p14:tracePt t="60071" x="2336800" y="812800"/>
          <p14:tracePt t="60088" x="2171700" y="831850"/>
          <p14:tracePt t="60104" x="2095500" y="831850"/>
          <p14:tracePt t="60121" x="2076450" y="831850"/>
          <p14:tracePt t="60183" x="2063750" y="831850"/>
          <p14:tracePt t="60199" x="2057400" y="831850"/>
          <p14:tracePt t="60207" x="2051050" y="819150"/>
          <p14:tracePt t="60215" x="2051050" y="812800"/>
          <p14:tracePt t="60247" x="2051050" y="800100"/>
          <p14:tracePt t="60248" x="2051050" y="781050"/>
          <p14:tracePt t="60256" x="2051050" y="755650"/>
          <p14:tracePt t="60272" x="2051050" y="698500"/>
          <p14:tracePt t="60288" x="2032000" y="647700"/>
          <p14:tracePt t="60305" x="2025650" y="622300"/>
          <p14:tracePt t="60321" x="2006600" y="590550"/>
          <p14:tracePt t="60338" x="1987550" y="558800"/>
          <p14:tracePt t="60355" x="1974850" y="533400"/>
          <p14:tracePt t="60371" x="1943100" y="501650"/>
          <p14:tracePt t="60388" x="1911350" y="457200"/>
          <p14:tracePt t="60405" x="1866900" y="438150"/>
          <p14:tracePt t="60421" x="1841500" y="425450"/>
          <p14:tracePt t="60471" x="1835150" y="425450"/>
          <p14:tracePt t="60479" x="1828800" y="425450"/>
          <p14:tracePt t="60487" x="1790700" y="438150"/>
          <p14:tracePt t="60505" x="1733550" y="501650"/>
          <p14:tracePt t="60505" x="1676400" y="558800"/>
          <p14:tracePt t="60523" x="1581150" y="660400"/>
          <p14:tracePt t="60538" x="1562100" y="730250"/>
          <p14:tracePt t="60555" x="1543050" y="787400"/>
          <p14:tracePt t="60572" x="1543050" y="850900"/>
          <p14:tracePt t="60589" x="1543050" y="901700"/>
          <p14:tracePt t="60605" x="1543050" y="952500"/>
          <p14:tracePt t="60622" x="1543050" y="996950"/>
          <p14:tracePt t="60638" x="1543050" y="1047750"/>
          <p14:tracePt t="60656" x="1549400" y="1104900"/>
          <p14:tracePt t="60672" x="1581150" y="1149350"/>
          <p14:tracePt t="60688" x="1657350" y="1206500"/>
          <p14:tracePt t="60705" x="1720850" y="1231900"/>
          <p14:tracePt t="60722" x="1803400" y="1257300"/>
          <p14:tracePt t="60739" x="1885950" y="1257300"/>
          <p14:tracePt t="60755" x="2000250" y="1257300"/>
          <p14:tracePt t="60772" x="2095500" y="1181100"/>
          <p14:tracePt t="60789" x="2152650" y="1117600"/>
          <p14:tracePt t="60806" x="2178050" y="1066800"/>
          <p14:tracePt t="60822" x="2178050" y="996950"/>
          <p14:tracePt t="60839" x="2178050" y="952500"/>
          <p14:tracePt t="60856" x="2152650" y="844550"/>
          <p14:tracePt t="60872" x="2101850" y="736600"/>
          <p14:tracePt t="60889" x="2038350" y="628650"/>
          <p14:tracePt t="60905" x="1993900" y="571500"/>
          <p14:tracePt t="60922" x="1943100" y="527050"/>
          <p14:tracePt t="60941" x="1911350" y="501650"/>
          <p14:tracePt t="60956" x="1892300" y="495300"/>
          <p14:tracePt t="60973" x="1860550" y="495300"/>
          <p14:tracePt t="60989" x="1828800" y="495300"/>
          <p14:tracePt t="61006" x="1714500" y="596900"/>
          <p14:tracePt t="61022" x="1657350" y="685800"/>
          <p14:tracePt t="61040" x="1619250" y="781050"/>
          <p14:tracePt t="61056" x="1606550" y="850900"/>
          <p14:tracePt t="61073" x="1606550" y="882650"/>
          <p14:tracePt t="61089" x="1606550" y="914400"/>
          <p14:tracePt t="61106" x="1606550" y="939800"/>
          <p14:tracePt t="61123" x="1606550" y="952500"/>
          <p14:tracePt t="61232" x="1612900" y="952500"/>
          <p14:tracePt t="61239" x="1625600" y="952500"/>
          <p14:tracePt t="61256" x="1638300" y="958850"/>
          <p14:tracePt t="61257" x="1689100" y="971550"/>
          <p14:tracePt t="61273" x="1784350" y="996950"/>
          <p14:tracePt t="61290" x="1879600" y="1041400"/>
          <p14:tracePt t="61307" x="2076450" y="1098550"/>
          <p14:tracePt t="61323" x="2273300" y="1136650"/>
          <p14:tracePt t="61340" x="2540000" y="1193800"/>
          <p14:tracePt t="61356" x="2908300" y="1231900"/>
          <p14:tracePt t="61373" x="3225800" y="1238250"/>
          <p14:tracePt t="61390" x="3479800" y="1238250"/>
          <p14:tracePt t="61390" x="3600450" y="1238250"/>
          <p14:tracePt t="61408" x="3676650" y="1238250"/>
          <p14:tracePt t="61424" x="3702050" y="1238250"/>
          <p14:tracePt t="61440" x="3714750" y="1238250"/>
          <p14:tracePt t="61457" x="3733800" y="1238250"/>
          <p14:tracePt t="61473" x="3759200" y="1238250"/>
          <p14:tracePt t="61490" x="3810000" y="1238250"/>
          <p14:tracePt t="61507" x="3867150" y="1238250"/>
          <p14:tracePt t="61523" x="3905250" y="1231900"/>
          <p14:tracePt t="61540" x="3937000" y="1225550"/>
          <p14:tracePt t="61575" x="3949700" y="1206500"/>
          <p14:tracePt t="61591" x="3949700" y="1187450"/>
          <p14:tracePt t="61592" x="3949700" y="1162050"/>
          <p14:tracePt t="61608" x="3949700" y="1143000"/>
          <p14:tracePt t="61623" x="3949700" y="1136650"/>
          <p14:tracePt t="61640" x="3943350" y="1123950"/>
          <p14:tracePt t="61657" x="3937000" y="1111250"/>
          <p14:tracePt t="61727" x="3937000" y="1098550"/>
          <p14:tracePt t="61735" x="3962400" y="1079500"/>
          <p14:tracePt t="61743" x="3981450" y="1079500"/>
          <p14:tracePt t="61751" x="4025900" y="1073150"/>
          <p14:tracePt t="61757" x="4152900" y="1047750"/>
          <p14:tracePt t="61774" x="4343400" y="1022350"/>
          <p14:tracePt t="61791" x="4610100" y="1003300"/>
          <p14:tracePt t="61807" x="4730750" y="984250"/>
          <p14:tracePt t="61824" x="4800600" y="977900"/>
          <p14:tracePt t="61879" x="4819650" y="977900"/>
          <p14:tracePt t="61935" x="4826000" y="971550"/>
          <p14:tracePt t="61959" x="4826000" y="965200"/>
          <p14:tracePt t="61967" x="4826000" y="958850"/>
          <p14:tracePt t="61983" x="4826000" y="952500"/>
          <p14:tracePt t="61991" x="4819650" y="927100"/>
          <p14:tracePt t="62015" x="4819650" y="908050"/>
          <p14:tracePt t="62024" x="4813300" y="889000"/>
          <p14:tracePt t="62024" x="4787900" y="857250"/>
          <p14:tracePt t="62041" x="4762500" y="819150"/>
          <p14:tracePt t="62058" x="4724400" y="787400"/>
          <p14:tracePt t="62074" x="4692650" y="768350"/>
          <p14:tracePt t="62091" x="4648200" y="749300"/>
          <p14:tracePt t="62108" x="4572000" y="742950"/>
          <p14:tracePt t="62124" x="4483100" y="742950"/>
          <p14:tracePt t="62141" x="4298950" y="742950"/>
          <p14:tracePt t="62158" x="4108450" y="742950"/>
          <p14:tracePt t="62175" x="3702050" y="742950"/>
          <p14:tracePt t="62192" x="3435350" y="742950"/>
          <p14:tracePt t="62208" x="3232150" y="742950"/>
          <p14:tracePt t="62224" x="3041650" y="742950"/>
          <p14:tracePt t="62241" x="2921000" y="742950"/>
          <p14:tracePt t="62258" x="2806700" y="749300"/>
          <p14:tracePt t="62275" x="2743200" y="781050"/>
          <p14:tracePt t="62291" x="2660650" y="812800"/>
          <p14:tracePt t="62308" x="2565400" y="831850"/>
          <p14:tracePt t="62324" x="2508250" y="863600"/>
          <p14:tracePt t="62341" x="2476500" y="882650"/>
          <p14:tracePt t="62358" x="2457450" y="914400"/>
          <p14:tracePt t="62376" x="2457450" y="927100"/>
          <p14:tracePt t="62392" x="2457450" y="952500"/>
          <p14:tracePt t="62408" x="2476500" y="1009650"/>
          <p14:tracePt t="62425" x="2514600" y="1066800"/>
          <p14:tracePt t="62441" x="2571750" y="1136650"/>
          <p14:tracePt t="62458" x="2622550" y="1174750"/>
          <p14:tracePt t="62475" x="2686050" y="1200150"/>
          <p14:tracePt t="62492" x="2749550" y="1219200"/>
          <p14:tracePt t="62509" x="2819400" y="1250950"/>
          <p14:tracePt t="62525" x="2889250" y="1270000"/>
          <p14:tracePt t="62542" x="2959100" y="1282700"/>
          <p14:tracePt t="62558" x="3105150" y="1295400"/>
          <p14:tracePt t="62576" x="3219450" y="1301750"/>
          <p14:tracePt t="62592" x="3346450" y="1301750"/>
          <p14:tracePt t="62608" x="3511550" y="1301750"/>
          <p14:tracePt t="62625" x="3638550" y="1301750"/>
          <p14:tracePt t="62642" x="3752850" y="1276350"/>
          <p14:tracePt t="62658" x="3930650" y="1244600"/>
          <p14:tracePt t="62675" x="4114800" y="1225550"/>
          <p14:tracePt t="62692" x="4362450" y="1187450"/>
          <p14:tracePt t="62709" x="4572000" y="1162050"/>
          <p14:tracePt t="62725" x="4699000" y="1117600"/>
          <p14:tracePt t="62742" x="4806950" y="1054100"/>
          <p14:tracePt t="62760" x="4838700" y="1028700"/>
          <p14:tracePt t="62775" x="4851400" y="990600"/>
          <p14:tracePt t="62793" x="4857750" y="965200"/>
          <p14:tracePt t="62809" x="4870450" y="927100"/>
          <p14:tracePt t="62826" x="4876800" y="882650"/>
          <p14:tracePt t="62842" x="4883150" y="850900"/>
          <p14:tracePt t="62859" x="4883150" y="800100"/>
          <p14:tracePt t="62876" x="4864100" y="749300"/>
          <p14:tracePt t="62892" x="4806950" y="704850"/>
          <p14:tracePt t="62909" x="4756150" y="660400"/>
          <p14:tracePt t="62926" x="4711700" y="628650"/>
          <p14:tracePt t="62942" x="4629150" y="609600"/>
          <p14:tracePt t="62960" x="4514850" y="596900"/>
          <p14:tracePt t="62976" x="4349750" y="577850"/>
          <p14:tracePt t="62993" x="4152900" y="577850"/>
          <p14:tracePt t="63009" x="3943350" y="577850"/>
          <p14:tracePt t="63026" x="3733800" y="577850"/>
          <p14:tracePt t="63042" x="3556000" y="577850"/>
          <p14:tracePt t="63060" x="3365500" y="596900"/>
          <p14:tracePt t="63076" x="3232150" y="628650"/>
          <p14:tracePt t="63092" x="3067050" y="666750"/>
          <p14:tracePt t="63109" x="2940050" y="711200"/>
          <p14:tracePt t="63126" x="2781300" y="762000"/>
          <p14:tracePt t="63144" x="2743200" y="781050"/>
          <p14:tracePt t="63160" x="2730500" y="793750"/>
          <p14:tracePt t="63207" x="2730500" y="812800"/>
          <p14:tracePt t="63219" x="2730500" y="825500"/>
          <p14:tracePt t="63223" x="2730500" y="831850"/>
          <p14:tracePt t="63229" x="2755900" y="863600"/>
          <p14:tracePt t="63243" x="2781300" y="914400"/>
          <p14:tracePt t="63259" x="2819400" y="984250"/>
          <p14:tracePt t="63276" x="2851150" y="1041400"/>
          <p14:tracePt t="63293" x="2882900" y="1092200"/>
          <p14:tracePt t="63310" x="2914650" y="1136650"/>
          <p14:tracePt t="63310" x="2933700" y="1155700"/>
          <p14:tracePt t="63328" x="2978150" y="1168400"/>
          <p14:tracePt t="63343" x="3022600" y="1187450"/>
          <p14:tracePt t="63360" x="3105150" y="1212850"/>
          <p14:tracePt t="63376" x="3194050" y="1238250"/>
          <p14:tracePt t="63393" x="3340100" y="1270000"/>
          <p14:tracePt t="63409" x="3517900" y="1289050"/>
          <p14:tracePt t="63426" x="3740150" y="1295400"/>
          <p14:tracePt t="63442" x="3956050" y="1295400"/>
          <p14:tracePt t="63459" x="4210050" y="1295400"/>
          <p14:tracePt t="63475" x="4381500" y="1295400"/>
          <p14:tracePt t="63493" x="4533900" y="1250950"/>
          <p14:tracePt t="63510" x="4654550" y="1200150"/>
          <p14:tracePt t="63527" x="4819650" y="1117600"/>
          <p14:tracePt t="63544" x="4883150" y="1066800"/>
          <p14:tracePt t="63561" x="4933950" y="1028700"/>
          <p14:tracePt t="63577" x="4940300" y="996950"/>
          <p14:tracePt t="63594" x="4940300" y="984250"/>
          <p14:tracePt t="63610" x="4940300" y="965200"/>
          <p14:tracePt t="63627" x="4940300" y="939800"/>
          <p14:tracePt t="63643" x="4921250" y="901700"/>
          <p14:tracePt t="63660" x="4902200" y="895350"/>
          <p14:tracePt t="63677" x="4870450" y="869950"/>
          <p14:tracePt t="63694" x="4813300" y="844550"/>
          <p14:tracePt t="63710" x="4591050" y="774700"/>
          <p14:tracePt t="63728" x="4375150" y="755650"/>
          <p14:tracePt t="63744" x="4146550" y="736600"/>
          <p14:tracePt t="63760" x="3949700" y="736600"/>
          <p14:tracePt t="63777" x="3797300" y="736600"/>
          <p14:tracePt t="63794" x="3594100" y="736600"/>
          <p14:tracePt t="63811" x="3435350" y="736600"/>
          <p14:tracePt t="63827" x="3244850" y="736600"/>
          <p14:tracePt t="63844" x="3060700" y="793750"/>
          <p14:tracePt t="63861" x="2933700" y="831850"/>
          <p14:tracePt t="63877" x="2857500" y="882650"/>
          <p14:tracePt t="63894" x="2819400" y="914400"/>
          <p14:tracePt t="63911" x="2781300" y="946150"/>
          <p14:tracePt t="63928" x="2762250" y="984250"/>
          <p14:tracePt t="63944" x="2762250" y="1009650"/>
          <p14:tracePt t="63961" x="2762250" y="1041400"/>
          <p14:tracePt t="63979" x="2762250" y="1079500"/>
          <p14:tracePt t="63994" x="2781300" y="1117600"/>
          <p14:tracePt t="64011" x="2806700" y="1136650"/>
          <p14:tracePt t="64027" x="2851150" y="1149350"/>
          <p14:tracePt t="64044" x="2921000" y="1162050"/>
          <p14:tracePt t="64061" x="3028950" y="1162050"/>
          <p14:tracePt t="64078" x="3155950" y="1162050"/>
          <p14:tracePt t="64094" x="3454400" y="1123950"/>
          <p14:tracePt t="64112" x="3689350" y="1085850"/>
          <p14:tracePt t="64128" x="3886200" y="1047750"/>
          <p14:tracePt t="64144" x="4140200" y="1028700"/>
          <p14:tracePt t="64161" x="4286250" y="996950"/>
          <p14:tracePt t="64178" x="4394200" y="946150"/>
          <p14:tracePt t="64194" x="4432300" y="933450"/>
          <p14:tracePt t="64211" x="4457700" y="914400"/>
          <p14:tracePt t="64228" x="4464050" y="914400"/>
          <p14:tracePt t="64244" x="4464050" y="908050"/>
          <p14:tracePt t="64279" x="4464050" y="901700"/>
          <p14:tracePt t="64280" x="4464050" y="876300"/>
          <p14:tracePt t="64296" x="4451350" y="850900"/>
          <p14:tracePt t="64311" x="4432300" y="831850"/>
          <p14:tracePt t="64328" x="4394200" y="806450"/>
          <p14:tracePt t="64345" x="4375150" y="787400"/>
          <p14:tracePt t="64361" x="4330700" y="755650"/>
          <p14:tracePt t="64378" x="4241800" y="730250"/>
          <p14:tracePt t="64395" x="4121150" y="711200"/>
          <p14:tracePt t="64412" x="3956050" y="698500"/>
          <p14:tracePt t="64428" x="3829050" y="692150"/>
          <p14:tracePt t="64445" x="3663950" y="692150"/>
          <p14:tracePt t="64461" x="3536950" y="692150"/>
          <p14:tracePt t="64478" x="3327400" y="692150"/>
          <p14:tracePt t="64496" x="3251200" y="723900"/>
          <p14:tracePt t="64512" x="3213100" y="762000"/>
          <p14:tracePt t="64528" x="3187700" y="787400"/>
          <p14:tracePt t="64545" x="3175000" y="825500"/>
          <p14:tracePt t="64562" x="3162300" y="876300"/>
          <p14:tracePt t="64578" x="3162300" y="927100"/>
          <p14:tracePt t="64595" x="3155950" y="965200"/>
          <p14:tracePt t="64612" x="3155950" y="1003300"/>
          <p14:tracePt t="64628" x="3155950" y="1028700"/>
          <p14:tracePt t="64645" x="3155950" y="1047750"/>
          <p14:tracePt t="64912" x="0" y="0"/>
        </p14:tracePtLst>
        <p14:tracePtLst>
          <p14:tracePt t="72748" x="1841500" y="2152650"/>
          <p14:tracePt t="72800" x="1841500" y="2146300"/>
          <p14:tracePt t="72807" x="1847850" y="2146300"/>
          <p14:tracePt t="72818" x="1854200" y="2146300"/>
          <p14:tracePt t="72825" x="1873250" y="2139950"/>
          <p14:tracePt t="72842" x="1879600" y="2139950"/>
          <p14:tracePt t="72858" x="1917700" y="2139950"/>
          <p14:tracePt t="72875" x="1993900" y="2139950"/>
          <p14:tracePt t="72892" x="2114550" y="2159000"/>
          <p14:tracePt t="72909" x="2241550" y="2159000"/>
          <p14:tracePt t="72925" x="2374900" y="2159000"/>
          <p14:tracePt t="72942" x="2482850" y="2159000"/>
          <p14:tracePt t="72959" x="2628900" y="2159000"/>
          <p14:tracePt t="72976" x="2686050" y="2159000"/>
          <p14:tracePt t="72993" x="2711450" y="2159000"/>
          <p14:tracePt t="73009" x="2749550" y="2159000"/>
          <p14:tracePt t="73026" x="2762250" y="2159000"/>
          <p14:tracePt t="73042" x="2787650" y="2159000"/>
          <p14:tracePt t="73059" x="2838450" y="2159000"/>
          <p14:tracePt t="73075" x="2870200" y="2159000"/>
          <p14:tracePt t="73092" x="2914650" y="2159000"/>
          <p14:tracePt t="73109" x="2959100" y="2159000"/>
          <p14:tracePt t="73126" x="2990850" y="2159000"/>
          <p14:tracePt t="73142" x="3054350" y="2159000"/>
          <p14:tracePt t="73160" x="3079750" y="2159000"/>
          <p14:tracePt t="73176" x="3117850" y="2159000"/>
          <p14:tracePt t="73193" x="3149600" y="2159000"/>
          <p14:tracePt t="73209" x="3187700" y="2159000"/>
          <p14:tracePt t="73226" x="3225800" y="2159000"/>
          <p14:tracePt t="73242" x="3289300" y="2159000"/>
          <p14:tracePt t="73259" x="3378200" y="2159000"/>
          <p14:tracePt t="73276" x="3479800" y="2159000"/>
          <p14:tracePt t="73293" x="3587750" y="2159000"/>
          <p14:tracePt t="73309" x="3683000" y="2159000"/>
          <p14:tracePt t="73326" x="3797300" y="2159000"/>
          <p14:tracePt t="73343" x="3949700" y="2159000"/>
          <p14:tracePt t="73360" x="3994150" y="2159000"/>
          <p14:tracePt t="73376" x="4127500" y="2159000"/>
          <p14:tracePt t="73393" x="4184650" y="2159000"/>
          <p14:tracePt t="73409" x="4248150" y="2159000"/>
          <p14:tracePt t="73426" x="4337050" y="2159000"/>
          <p14:tracePt t="73443" x="4425950" y="2159000"/>
          <p14:tracePt t="73460" x="4546600" y="2159000"/>
          <p14:tracePt t="73476" x="4660900" y="2159000"/>
          <p14:tracePt t="73493" x="4794250" y="2159000"/>
          <p14:tracePt t="73510" x="4946650" y="2184400"/>
          <p14:tracePt t="73526" x="5067300" y="2184400"/>
          <p14:tracePt t="73543" x="5187950" y="2184400"/>
          <p14:tracePt t="73559" x="5340350" y="2184400"/>
          <p14:tracePt t="73575" x="5429250" y="2184400"/>
          <p14:tracePt t="73592" x="5537200" y="2184400"/>
          <p14:tracePt t="73608" x="5657850" y="2184400"/>
          <p14:tracePt t="73626" x="5759450" y="2184400"/>
          <p14:tracePt t="73642" x="5867400" y="2184400"/>
          <p14:tracePt t="73660" x="5988050" y="2184400"/>
          <p14:tracePt t="73678" x="6146800" y="2184400"/>
          <p14:tracePt t="73693" x="6235700" y="2184400"/>
          <p14:tracePt t="73710" x="6356350" y="2184400"/>
          <p14:tracePt t="73727" x="6489700" y="2184400"/>
          <p14:tracePt t="73744" x="6642100" y="2184400"/>
          <p14:tracePt t="73760" x="6737350" y="2184400"/>
          <p14:tracePt t="73777" x="6826250" y="2184400"/>
          <p14:tracePt t="73793" x="6946900" y="2184400"/>
          <p14:tracePt t="73810" x="7054850" y="2184400"/>
          <p14:tracePt t="73827" x="7219950" y="2184400"/>
          <p14:tracePt t="73843" x="7340600" y="2184400"/>
          <p14:tracePt t="73860" x="7435850" y="2184400"/>
          <p14:tracePt t="73877" x="7473950" y="2184400"/>
          <p14:tracePt t="73894" x="7480300" y="2184400"/>
          <p14:tracePt t="74129" x="7461250" y="2178050"/>
          <p14:tracePt t="74138" x="7442200" y="2159000"/>
          <p14:tracePt t="74144" x="7397750" y="2114550"/>
          <p14:tracePt t="74162" x="7372350" y="2082800"/>
          <p14:tracePt t="74162" x="7296150" y="2038350"/>
          <p14:tracePt t="74178" x="7232650" y="2000250"/>
          <p14:tracePt t="74195" x="7124700" y="1943100"/>
          <p14:tracePt t="74212" x="7010400" y="1917700"/>
          <p14:tracePt t="74228" x="6858000" y="1892300"/>
          <p14:tracePt t="74245" x="6667500" y="1866900"/>
          <p14:tracePt t="74262" x="6515100" y="1854200"/>
          <p14:tracePt t="74279" x="6375400" y="1841500"/>
          <p14:tracePt t="74295" x="6267450" y="1841500"/>
          <p14:tracePt t="74312" x="6134100" y="1841500"/>
          <p14:tracePt t="74329" x="6026150" y="1841500"/>
          <p14:tracePt t="74345" x="5924550" y="1841500"/>
          <p14:tracePt t="74361" x="5816600" y="1841500"/>
          <p14:tracePt t="74379" x="5695950" y="1841500"/>
          <p14:tracePt t="74395" x="5537200" y="1841500"/>
          <p14:tracePt t="74412" x="5372100" y="1841500"/>
          <p14:tracePt t="74429" x="5175250" y="1841500"/>
          <p14:tracePt t="74445" x="4953000" y="1841500"/>
          <p14:tracePt t="74463" x="4768850" y="1841500"/>
          <p14:tracePt t="74479" x="4540250" y="1841500"/>
          <p14:tracePt t="74496" x="4305300" y="1841500"/>
          <p14:tracePt t="74513" x="4171950" y="1841500"/>
          <p14:tracePt t="74529" x="4019550" y="1841500"/>
          <p14:tracePt t="74546" x="3867150" y="1828800"/>
          <p14:tracePt t="74562" x="3676650" y="1828800"/>
          <p14:tracePt t="74579" x="3492500" y="1828800"/>
          <p14:tracePt t="74596" x="3295650" y="1828800"/>
          <p14:tracePt t="74612" x="3136900" y="1828800"/>
          <p14:tracePt t="74629" x="2965450" y="1828800"/>
          <p14:tracePt t="74646" x="2787650" y="1828800"/>
          <p14:tracePt t="74663" x="2603500" y="1828800"/>
          <p14:tracePt t="74679" x="2387600" y="1828800"/>
          <p14:tracePt t="74697" x="2235200" y="1828800"/>
          <p14:tracePt t="74713" x="2095500" y="1828800"/>
          <p14:tracePt t="74730" x="1943100" y="1828800"/>
          <p14:tracePt t="74746" x="1797050" y="1828800"/>
          <p14:tracePt t="74763" x="1676400" y="1828800"/>
          <p14:tracePt t="74779" x="1543050" y="1828800"/>
          <p14:tracePt t="74796" x="1422400" y="1828800"/>
          <p14:tracePt t="74813" x="1295400" y="1828800"/>
          <p14:tracePt t="74829" x="1181100" y="1828800"/>
          <p14:tracePt t="74846" x="1092200" y="1841500"/>
          <p14:tracePt t="74863" x="990600" y="1879600"/>
          <p14:tracePt t="74880" x="838200" y="1981200"/>
          <p14:tracePt t="74897" x="749300" y="2070100"/>
          <p14:tracePt t="74914" x="698500" y="2152650"/>
          <p14:tracePt t="74930" x="685800" y="2235200"/>
          <p14:tracePt t="74946" x="685800" y="2279650"/>
          <p14:tracePt t="74964" x="698500" y="2317750"/>
          <p14:tracePt t="74980" x="742950" y="2362200"/>
          <p14:tracePt t="74997" x="838200" y="2400300"/>
          <p14:tracePt t="75013" x="927100" y="2476500"/>
          <p14:tracePt t="75030" x="1054100" y="2533650"/>
          <p14:tracePt t="75046" x="1168400" y="2571750"/>
          <p14:tracePt t="75063" x="1320800" y="2628900"/>
          <p14:tracePt t="75081" x="1377950" y="2641600"/>
          <p14:tracePt t="75097" x="1549400" y="2679700"/>
          <p14:tracePt t="75114" x="1714500" y="2686050"/>
          <p14:tracePt t="75130" x="1930400" y="2705100"/>
          <p14:tracePt t="75147" x="2139950" y="2705100"/>
          <p14:tracePt t="75163" x="2343150" y="2705100"/>
          <p14:tracePt t="75180" x="2565400" y="2705100"/>
          <p14:tracePt t="75197" x="2800350" y="2705100"/>
          <p14:tracePt t="75213" x="3028950" y="2705100"/>
          <p14:tracePt t="75230" x="3276600" y="2705100"/>
          <p14:tracePt t="75247" x="3505200" y="2705100"/>
          <p14:tracePt t="75263" x="3790950" y="2705100"/>
          <p14:tracePt t="75280" x="4146550" y="2705100"/>
          <p14:tracePt t="75298" x="4375150" y="2692400"/>
          <p14:tracePt t="75313" x="4629150" y="2673350"/>
          <p14:tracePt t="75330" x="4927600" y="2622550"/>
          <p14:tracePt t="75347" x="5276850" y="2527300"/>
          <p14:tracePt t="75364" x="5626100" y="2451100"/>
          <p14:tracePt t="75380" x="5937250" y="2362200"/>
          <p14:tracePt t="75397" x="6318250" y="2254250"/>
          <p14:tracePt t="75414" x="6743700" y="2108200"/>
          <p14:tracePt t="75430" x="7080250" y="1993900"/>
          <p14:tracePt t="75447" x="7359650" y="1898650"/>
          <p14:tracePt t="75464" x="7493000" y="1841500"/>
          <p14:tracePt t="75464" x="7543800" y="1822450"/>
          <p14:tracePt t="75482" x="7658100" y="1771650"/>
          <p14:tracePt t="75497" x="7740650" y="1733550"/>
          <p14:tracePt t="75514" x="7835900" y="1682750"/>
          <p14:tracePt t="75530" x="7912100" y="1651000"/>
          <p14:tracePt t="75547" x="7950200" y="1631950"/>
          <p14:tracePt t="75566" x="7981950" y="1625600"/>
          <p14:tracePt t="75581" x="7988300" y="1619250"/>
          <p14:tracePt t="75597" x="8001000" y="1606550"/>
          <p14:tracePt t="75614" x="8026400" y="1574800"/>
          <p14:tracePt t="75631" x="8058150" y="1543050"/>
          <p14:tracePt t="75647" x="8077200" y="1511300"/>
          <p14:tracePt t="75694" x="8058150" y="1504950"/>
          <p14:tracePt t="75723" x="8026400" y="1485900"/>
          <p14:tracePt t="75723" x="7994650" y="1485900"/>
          <p14:tracePt t="75731" x="7924800" y="1466850"/>
          <p14:tracePt t="75748" x="7747000" y="1447800"/>
          <p14:tracePt t="75764" x="7537450" y="1422400"/>
          <p14:tracePt t="75781" x="7283450" y="1409700"/>
          <p14:tracePt t="75798" x="7035800" y="1409700"/>
          <p14:tracePt t="75815" x="6807200" y="1409700"/>
          <p14:tracePt t="75831" x="6515100" y="1390650"/>
          <p14:tracePt t="75848" x="6134100" y="1384300"/>
          <p14:tracePt t="75865" x="5905500" y="1384300"/>
          <p14:tracePt t="75881" x="5657850" y="1384300"/>
          <p14:tracePt t="75898" x="5334000" y="1384300"/>
          <p14:tracePt t="75914" x="4908550" y="1384300"/>
          <p14:tracePt t="75931" x="4610100" y="1384300"/>
          <p14:tracePt t="75948" x="4279900" y="1384300"/>
          <p14:tracePt t="75965" x="4006850" y="1384300"/>
          <p14:tracePt t="75983" x="3721100" y="1403350"/>
          <p14:tracePt t="75998" x="3454400" y="1441450"/>
          <p14:tracePt t="76015" x="3181350" y="1485900"/>
          <p14:tracePt t="76031" x="2813050" y="1625600"/>
          <p14:tracePt t="76049" x="2616200" y="1651000"/>
          <p14:tracePt t="76066" x="2444750" y="1714500"/>
          <p14:tracePt t="76082" x="2311400" y="1746250"/>
          <p14:tracePt t="76098" x="2209800" y="1771650"/>
          <p14:tracePt t="76115" x="2095500" y="1822450"/>
          <p14:tracePt t="76131" x="2019300" y="1841500"/>
          <p14:tracePt t="76148" x="1955800" y="1860550"/>
          <p14:tracePt t="76165" x="1879600" y="1879600"/>
          <p14:tracePt t="76182" x="1835150" y="1892300"/>
          <p14:tracePt t="76198" x="1809750" y="1898650"/>
          <p14:tracePt t="76215" x="1803400" y="1898650"/>
          <p14:tracePt t="76314" x="1803400" y="1911350"/>
          <p14:tracePt t="76318" x="1803400" y="1936750"/>
          <p14:tracePt t="76324" x="1822450" y="1955800"/>
          <p14:tracePt t="76332" x="1873250" y="1993900"/>
          <p14:tracePt t="76350" x="1962150" y="2057400"/>
          <p14:tracePt t="76365" x="2057400" y="2114550"/>
          <p14:tracePt t="76382" x="2171700" y="2184400"/>
          <p14:tracePt t="76399" x="2362200" y="2260600"/>
          <p14:tracePt t="76416" x="2501900" y="2305050"/>
          <p14:tracePt t="76432" x="2647950" y="2362200"/>
          <p14:tracePt t="76449" x="2762250" y="2393950"/>
          <p14:tracePt t="76466" x="2901950" y="2425700"/>
          <p14:tracePt t="76482" x="3086100" y="2489200"/>
          <p14:tracePt t="76499" x="3257550" y="2533650"/>
          <p14:tracePt t="76515" x="3448050" y="2559050"/>
          <p14:tracePt t="76533" x="3606800" y="2578100"/>
          <p14:tracePt t="76549" x="3822700" y="2597150"/>
          <p14:tracePt t="76566" x="4057650" y="2597150"/>
          <p14:tracePt t="76582" x="4318000" y="2597150"/>
          <p14:tracePt t="76599" x="4572000" y="2597150"/>
          <p14:tracePt t="76616" x="4889500" y="2597150"/>
          <p14:tracePt t="76633" x="5073650" y="2597150"/>
          <p14:tracePt t="76650" x="5257800" y="2597150"/>
          <p14:tracePt t="76666" x="5410200" y="2597150"/>
          <p14:tracePt t="76683" x="5549900" y="2597150"/>
          <p14:tracePt t="76699" x="5715000" y="2584450"/>
          <p14:tracePt t="76716" x="5867400" y="2559050"/>
          <p14:tracePt t="76732" x="6032500" y="2546350"/>
          <p14:tracePt t="76749" x="6184900" y="2527300"/>
          <p14:tracePt t="76767" x="6388100" y="2482850"/>
          <p14:tracePt t="76783" x="6597650" y="2406650"/>
          <p14:tracePt t="76799" x="6877050" y="2279650"/>
          <p14:tracePt t="76816" x="7035800" y="2222500"/>
          <p14:tracePt t="76834" x="7175500" y="2165350"/>
          <p14:tracePt t="76849" x="7277100" y="2146300"/>
          <p14:tracePt t="76866" x="7346950" y="2139950"/>
          <p14:tracePt t="76882" x="7416800" y="2120900"/>
          <p14:tracePt t="76900" x="7423150" y="2120900"/>
          <p14:tracePt t="76961" x="7410450" y="2101850"/>
          <p14:tracePt t="76970" x="7378700" y="2082800"/>
          <p14:tracePt t="76983" x="7327900" y="2070100"/>
          <p14:tracePt t="76983" x="7251700" y="2006600"/>
          <p14:tracePt t="77000" x="7112000" y="1949450"/>
          <p14:tracePt t="77000" x="7029450" y="1930400"/>
          <p14:tracePt t="77034" x="6699250" y="1828800"/>
          <p14:tracePt t="77035" x="6045200" y="1682750"/>
          <p14:tracePt t="77050" x="5505450" y="1581150"/>
          <p14:tracePt t="77067" x="4889500" y="1498600"/>
          <p14:tracePt t="77083" x="4298950" y="1441450"/>
          <p14:tracePt t="77100" x="3879850" y="1390650"/>
          <p14:tracePt t="77116" x="3530600" y="1346200"/>
          <p14:tracePt t="77133" x="3181350" y="1320800"/>
          <p14:tracePt t="77150" x="2927350" y="1320800"/>
          <p14:tracePt t="77167" x="2705100" y="1320800"/>
          <p14:tracePt t="77183" x="2476500" y="1320800"/>
          <p14:tracePt t="77200" x="2216150" y="1320800"/>
          <p14:tracePt t="77217" x="1898650" y="1320800"/>
          <p14:tracePt t="77234" x="1720850" y="1327150"/>
          <p14:tracePt t="77250" x="1587500" y="1358900"/>
          <p14:tracePt t="77267" x="1473200" y="1384300"/>
          <p14:tracePt t="77283" x="1416050" y="1403350"/>
          <p14:tracePt t="77300" x="1365250" y="1428750"/>
          <p14:tracePt t="77317" x="1314450" y="1435100"/>
          <p14:tracePt t="77333" x="1257300" y="1454150"/>
          <p14:tracePt t="77351" x="1206500" y="1473200"/>
          <p14:tracePt t="77367" x="1155700" y="1492250"/>
          <p14:tracePt t="77384" x="1136650" y="1504950"/>
          <p14:tracePt t="77400" x="1117600" y="1530350"/>
          <p14:tracePt t="77418" x="1117600" y="1562100"/>
          <p14:tracePt t="77434" x="1117600" y="1593850"/>
          <p14:tracePt t="77450" x="1130300" y="1644650"/>
          <p14:tracePt t="77467" x="1155700" y="1682750"/>
          <p14:tracePt t="77484" x="1181100" y="1727200"/>
          <p14:tracePt t="77501" x="1225550" y="1771650"/>
          <p14:tracePt t="77518" x="1270000" y="1822450"/>
          <p14:tracePt t="77534" x="1339850" y="1873250"/>
          <p14:tracePt t="77552" x="1390650" y="1911350"/>
          <p14:tracePt t="77567" x="1441450" y="1943100"/>
          <p14:tracePt t="77584" x="1498600" y="1981200"/>
          <p14:tracePt t="77601" x="1593850" y="2025650"/>
          <p14:tracePt t="77617" x="1682750" y="2076450"/>
          <p14:tracePt t="77634" x="1790700" y="2120900"/>
          <p14:tracePt t="77651" x="1911350" y="2165350"/>
          <p14:tracePt t="77667" x="2032000" y="2203450"/>
          <p14:tracePt t="77684" x="2133600" y="2247900"/>
          <p14:tracePt t="77701" x="2197100" y="2266950"/>
          <p14:tracePt t="77717" x="2247900" y="2286000"/>
          <p14:tracePt t="77734" x="2349500" y="2317750"/>
          <p14:tracePt t="77751" x="2482850" y="2336800"/>
          <p14:tracePt t="77768" x="2660650" y="2381250"/>
          <p14:tracePt t="77784" x="3016250" y="2400300"/>
          <p14:tracePt t="77801" x="3270250" y="2400300"/>
          <p14:tracePt t="77818" x="3479800" y="2400300"/>
          <p14:tracePt t="77834" x="3708400" y="2400300"/>
          <p14:tracePt t="77851" x="3898900" y="2400300"/>
          <p14:tracePt t="77868" x="4127500" y="2400300"/>
          <p14:tracePt t="77885" x="4330700" y="2413000"/>
          <p14:tracePt t="77901" x="4540250" y="2413000"/>
          <p14:tracePt t="77918" x="4718050" y="2413000"/>
          <p14:tracePt t="77934" x="4864100" y="2413000"/>
          <p14:tracePt t="77951" x="4984750" y="2413000"/>
          <p14:tracePt t="77968" x="5080000" y="2413000"/>
          <p14:tracePt t="77985" x="5257800" y="2413000"/>
          <p14:tracePt t="78002" x="5365750" y="2413000"/>
          <p14:tracePt t="78018" x="5454650" y="2419350"/>
          <p14:tracePt t="78035" x="5543550" y="2432050"/>
          <p14:tracePt t="78051" x="5619750" y="2432050"/>
          <p14:tracePt t="78068" x="5651500" y="2432050"/>
          <p14:tracePt t="78248" x="0" y="0"/>
        </p14:tracePtLst>
        <p14:tracePtLst>
          <p14:tracePt t="82250" x="3397250" y="4679950"/>
          <p14:tracePt t="82258" x="3378200" y="4679950"/>
          <p14:tracePt t="82266" x="3365500" y="4679950"/>
          <p14:tracePt t="82274" x="3346450" y="4679950"/>
          <p14:tracePt t="82289" x="3327400" y="4679950"/>
          <p14:tracePt t="82297" x="3295650" y="4673600"/>
          <p14:tracePt t="82313" x="3257550" y="4660900"/>
          <p14:tracePt t="82330" x="3206750" y="4641850"/>
          <p14:tracePt t="82345" x="3092450" y="4591050"/>
          <p14:tracePt t="82361" x="2965450" y="4552950"/>
          <p14:tracePt t="82378" x="2800350" y="4527550"/>
          <p14:tracePt t="82394" x="2628900" y="4527550"/>
          <p14:tracePt t="82394" x="2559050" y="4527550"/>
          <p14:tracePt t="82409" x="2419350" y="4527550"/>
          <p14:tracePt t="82433" x="2343150" y="4527550"/>
          <p14:tracePt t="82442" x="2292350" y="4546600"/>
          <p14:tracePt t="82465" x="2222500" y="4610100"/>
          <p14:tracePt t="82475" x="2178050" y="4654550"/>
          <p14:tracePt t="82498" x="2139950" y="4692650"/>
          <p14:tracePt t="82509" x="2089150" y="4737100"/>
          <p14:tracePt t="82529" x="2063750" y="4762500"/>
          <p14:tracePt t="82545" x="2057400" y="4775200"/>
          <p14:tracePt t="82562" x="2057400" y="4819650"/>
          <p14:tracePt t="82575" x="2051050" y="4889500"/>
          <p14:tracePt t="82594" x="2044700" y="4953000"/>
          <p14:tracePt t="82610" x="2044700" y="4997450"/>
          <p14:tracePt t="82626" x="2044700" y="5067300"/>
          <p14:tracePt t="82642" x="2044700" y="5099050"/>
          <p14:tracePt t="82659" x="2051050" y="5137150"/>
          <p14:tracePt t="82675" x="2089150" y="5162550"/>
          <p14:tracePt t="82692" x="2127250" y="5181600"/>
          <p14:tracePt t="82709" x="2171700" y="5207000"/>
          <p14:tracePt t="82726" x="2216150" y="5232400"/>
          <p14:tracePt t="82744" x="2279650" y="5276850"/>
          <p14:tracePt t="82759" x="2336800" y="5302250"/>
          <p14:tracePt t="82776" x="2457450" y="5359400"/>
          <p14:tracePt t="82793" x="2514600" y="5397500"/>
          <p14:tracePt t="82809" x="2679700" y="5448300"/>
          <p14:tracePt t="82826" x="2800350" y="5467350"/>
          <p14:tracePt t="82843" x="2927350" y="5467350"/>
          <p14:tracePt t="82859" x="3098800" y="5467350"/>
          <p14:tracePt t="82876" x="3263900" y="5467350"/>
          <p14:tracePt t="82893" x="3429000" y="5467350"/>
          <p14:tracePt t="82909" x="3587750" y="5467350"/>
          <p14:tracePt t="82926" x="3784600" y="5467350"/>
          <p14:tracePt t="82943" x="3987800" y="5467350"/>
          <p14:tracePt t="82959" x="4171950" y="5467350"/>
          <p14:tracePt t="82976" x="4356100" y="5467350"/>
          <p14:tracePt t="82993" x="4641850" y="5473700"/>
          <p14:tracePt t="83009" x="4838700" y="5499100"/>
          <p14:tracePt t="83026" x="5010150" y="5537200"/>
          <p14:tracePt t="83043" x="5181600" y="5549900"/>
          <p14:tracePt t="83060" x="5378450" y="5562600"/>
          <p14:tracePt t="83077" x="5549900" y="5568950"/>
          <p14:tracePt t="83093" x="5734050" y="5588000"/>
          <p14:tracePt t="83110" x="5911850" y="5619750"/>
          <p14:tracePt t="83126" x="6070600" y="5664200"/>
          <p14:tracePt t="83143" x="6210300" y="5689600"/>
          <p14:tracePt t="83161" x="6350000" y="5689600"/>
          <p14:tracePt t="83176" x="6623050" y="5689600"/>
          <p14:tracePt t="83193" x="6819900" y="5689600"/>
          <p14:tracePt t="83210" x="7067550" y="5657850"/>
          <p14:tracePt t="83226" x="7308850" y="5651500"/>
          <p14:tracePt t="83243" x="7581900" y="5632450"/>
          <p14:tracePt t="83260" x="7835900" y="5600700"/>
          <p14:tracePt t="83277" x="8007350" y="5537200"/>
          <p14:tracePt t="83293" x="8115300" y="5473700"/>
          <p14:tracePt t="83310" x="8159750" y="5441950"/>
          <p14:tracePt t="83327" x="8197850" y="5422900"/>
          <p14:tracePt t="83343" x="8223250" y="5397500"/>
          <p14:tracePt t="83360" x="8293100" y="5321300"/>
          <p14:tracePt t="83377" x="8305800" y="5238750"/>
          <p14:tracePt t="83393" x="8312150" y="5149850"/>
          <p14:tracePt t="83410" x="8318500" y="5118100"/>
          <p14:tracePt t="83427" x="8318500" y="5080000"/>
          <p14:tracePt t="83444" x="8318500" y="5048250"/>
          <p14:tracePt t="83460" x="8318500" y="5035550"/>
          <p14:tracePt t="83477" x="8318500" y="5010150"/>
          <p14:tracePt t="83494" x="8255000" y="4972050"/>
          <p14:tracePt t="83510" x="8159750" y="4927600"/>
          <p14:tracePt t="83527" x="8032750" y="4864100"/>
          <p14:tracePt t="83544" x="7842250" y="4775200"/>
          <p14:tracePt t="83562" x="7702550" y="4737100"/>
          <p14:tracePt t="83578" x="7512050" y="4673600"/>
          <p14:tracePt t="83595" x="7283450" y="4610100"/>
          <p14:tracePt t="83611" x="7023100" y="4540250"/>
          <p14:tracePt t="83627" x="6737350" y="4464050"/>
          <p14:tracePt t="83644" x="6242050" y="4368800"/>
          <p14:tracePt t="83660" x="5848350" y="4318000"/>
          <p14:tracePt t="83677" x="5435600" y="4279900"/>
          <p14:tracePt t="83694" x="5035550" y="4267200"/>
          <p14:tracePt t="83710" x="4635500" y="4267200"/>
          <p14:tracePt t="83727" x="4298950" y="4267200"/>
          <p14:tracePt t="83743" x="4019550" y="4279900"/>
          <p14:tracePt t="83743" x="3848100" y="4318000"/>
          <p14:tracePt t="83761" x="3727450" y="4368800"/>
          <p14:tracePt t="83776" x="3390900" y="4419600"/>
          <p14:tracePt t="83793" x="2990850" y="4476750"/>
          <p14:tracePt t="83811" x="2762250" y="4483100"/>
          <p14:tracePt t="83827" x="2546350" y="4483100"/>
          <p14:tracePt t="83844" x="2362200" y="4483100"/>
          <p14:tracePt t="83861" x="2222500" y="4483100"/>
          <p14:tracePt t="83878" x="2089150" y="4502150"/>
          <p14:tracePt t="83894" x="2012950" y="4508500"/>
          <p14:tracePt t="83911" x="1949450" y="4527550"/>
          <p14:tracePt t="83928" x="1854200" y="4559300"/>
          <p14:tracePt t="83945" x="1758950" y="4597400"/>
          <p14:tracePt t="83961" x="1587500" y="4648200"/>
          <p14:tracePt t="83978" x="1524000" y="4679950"/>
          <p14:tracePt t="83995" x="1492250" y="4711700"/>
          <p14:tracePt t="84011" x="1479550" y="4724400"/>
          <p14:tracePt t="84028" x="1466850" y="4730750"/>
          <p14:tracePt t="84045" x="1466850" y="4743450"/>
          <p14:tracePt t="84061" x="1466850" y="4787900"/>
          <p14:tracePt t="84078" x="1530350" y="4857750"/>
          <p14:tracePt t="84095" x="1581150" y="4908550"/>
          <p14:tracePt t="84111" x="1695450" y="5054600"/>
          <p14:tracePt t="84128" x="1797050" y="5175250"/>
          <p14:tracePt t="84145" x="1885950" y="5257800"/>
          <p14:tracePt t="84161" x="1949450" y="5283200"/>
          <p14:tracePt t="84178" x="1981200" y="5302250"/>
          <p14:tracePt t="84195" x="1993900" y="5314950"/>
          <p14:tracePt t="84212" x="2019300" y="5334000"/>
          <p14:tracePt t="84228" x="2063750" y="5353050"/>
          <p14:tracePt t="84245" x="2089150" y="5353050"/>
          <p14:tracePt t="84262" x="2114550" y="5353050"/>
          <p14:tracePt t="84346" x="2114550" y="5359400"/>
          <p14:tracePt t="84350" x="2108200" y="5359400"/>
          <p14:tracePt t="84362" x="2089150" y="5359400"/>
          <p14:tracePt t="84362" x="2070100" y="5334000"/>
          <p14:tracePt t="84378" x="2063750" y="5321300"/>
          <p14:tracePt t="84395" x="2063750" y="5302250"/>
          <p14:tracePt t="84411" x="2063750" y="5283200"/>
          <p14:tracePt t="84428" x="2120900" y="5251450"/>
          <p14:tracePt t="84445" x="2165350" y="5226050"/>
          <p14:tracePt t="84462" x="2184400" y="5207000"/>
          <p14:tracePt t="84479" x="2190750" y="5207000"/>
          <p14:tracePt t="84495" x="2197100" y="5200650"/>
          <p14:tracePt t="84545" x="2190750" y="5175250"/>
          <p14:tracePt t="84553" x="2159000" y="5149850"/>
          <p14:tracePt t="84560" x="2076450" y="5054600"/>
          <p14:tracePt t="84579" x="2038350" y="5016500"/>
          <p14:tracePt t="84579" x="1949450" y="4946650"/>
          <p14:tracePt t="84596" x="1860550" y="4876800"/>
          <p14:tracePt t="84613" x="1784350" y="4832350"/>
          <p14:tracePt t="84629" x="1733550" y="4832350"/>
          <p14:tracePt t="84646" x="1720850" y="4832350"/>
          <p14:tracePt t="84662" x="1657350" y="4832350"/>
          <p14:tracePt t="84680" x="1549400" y="4857750"/>
          <p14:tracePt t="84695" x="1428750" y="4902200"/>
          <p14:tracePt t="84712" x="1270000" y="4965700"/>
          <p14:tracePt t="84729" x="1073150" y="5048250"/>
          <p14:tracePt t="84746" x="977900" y="5086350"/>
          <p14:tracePt t="84762" x="965200" y="5105400"/>
          <p14:tracePt t="84779" x="965200" y="5124450"/>
          <p14:tracePt t="84796" x="965200" y="5143500"/>
          <p14:tracePt t="84812" x="996950" y="5181600"/>
          <p14:tracePt t="84829" x="1047750" y="5226050"/>
          <p14:tracePt t="84846" x="1092200" y="5251450"/>
          <p14:tracePt t="84863" x="1136650" y="5289550"/>
          <p14:tracePt t="84879" x="1238250" y="5346700"/>
          <p14:tracePt t="84879" x="1295400" y="5359400"/>
          <p14:tracePt t="84897" x="1371600" y="5372100"/>
          <p14:tracePt t="84913" x="1651000" y="5384800"/>
          <p14:tracePt t="84931" x="1898650" y="5384800"/>
          <p14:tracePt t="84946" x="2171700" y="5302250"/>
          <p14:tracePt t="84963" x="2362200" y="5226050"/>
          <p14:tracePt t="84979" x="2476500" y="5181600"/>
          <p14:tracePt t="84996" x="2527300" y="5149850"/>
          <p14:tracePt t="85013" x="2540000" y="5137150"/>
          <p14:tracePt t="85029" x="2540000" y="5130800"/>
          <p14:tracePt t="85046" x="2501900" y="5092700"/>
          <p14:tracePt t="85063" x="2444750" y="5048250"/>
          <p14:tracePt t="85080" x="2400300" y="5022850"/>
          <p14:tracePt t="85096" x="2343150" y="4997450"/>
          <p14:tracePt t="85096" x="2311400" y="4991100"/>
          <p14:tracePt t="85130" x="2241550" y="4978400"/>
          <p14:tracePt t="85130" x="2152650" y="4978400"/>
          <p14:tracePt t="85146" x="2095500" y="4978400"/>
          <p14:tracePt t="85163" x="2025650" y="4997450"/>
          <p14:tracePt t="85180" x="2006600" y="5029200"/>
          <p14:tracePt t="85196" x="1993900" y="5067300"/>
          <p14:tracePt t="85213" x="1993900" y="5086350"/>
          <p14:tracePt t="85298" x="1993900" y="5067300"/>
          <p14:tracePt t="85305" x="1993900" y="5054600"/>
          <p14:tracePt t="85314" x="1962150" y="5035550"/>
          <p14:tracePt t="85330" x="1905000" y="5022850"/>
          <p14:tracePt t="85331" x="1803400" y="5010150"/>
          <p14:tracePt t="85347" x="1701800" y="5010150"/>
          <p14:tracePt t="85363" x="1587500" y="5010150"/>
          <p14:tracePt t="85380" x="1473200" y="5010150"/>
          <p14:tracePt t="85397" x="1390650" y="5041900"/>
          <p14:tracePt t="85414" x="1352550" y="5080000"/>
          <p14:tracePt t="85430" x="1314450" y="5124450"/>
          <p14:tracePt t="85447" x="1289050" y="5168900"/>
          <p14:tracePt t="85465" x="1276350" y="5194300"/>
          <p14:tracePt t="85480" x="1270000" y="5207000"/>
          <p14:tracePt t="85480" x="1270000" y="5213350"/>
          <p14:tracePt t="85498" x="1270000" y="5226050"/>
          <p14:tracePt t="85514" x="1276350" y="5251450"/>
          <p14:tracePt t="85530" x="1282700" y="5264150"/>
          <p14:tracePt t="85547" x="1308100" y="5264150"/>
          <p14:tracePt t="85564" x="1358900" y="5264150"/>
          <p14:tracePt t="85580" x="1454150" y="5264150"/>
          <p14:tracePt t="85597" x="1625600" y="5187950"/>
          <p14:tracePt t="85614" x="1765300" y="5118100"/>
          <p14:tracePt t="85630" x="1911350" y="5048250"/>
          <p14:tracePt t="85647" x="2012950" y="5016500"/>
          <p14:tracePt t="85664" x="2025650" y="4997450"/>
          <p14:tracePt t="85706" x="1987550" y="4997450"/>
          <p14:tracePt t="85706" x="1917700" y="4991100"/>
          <p14:tracePt t="85714" x="1765300" y="4965700"/>
          <p14:tracePt t="85733" x="1657350" y="4965700"/>
          <p14:tracePt t="85747" x="1524000" y="4965700"/>
          <p14:tracePt t="85764" x="1466850" y="4965700"/>
          <p14:tracePt t="85781" x="1435100" y="4965700"/>
          <p14:tracePt t="85797" x="1397000" y="4984750"/>
          <p14:tracePt t="85814" x="1346200" y="5003800"/>
          <p14:tracePt t="85831" x="1320800" y="5016500"/>
          <p14:tracePt t="85847" x="1314450" y="5041900"/>
          <p14:tracePt t="85864" x="1358900" y="5137150"/>
          <p14:tracePt t="85883" x="1422400" y="5200650"/>
          <p14:tracePt t="85898" x="1530350" y="5245100"/>
          <p14:tracePt t="85915" x="1619250" y="5264150"/>
          <p14:tracePt t="85931" x="1752600" y="5270500"/>
          <p14:tracePt t="85948" x="1898650" y="5276850"/>
          <p14:tracePt t="85964" x="2082800" y="5289550"/>
          <p14:tracePt t="85981" x="2336800" y="5289550"/>
          <p14:tracePt t="85998" x="2540000" y="5289550"/>
          <p14:tracePt t="86014" x="2641600" y="5289550"/>
          <p14:tracePt t="86049" x="2641600" y="5295900"/>
          <p14:tracePt t="86065" x="2571750" y="5295900"/>
          <p14:tracePt t="86082" x="2317750" y="5295900"/>
          <p14:tracePt t="86083" x="2076450" y="5295900"/>
          <p14:tracePt t="86098" x="1873250" y="5295900"/>
          <p14:tracePt t="86114" x="1778000" y="5295900"/>
          <p14:tracePt t="86132" x="1752600" y="5302250"/>
          <p14:tracePt t="86186" x="1778000" y="5302250"/>
          <p14:tracePt t="86193" x="1803400" y="5302250"/>
          <p14:tracePt t="86202" x="1854200" y="5302250"/>
          <p14:tracePt t="86210" x="1898650" y="5302250"/>
          <p14:tracePt t="86218" x="2006600" y="5302250"/>
          <p14:tracePt t="86231" x="2190750" y="5308600"/>
          <p14:tracePt t="86250" x="2266950" y="5308600"/>
          <p14:tracePt t="86265" x="2400300" y="5308600"/>
          <p14:tracePt t="86282" x="2425700" y="5308600"/>
          <p14:tracePt t="86298" x="2457450" y="5308600"/>
          <p14:tracePt t="86315" x="2482850" y="5314950"/>
          <p14:tracePt t="86331" x="2527300" y="5314950"/>
          <p14:tracePt t="86348" x="2603500" y="5321300"/>
          <p14:tracePt t="86365" x="2673350" y="5321300"/>
          <p14:tracePt t="86382" x="2755900" y="5321300"/>
          <p14:tracePt t="86398" x="2800350" y="5321300"/>
          <p14:tracePt t="86415" x="2844800" y="5321300"/>
          <p14:tracePt t="86432" x="2876550" y="5321300"/>
          <p14:tracePt t="86448" x="2933700" y="5321300"/>
          <p14:tracePt t="86466" x="2971800" y="5321300"/>
          <p14:tracePt t="86482" x="3041650" y="5321300"/>
          <p14:tracePt t="86499" x="3111500" y="5321300"/>
          <p14:tracePt t="86515" x="3155950" y="5314950"/>
          <p14:tracePt t="86532" x="3206750" y="5314950"/>
          <p14:tracePt t="86549" x="3232150" y="5308600"/>
          <p14:tracePt t="86565" x="3257550" y="5308600"/>
          <p14:tracePt t="86582" x="3289300" y="5308600"/>
          <p14:tracePt t="86599" x="3352800" y="5308600"/>
          <p14:tracePt t="86616" x="3441700" y="5308600"/>
          <p14:tracePt t="86633" x="3530600" y="5308600"/>
          <p14:tracePt t="86649" x="3625850" y="5302250"/>
          <p14:tracePt t="86667" x="3676650" y="5302250"/>
          <p14:tracePt t="86682" x="3733800" y="5302250"/>
          <p14:tracePt t="86699" x="3778250" y="5302250"/>
          <p14:tracePt t="86716" x="3854450" y="5302250"/>
          <p14:tracePt t="86732" x="3911600" y="5302250"/>
          <p14:tracePt t="86749" x="3994150" y="5302250"/>
          <p14:tracePt t="86766" x="4083050" y="5289550"/>
          <p14:tracePt t="86782" x="4152900" y="5289550"/>
          <p14:tracePt t="86799" x="4241800" y="5289550"/>
          <p14:tracePt t="86816" x="4330700" y="5289550"/>
          <p14:tracePt t="86832" x="4438650" y="5289550"/>
          <p14:tracePt t="86850" x="4502150" y="5276850"/>
          <p14:tracePt t="86866" x="4572000" y="5257800"/>
          <p14:tracePt t="86883" x="4629150" y="5257800"/>
          <p14:tracePt t="86899" x="4673600" y="5251450"/>
          <p14:tracePt t="86916" x="4705350" y="5245100"/>
          <p14:tracePt t="86932" x="4756150" y="5245100"/>
          <p14:tracePt t="86949" x="4794250" y="5232400"/>
          <p14:tracePt t="86966" x="4826000" y="5232400"/>
          <p14:tracePt t="86983" x="4883150" y="5232400"/>
          <p14:tracePt t="86999" x="4933950" y="5232400"/>
          <p14:tracePt t="87016" x="5016500" y="5226050"/>
          <p14:tracePt t="87033" x="5143500" y="5213350"/>
          <p14:tracePt t="87050" x="5226050" y="5194300"/>
          <p14:tracePt t="87066" x="5308600" y="5194300"/>
          <p14:tracePt t="87083" x="5391150" y="5194300"/>
          <p14:tracePt t="87100" x="5499100" y="5194300"/>
          <p14:tracePt t="87116" x="5588000" y="5194300"/>
          <p14:tracePt t="87133" x="5695950" y="5194300"/>
          <p14:tracePt t="87149" x="5772150" y="5194300"/>
          <p14:tracePt t="87166" x="5848350" y="5194300"/>
          <p14:tracePt t="87183" x="5892800" y="5194300"/>
          <p14:tracePt t="87200" x="5943600" y="5194300"/>
          <p14:tracePt t="87216" x="6000750" y="5194300"/>
          <p14:tracePt t="87233" x="6089650" y="5207000"/>
          <p14:tracePt t="87250" x="6153150" y="5207000"/>
          <p14:tracePt t="87266" x="6210300" y="5207000"/>
          <p14:tracePt t="87283" x="6261100" y="5207000"/>
          <p14:tracePt t="87300" x="6299200" y="5207000"/>
          <p14:tracePt t="87316" x="6369050" y="5213350"/>
          <p14:tracePt t="87333" x="6438900" y="5226050"/>
          <p14:tracePt t="87350" x="6502400" y="5226050"/>
          <p14:tracePt t="87367" x="6623050" y="5226050"/>
          <p14:tracePt t="87383" x="6711950" y="5226050"/>
          <p14:tracePt t="87400" x="6788150" y="5226050"/>
          <p14:tracePt t="87417" x="6915150" y="5207000"/>
          <p14:tracePt t="87434" x="7010400" y="5200650"/>
          <p14:tracePt t="87451" x="7099300" y="5194300"/>
          <p14:tracePt t="87467" x="7188200" y="5187950"/>
          <p14:tracePt t="87484" x="7277100" y="5175250"/>
          <p14:tracePt t="87500" x="7359650" y="5162550"/>
          <p14:tracePt t="87517" x="7429500" y="5143500"/>
          <p14:tracePt t="87534" x="7480300" y="5130800"/>
          <p14:tracePt t="87550" x="7499350" y="5124450"/>
          <p14:tracePt t="87566" x="7537450" y="5124450"/>
          <p14:tracePt t="87583" x="7588250" y="5124450"/>
          <p14:tracePt t="87600" x="7651750" y="5124450"/>
          <p14:tracePt t="87616" x="7753350" y="5099050"/>
          <p14:tracePt t="87633" x="7797800" y="5099050"/>
          <p14:tracePt t="87650" x="7823200" y="5092700"/>
          <p14:tracePt t="87667" x="7861300" y="5092700"/>
          <p14:tracePt t="87682" x="7880350" y="5092700"/>
          <p14:tracePt t="87699" x="7924800" y="5092700"/>
          <p14:tracePt t="87716" x="7975600" y="5092700"/>
          <p14:tracePt t="87734" x="8007350" y="5092700"/>
          <p14:tracePt t="87751" x="8039100" y="5092700"/>
          <p14:tracePt t="87767" x="8077200" y="5092700"/>
          <p14:tracePt t="87784" x="8134350" y="5092700"/>
          <p14:tracePt t="87801" x="8191500" y="5092700"/>
          <p14:tracePt t="87818" x="8223250" y="5092700"/>
          <p14:tracePt t="87834" x="8229600" y="5092700"/>
          <p14:tracePt t="87851" x="8235950" y="5092700"/>
          <p14:tracePt t="87868" x="8242300" y="5092700"/>
          <p14:tracePt t="87884" x="8255000" y="5092700"/>
          <p14:tracePt t="87901" x="8267700" y="5092700"/>
          <p14:tracePt t="87917" x="8280400" y="5092700"/>
          <p14:tracePt t="87954" x="8286750" y="5092700"/>
          <p14:tracePt t="87954" x="8293100" y="5092700"/>
          <p14:tracePt t="87968" x="8312150" y="5092700"/>
          <p14:tracePt t="87984" x="8331200" y="5092700"/>
          <p14:tracePt t="87984" x="8350250" y="5092700"/>
          <p14:tracePt t="88002" x="8375650" y="5092700"/>
          <p14:tracePt t="88019" x="8382000" y="5092700"/>
          <p14:tracePt t="88057" x="8388350" y="5092700"/>
          <p14:tracePt t="88081" x="8388350" y="5099050"/>
          <p14:tracePt t="88233" x="8388350" y="5105400"/>
          <p14:tracePt t="88313" x="8388350" y="5111750"/>
          <p14:tracePt t="88329" x="8382000" y="5118100"/>
          <p14:tracePt t="89049" x="0" y="0"/>
        </p14:tracePtLst>
        <p14:tracePtLst>
          <p14:tracePt t="94839" x="1555750" y="5873750"/>
          <p14:tracePt t="94892" x="1549400" y="5873750"/>
          <p14:tracePt t="95412" x="1549400" y="5867400"/>
          <p14:tracePt t="95572" x="1555750" y="5861050"/>
          <p14:tracePt t="95748" x="1562100" y="5861050"/>
          <p14:tracePt t="95780" x="1568450" y="5867400"/>
          <p14:tracePt t="95783" x="1574800" y="5867400"/>
          <p14:tracePt t="95799" x="1574800" y="5880100"/>
          <p14:tracePt t="95800" x="1574800" y="5899150"/>
          <p14:tracePt t="95816" x="1574800" y="5930900"/>
          <p14:tracePt t="95832" x="1574800" y="5937250"/>
          <p14:tracePt t="95849" x="1574800" y="5949950"/>
          <p14:tracePt t="95866" x="1574800" y="5962650"/>
          <p14:tracePt t="95883" x="1568450" y="5975350"/>
          <p14:tracePt t="95899" x="1562100" y="5994400"/>
          <p14:tracePt t="95917" x="1555750" y="6007100"/>
          <p14:tracePt t="95956" x="1549400" y="6013450"/>
          <p14:tracePt t="95966" x="1549400" y="6019800"/>
          <p14:tracePt t="95966" x="1543050" y="6019800"/>
          <p14:tracePt t="96172" x="1555750" y="6013450"/>
          <p14:tracePt t="96179" x="1568450" y="5994400"/>
          <p14:tracePt t="96188" x="1593850" y="5994400"/>
          <p14:tracePt t="96196" x="1593850" y="5988050"/>
          <p14:tracePt t="96204" x="1619250" y="5981700"/>
          <p14:tracePt t="96216" x="1638300" y="5969000"/>
          <p14:tracePt t="96233" x="1644650" y="5962650"/>
          <p14:tracePt t="96284" x="1657350" y="5962650"/>
          <p14:tracePt t="96292" x="1657350" y="5956300"/>
          <p14:tracePt t="96299" x="1682750" y="5937250"/>
          <p14:tracePt t="96316" x="1695450" y="5924550"/>
          <p14:tracePt t="96317" x="1714500" y="5892800"/>
          <p14:tracePt t="96334" x="1733550" y="5873750"/>
          <p14:tracePt t="96350" x="1758950" y="5854700"/>
          <p14:tracePt t="96367" x="1790700" y="5842000"/>
          <p14:tracePt t="96383" x="1835150" y="5816600"/>
          <p14:tracePt t="96400" x="1879600" y="5791200"/>
          <p14:tracePt t="96417" x="1930400" y="5784850"/>
          <p14:tracePt t="96433" x="1981200" y="5772150"/>
          <p14:tracePt t="96450" x="2000250" y="5772150"/>
          <p14:tracePt t="96467" x="2025650" y="5759450"/>
          <p14:tracePt t="96485" x="2057400" y="5740400"/>
          <p14:tracePt t="96501" x="2082800" y="5727700"/>
          <p14:tracePt t="96517" x="2095500" y="5702300"/>
          <p14:tracePt t="96533" x="2127250" y="5689600"/>
          <p14:tracePt t="96550" x="2146300" y="5670550"/>
          <p14:tracePt t="96568" x="2209800" y="5645150"/>
          <p14:tracePt t="96584" x="2254250" y="5613400"/>
          <p14:tracePt t="96601" x="2311400" y="5581650"/>
          <p14:tracePt t="96617" x="2362200" y="5562600"/>
          <p14:tracePt t="96634" x="2419350" y="5562600"/>
          <p14:tracePt t="96650" x="2476500" y="5556250"/>
          <p14:tracePt t="96650" x="2508250" y="5556250"/>
          <p14:tracePt t="96669" x="2578100" y="5556250"/>
          <p14:tracePt t="96685" x="2673350" y="5556250"/>
          <p14:tracePt t="96701" x="2762250" y="5556250"/>
          <p14:tracePt t="96717" x="2870200" y="5556250"/>
          <p14:tracePt t="96734" x="2940050" y="5556250"/>
          <p14:tracePt t="96751" x="2978150" y="5556250"/>
          <p14:tracePt t="96767" x="3003550" y="5556250"/>
          <p14:tracePt t="96784" x="3022600" y="5556250"/>
          <p14:tracePt t="96801" x="3041650" y="5568950"/>
          <p14:tracePt t="96817" x="3060700" y="5588000"/>
          <p14:tracePt t="96834" x="3073400" y="5607050"/>
          <p14:tracePt t="96851" x="3092450" y="5619750"/>
          <p14:tracePt t="96869" x="3111500" y="5651500"/>
          <p14:tracePt t="96884" x="3136900" y="5683250"/>
          <p14:tracePt t="96901" x="3168650" y="5721350"/>
          <p14:tracePt t="96918" x="3187700" y="5734050"/>
          <p14:tracePt t="96934" x="3200400" y="5753100"/>
          <p14:tracePt t="96951" x="3225800" y="5772150"/>
          <p14:tracePt t="96968" x="3238500" y="5810250"/>
          <p14:tracePt t="96984" x="3251200" y="5854700"/>
          <p14:tracePt t="97001" x="3263900" y="5918200"/>
          <p14:tracePt t="97018" x="3263900" y="5962650"/>
          <p14:tracePt t="97035" x="3263900" y="6057900"/>
          <p14:tracePt t="97051" x="3181350" y="6184900"/>
          <p14:tracePt t="97069" x="3124200" y="6235700"/>
          <p14:tracePt t="97084" x="3048000" y="6280150"/>
          <p14:tracePt t="97101" x="2997200" y="6305550"/>
          <p14:tracePt t="97118" x="2952750" y="6324600"/>
          <p14:tracePt t="97135" x="2921000" y="6337300"/>
          <p14:tracePt t="97151" x="2876550" y="6350000"/>
          <p14:tracePt t="97168" x="2844800" y="6350000"/>
          <p14:tracePt t="97185" x="2813050" y="6362700"/>
          <p14:tracePt t="97201" x="2800350" y="6362700"/>
          <p14:tracePt t="97218" x="2787650" y="6362700"/>
          <p14:tracePt t="97235" x="2768600" y="6350000"/>
          <p14:tracePt t="97252" x="2743200" y="6330950"/>
          <p14:tracePt t="97269" x="2730500" y="6330950"/>
          <p14:tracePt t="97285" x="2711450" y="6318250"/>
          <p14:tracePt t="97302" x="2673350" y="6311900"/>
          <p14:tracePt t="97318" x="2647950" y="6299200"/>
          <p14:tracePt t="97335" x="2609850" y="6286500"/>
          <p14:tracePt t="97353" x="2603500" y="6280150"/>
          <p14:tracePt t="97368" x="2597150" y="6273800"/>
          <p14:tracePt t="97385" x="2578100" y="6235700"/>
          <p14:tracePt t="97402" x="2559050" y="6203950"/>
          <p14:tracePt t="97419" x="2552700" y="6159500"/>
          <p14:tracePt t="97435" x="2546350" y="6127750"/>
          <p14:tracePt t="97452" x="2533650" y="6064250"/>
          <p14:tracePt t="97469" x="2533650" y="6007100"/>
          <p14:tracePt t="97485" x="2533650" y="5937250"/>
          <p14:tracePt t="97502" x="2571750" y="5873750"/>
          <p14:tracePt t="97519" x="2590800" y="5829300"/>
          <p14:tracePt t="97535" x="2616200" y="5784850"/>
          <p14:tracePt t="97552" x="2641600" y="5759450"/>
          <p14:tracePt t="97569" x="2660650" y="5740400"/>
          <p14:tracePt t="97585" x="2667000" y="5734050"/>
          <p14:tracePt t="97602" x="2679700" y="5727700"/>
          <p14:tracePt t="97618" x="2686050" y="5721350"/>
          <p14:tracePt t="97668" x="2692400" y="5721350"/>
          <p14:tracePt t="97678" x="2698750" y="5715000"/>
          <p14:tracePt t="97692" x="2705100" y="5715000"/>
          <p14:tracePt t="97701" x="2711450" y="5708650"/>
          <p14:tracePt t="97719" x="2717800" y="5708650"/>
          <p14:tracePt t="97719" x="2730500" y="5695950"/>
          <p14:tracePt t="97735" x="2749550" y="5695950"/>
          <p14:tracePt t="97752" x="2762250" y="5695950"/>
          <p14:tracePt t="97770" x="2781300" y="5689600"/>
          <p14:tracePt t="97786" x="2806700" y="5683250"/>
          <p14:tracePt t="97803" x="2819400" y="5683250"/>
          <p14:tracePt t="97819" x="2863850" y="5670550"/>
          <p14:tracePt t="97837" x="2895600" y="5670550"/>
          <p14:tracePt t="97852" x="2940050" y="5657850"/>
          <p14:tracePt t="97869" x="2971800" y="5651500"/>
          <p14:tracePt t="97886" x="3016250" y="5645150"/>
          <p14:tracePt t="97902" x="3060700" y="5638800"/>
          <p14:tracePt t="97919" x="3086100" y="5632450"/>
          <p14:tracePt t="97936" x="3111500" y="5632450"/>
          <p14:tracePt t="97953" x="3124200" y="5632450"/>
          <p14:tracePt t="97969" x="3136900" y="5632450"/>
          <p14:tracePt t="97986" x="3181350" y="5619750"/>
          <p14:tracePt t="98003" x="3200400" y="5619750"/>
          <p14:tracePt t="98003" x="3225800" y="5619750"/>
          <p14:tracePt t="98020" x="3276600" y="5619750"/>
          <p14:tracePt t="98036" x="3352800" y="5619750"/>
          <p14:tracePt t="98054" x="3429000" y="5613400"/>
          <p14:tracePt t="98069" x="3479800" y="5607050"/>
          <p14:tracePt t="98086" x="3511550" y="5607050"/>
          <p14:tracePt t="98103" x="3549650" y="5600700"/>
          <p14:tracePt t="98120" x="3575050" y="5600700"/>
          <p14:tracePt t="98138" x="3581400" y="5600700"/>
          <p14:tracePt t="98260" x="3594100" y="5600700"/>
          <p14:tracePt t="98279" x="3594100" y="5613400"/>
          <p14:tracePt t="98284" x="3594100" y="5632450"/>
          <p14:tracePt t="98286" x="3594100" y="5645150"/>
          <p14:tracePt t="98303" x="3587750" y="5670550"/>
          <p14:tracePt t="98320" x="3581400" y="5689600"/>
          <p14:tracePt t="98336" x="3575050" y="5708650"/>
          <p14:tracePt t="98353" x="3568700" y="5734050"/>
          <p14:tracePt t="98370" x="3549650" y="5765800"/>
          <p14:tracePt t="98387" x="3536950" y="5810250"/>
          <p14:tracePt t="98403" x="3517900" y="5854700"/>
          <p14:tracePt t="98403" x="3511550" y="5873750"/>
          <p14:tracePt t="98421" x="3498850" y="5905500"/>
          <p14:tracePt t="98437" x="3486150" y="5930900"/>
          <p14:tracePt t="98453" x="3479800" y="5956300"/>
          <p14:tracePt t="98470" x="3473450" y="5988050"/>
          <p14:tracePt t="98487" x="3460750" y="5994400"/>
          <p14:tracePt t="98532" x="3460750" y="6007100"/>
          <p14:tracePt t="98732" x="3467100" y="6000750"/>
          <p14:tracePt t="98740" x="3467100" y="5994400"/>
          <p14:tracePt t="98749" x="3473450" y="5981700"/>
          <p14:tracePt t="98757" x="3486150" y="5943600"/>
          <p14:tracePt t="98763" x="3486150" y="5918200"/>
          <p14:tracePt t="98770" x="3517900" y="5861050"/>
          <p14:tracePt t="98788" x="3530600" y="5835650"/>
          <p14:tracePt t="98828" x="3530600" y="5829300"/>
          <p14:tracePt t="98876" x="3536950" y="5822950"/>
          <p14:tracePt t="98885" x="3536950" y="5816600"/>
          <p14:tracePt t="98893" x="3536950" y="5810250"/>
          <p14:tracePt t="99004" x="3536950" y="5816600"/>
          <p14:tracePt t="99013" x="3530600" y="5829300"/>
          <p14:tracePt t="99020" x="3511550" y="5861050"/>
          <p14:tracePt t="99020" x="3473450" y="5911850"/>
          <p14:tracePt t="99040" x="3448050" y="5937250"/>
          <p14:tracePt t="99053" x="3422650" y="5962650"/>
          <p14:tracePt t="99070" x="3422650" y="5969000"/>
          <p14:tracePt t="99181" x="3403600" y="5956300"/>
          <p14:tracePt t="99189" x="3397250" y="5892800"/>
          <p14:tracePt t="99197" x="3397250" y="5848350"/>
          <p14:tracePt t="99204" x="3397250" y="5797550"/>
          <p14:tracePt t="99222" x="3397250" y="5759450"/>
          <p14:tracePt t="99238" x="3397250" y="5740400"/>
          <p14:tracePt t="99255" x="3390900" y="5727700"/>
          <p14:tracePt t="99271" x="3384550" y="5708650"/>
          <p14:tracePt t="99288" x="3378200" y="5702300"/>
          <p14:tracePt t="99333" x="3378200" y="5695950"/>
          <p14:tracePt t="99339" x="3378200" y="5689600"/>
          <p14:tracePt t="99355" x="3371850" y="5645150"/>
          <p14:tracePt t="99356" x="3371850" y="5638800"/>
          <p14:tracePt t="99372" x="3359150" y="5607050"/>
          <p14:tracePt t="99388" x="3346450" y="5588000"/>
          <p14:tracePt t="99645" x="3333750" y="5594350"/>
          <p14:tracePt t="99652" x="3333750" y="5600700"/>
          <p14:tracePt t="99660" x="3314700" y="5619750"/>
          <p14:tracePt t="99672" x="3308350" y="5651500"/>
          <p14:tracePt t="99689" x="3295650" y="5683250"/>
          <p14:tracePt t="99706" x="3289300" y="5715000"/>
          <p14:tracePt t="99722" x="3289300" y="5721350"/>
          <p14:tracePt t="99739" x="3289300" y="5734050"/>
          <p14:tracePt t="99773" x="3289300" y="5740400"/>
          <p14:tracePt t="99773" x="3289300" y="5746750"/>
          <p14:tracePt t="99789" x="3289300" y="5765800"/>
          <p14:tracePt t="99806" x="3289300" y="5784850"/>
          <p14:tracePt t="99823" x="3289300" y="5797550"/>
          <p14:tracePt t="99869" x="3289300" y="5803900"/>
          <p14:tracePt t="99884" x="3289300" y="5816600"/>
          <p14:tracePt t="99893" x="3289300" y="5829300"/>
          <p14:tracePt t="99915" x="3282950" y="5861050"/>
          <p14:tracePt t="99933" x="3282950" y="5873750"/>
          <p14:tracePt t="99941" x="3282950" y="5886450"/>
          <p14:tracePt t="99941" x="3282950" y="5892800"/>
          <p14:tracePt t="99956" x="3270250" y="5924550"/>
          <p14:tracePt t="99996" x="3270250" y="5930900"/>
          <p14:tracePt t="100012" x="3263900" y="5943600"/>
          <p14:tracePt t="100023" x="3263900" y="5949950"/>
          <p14:tracePt t="100039" x="3263900" y="5956300"/>
          <p14:tracePt t="100039" x="3257550" y="5975350"/>
          <p14:tracePt t="100056" x="3251200" y="5994400"/>
          <p14:tracePt t="100237" x="3251200" y="5969000"/>
          <p14:tracePt t="100253" x="3251200" y="5962650"/>
          <p14:tracePt t="100261" x="3257550" y="5943600"/>
          <p14:tracePt t="100268" x="3263900" y="5924550"/>
          <p14:tracePt t="100273" x="3270250" y="5886450"/>
          <p14:tracePt t="100290" x="3270250" y="5873750"/>
          <p14:tracePt t="100307" x="3276600" y="5854700"/>
          <p14:tracePt t="100340" x="3276600" y="5848350"/>
          <p14:tracePt t="100405" x="3276600" y="5842000"/>
          <p14:tracePt t="100416" x="3270250" y="5829300"/>
          <p14:tracePt t="100416" x="3244850" y="5810250"/>
          <p14:tracePt t="100433" x="3206750" y="5797550"/>
          <p14:tracePt t="100433" x="3181350" y="5797550"/>
          <p14:tracePt t="100440" x="3143250" y="5797550"/>
          <p14:tracePt t="100457" x="3092450" y="5797550"/>
          <p14:tracePt t="100473" x="3060700" y="5797550"/>
          <p14:tracePt t="100490" x="3035300" y="5803900"/>
          <p14:tracePt t="100507" x="3016250" y="5822950"/>
          <p14:tracePt t="100565" x="3016250" y="5835650"/>
          <p14:tracePt t="100573" x="3016250" y="5842000"/>
          <p14:tracePt t="100589" x="3016250" y="5848350"/>
          <p14:tracePt t="100620" x="3009900" y="5861050"/>
          <p14:tracePt t="100661" x="3009900" y="5873750"/>
          <p14:tracePt t="100708" x="3009900" y="5880100"/>
          <p14:tracePt t="100717" x="3016250" y="5886450"/>
          <p14:tracePt t="100724" x="3035300" y="5886450"/>
          <p14:tracePt t="100725" x="3098800" y="5886450"/>
          <p14:tracePt t="100741" x="3175000" y="5886450"/>
          <p14:tracePt t="100757" x="3276600" y="5905500"/>
          <p14:tracePt t="100774" x="3346450" y="5911850"/>
          <p14:tracePt t="100791" x="3378200" y="5911850"/>
          <p14:tracePt t="100875" x="3378200" y="5899150"/>
          <p14:tracePt t="100900" x="3378200" y="5892800"/>
          <p14:tracePt t="100909" x="3371850" y="5886450"/>
          <p14:tracePt t="100909" x="3365500" y="5886450"/>
          <p14:tracePt t="100924" x="3327400" y="5886450"/>
          <p14:tracePt t="100941" x="3289300" y="5886450"/>
          <p14:tracePt t="100958" x="3257550" y="5886450"/>
          <p14:tracePt t="100974" x="3238500" y="5899150"/>
          <p14:tracePt t="100991" x="3232150" y="5905500"/>
          <p14:tracePt t="101260" x="3225800" y="5905500"/>
          <p14:tracePt t="101269" x="3225800" y="5899150"/>
          <p14:tracePt t="101277" x="3225800" y="5873750"/>
          <p14:tracePt t="101284" x="3232150" y="5854700"/>
          <p14:tracePt t="101293" x="3251200" y="5822950"/>
          <p14:tracePt t="101293" x="3257550" y="5784850"/>
          <p14:tracePt t="101309" x="3276600" y="5734050"/>
          <p14:tracePt t="101326" x="3282950" y="5683250"/>
          <p14:tracePt t="101341" x="3289300" y="5657850"/>
          <p14:tracePt t="101358" x="3289300" y="5645150"/>
          <p14:tracePt t="102301" x="3289300" y="5657850"/>
          <p14:tracePt t="102309" x="3225800" y="5778500"/>
          <p14:tracePt t="102319" x="3200400" y="5842000"/>
          <p14:tracePt t="102326" x="3175000" y="5905500"/>
          <p14:tracePt t="102343" x="3162300" y="5924550"/>
          <p14:tracePt t="102360" x="3155950" y="5924550"/>
          <p14:tracePt t="102376" x="3149600" y="5930900"/>
          <p14:tracePt t="102413" x="3149600" y="5937250"/>
          <p14:tracePt t="102628" x="3162300" y="5937250"/>
          <p14:tracePt t="102637" x="3194050" y="5930900"/>
          <p14:tracePt t="102644" x="3244850" y="5918200"/>
          <p14:tracePt t="102661" x="3263900" y="5911850"/>
          <p14:tracePt t="102661" x="3308350" y="5899150"/>
          <p14:tracePt t="102677" x="3314700" y="5899150"/>
          <p14:tracePt t="102749" x="3308350" y="5899150"/>
          <p14:tracePt t="102756" x="3282950" y="5899150"/>
          <p14:tracePt t="102760" x="3244850" y="5899150"/>
          <p14:tracePt t="102770" x="3219450" y="5899150"/>
          <p14:tracePt t="102777" x="3143250" y="5899150"/>
          <p14:tracePt t="102794" x="3079750" y="5911850"/>
          <p14:tracePt t="102810" x="3028950" y="5930900"/>
          <p14:tracePt t="102827" x="2997200" y="5962650"/>
          <p14:tracePt t="102844" x="2984500" y="5981700"/>
          <p14:tracePt t="102862" x="2984500" y="6000750"/>
          <p14:tracePt t="102877" x="2984500" y="6051550"/>
          <p14:tracePt t="102894" x="2984500" y="6089650"/>
          <p14:tracePt t="102911" x="2984500" y="6102350"/>
          <p14:tracePt t="102927" x="2997200" y="6121400"/>
          <p14:tracePt t="102944" x="3003550" y="6127750"/>
          <p14:tracePt t="102961" x="3028950" y="6127750"/>
          <p14:tracePt t="102977" x="3054350" y="6127750"/>
          <p14:tracePt t="102994" x="3124200" y="6127750"/>
          <p14:tracePt t="103011" x="3257550" y="6076950"/>
          <p14:tracePt t="103028" x="3435350" y="5994400"/>
          <p14:tracePt t="103045" x="3536950" y="5962650"/>
          <p14:tracePt t="103061" x="3581400" y="5937250"/>
          <p14:tracePt t="103124" x="3568700" y="5918200"/>
          <p14:tracePt t="103124" x="3536950" y="5918200"/>
          <p14:tracePt t="103141" x="3498850" y="5911850"/>
          <p14:tracePt t="103148" x="3467100" y="5911850"/>
          <p14:tracePt t="103156" x="3435350" y="5911850"/>
          <p14:tracePt t="103163" x="3378200" y="5911850"/>
          <p14:tracePt t="103178" x="3289300" y="5918200"/>
          <p14:tracePt t="103195" x="3225800" y="5956300"/>
          <p14:tracePt t="103211" x="3187700" y="6007100"/>
          <p14:tracePt t="103229" x="3175000" y="6026150"/>
          <p14:tracePt t="103245" x="3175000" y="6038850"/>
          <p14:tracePt t="103261" x="3175000" y="6045200"/>
          <p14:tracePt t="103278" x="3175000" y="6051550"/>
          <p14:tracePt t="103295" x="3175000" y="6057900"/>
          <p14:tracePt t="103348" x="3175000" y="6064250"/>
          <p14:tracePt t="103421" x="3181350" y="6057900"/>
          <p14:tracePt t="103429" x="3225800" y="5994400"/>
          <p14:tracePt t="103445" x="3244850" y="5969000"/>
          <p14:tracePt t="103445" x="3270250" y="5930900"/>
          <p14:tracePt t="103462" x="3308350" y="5899150"/>
          <p14:tracePt t="103478" x="3308350" y="5892800"/>
          <p14:tracePt t="103604" x="3302000" y="5892800"/>
          <p14:tracePt t="103612" x="3289300" y="5899150"/>
          <p14:tracePt t="103613" x="3289300" y="5905500"/>
          <p14:tracePt t="103628" x="3282950" y="5911850"/>
          <p14:tracePt t="103740" x="3270250" y="5924550"/>
          <p14:tracePt t="104076" x="3257550" y="5930900"/>
          <p14:tracePt t="104100" x="3251200" y="5930900"/>
          <p14:tracePt t="104108" x="3244850" y="5937250"/>
          <p14:tracePt t="104124" x="3238500" y="5937250"/>
          <p14:tracePt t="104132" x="3232150" y="5937250"/>
          <p14:tracePt t="104141" x="3219450" y="5937250"/>
          <p14:tracePt t="104148" x="3175000" y="5937250"/>
          <p14:tracePt t="104163" x="3117850" y="5930900"/>
          <p14:tracePt t="104179" x="3003550" y="5924550"/>
          <p14:tracePt t="104197" x="2927350" y="5905500"/>
          <p14:tracePt t="104213" x="2876550" y="5905500"/>
          <p14:tracePt t="104229" x="2863850" y="5905500"/>
          <p14:tracePt t="104246" x="2857500" y="5905500"/>
          <p14:tracePt t="104263" x="2851150" y="5905500"/>
          <p14:tracePt t="104280" x="2832100" y="5905500"/>
          <p14:tracePt t="104296" x="2800350" y="5924550"/>
          <p14:tracePt t="104313" x="2749550" y="5943600"/>
          <p14:tracePt t="104330" x="2698750" y="5943600"/>
          <p14:tracePt t="104346" x="2660650" y="5943600"/>
          <p14:tracePt t="104362" x="2622550" y="5956300"/>
          <p14:tracePt t="104380" x="2609850" y="5962650"/>
          <p14:tracePt t="104500" x="2603500" y="5969000"/>
          <p14:tracePt t="104524" x="2590800" y="5969000"/>
          <p14:tracePt t="104533" x="2584450" y="5969000"/>
          <p14:tracePt t="104540" x="2571750" y="5975350"/>
          <p14:tracePt t="104547" x="2540000" y="5975350"/>
          <p14:tracePt t="104563" x="2501900" y="5981700"/>
          <p14:tracePt t="104604" x="2501900" y="5988050"/>
          <p14:tracePt t="104620" x="2495550" y="5994400"/>
          <p14:tracePt t="104630" x="2482850" y="6007100"/>
          <p14:tracePt t="104639" x="2482850" y="6013450"/>
          <p14:tracePt t="104669" x="2482850" y="6019800"/>
          <p14:tracePt t="104684" x="2482850" y="6026150"/>
          <p14:tracePt t="104812" x="2482850" y="6032500"/>
          <p14:tracePt t="104844" x="2489200" y="6032500"/>
          <p14:tracePt t="104853" x="2501900" y="6032500"/>
          <p14:tracePt t="104860" x="2520950" y="6026150"/>
          <p14:tracePt t="104868" x="2546350" y="6000750"/>
          <p14:tracePt t="104881" x="2571750" y="5975350"/>
          <p14:tracePt t="104897" x="2603500" y="5937250"/>
          <p14:tracePt t="104915" x="2628900" y="5911850"/>
          <p14:tracePt t="104931" x="2647950" y="5886450"/>
          <p14:tracePt t="104948" x="2654300" y="5861050"/>
          <p14:tracePt t="104965" x="2660650" y="5829300"/>
          <p14:tracePt t="104981" x="2660650" y="5816600"/>
          <p14:tracePt t="104997" x="2660650" y="5797550"/>
          <p14:tracePt t="105014" x="2660650" y="5791200"/>
          <p14:tracePt t="105031" x="2660650" y="5784850"/>
          <p14:tracePt t="105100" x="2660650" y="5778500"/>
          <p14:tracePt t="105164" x="2660650" y="5772150"/>
          <p14:tracePt t="105181" x="2647950" y="5772150"/>
          <p14:tracePt t="105181" x="2628900" y="5772150"/>
          <p14:tracePt t="105198" x="2603500" y="5778500"/>
          <p14:tracePt t="105215" x="2571750" y="5810250"/>
          <p14:tracePt t="105252" x="2565400" y="5810250"/>
          <p14:tracePt t="105277" x="2565400" y="5822950"/>
          <p14:tracePt t="105285" x="2565400" y="5829300"/>
          <p14:tracePt t="105308" x="2565400" y="5835650"/>
          <p14:tracePt t="105316" x="2565400" y="5848350"/>
          <p14:tracePt t="105341" x="2565400" y="5854700"/>
          <p14:tracePt t="105349" x="2565400" y="5867400"/>
          <p14:tracePt t="105372" x="2565400" y="5873750"/>
          <p14:tracePt t="105381" x="2571750" y="5873750"/>
          <p14:tracePt t="105391" x="2590800" y="5873750"/>
          <p14:tracePt t="105398" x="2616200" y="5873750"/>
          <p14:tracePt t="105415" x="2641600" y="5873750"/>
          <p14:tracePt t="105431" x="2667000" y="5873750"/>
          <p14:tracePt t="105448" x="2679700" y="5873750"/>
          <p14:tracePt t="105465" x="2686050" y="5873750"/>
          <p14:tracePt t="105556" x="2692400" y="5873750"/>
          <p14:tracePt t="105564" x="2717800" y="5905500"/>
          <p14:tracePt t="105581" x="2724150" y="5924550"/>
          <p14:tracePt t="105582" x="2730500" y="5969000"/>
          <p14:tracePt t="105599" x="2736850" y="5969000"/>
          <p14:tracePt t="105615" x="2736850" y="5975350"/>
          <p14:tracePt t="105716" x="2736850" y="5981700"/>
          <p14:tracePt t="105732" x="2736850" y="5988050"/>
          <p14:tracePt t="105774" x="2730500" y="5988050"/>
          <p14:tracePt t="105781" x="2724150" y="5988050"/>
          <p14:tracePt t="105791" x="2705100" y="5981700"/>
          <p14:tracePt t="105796" x="2705100" y="5969000"/>
          <p14:tracePt t="105801" x="2679700" y="5905500"/>
          <p14:tracePt t="105816" x="2667000" y="5880100"/>
          <p14:tracePt t="105832" x="2667000" y="5873750"/>
          <p14:tracePt t="105849" x="2667000" y="5867400"/>
          <p14:tracePt t="105866" x="2660650" y="5867400"/>
          <p14:tracePt t="105948" x="2654300" y="5861050"/>
          <p14:tracePt t="105980" x="2654300" y="5854700"/>
          <p14:tracePt t="106164" x="2654300" y="5861050"/>
          <p14:tracePt t="106164" x="2654300" y="5867400"/>
          <p14:tracePt t="106188" x="2654300" y="5880100"/>
          <p14:tracePt t="106196" x="2654300" y="5886450"/>
          <p14:tracePt t="106202" x="2654300" y="5899150"/>
          <p14:tracePt t="106437" x="2654300" y="5892800"/>
          <p14:tracePt t="106461" x="2654300" y="5886450"/>
          <p14:tracePt t="106797" x="2654300" y="5873750"/>
          <p14:tracePt t="106973" x="2660650" y="5880100"/>
          <p14:tracePt t="106980" x="2667000" y="5905500"/>
          <p14:tracePt t="106986" x="2673350" y="5949950"/>
          <p14:tracePt t="107000" x="2679700" y="5994400"/>
          <p14:tracePt t="107000" x="2679700" y="6108700"/>
          <p14:tracePt t="107017" x="2679700" y="6172200"/>
          <p14:tracePt t="107034" x="2679700" y="6216650"/>
          <p14:tracePt t="107069" x="2679700" y="6223000"/>
          <p14:tracePt t="107070" x="2679700" y="6229350"/>
          <p14:tracePt t="107101" x="2673350" y="6242050"/>
          <p14:tracePt t="107102" x="2660650" y="6267450"/>
          <p14:tracePt t="107118" x="2647950" y="6292850"/>
          <p14:tracePt t="107136" x="2628900" y="6305550"/>
          <p14:tracePt t="107151" x="2622550" y="6324600"/>
          <p14:tracePt t="107168" x="2616200" y="6324600"/>
          <p14:tracePt t="107228" x="2609850" y="6324600"/>
          <p14:tracePt t="107245" x="2597150" y="6337300"/>
          <p14:tracePt t="107254" x="2584450" y="6343650"/>
          <p14:tracePt t="107277" x="2584450" y="6350000"/>
          <p14:tracePt t="107294" x="2578100" y="6356350"/>
          <p14:tracePt t="107301" x="2571750" y="6362700"/>
          <p14:tracePt t="107428" x="2565400" y="6350000"/>
          <p14:tracePt t="107433" x="2565400" y="6330950"/>
          <p14:tracePt t="107451" x="2565400" y="6305550"/>
          <p14:tracePt t="107469" x="2565400" y="6299200"/>
          <p14:tracePt t="107604" x="2565400" y="6286500"/>
          <p14:tracePt t="107604" x="2565400" y="6273800"/>
          <p14:tracePt t="107629" x="2565400" y="6254750"/>
          <p14:tracePt t="107645" x="2571750" y="6248400"/>
          <p14:tracePt t="107790" x="2578100" y="6248400"/>
          <p14:tracePt t="107893" x="2597150" y="6248400"/>
          <p14:tracePt t="107901" x="2628900" y="6254750"/>
          <p14:tracePt t="107918" x="2635250" y="6254750"/>
          <p14:tracePt t="107919" x="2667000" y="6267450"/>
          <p14:tracePt t="107935" x="2673350" y="6273800"/>
          <p14:tracePt t="107953" x="2686050" y="6273800"/>
          <p14:tracePt t="107997" x="2698750" y="6280150"/>
          <p14:tracePt t="108021" x="2705100" y="6280150"/>
          <p14:tracePt t="108028" x="2711450" y="6286500"/>
          <p14:tracePt t="108061" x="2717800" y="6292850"/>
          <p14:tracePt t="108597" x="2717800" y="6286500"/>
          <p14:tracePt t="108598" x="2711450" y="6280150"/>
          <p14:tracePt t="108621" x="2711450" y="6273800"/>
          <p14:tracePt t="108644" x="2705100" y="6261100"/>
          <p14:tracePt t="108653" x="2698750" y="6254750"/>
          <p14:tracePt t="108670" x="2692400" y="6254750"/>
          <p14:tracePt t="108671" x="2679700" y="6254750"/>
          <p14:tracePt t="108687" x="2660650" y="6254750"/>
          <p14:tracePt t="108704" x="2616200" y="6254750"/>
          <p14:tracePt t="108720" x="2584450" y="6254750"/>
          <p14:tracePt t="108737" x="2546350" y="6254750"/>
          <p14:tracePt t="108755" x="2514600" y="6254750"/>
          <p14:tracePt t="108770" x="2495550" y="6254750"/>
          <p14:tracePt t="108787" x="2470150" y="6254750"/>
          <p14:tracePt t="108803" x="2451100" y="6254750"/>
          <p14:tracePt t="108845" x="2444750" y="6254750"/>
          <p14:tracePt t="108966" x="2438400" y="6235700"/>
          <p14:tracePt t="108966" x="2444750" y="6223000"/>
          <p14:tracePt t="108982" x="2463800" y="6191250"/>
          <p14:tracePt t="108990" x="2470150" y="6184900"/>
          <p14:tracePt t="108997" x="2495550" y="6159500"/>
          <p14:tracePt t="109006" x="2514600" y="6121400"/>
          <p14:tracePt t="109022" x="2559050" y="6083300"/>
          <p14:tracePt t="109039" x="2590800" y="6051550"/>
          <p14:tracePt t="109055" x="2609850" y="6032500"/>
          <p14:tracePt t="109072" x="2616200" y="6026150"/>
          <p14:tracePt t="109088" x="2628900" y="6019800"/>
          <p14:tracePt t="109105" x="2628900" y="6013450"/>
          <p14:tracePt t="109123" x="2641600" y="6007100"/>
          <p14:tracePt t="109138" x="2647950" y="5994400"/>
          <p14:tracePt t="109155" x="2679700" y="5975350"/>
          <p14:tracePt t="109171" x="2698750" y="5969000"/>
          <p14:tracePt t="109187" x="2743200" y="5949950"/>
          <p14:tracePt t="109204" x="2806700" y="5937250"/>
          <p14:tracePt t="109221" x="2838450" y="5924550"/>
          <p14:tracePt t="109310" x="2844800" y="5924550"/>
          <p14:tracePt t="109326" x="2844800" y="5930900"/>
          <p14:tracePt t="109334" x="2844800" y="5949950"/>
          <p14:tracePt t="109341" x="2838450" y="5956300"/>
          <p14:tracePt t="109355" x="2832100" y="5969000"/>
          <p14:tracePt t="109358" x="2825750" y="5994400"/>
          <p14:tracePt t="109372" x="2819400" y="6000750"/>
          <p14:tracePt t="109389" x="2800350" y="6019800"/>
          <p14:tracePt t="109430" x="2794000" y="6026150"/>
          <p14:tracePt t="109448" x="2781300" y="6038850"/>
          <p14:tracePt t="109450" x="2768600" y="6038850"/>
          <p14:tracePt t="109456" x="2724150" y="6045200"/>
          <p14:tracePt t="109472" x="2686050" y="6057900"/>
          <p14:tracePt t="109489" x="2654300" y="6064250"/>
          <p14:tracePt t="109506" x="2603500" y="6076950"/>
          <p14:tracePt t="109522" x="2533650" y="6089650"/>
          <p14:tracePt t="109540" x="2482850" y="6102350"/>
          <p14:tracePt t="109556" x="2413000" y="6115050"/>
          <p14:tracePt t="109573" x="2368550" y="6121400"/>
          <p14:tracePt t="109589" x="2343150" y="6134100"/>
          <p14:tracePt t="109607" x="2324100" y="6140450"/>
          <p14:tracePt t="109623" x="2311400" y="6140450"/>
          <p14:tracePt t="109686" x="2305050" y="6127750"/>
          <p14:tracePt t="109699" x="2298700" y="6115050"/>
          <p14:tracePt t="109699" x="2298700" y="6102350"/>
          <p14:tracePt t="109706" x="2286000" y="6057900"/>
          <p14:tracePt t="109723" x="2279650" y="6051550"/>
          <p14:tracePt t="109739" x="2266950" y="6038850"/>
          <p14:tracePt t="109756" x="2254250" y="6007100"/>
          <p14:tracePt t="109773" x="2209800" y="5962650"/>
          <p14:tracePt t="109791" x="2184400" y="5937250"/>
          <p14:tracePt t="109806" x="2171700" y="5930900"/>
          <p14:tracePt t="109823" x="2165350" y="5930900"/>
          <p14:tracePt t="109840" x="2159000" y="5930900"/>
          <p14:tracePt t="109856" x="2139950" y="5918200"/>
          <p14:tracePt t="109873" x="2133600" y="5918200"/>
          <p14:tracePt t="109890" x="2120900" y="5911850"/>
          <p14:tracePt t="109906" x="2114550" y="5911850"/>
          <p14:tracePt t="109957" x="2108200" y="5905500"/>
          <p14:tracePt t="109974" x="2095500" y="5886450"/>
          <p14:tracePt t="109982" x="2089150" y="5880100"/>
          <p14:tracePt t="109990" x="2076450" y="5861050"/>
          <p14:tracePt t="110022" x="2076450" y="5854700"/>
          <p14:tracePt t="110027" x="2070100" y="5848350"/>
          <p14:tracePt t="111150" x="2063750" y="5848350"/>
          <p14:tracePt t="111342" x="2063750" y="5861050"/>
          <p14:tracePt t="111350" x="2063750" y="5880100"/>
          <p14:tracePt t="111351" x="2063750" y="5905500"/>
          <p14:tracePt t="111359" x="2063750" y="5962650"/>
          <p14:tracePt t="111375" x="2063750" y="6019800"/>
          <p14:tracePt t="111392" x="2063750" y="6051550"/>
          <p14:tracePt t="111409" x="2063750" y="6070600"/>
          <p14:tracePt t="111425" x="2063750" y="6083300"/>
          <p14:tracePt t="111443" x="2063750" y="6102350"/>
          <p14:tracePt t="111459" x="2063750" y="6108700"/>
          <p14:tracePt t="111476" x="2057400" y="6127750"/>
          <p14:tracePt t="111493" x="2051050" y="6140450"/>
          <p14:tracePt t="111509" x="2032000" y="6159500"/>
          <p14:tracePt t="111527" x="2032000" y="6165850"/>
          <p14:tracePt t="111543" x="2025650" y="6172200"/>
          <p14:tracePt t="111559" x="2019300" y="6178550"/>
          <p14:tracePt t="111576" x="2019300" y="6184900"/>
          <p14:tracePt t="111592" x="2012950" y="6191250"/>
          <p14:tracePt t="111609" x="2006600" y="6191250"/>
          <p14:tracePt t="111626" x="2006600" y="6197600"/>
          <p14:tracePt t="111642" x="1987550" y="6216650"/>
          <p14:tracePt t="111659" x="1981200" y="6216650"/>
          <p14:tracePt t="111676" x="1974850" y="6229350"/>
          <p14:tracePt t="111814" x="1974850" y="6223000"/>
          <p14:tracePt t="111822" x="1974850" y="6216650"/>
          <p14:tracePt t="111830" x="1974850" y="6203950"/>
          <p14:tracePt t="111838" x="1974850" y="6197600"/>
          <p14:tracePt t="111838" x="1974850" y="6172200"/>
          <p14:tracePt t="111894" x="1981200" y="6165850"/>
          <p14:tracePt t="111934" x="1981200" y="6153150"/>
          <p14:tracePt t="111942" x="1987550" y="6146800"/>
          <p14:tracePt t="111960" x="1993900" y="6134100"/>
          <p14:tracePt t="111960" x="2000250" y="6121400"/>
          <p14:tracePt t="111976" x="2012950" y="6102350"/>
          <p14:tracePt t="111994" x="2025650" y="6070600"/>
          <p14:tracePt t="112010" x="2038350" y="6064250"/>
          <p14:tracePt t="112150" x="2057400" y="6057900"/>
          <p14:tracePt t="112158" x="2070100" y="6057900"/>
          <p14:tracePt t="112161" x="2108200" y="6057900"/>
          <p14:tracePt t="112176" x="2216150" y="6057900"/>
          <p14:tracePt t="112192" x="2349500" y="6057900"/>
          <p14:tracePt t="112209" x="2457450" y="6064250"/>
          <p14:tracePt t="112227" x="2514600" y="6070600"/>
          <p14:tracePt t="112350" x="2514600" y="6076950"/>
          <p14:tracePt t="112366" x="2514600" y="6096000"/>
          <p14:tracePt t="112390" x="2508250" y="6096000"/>
          <p14:tracePt t="112454" x="2495550" y="6096000"/>
          <p14:tracePt t="112460" x="2463800" y="6102350"/>
          <p14:tracePt t="112477" x="2444750" y="6102350"/>
          <p14:tracePt t="112493" x="2419350" y="6108700"/>
          <p14:tracePt t="112495" x="2413000" y="6108700"/>
          <p14:tracePt t="112574" x="2451100" y="6076950"/>
          <p14:tracePt t="112587" x="2520950" y="6038850"/>
          <p14:tracePt t="112587" x="2609850" y="5981700"/>
          <p14:tracePt t="112594" x="2819400" y="5854700"/>
          <p14:tracePt t="112611" x="3079750" y="5753100"/>
          <p14:tracePt t="112628" x="3314700" y="5689600"/>
          <p14:tracePt t="112644" x="3422650" y="5676900"/>
          <p14:tracePt t="112661" x="3441700" y="5670550"/>
          <p14:tracePt t="112774" x="3448050" y="5670550"/>
          <p14:tracePt t="112782" x="3448050" y="5664200"/>
          <p14:tracePt t="112798" x="3454400" y="5664200"/>
          <p14:tracePt t="112808" x="3460750" y="5664200"/>
          <p14:tracePt t="112814" x="3473450" y="5657850"/>
          <p14:tracePt t="112827" x="3505200" y="5657850"/>
          <p14:tracePt t="112843" x="3530600" y="5651500"/>
          <p14:tracePt t="112860" x="3568700" y="5645150"/>
          <p14:tracePt t="112958" x="3568700" y="5651500"/>
          <p14:tracePt t="112967" x="3568700" y="5657850"/>
          <p14:tracePt t="112974" x="3549650" y="5670550"/>
          <p14:tracePt t="112978" x="3505200" y="5695950"/>
          <p14:tracePt t="112995" x="3473450" y="5708650"/>
          <p14:tracePt t="113012" x="3441700" y="5727700"/>
          <p14:tracePt t="113028" x="3397250" y="5740400"/>
          <p14:tracePt t="113045" x="3352800" y="5753100"/>
          <p14:tracePt t="113062" x="3321050" y="5759450"/>
          <p14:tracePt t="113078" x="3295650" y="5765800"/>
          <p14:tracePt t="113096" x="3276600" y="5765800"/>
          <p14:tracePt t="113112" x="3244850" y="5772150"/>
          <p14:tracePt t="113129" x="3238500" y="5772150"/>
          <p14:tracePt t="113510" x="3232150" y="5778500"/>
          <p14:tracePt t="113522" x="3225800" y="5778500"/>
          <p14:tracePt t="113522" x="3206750" y="5797550"/>
          <p14:tracePt t="113529" x="3187700" y="5810250"/>
          <p14:tracePt t="113546" x="3124200" y="5873750"/>
          <p14:tracePt t="113562" x="3009900" y="5969000"/>
          <p14:tracePt t="113579" x="2882900" y="6064250"/>
          <p14:tracePt t="113596" x="2762250" y="6146800"/>
          <p14:tracePt t="113613" x="2647950" y="6197600"/>
          <p14:tracePt t="113629" x="2444750" y="6267450"/>
          <p14:tracePt t="113647" x="2286000" y="6292850"/>
          <p14:tracePt t="113663" x="2184400" y="6305550"/>
          <p14:tracePt t="113679" x="2120900" y="6324600"/>
          <p14:tracePt t="113696" x="2095500" y="6337300"/>
          <p14:tracePt t="113713" x="2089150" y="6337300"/>
          <p14:tracePt t="113887" x="2095500" y="6311900"/>
          <p14:tracePt t="113895" x="2114550" y="6273800"/>
          <p14:tracePt t="113906" x="2120900" y="6261100"/>
          <p14:tracePt t="113913" x="2165350" y="6184900"/>
          <p14:tracePt t="113930" x="2222500" y="6089650"/>
          <p14:tracePt t="113947" x="2254250" y="6032500"/>
          <p14:tracePt t="113963" x="2279650" y="6007100"/>
          <p14:tracePt t="113980" x="2298700" y="5975350"/>
          <p14:tracePt t="113996" x="2305050" y="5956300"/>
          <p14:tracePt t="114013" x="2330450" y="5911850"/>
          <p14:tracePt t="114031" x="2343150" y="5880100"/>
          <p14:tracePt t="114047" x="2381250" y="5835650"/>
          <p14:tracePt t="114064" x="2393950" y="5810250"/>
          <p14:tracePt t="114080" x="2419350" y="5791200"/>
          <p14:tracePt t="114126" x="2432050" y="5791200"/>
          <p14:tracePt t="114142" x="2438400" y="5791200"/>
          <p14:tracePt t="114156" x="2444750" y="5791200"/>
          <p14:tracePt t="114156" x="2457450" y="5791200"/>
          <p14:tracePt t="114163" x="2476500" y="5784850"/>
          <p14:tracePt t="114180" x="2495550" y="5778500"/>
          <p14:tracePt t="114197" x="2501900" y="5772150"/>
          <p14:tracePt t="114253" x="2501900" y="5778500"/>
          <p14:tracePt t="114261" x="2501900" y="5784850"/>
          <p14:tracePt t="114266" x="2495550" y="5810250"/>
          <p14:tracePt t="114279" x="2470150" y="5854700"/>
          <p14:tracePt t="114296" x="2451100" y="5899150"/>
          <p14:tracePt t="114314" x="2444750" y="5905500"/>
          <p14:tracePt t="114330" x="2438400" y="5930900"/>
          <p14:tracePt t="114347" x="2438400" y="5937250"/>
          <p14:tracePt t="114364" x="2438400" y="5943600"/>
          <p14:tracePt t="114380" x="2438400" y="5956300"/>
          <p14:tracePt t="114502" x="2438400" y="5962650"/>
          <p14:tracePt t="114510" x="2451100" y="5962650"/>
          <p14:tracePt t="114518" x="2476500" y="5962650"/>
          <p14:tracePt t="114530" x="2520950" y="5962650"/>
          <p14:tracePt t="114530" x="2654300" y="5962650"/>
          <p14:tracePt t="114530" x="2743200" y="5962650"/>
          <p14:tracePt t="114550" x="2870200" y="5962650"/>
          <p14:tracePt t="114564" x="3086100" y="5962650"/>
          <p14:tracePt t="114581" x="3257550" y="5962650"/>
          <p14:tracePt t="114598" x="3333750" y="5962650"/>
          <p14:tracePt t="114782" x="3327400" y="5962650"/>
          <p14:tracePt t="114790" x="3314700" y="5956300"/>
          <p14:tracePt t="114798" x="3257550" y="5956300"/>
          <p14:tracePt t="114815" x="3219450" y="5956300"/>
          <p14:tracePt t="114815" x="3168650" y="5956300"/>
          <p14:tracePt t="114831" x="3162300" y="5949950"/>
          <p14:tracePt t="114848" x="3155950" y="5943600"/>
          <p14:tracePt t="114864" x="3155950" y="5924550"/>
          <p14:tracePt t="114881" x="3162300" y="5886450"/>
          <p14:tracePt t="114898" x="3175000" y="5873750"/>
          <p14:tracePt t="114915" x="3175000" y="5854700"/>
          <p14:tracePt t="114931" x="3175000" y="5829300"/>
          <p14:tracePt t="114966" x="3187700" y="5822950"/>
          <p14:tracePt t="114966" x="3187700" y="5816600"/>
          <p14:tracePt t="114981" x="3200400" y="5797550"/>
          <p14:tracePt t="114981" x="3206750" y="5778500"/>
          <p14:tracePt t="114999" x="3213100" y="5772150"/>
          <p14:tracePt t="115015" x="3219450" y="5765800"/>
          <p14:tracePt t="115032" x="3219450" y="5753100"/>
          <p14:tracePt t="115093" x="3213100" y="5759450"/>
          <p14:tracePt t="115102" x="3187700" y="5772150"/>
          <p14:tracePt t="115107" x="3168650" y="5784850"/>
          <p14:tracePt t="115116" x="3117850" y="5810250"/>
          <p14:tracePt t="115132" x="3060700" y="5848350"/>
          <p14:tracePt t="115149" x="3028950" y="5880100"/>
          <p14:tracePt t="115165" x="3022600" y="5880100"/>
          <p14:tracePt t="115239" x="3035300" y="5867400"/>
          <p14:tracePt t="115247" x="3054350" y="5848350"/>
          <p14:tracePt t="115255" x="3092450" y="5797550"/>
          <p14:tracePt t="115265" x="3162300" y="5740400"/>
          <p14:tracePt t="115282" x="3232150" y="5715000"/>
          <p14:tracePt t="115299" x="3251200" y="5708650"/>
          <p14:tracePt t="115366" x="3244850" y="5715000"/>
          <p14:tracePt t="115374" x="3225800" y="5740400"/>
          <p14:tracePt t="115383" x="3187700" y="5765800"/>
          <p14:tracePt t="115383" x="3136900" y="5822950"/>
          <p14:tracePt t="115399" x="3092450" y="5899150"/>
          <p14:tracePt t="115416" x="3054350" y="5962650"/>
          <p14:tracePt t="115432" x="3048000" y="5994400"/>
          <p14:tracePt t="115449" x="3048000" y="6007100"/>
          <p14:tracePt t="115511" x="3048000" y="6013450"/>
          <p14:tracePt t="115519" x="3060700" y="6013450"/>
          <p14:tracePt t="115527" x="3067050" y="6013450"/>
          <p14:tracePt t="115532" x="3149600" y="6000750"/>
          <p14:tracePt t="115532" x="3200400" y="5969000"/>
          <p14:tracePt t="115550" x="3244850" y="5943600"/>
          <p14:tracePt t="115566" x="3359150" y="5892800"/>
          <p14:tracePt t="115583" x="3384550" y="5886450"/>
          <p14:tracePt t="115599" x="3390900" y="5886450"/>
          <p14:tracePt t="115693" x="3390900" y="5880100"/>
          <p14:tracePt t="115702" x="3378200" y="5873750"/>
          <p14:tracePt t="115716" x="3352800" y="5873750"/>
          <p14:tracePt t="115716" x="3289300" y="5873750"/>
          <p14:tracePt t="115733" x="3225800" y="5892800"/>
          <p14:tracePt t="115750" x="3143250" y="5956300"/>
          <p14:tracePt t="115766" x="3136900" y="5981700"/>
          <p14:tracePt t="115838" x="3136900" y="5988050"/>
          <p14:tracePt t="115846" x="3143250" y="5988050"/>
          <p14:tracePt t="115859" x="3162300" y="5988050"/>
          <p14:tracePt t="115862" x="3187700" y="5962650"/>
          <p14:tracePt t="115866" x="3270250" y="5918200"/>
          <p14:tracePt t="115883" x="3346450" y="5880100"/>
          <p14:tracePt t="115900" x="3441700" y="5816600"/>
          <p14:tracePt t="115916" x="3492500" y="5784850"/>
          <p14:tracePt t="115933" x="3511550" y="5759450"/>
          <p14:tracePt t="115950" x="3511550" y="5746750"/>
          <p14:tracePt t="115967" x="3511550" y="5734050"/>
          <p14:tracePt t="115983" x="3511550" y="5727700"/>
          <p14:tracePt t="116000" x="3505200" y="5727700"/>
          <p14:tracePt t="116016" x="3441700" y="5727700"/>
          <p14:tracePt t="116033" x="3321050" y="5727700"/>
          <p14:tracePt t="116050" x="3181350" y="5772150"/>
          <p14:tracePt t="116066" x="3028950" y="5803900"/>
          <p14:tracePt t="116083" x="2895600" y="5848350"/>
          <p14:tracePt t="116100" x="2813050" y="5918200"/>
          <p14:tracePt t="116117" x="2800350" y="5930900"/>
          <p14:tracePt t="116198" x="2800350" y="5937250"/>
          <p14:tracePt t="116214" x="2806700" y="5937250"/>
          <p14:tracePt t="116223" x="2832100" y="5937250"/>
          <p14:tracePt t="116233" x="2838450" y="5930900"/>
          <p14:tracePt t="116234" x="2940050" y="5905500"/>
          <p14:tracePt t="116250" x="3041650" y="5854700"/>
          <p14:tracePt t="116267" x="3086100" y="5829300"/>
          <p14:tracePt t="116285" x="3105150" y="5816600"/>
          <p14:tracePt t="116300" x="3111500" y="5816600"/>
          <p14:tracePt t="116391" x="3117850" y="5816600"/>
          <p14:tracePt t="116399" x="3111500" y="5816600"/>
          <p14:tracePt t="116403" x="3086100" y="5810250"/>
          <p14:tracePt t="116417" x="3054350" y="5810250"/>
          <p14:tracePt t="116417" x="2971800" y="5810250"/>
          <p14:tracePt t="116434" x="2882900" y="5810250"/>
          <p14:tracePt t="116450" x="2813050" y="5816600"/>
          <p14:tracePt t="116467" x="2800350" y="5816600"/>
          <p14:tracePt t="116484" x="2794000" y="5822950"/>
          <p14:tracePt t="116559" x="2800350" y="5822950"/>
          <p14:tracePt t="116567" x="2857500" y="5822950"/>
          <p14:tracePt t="116577" x="2889250" y="5822950"/>
          <p14:tracePt t="116584" x="2946400" y="5816600"/>
          <p14:tracePt t="116601" x="3022600" y="5797550"/>
          <p14:tracePt t="116618" x="3086100" y="5772150"/>
          <p14:tracePt t="116634" x="3130550" y="5740400"/>
          <p14:tracePt t="116651" x="3149600" y="5727700"/>
          <p14:tracePt t="116667" x="3162300" y="5708650"/>
          <p14:tracePt t="116684" x="3168650" y="5708650"/>
          <p14:tracePt t="116847" x="3155950" y="5708650"/>
          <p14:tracePt t="116861" x="3155950" y="5715000"/>
          <p14:tracePt t="116870" x="3149600" y="5721350"/>
          <p14:tracePt t="116878" x="3149600" y="5727700"/>
          <p14:tracePt t="116886" x="3143250" y="5746750"/>
          <p14:tracePt t="116901" x="3143250" y="5778500"/>
          <p14:tracePt t="116918" x="3143250" y="5784850"/>
          <p14:tracePt t="116935" x="3143250" y="5791200"/>
          <p14:tracePt t="116951" x="3155950" y="5791200"/>
          <p14:tracePt t="116968" x="3194050" y="5791200"/>
          <p14:tracePt t="116985" x="3232150" y="5759450"/>
          <p14:tracePt t="117001" x="3263900" y="5721350"/>
          <p14:tracePt t="117018" x="3270250" y="5715000"/>
          <p14:tracePt t="117035" x="3276600" y="5708650"/>
          <p14:tracePt t="117052" x="3276600" y="5702300"/>
          <p14:tracePt t="117070" x="3276600" y="5683250"/>
          <p14:tracePt t="117085" x="3276600" y="5676900"/>
          <p14:tracePt t="117102" x="3270250" y="5670550"/>
          <p14:tracePt t="117118" x="3257550" y="5657850"/>
          <p14:tracePt t="117135" x="3213100" y="5657850"/>
          <p14:tracePt t="117152" x="3149600" y="5657850"/>
          <p14:tracePt t="117168" x="3041650" y="5657850"/>
          <p14:tracePt t="117185" x="2921000" y="5708650"/>
          <p14:tracePt t="117202" x="2806700" y="5765800"/>
          <p14:tracePt t="117218" x="2749550" y="5797550"/>
          <p14:tracePt t="117235" x="2749550" y="5842000"/>
          <p14:tracePt t="117252" x="2749550" y="5880100"/>
          <p14:tracePt t="117268" x="2749550" y="5905500"/>
          <p14:tracePt t="117285" x="2755900" y="5911850"/>
          <p14:tracePt t="117302" x="2787650" y="5911850"/>
          <p14:tracePt t="117319" x="2863850" y="5911850"/>
          <p14:tracePt t="117335" x="2940050" y="5911850"/>
          <p14:tracePt t="117352" x="3086100" y="5899150"/>
          <p14:tracePt t="117369" x="3206750" y="5880100"/>
          <p14:tracePt t="117385" x="3340100" y="5867400"/>
          <p14:tracePt t="117402" x="3454400" y="5835650"/>
          <p14:tracePt t="117419" x="3486150" y="5816600"/>
          <p14:tracePt t="117436" x="3486150" y="5810250"/>
          <p14:tracePt t="117471" x="3486150" y="5803900"/>
          <p14:tracePt t="117471" x="3486150" y="5797550"/>
          <p14:tracePt t="117486" x="3390900" y="5765800"/>
          <p14:tracePt t="117502" x="3270250" y="5765800"/>
          <p14:tracePt t="117519" x="3168650" y="5765800"/>
          <p14:tracePt t="117536" x="3048000" y="5765800"/>
          <p14:tracePt t="117552" x="2946400" y="5778500"/>
          <p14:tracePt t="117569" x="2933700" y="5791200"/>
          <p14:tracePt t="117799" x="2933700" y="5797550"/>
          <p14:tracePt t="117807" x="2940050" y="5816600"/>
          <p14:tracePt t="117819" x="2959100" y="5835650"/>
          <p14:tracePt t="117820" x="2978150" y="5854700"/>
          <p14:tracePt t="117836" x="3003550" y="5861050"/>
          <p14:tracePt t="117853" x="3048000" y="5861050"/>
          <p14:tracePt t="117869" x="3086100" y="5861050"/>
          <p14:tracePt t="117886" x="3130550" y="5829300"/>
          <p14:tracePt t="117903" x="3175000" y="5797550"/>
          <p14:tracePt t="117920" x="3200400" y="5778500"/>
          <p14:tracePt t="117936" x="3238500" y="5746750"/>
          <p14:tracePt t="117953" x="3270250" y="5715000"/>
          <p14:tracePt t="117970" x="3289300" y="5676900"/>
          <p14:tracePt t="117986" x="3308350" y="5638800"/>
          <p14:tracePt t="118003" x="3327400" y="5594350"/>
          <p14:tracePt t="118020" x="3384550" y="5467350"/>
          <p14:tracePt t="118037" x="3397250" y="5359400"/>
          <p14:tracePt t="118053" x="3422650" y="5168900"/>
          <p14:tracePt t="118071" x="3422650" y="5041900"/>
          <p14:tracePt t="118087" x="3422650" y="4902200"/>
          <p14:tracePt t="118103" x="3422650" y="4749800"/>
          <p14:tracePt t="118120" x="3416300" y="4565650"/>
          <p14:tracePt t="118136" x="3409950" y="4298950"/>
          <p14:tracePt t="118153" x="3333750" y="3994150"/>
          <p14:tracePt t="118170" x="3149600" y="3695700"/>
          <p14:tracePt t="118187" x="2851150" y="3295650"/>
          <p14:tracePt t="118203" x="2590800" y="2940050"/>
          <p14:tracePt t="118220" x="2489200" y="2717800"/>
          <p14:tracePt t="118237" x="2413000" y="2559050"/>
          <p14:tracePt t="118254" x="2336800" y="2393950"/>
          <p14:tracePt t="118272" x="2317750" y="2355850"/>
          <p14:tracePt t="118287" x="2305050" y="2343150"/>
          <p14:tracePt t="118304" x="2298700" y="2336800"/>
          <p14:tracePt t="118320" x="2266950" y="2311400"/>
          <p14:tracePt t="118337" x="2171700" y="2203450"/>
          <p14:tracePt t="118354" x="2051050" y="1987550"/>
          <p14:tracePt t="118370" x="1930400" y="1771650"/>
          <p14:tracePt t="118387" x="1854200" y="1657350"/>
          <p14:tracePt t="118404" x="1822450" y="1612900"/>
          <p14:tracePt t="118550" x="1790700" y="1612900"/>
          <p14:tracePt t="118559" x="1765300" y="1612900"/>
          <p14:tracePt t="118567" x="1714500" y="1625600"/>
          <p14:tracePt t="118570" x="1619250" y="1657350"/>
          <p14:tracePt t="118588" x="1524000" y="1720850"/>
          <p14:tracePt t="118604" x="1447800" y="1784350"/>
          <p14:tracePt t="118621" x="1371600" y="1905000"/>
          <p14:tracePt t="118638" x="1308100" y="2127250"/>
          <p14:tracePt t="118655" x="1295400" y="2298700"/>
          <p14:tracePt t="118671" x="1282700" y="2514600"/>
          <p14:tracePt t="118688" x="1282700" y="2698750"/>
          <p14:tracePt t="118704" x="1282700" y="2863850"/>
          <p14:tracePt t="118721" x="1308100" y="2997200"/>
          <p14:tracePt t="118738" x="1333500" y="3130550"/>
          <p14:tracePt t="118754" x="1358900" y="3263900"/>
          <p14:tracePt t="118771" x="1358900" y="3397250"/>
          <p14:tracePt t="118788" x="1371600" y="3505200"/>
          <p14:tracePt t="118804" x="1371600" y="3575050"/>
          <p14:tracePt t="118821" x="1377950" y="3625850"/>
          <p14:tracePt t="118838" x="1403350" y="3683000"/>
          <p14:tracePt t="118855" x="1435100" y="3714750"/>
          <p14:tracePt t="118871" x="1460500" y="3740150"/>
          <p14:tracePt t="118888" x="1473200" y="3752850"/>
          <p14:tracePt t="118904" x="1485900" y="3771900"/>
          <p14:tracePt t="118921" x="1517650" y="3810000"/>
          <p14:tracePt t="118938" x="1568450" y="3835400"/>
          <p14:tracePt t="118955" x="1587500" y="3854450"/>
          <p14:tracePt t="118971" x="1625600" y="3879850"/>
          <p14:tracePt t="118988" x="1651000" y="3886200"/>
          <p14:tracePt t="119005" x="1663700" y="3892550"/>
          <p14:tracePt t="119021" x="1689100" y="3911600"/>
          <p14:tracePt t="119039" x="1733550" y="3924300"/>
          <p14:tracePt t="119056" x="1790700" y="3943350"/>
          <p14:tracePt t="119071" x="1854200" y="3962400"/>
          <p14:tracePt t="119089" x="1911350" y="3962400"/>
          <p14:tracePt t="119105" x="2000250" y="3962400"/>
          <p14:tracePt t="119122" x="2127250" y="3911600"/>
          <p14:tracePt t="119138" x="2317750" y="3797300"/>
          <p14:tracePt t="119155" x="2470150" y="3727450"/>
          <p14:tracePt t="119171" x="2647950" y="3651250"/>
          <p14:tracePt t="119188" x="2787650" y="3568700"/>
          <p14:tracePt t="119205" x="2908300" y="3467100"/>
          <p14:tracePt t="119222" x="2959100" y="3251200"/>
          <p14:tracePt t="119239" x="2959100" y="3111500"/>
          <p14:tracePt t="119255" x="2927350" y="2959100"/>
          <p14:tracePt t="119272" x="2895600" y="2800350"/>
          <p14:tracePt t="119288" x="2844800" y="2635250"/>
          <p14:tracePt t="119304" x="2800350" y="2457450"/>
          <p14:tracePt t="119321" x="2755900" y="2311400"/>
          <p14:tracePt t="119337" x="2686050" y="2165350"/>
          <p14:tracePt t="119354" x="2622550" y="1993900"/>
          <p14:tracePt t="119371" x="2565400" y="1879600"/>
          <p14:tracePt t="119389" x="2508250" y="1771650"/>
          <p14:tracePt t="119405" x="2400300" y="1574800"/>
          <p14:tracePt t="119423" x="2362200" y="1447800"/>
          <p14:tracePt t="119439" x="2317750" y="1346200"/>
          <p14:tracePt t="119455" x="2247900" y="1244600"/>
          <p14:tracePt t="119472" x="2216150" y="1212850"/>
          <p14:tracePt t="119489" x="2184400" y="1193800"/>
          <p14:tracePt t="119505" x="2165350" y="1193800"/>
          <p14:tracePt t="119522" x="2120900" y="1193800"/>
          <p14:tracePt t="119539" x="1974850" y="1320800"/>
          <p14:tracePt t="119556" x="1797050" y="1473200"/>
          <p14:tracePt t="119572" x="1511300" y="1720850"/>
          <p14:tracePt t="119589" x="1339850" y="1917700"/>
          <p14:tracePt t="119589" x="1289050" y="2000250"/>
          <p14:tracePt t="119623" x="1193800" y="2171700"/>
          <p14:tracePt t="119623" x="1149350" y="2330450"/>
          <p14:tracePt t="119639" x="1136650" y="2476500"/>
          <p14:tracePt t="119656" x="1136650" y="2584450"/>
          <p14:tracePt t="119672" x="1136650" y="2705100"/>
          <p14:tracePt t="119689" x="1136650" y="2832100"/>
          <p14:tracePt t="119706" x="1174750" y="3022600"/>
          <p14:tracePt t="119722" x="1206500" y="3200400"/>
          <p14:tracePt t="119739" x="1270000" y="3365500"/>
          <p14:tracePt t="119756" x="1327150" y="3479800"/>
          <p14:tracePt t="119773" x="1371600" y="3606800"/>
          <p14:tracePt t="119789" x="1460500" y="3771900"/>
          <p14:tracePt t="119807" x="1530350" y="3892550"/>
          <p14:tracePt t="119823" x="1581150" y="4000500"/>
          <p14:tracePt t="119840" x="1619250" y="4051300"/>
          <p14:tracePt t="119856" x="1657350" y="4083050"/>
          <p14:tracePt t="119873" x="1701800" y="4095750"/>
          <p14:tracePt t="119889" x="1778000" y="4114800"/>
          <p14:tracePt t="119906" x="1873250" y="4095750"/>
          <p14:tracePt t="119923" x="2038350" y="4013200"/>
          <p14:tracePt t="119940" x="2203450" y="3924300"/>
          <p14:tracePt t="119956" x="2349500" y="3867150"/>
          <p14:tracePt t="119973" x="2495550" y="3822700"/>
          <p14:tracePt t="119990" x="2647950" y="3740150"/>
          <p14:tracePt t="120007" x="2743200" y="3638550"/>
          <p14:tracePt t="120023" x="2755900" y="3543300"/>
          <p14:tracePt t="120040" x="2768600" y="3403600"/>
          <p14:tracePt t="120057" x="2768600" y="3295650"/>
          <p14:tracePt t="120073" x="2768600" y="3175000"/>
          <p14:tracePt t="120090" x="2768600" y="3022600"/>
          <p14:tracePt t="120107" x="2736850" y="2876550"/>
          <p14:tracePt t="120123" x="2698750" y="2667000"/>
          <p14:tracePt t="120140" x="2667000" y="2546350"/>
          <p14:tracePt t="120156" x="2616200" y="2393950"/>
          <p14:tracePt t="120173" x="2527300" y="2228850"/>
          <p14:tracePt t="120191" x="2463800" y="2101850"/>
          <p14:tracePt t="120207" x="2400300" y="1993900"/>
          <p14:tracePt t="120223" x="2355850" y="1911350"/>
          <p14:tracePt t="120240" x="2311400" y="1841500"/>
          <p14:tracePt t="120258" x="2273300" y="1809750"/>
          <p14:tracePt t="120273" x="2216150" y="1784350"/>
          <p14:tracePt t="120290" x="2165350" y="1771650"/>
          <p14:tracePt t="120307" x="2101850" y="1752600"/>
          <p14:tracePt t="120324" x="2051050" y="1752600"/>
          <p14:tracePt t="120340" x="2025650" y="1752600"/>
          <p14:tracePt t="120357" x="1981200" y="1771650"/>
          <p14:tracePt t="120373" x="1898650" y="1949450"/>
          <p14:tracePt t="120391" x="1873250" y="2152650"/>
          <p14:tracePt t="120407" x="1809750" y="2470150"/>
          <p14:tracePt t="120424" x="1809750" y="2844800"/>
          <p14:tracePt t="120441" x="1809750" y="3200400"/>
          <p14:tracePt t="120457" x="1809750" y="3536950"/>
          <p14:tracePt t="120474" x="1809750" y="3803650"/>
          <p14:tracePt t="120490" x="1809750" y="4076700"/>
          <p14:tracePt t="120507" x="1822450" y="4260850"/>
          <p14:tracePt t="120524" x="1822450" y="4400550"/>
          <p14:tracePt t="120540" x="1841500" y="4502150"/>
          <p14:tracePt t="120557" x="1860550" y="4610100"/>
          <p14:tracePt t="120574" x="1885950" y="4679950"/>
          <p14:tracePt t="120591" x="1892300" y="4679950"/>
          <p14:tracePt t="120608" x="1930400" y="4686300"/>
          <p14:tracePt t="120624" x="1993900" y="4686300"/>
          <p14:tracePt t="120640" x="2089150" y="4660900"/>
          <p14:tracePt t="120657" x="2235200" y="4610100"/>
          <p14:tracePt t="120674" x="2387600" y="4559300"/>
          <p14:tracePt t="120691" x="2578100" y="4464050"/>
          <p14:tracePt t="120708" x="2774950" y="4362450"/>
          <p14:tracePt t="120724" x="2997200" y="4229100"/>
          <p14:tracePt t="120741" x="3149600" y="3987800"/>
          <p14:tracePt t="120757" x="3232150" y="3740150"/>
          <p14:tracePt t="120774" x="3251200" y="3568700"/>
          <p14:tracePt t="120792" x="3251200" y="3416300"/>
          <p14:tracePt t="120808" x="3219450" y="3302000"/>
          <p14:tracePt t="120824" x="3155950" y="3130550"/>
          <p14:tracePt t="120841" x="3086100" y="2965450"/>
          <p14:tracePt t="120858" x="3009900" y="2794000"/>
          <p14:tracePt t="120874" x="2908300" y="2622550"/>
          <p14:tracePt t="120891" x="2781300" y="2451100"/>
          <p14:tracePt t="120908" x="2673350" y="2317750"/>
          <p14:tracePt t="120925" x="2533650" y="2184400"/>
          <p14:tracePt t="120941" x="2381250" y="2089150"/>
          <p14:tracePt t="120958" x="2197100" y="2032000"/>
          <p14:tracePt t="120974" x="1955800" y="2025650"/>
          <p14:tracePt t="120991" x="1771650" y="2038350"/>
          <p14:tracePt t="121008" x="1587500" y="2127250"/>
          <p14:tracePt t="121025" x="1447800" y="2241550"/>
          <p14:tracePt t="121042" x="1295400" y="2419350"/>
          <p14:tracePt t="121058" x="1257300" y="2559050"/>
          <p14:tracePt t="121075" x="1257300" y="2698750"/>
          <p14:tracePt t="121091" x="1257300" y="2819400"/>
          <p14:tracePt t="121108" x="1276350" y="2889250"/>
          <p14:tracePt t="121125" x="1339850" y="2946400"/>
          <p14:tracePt t="121142" x="1435100" y="3105150"/>
          <p14:tracePt t="121159" x="1511300" y="3219450"/>
          <p14:tracePt t="121175" x="1568450" y="3321050"/>
          <p14:tracePt t="121192" x="1644650" y="3429000"/>
          <p14:tracePt t="121208" x="1708150" y="3511550"/>
          <p14:tracePt t="121225" x="1758950" y="3581400"/>
          <p14:tracePt t="121242" x="1822450" y="3657600"/>
          <p14:tracePt t="121259" x="1860550" y="3695700"/>
          <p14:tracePt t="121275" x="1866900" y="3695700"/>
          <p14:tracePt t="121292" x="1873250" y="3702050"/>
          <p14:tracePt t="121334" x="1885950" y="3708400"/>
          <p14:tracePt t="121351" x="1892300" y="3708400"/>
          <p14:tracePt t="121359" x="1898650" y="3727450"/>
          <p14:tracePt t="121382" x="1905000" y="3733800"/>
          <p14:tracePt t="121390" x="1917700" y="3740150"/>
          <p14:tracePt t="121408" x="1924050" y="3740150"/>
          <p14:tracePt t="121409" x="1936750" y="3752850"/>
          <p14:tracePt t="121425" x="1943100" y="3759200"/>
          <p14:tracePt t="121425" x="0" y="0"/>
        </p14:tracePtLst>
        <p14:tracePtLst>
          <p14:tracePt t="128056" x="3441700" y="5816600"/>
          <p14:tracePt t="128104" x="3441700" y="5810250"/>
          <p14:tracePt t="128192" x="3422650" y="5803900"/>
          <p14:tracePt t="128200" x="3416300" y="5778500"/>
          <p14:tracePt t="128213" x="3416300" y="5772150"/>
          <p14:tracePt t="128213" x="3409950" y="5759450"/>
          <p14:tracePt t="128221" x="3409950" y="5753100"/>
          <p14:tracePt t="128238" x="3409950" y="5746750"/>
          <p14:tracePt t="128254" x="3403600" y="5734050"/>
          <p14:tracePt t="128320" x="3403600" y="5721350"/>
          <p14:tracePt t="128322" x="3397250" y="5708650"/>
          <p14:tracePt t="128337" x="3390900" y="5683250"/>
          <p14:tracePt t="128392" x="3390900" y="5676900"/>
          <p14:tracePt t="128400" x="3384550" y="5651500"/>
          <p14:tracePt t="128408" x="3371850" y="5645150"/>
          <p14:tracePt t="128421" x="3371850" y="5632450"/>
          <p14:tracePt t="128422" x="3365500" y="5619750"/>
          <p14:tracePt t="128438" x="3359150" y="5607050"/>
          <p14:tracePt t="128455" x="3352800" y="5594350"/>
          <p14:tracePt t="128544" x="3346450" y="5594350"/>
          <p14:tracePt t="128552" x="3333750" y="5594350"/>
          <p14:tracePt t="128552" x="3314700" y="5600700"/>
          <p14:tracePt t="128568" x="3289300" y="5613400"/>
          <p14:tracePt t="128576" x="3251200" y="5626100"/>
          <p14:tracePt t="128584" x="3206750" y="5645150"/>
          <p14:tracePt t="128590" x="3143250" y="5670550"/>
          <p14:tracePt t="128605" x="3105150" y="5702300"/>
          <p14:tracePt t="128621" x="3073400" y="5727700"/>
          <p14:tracePt t="128638" x="3054350" y="5759450"/>
          <p14:tracePt t="128655" x="3035300" y="5822950"/>
          <p14:tracePt t="128672" x="3028950" y="5867400"/>
          <p14:tracePt t="128688" x="3022600" y="5911850"/>
          <p14:tracePt t="128705" x="3022600" y="5937250"/>
          <p14:tracePt t="128722" x="3022600" y="5943600"/>
          <p14:tracePt t="128824" x="3022600" y="5949950"/>
          <p14:tracePt t="128840" x="3035300" y="5949950"/>
          <p14:tracePt t="128848" x="3054350" y="5949950"/>
          <p14:tracePt t="128856" x="3067050" y="5949950"/>
          <p14:tracePt t="128872" x="3111500" y="5937250"/>
          <p14:tracePt t="128873" x="3162300" y="5930900"/>
          <p14:tracePt t="128888" x="3225800" y="5918200"/>
          <p14:tracePt t="128905" x="3276600" y="5886450"/>
          <p14:tracePt t="128922" x="3308350" y="5854700"/>
          <p14:tracePt t="128939" x="3340100" y="5829300"/>
          <p14:tracePt t="128955" x="3346450" y="5822950"/>
          <p14:tracePt t="128972" x="3346450" y="5797550"/>
          <p14:tracePt t="128989" x="3359150" y="5753100"/>
          <p14:tracePt t="129005" x="3359150" y="5695950"/>
          <p14:tracePt t="129022" x="3365500" y="5626100"/>
          <p14:tracePt t="129039" x="3365500" y="5524500"/>
          <p14:tracePt t="129056" x="3365500" y="5467350"/>
          <p14:tracePt t="129072" x="3346450" y="5416550"/>
          <p14:tracePt t="129089" x="3321050" y="5359400"/>
          <p14:tracePt t="129106" x="3314700" y="5346700"/>
          <p14:tracePt t="129122" x="3308350" y="5334000"/>
          <p14:tracePt t="129139" x="3302000" y="5334000"/>
          <p14:tracePt t="129192" x="3295650" y="5334000"/>
          <p14:tracePt t="129200" x="3276600" y="5334000"/>
          <p14:tracePt t="129208" x="3257550" y="5334000"/>
          <p14:tracePt t="129216" x="3206750" y="5340350"/>
          <p14:tracePt t="129224" x="3149600" y="5353050"/>
          <p14:tracePt t="129224" x="3098800" y="5378450"/>
          <p14:tracePt t="129240" x="3073400" y="5397500"/>
          <p14:tracePt t="129256" x="2946400" y="5454650"/>
          <p14:tracePt t="129272" x="2908300" y="5505450"/>
          <p14:tracePt t="129289" x="2889250" y="5524500"/>
          <p14:tracePt t="129306" x="2876550" y="5562600"/>
          <p14:tracePt t="129322" x="2876550" y="5607050"/>
          <p14:tracePt t="129339" x="2876550" y="5645150"/>
          <p14:tracePt t="129373" x="2876550" y="5702300"/>
          <p14:tracePt t="129373" x="2889250" y="5746750"/>
          <p14:tracePt t="129389" x="2914650" y="5784850"/>
          <p14:tracePt t="129406" x="2933700" y="5797550"/>
          <p14:tracePt t="129423" x="2978150" y="5810250"/>
          <p14:tracePt t="129439" x="3054350" y="5816600"/>
          <p14:tracePt t="129456" x="3111500" y="5822950"/>
          <p14:tracePt t="129471" x="3200400" y="5822950"/>
          <p14:tracePt t="129488" x="3257550" y="5822950"/>
          <p14:tracePt t="129505" x="3289300" y="5822950"/>
          <p14:tracePt t="129524" x="3321050" y="5797550"/>
          <p14:tracePt t="129540" x="3327400" y="5778500"/>
          <p14:tracePt t="129556" x="3333750" y="5772150"/>
          <p14:tracePt t="129573" x="3346450" y="5734050"/>
          <p14:tracePt t="129590" x="3352800" y="5702300"/>
          <p14:tracePt t="129606" x="3352800" y="5676900"/>
          <p14:tracePt t="129623" x="3352800" y="5632450"/>
          <p14:tracePt t="129640" x="3346450" y="5588000"/>
          <p14:tracePt t="129656" x="3321050" y="5549900"/>
          <p14:tracePt t="129673" x="3270250" y="5492750"/>
          <p14:tracePt t="129690" x="3232150" y="5454650"/>
          <p14:tracePt t="129707" x="3181350" y="5422900"/>
          <p14:tracePt t="129723" x="3124200" y="5403850"/>
          <p14:tracePt t="129741" x="3105150" y="5403850"/>
          <p14:tracePt t="129757" x="3067050" y="5403850"/>
          <p14:tracePt t="129773" x="3016250" y="5410200"/>
          <p14:tracePt t="129790" x="2959100" y="5441950"/>
          <p14:tracePt t="129807" x="2921000" y="5480050"/>
          <p14:tracePt t="129823" x="2870200" y="5537200"/>
          <p14:tracePt t="129840" x="2857500" y="5575300"/>
          <p14:tracePt t="129857" x="2851150" y="5613400"/>
          <p14:tracePt t="129873" x="2851150" y="5664200"/>
          <p14:tracePt t="129890" x="2851150" y="5708650"/>
          <p14:tracePt t="129907" x="2870200" y="5753100"/>
          <p14:tracePt t="129924" x="2895600" y="5778500"/>
          <p14:tracePt t="129940" x="2927350" y="5829300"/>
          <p14:tracePt t="129957" x="2978150" y="5861050"/>
          <p14:tracePt t="129974" x="3028950" y="5880100"/>
          <p14:tracePt t="129990" x="3098800" y="5886450"/>
          <p14:tracePt t="130007" x="3206750" y="5892800"/>
          <p14:tracePt t="130025" x="3263900" y="5892800"/>
          <p14:tracePt t="130041" x="3314700" y="5892800"/>
          <p14:tracePt t="130057" x="3359150" y="5861050"/>
          <p14:tracePt t="130074" x="3371850" y="5842000"/>
          <p14:tracePt t="130090" x="3384550" y="5803900"/>
          <p14:tracePt t="130107" x="3390900" y="5753100"/>
          <p14:tracePt t="130124" x="3397250" y="5715000"/>
          <p14:tracePt t="130141" x="3397250" y="5676900"/>
          <p14:tracePt t="130157" x="3397250" y="5651500"/>
          <p14:tracePt t="130174" x="3397250" y="5613400"/>
          <p14:tracePt t="130174" x="3397250" y="5594350"/>
          <p14:tracePt t="130192" x="3384550" y="5575300"/>
          <p14:tracePt t="130207" x="3378200" y="5562600"/>
          <p14:tracePt t="130224" x="3365500" y="5549900"/>
          <p14:tracePt t="130241" x="3346450" y="5543550"/>
          <p14:tracePt t="130258" x="3308350" y="5543550"/>
          <p14:tracePt t="130274" x="3263900" y="5543550"/>
          <p14:tracePt t="130291" x="3219450" y="5562600"/>
          <p14:tracePt t="130324" x="3168650" y="5594350"/>
          <p14:tracePt t="130325" x="3136900" y="5638800"/>
          <p14:tracePt t="130341" x="3117850" y="5683250"/>
          <p14:tracePt t="130358" x="3117850" y="5715000"/>
          <p14:tracePt t="130374" x="3117850" y="5765800"/>
          <p14:tracePt t="130391" x="3117850" y="5797550"/>
          <p14:tracePt t="130408" x="3124200" y="5810250"/>
          <p14:tracePt t="130424" x="3130550" y="5822950"/>
          <p14:tracePt t="130441" x="3136900" y="5822950"/>
          <p14:tracePt t="130458" x="3143250" y="5822950"/>
          <p14:tracePt t="130474" x="3155950" y="5822950"/>
          <p14:tracePt t="130491" x="3200400" y="5822950"/>
          <p14:tracePt t="130508" x="3244850" y="5803900"/>
          <p14:tracePt t="130525" x="3289300" y="5765800"/>
          <p14:tracePt t="130541" x="3340100" y="5715000"/>
          <p14:tracePt t="130558" x="3365500" y="5683250"/>
          <p14:tracePt t="130575" x="3390900" y="5632450"/>
          <p14:tracePt t="130592" x="3397250" y="5594350"/>
          <p14:tracePt t="130608" x="3397250" y="5543550"/>
          <p14:tracePt t="130625" x="3397250" y="5524500"/>
          <p14:tracePt t="130642" x="3397250" y="5499100"/>
          <p14:tracePt t="130658" x="3384550" y="5473700"/>
          <p14:tracePt t="130675" x="3371850" y="5467350"/>
          <p14:tracePt t="130691" x="3333750" y="5461000"/>
          <p14:tracePt t="130708" x="3276600" y="5454650"/>
          <p14:tracePt t="130726" x="3213100" y="5454650"/>
          <p14:tracePt t="130742" x="3130550" y="5454650"/>
          <p14:tracePt t="130758" x="3054350" y="5486400"/>
          <p14:tracePt t="130776" x="3028950" y="5505450"/>
          <p14:tracePt t="130791" x="2984500" y="5562600"/>
          <p14:tracePt t="130809" x="2959100" y="5607050"/>
          <p14:tracePt t="130825" x="2959100" y="5645150"/>
          <p14:tracePt t="130842" x="2959100" y="5670550"/>
          <p14:tracePt t="130859" x="2959100" y="5689600"/>
          <p14:tracePt t="130875" x="2971800" y="5721350"/>
          <p14:tracePt t="130892" x="2984500" y="5734050"/>
          <p14:tracePt t="130908" x="3022600" y="5753100"/>
          <p14:tracePt t="130925" x="3054350" y="5759450"/>
          <p14:tracePt t="130942" x="3098800" y="5765800"/>
          <p14:tracePt t="130959" x="3149600" y="5765800"/>
          <p14:tracePt t="130975" x="3206750" y="5765800"/>
          <p14:tracePt t="130992" x="3244850" y="5734050"/>
          <p14:tracePt t="131008" x="3257550" y="5708650"/>
          <p14:tracePt t="131025" x="3270250" y="5664200"/>
          <p14:tracePt t="131042" x="3282950" y="5613400"/>
          <p14:tracePt t="131059" x="3282950" y="5588000"/>
          <p14:tracePt t="131075" x="3282950" y="5556250"/>
          <p14:tracePt t="131092" x="3282950" y="5524500"/>
          <p14:tracePt t="131109" x="3276600" y="5492750"/>
          <p14:tracePt t="131126" x="3263900" y="5473700"/>
          <p14:tracePt t="131142" x="3251200" y="5448300"/>
          <p14:tracePt t="131159" x="3219450" y="5441950"/>
          <p14:tracePt t="131177" x="3149600" y="5441950"/>
          <p14:tracePt t="131192" x="3092450" y="5441950"/>
          <p14:tracePt t="131209" x="3003550" y="5467350"/>
          <p14:tracePt t="131226" x="2940050" y="5492750"/>
          <p14:tracePt t="131243" x="2895600" y="5524500"/>
          <p14:tracePt t="131259" x="2882900" y="5549900"/>
          <p14:tracePt t="131276" x="2876550" y="5568950"/>
          <p14:tracePt t="131292" x="2876550" y="5594350"/>
          <p14:tracePt t="131309" x="2876550" y="5632450"/>
          <p14:tracePt t="131326" x="2876550" y="5651500"/>
          <p14:tracePt t="131343" x="2876550" y="5676900"/>
          <p14:tracePt t="131359" x="2901950" y="5702300"/>
          <p14:tracePt t="131376" x="2946400" y="5734050"/>
          <p14:tracePt t="131394" x="3009900" y="5759450"/>
          <p14:tracePt t="131409" x="3086100" y="5778500"/>
          <p14:tracePt t="131426" x="3175000" y="5784850"/>
          <p14:tracePt t="131443" x="3244850" y="5784850"/>
          <p14:tracePt t="131460" x="3302000" y="5784850"/>
          <p14:tracePt t="131476" x="3340100" y="5765800"/>
          <p14:tracePt t="131493" x="3371850" y="5721350"/>
          <p14:tracePt t="131510" x="3390900" y="5689600"/>
          <p14:tracePt t="131526" x="3403600" y="5657850"/>
          <p14:tracePt t="131543" x="3403600" y="5619750"/>
          <p14:tracePt t="131577" x="3403600" y="5600700"/>
          <p14:tracePt t="131577" x="3403600" y="5581650"/>
          <p14:tracePt t="131593" x="3378200" y="5562600"/>
          <p14:tracePt t="131610" x="3371850" y="5549900"/>
          <p14:tracePt t="131626" x="3365500" y="5543550"/>
          <p14:tracePt t="131643" x="3359150" y="5543550"/>
          <p14:tracePt t="131660" x="3333750" y="5543550"/>
          <p14:tracePt t="131676" x="3282950" y="5543550"/>
          <p14:tracePt t="131693" x="3232150" y="5549900"/>
          <p14:tracePt t="131710" x="3175000" y="5575300"/>
          <p14:tracePt t="131727" x="3117850" y="5600700"/>
          <p14:tracePt t="131743" x="3092450" y="5632450"/>
          <p14:tracePt t="131760" x="3092450" y="5645150"/>
          <p14:tracePt t="131777" x="3092450" y="5676900"/>
          <p14:tracePt t="131793" x="3092450" y="5695950"/>
          <p14:tracePt t="131810" x="3092450" y="5721350"/>
          <p14:tracePt t="131827" x="3092450" y="5740400"/>
          <p14:tracePt t="131843" x="3092450" y="5753100"/>
          <p14:tracePt t="131860" x="3092450" y="5759450"/>
          <p14:tracePt t="131877" x="3117850" y="5765800"/>
          <p14:tracePt t="131893" x="3136900" y="5765800"/>
          <p14:tracePt t="131910" x="3155950" y="5772150"/>
          <p14:tracePt t="131927" x="3200400" y="5772150"/>
          <p14:tracePt t="131944" x="3219450" y="5772150"/>
          <p14:tracePt t="131960" x="3263900" y="5727700"/>
          <p14:tracePt t="131977" x="3308350" y="5676900"/>
          <p14:tracePt t="131993" x="3327400" y="5645150"/>
          <p14:tracePt t="132010" x="3333750" y="5607050"/>
          <p14:tracePt t="132027" x="3340100" y="5581650"/>
          <p14:tracePt t="132044" x="3340100" y="5568950"/>
          <p14:tracePt t="132060" x="3340100" y="5562600"/>
          <p14:tracePt t="132077" x="3340100" y="5537200"/>
          <p14:tracePt t="132136" x="3333750" y="5524500"/>
          <p14:tracePt t="132144" x="3314700" y="5518150"/>
          <p14:tracePt t="132161" x="3302000" y="5518150"/>
          <p14:tracePt t="132161" x="3251200" y="5518150"/>
          <p14:tracePt t="132178" x="3200400" y="5518150"/>
          <p14:tracePt t="132194" x="3155950" y="5518150"/>
          <p14:tracePt t="132211" x="3143250" y="5530850"/>
          <p14:tracePt t="132227" x="3130550" y="5537200"/>
          <p14:tracePt t="132288" x="3130550" y="5543550"/>
          <p14:tracePt t="132305" x="3130550" y="5549900"/>
          <p14:tracePt t="132321" x="3130550" y="5562600"/>
          <p14:tracePt t="132327" x="3130550" y="5568950"/>
          <p14:tracePt t="132328" x="3130550" y="5581650"/>
          <p14:tracePt t="132344" x="3130550" y="5594350"/>
          <p14:tracePt t="132361" x="3130550" y="5613400"/>
          <p14:tracePt t="132377" x="3130550" y="5619750"/>
          <p14:tracePt t="132394" x="3130550" y="5632450"/>
          <p14:tracePt t="132411" x="3130550" y="5638800"/>
          <p14:tracePt t="132428" x="3130550" y="5645150"/>
          <p14:tracePt t="132444" x="3130550" y="5651500"/>
          <p14:tracePt t="132461" x="3130550" y="5657850"/>
          <p14:tracePt t="132777" x="3130550" y="5664200"/>
          <p14:tracePt t="132792" x="3143250" y="5657850"/>
          <p14:tracePt t="132801" x="3149600" y="5657850"/>
          <p14:tracePt t="132812" x="3181350" y="5645150"/>
          <p14:tracePt t="133311" x="3187700" y="5638800"/>
          <p14:tracePt t="133329" x="3187700" y="5626100"/>
          <p14:tracePt t="135161" x="3187700" y="5619750"/>
          <p14:tracePt t="135208" x="3200400" y="5619750"/>
          <p14:tracePt t="135832" x="3181350" y="5619750"/>
          <p14:tracePt t="136025" x="3175000" y="5619750"/>
          <p14:tracePt t="136033" x="3175000" y="5632450"/>
          <p14:tracePt t="136033" x="3187700" y="5645150"/>
          <p14:tracePt t="136050" x="3200400" y="5664200"/>
          <p14:tracePt t="136264" x="3200400" y="5645150"/>
          <p14:tracePt t="136275" x="3200400" y="5632450"/>
          <p14:tracePt t="136276" x="3200400" y="5626100"/>
          <p14:tracePt t="136284" x="3200400" y="5600700"/>
          <p14:tracePt t="136301" x="3200400" y="5594350"/>
          <p14:tracePt t="136317" x="3200400" y="5588000"/>
          <p14:tracePt t="136440" x="3181350" y="5594350"/>
          <p14:tracePt t="136456" x="3175000" y="5613400"/>
          <p14:tracePt t="136464" x="3175000" y="5632450"/>
          <p14:tracePt t="136484" x="3175000" y="5651500"/>
          <p14:tracePt t="136485" x="3175000" y="5670550"/>
          <p14:tracePt t="136640" x="3181350" y="5657850"/>
          <p14:tracePt t="136649" x="3181350" y="5651500"/>
          <p14:tracePt t="136649" x="3187700" y="5638800"/>
          <p14:tracePt t="136664" x="3187700" y="5632450"/>
          <p14:tracePt t="136672" x="3187700" y="5613400"/>
          <p14:tracePt t="136680" x="3194050" y="5607050"/>
          <p14:tracePt t="136686" x="3194050" y="5600700"/>
          <p14:tracePt t="136848" x="3194050" y="5607050"/>
          <p14:tracePt t="136872" x="3194050" y="5613400"/>
          <p14:tracePt t="136896" x="3194050" y="5619750"/>
          <p14:tracePt t="136921" x="3194050" y="5626100"/>
          <p14:tracePt t="136928" x="3194050" y="5632450"/>
          <p14:tracePt t="136934" x="3194050" y="5638800"/>
          <p14:tracePt t="136951" x="3194050" y="5651500"/>
          <p14:tracePt t="136952" x="3194050" y="5664200"/>
          <p14:tracePt t="136969" x="3194050" y="5683250"/>
          <p14:tracePt t="136985" x="3194050" y="5695950"/>
          <p14:tracePt t="137226" x="3194050" y="5689600"/>
          <p14:tracePt t="137248" x="3194050" y="5683250"/>
          <p14:tracePt t="137261" x="3194050" y="5670550"/>
          <p14:tracePt t="137263" x="3194050" y="5657850"/>
          <p14:tracePt t="137269" x="3194050" y="5651500"/>
          <p14:tracePt t="137285" x="3194050" y="5638800"/>
          <p14:tracePt t="137720" x="3194050" y="5645150"/>
          <p14:tracePt t="137729" x="3194050" y="5651500"/>
          <p14:tracePt t="137736" x="3194050" y="5664200"/>
          <p14:tracePt t="137746" x="3194050" y="5676900"/>
          <p14:tracePt t="137753" x="3194050" y="5702300"/>
          <p14:tracePt t="137769" x="3194050" y="5715000"/>
          <p14:tracePt t="137786" x="3194050" y="5727700"/>
          <p14:tracePt t="137803" x="3194050" y="5765800"/>
          <p14:tracePt t="137820" x="3194050" y="5803900"/>
          <p14:tracePt t="137836" x="3194050" y="5835650"/>
          <p14:tracePt t="137854" x="3194050" y="5911850"/>
          <p14:tracePt t="137870" x="3200400" y="5949950"/>
          <p14:tracePt t="137887" x="3213100" y="5994400"/>
          <p14:tracePt t="137903" x="3219450" y="6026150"/>
          <p14:tracePt t="137920" x="3238500" y="6064250"/>
          <p14:tracePt t="137960" x="3238500" y="6070600"/>
          <p14:tracePt t="138018" x="3238500" y="6076950"/>
          <p14:tracePt t="138024" x="3244850" y="6089650"/>
          <p14:tracePt t="138046" x="3244850" y="6096000"/>
          <p14:tracePt t="138053" x="3244850" y="6108700"/>
          <p14:tracePt t="138054" x="3244850" y="6134100"/>
          <p14:tracePt t="138070" x="3251200" y="6159500"/>
          <p14:tracePt t="138087" x="3251200" y="6191250"/>
          <p14:tracePt t="138103" x="3251200" y="6203950"/>
          <p14:tracePt t="138120" x="3257550" y="6216650"/>
          <p14:tracePt t="138138" x="3270250" y="6235700"/>
          <p14:tracePt t="138177" x="3270250" y="6248400"/>
          <p14:tracePt t="138312" x="3270250" y="6235700"/>
          <p14:tracePt t="138320" x="3270250" y="6229350"/>
          <p14:tracePt t="138329" x="3270250" y="6216650"/>
          <p14:tracePt t="138337" x="3270250" y="6172200"/>
          <p14:tracePt t="138354" x="3270250" y="6146800"/>
          <p14:tracePt t="138355" x="3263900" y="6121400"/>
          <p14:tracePt t="138371" x="3251200" y="6089650"/>
          <p14:tracePt t="138387" x="3244850" y="6064250"/>
          <p14:tracePt t="138405" x="3238500" y="6051550"/>
          <p14:tracePt t="138536" x="3232150" y="6057900"/>
          <p14:tracePt t="138544" x="3225800" y="6083300"/>
          <p14:tracePt t="138554" x="3225800" y="6102350"/>
          <p14:tracePt t="138571" x="3225800" y="6108700"/>
          <p14:tracePt t="138616" x="3225800" y="6115050"/>
          <p14:tracePt t="138632" x="3244850" y="6115050"/>
          <p14:tracePt t="138649" x="3263900" y="6102350"/>
          <p14:tracePt t="138658" x="3276600" y="6089650"/>
          <p14:tracePt t="138664" x="3282950" y="6070600"/>
          <p14:tracePt t="138664" x="3282950" y="6064250"/>
          <p14:tracePt t="138688" x="3282950" y="6051550"/>
          <p14:tracePt t="138689" x="3282950" y="6038850"/>
          <p14:tracePt t="138704" x="3282950" y="6032500"/>
          <p14:tracePt t="138824" x="3276600" y="6032500"/>
          <p14:tracePt t="138824" x="3257550" y="6038850"/>
          <p14:tracePt t="138841" x="3244850" y="6045200"/>
          <p14:tracePt t="138857" x="3225800" y="6057900"/>
          <p14:tracePt t="138857" x="3219450" y="6064250"/>
          <p14:tracePt t="138937" x="3232150" y="6064250"/>
          <p14:tracePt t="138952" x="3251200" y="6057900"/>
          <p14:tracePt t="138960" x="3263900" y="6051550"/>
          <p14:tracePt t="138972" x="3270250" y="6045200"/>
          <p14:tracePt t="138977" x="3295650" y="6026150"/>
          <p14:tracePt t="138988" x="3302000" y="6013450"/>
          <p14:tracePt t="139005" x="3308350" y="6007100"/>
          <p14:tracePt t="139057" x="3308350" y="6000750"/>
          <p14:tracePt t="139178" x="3308350" y="5994400"/>
          <p14:tracePt t="139185" x="3302000" y="5994400"/>
          <p14:tracePt t="139198" x="3289300" y="6007100"/>
          <p14:tracePt t="139198" x="3289300" y="6019800"/>
          <p14:tracePt t="139205" x="3276600" y="6045200"/>
          <p14:tracePt t="139222" x="3276600" y="6057900"/>
          <p14:tracePt t="139239" x="3276600" y="6083300"/>
          <p14:tracePt t="139256" x="3276600" y="6089650"/>
          <p14:tracePt t="139313" x="3276600" y="6096000"/>
          <p14:tracePt t="139336" x="3289300" y="6076950"/>
          <p14:tracePt t="139352" x="3295650" y="6057900"/>
          <p14:tracePt t="139362" x="3302000" y="6038850"/>
          <p14:tracePt t="139365" x="3308350" y="6038850"/>
          <p14:tracePt t="139373" x="3308350" y="6026150"/>
          <p14:tracePt t="139389" x="3308350" y="6019800"/>
          <p14:tracePt t="139425" x="3308350" y="6013450"/>
          <p14:tracePt t="139426" x="3308350" y="6007100"/>
          <p14:tracePt t="139439" x="3302000" y="6000750"/>
          <p14:tracePt t="139568" x="3295650" y="5994400"/>
          <p14:tracePt t="139568" x="3295650" y="5988050"/>
          <p14:tracePt t="139585" x="3295650" y="5981700"/>
          <p14:tracePt t="139593" x="3289300" y="5962650"/>
          <p14:tracePt t="139601" x="3289300" y="5956300"/>
          <p14:tracePt t="139607" x="3282950" y="5937250"/>
          <p14:tracePt t="139622" x="3276600" y="5886450"/>
          <p14:tracePt t="139638" x="3257550" y="5842000"/>
          <p14:tracePt t="139655" x="3244850" y="5810250"/>
          <p14:tracePt t="139672" x="3238500" y="5791200"/>
          <p14:tracePt t="140496" x="3238500" y="5803900"/>
          <p14:tracePt t="140504" x="3238500" y="5822950"/>
          <p14:tracePt t="140524" x="3238500" y="5867400"/>
          <p14:tracePt t="140524" x="3238500" y="5943600"/>
          <p14:tracePt t="140541" x="3238500" y="5981700"/>
          <p14:tracePt t="140557" x="3238500" y="6007100"/>
          <p14:tracePt t="140664" x="3232150" y="6013450"/>
          <p14:tracePt t="140673" x="3232150" y="6019800"/>
          <p14:tracePt t="140696" x="3225800" y="6026150"/>
          <p14:tracePt t="140753" x="3225800" y="6032500"/>
          <p14:tracePt t="140759" x="3225800" y="6038850"/>
          <p14:tracePt t="140775" x="3219450" y="6038850"/>
          <p14:tracePt t="140793" x="3219450" y="6051550"/>
          <p14:tracePt t="140794" x="3213100" y="6057900"/>
          <p14:tracePt t="142033" x="3213100" y="6064250"/>
          <p14:tracePt t="142041" x="3213100" y="6083300"/>
          <p14:tracePt t="142048" x="3213100" y="6115050"/>
          <p14:tracePt t="142060" x="3213100" y="6146800"/>
          <p14:tracePt t="142077" x="3213100" y="6159500"/>
          <p14:tracePt t="142121" x="3213100" y="6165850"/>
          <p14:tracePt t="142129" x="3225800" y="6165850"/>
          <p14:tracePt t="142137" x="3238500" y="6153150"/>
          <p14:tracePt t="142137" x="3270250" y="6115050"/>
          <p14:tracePt t="142144" x="3282950" y="6089650"/>
          <p14:tracePt t="142160" x="3340100" y="5994400"/>
          <p14:tracePt t="142177" x="3359150" y="5943600"/>
          <p14:tracePt t="142194" x="3359150" y="5905500"/>
          <p14:tracePt t="142210" x="3359150" y="5892800"/>
          <p14:tracePt t="142227" x="3359150" y="5886450"/>
          <p14:tracePt t="142244" x="3359150" y="5873750"/>
          <p14:tracePt t="142260" x="3333750" y="5861050"/>
          <p14:tracePt t="142277" x="3276600" y="5861050"/>
          <p14:tracePt t="142294" x="3213100" y="5861050"/>
          <p14:tracePt t="142310" x="3086100" y="5873750"/>
          <p14:tracePt t="142327" x="2990850" y="5918200"/>
          <p14:tracePt t="142344" x="2933700" y="5956300"/>
          <p14:tracePt t="142344" x="2908300" y="5988050"/>
          <p14:tracePt t="142361" x="2895600" y="6019800"/>
          <p14:tracePt t="142377" x="2895600" y="6045200"/>
          <p14:tracePt t="142394" x="2895600" y="6083300"/>
          <p14:tracePt t="142411" x="2927350" y="6108700"/>
          <p14:tracePt t="142427" x="2965450" y="6140450"/>
          <p14:tracePt t="142444" x="3022600" y="6159500"/>
          <p14:tracePt t="142461" x="3124200" y="6159500"/>
          <p14:tracePt t="142478" x="3251200" y="6159500"/>
          <p14:tracePt t="142494" x="3454400" y="6115050"/>
          <p14:tracePt t="142511" x="3600450" y="6064250"/>
          <p14:tracePt t="142527" x="3721100" y="5988050"/>
          <p14:tracePt t="142544" x="3765550" y="5937250"/>
          <p14:tracePt t="142562" x="3765550" y="5905500"/>
          <p14:tracePt t="142578" x="3765550" y="5886450"/>
          <p14:tracePt t="142594" x="3759200" y="5861050"/>
          <p14:tracePt t="142611" x="3740150" y="5822950"/>
          <p14:tracePt t="142628" x="3721100" y="5803900"/>
          <p14:tracePt t="142644" x="3683000" y="5778500"/>
          <p14:tracePt t="142661" x="3613150" y="5753100"/>
          <p14:tracePt t="142678" x="3511550" y="5746750"/>
          <p14:tracePt t="142694" x="3416300" y="5746750"/>
          <p14:tracePt t="142711" x="3295650" y="5759450"/>
          <p14:tracePt t="142728" x="3162300" y="5803900"/>
          <p14:tracePt t="142747" x="3130550" y="5842000"/>
          <p14:tracePt t="142762" x="3111500" y="5886450"/>
          <p14:tracePt t="142778" x="3105150" y="5918200"/>
          <p14:tracePt t="142794" x="3105150" y="5975350"/>
          <p14:tracePt t="142811" x="3105150" y="6013450"/>
          <p14:tracePt t="142828" x="3105150" y="6057900"/>
          <p14:tracePt t="142845" x="3105150" y="6083300"/>
          <p14:tracePt t="142861" x="3111500" y="6108700"/>
          <p14:tracePt t="142878" x="3124200" y="6127750"/>
          <p14:tracePt t="142895" x="3143250" y="6127750"/>
          <p14:tracePt t="142911" x="3200400" y="6127750"/>
          <p14:tracePt t="142911" x="3257550" y="6115050"/>
          <p14:tracePt t="142930" x="3340100" y="6083300"/>
          <p14:tracePt t="142946" x="3409950" y="6045200"/>
          <p14:tracePt t="142961" x="3486150" y="5988050"/>
          <p14:tracePt t="142977" x="3530600" y="5937250"/>
          <p14:tracePt t="142995" x="3543300" y="5886450"/>
          <p14:tracePt t="143012" x="3543300" y="5854700"/>
          <p14:tracePt t="143028" x="3543300" y="5829300"/>
          <p14:tracePt t="143045" x="3530600" y="5791200"/>
          <p14:tracePt t="143062" x="3511550" y="5772150"/>
          <p14:tracePt t="143078" x="3448050" y="5765800"/>
          <p14:tracePt t="143095" x="3359150" y="5765800"/>
          <p14:tracePt t="143112" x="3238500" y="5778500"/>
          <p14:tracePt t="143128" x="3098800" y="5829300"/>
          <p14:tracePt t="143145" x="3035300" y="5861050"/>
          <p14:tracePt t="143162" x="2997200" y="5880100"/>
          <p14:tracePt t="143179" x="2984500" y="5892800"/>
          <p14:tracePt t="143464" x="0" y="0"/>
        </p14:tracePtLst>
        <p14:tracePtLst>
          <p14:tracePt t="146549" x="2139950" y="5403850"/>
          <p14:tracePt t="146666" x="2133600" y="5403850"/>
          <p14:tracePt t="146674" x="2133600" y="5397500"/>
          <p14:tracePt t="146690" x="2133600" y="5391150"/>
          <p14:tracePt t="146707" x="2139950" y="5372100"/>
          <p14:tracePt t="146714" x="2139950" y="5365750"/>
          <p14:tracePt t="146735" x="2139950" y="5327650"/>
          <p14:tracePt t="146738" x="2139950" y="5251450"/>
          <p14:tracePt t="146754" x="2139950" y="5194300"/>
          <p14:tracePt t="146770" x="2139950" y="5149850"/>
          <p14:tracePt t="146770" x="2133600" y="5137150"/>
          <p14:tracePt t="146786" x="2127250" y="5105400"/>
          <p14:tracePt t="146810" x="2127250" y="5092700"/>
          <p14:tracePt t="146882" x="2127250" y="5086350"/>
          <p14:tracePt t="146891" x="2127250" y="5073650"/>
          <p14:tracePt t="146906" x="2127250" y="5060950"/>
          <p14:tracePt t="146922" x="2127250" y="5035550"/>
          <p14:tracePt t="146935" x="2127250" y="5029200"/>
          <p14:tracePt t="146936" x="2152650" y="4997450"/>
          <p14:tracePt t="146952" x="2190750" y="4959350"/>
          <p14:tracePt t="146952" x="2222500" y="4940300"/>
          <p14:tracePt t="146970" x="2273300" y="4908550"/>
          <p14:tracePt t="146988" x="2336800" y="4883150"/>
          <p14:tracePt t="147003" x="2419350" y="4864100"/>
          <p14:tracePt t="147019" x="2495550" y="4864100"/>
          <p14:tracePt t="147036" x="2603500" y="4851400"/>
          <p14:tracePt t="147053" x="2686050" y="4838700"/>
          <p14:tracePt t="147069" x="2749550" y="4826000"/>
          <p14:tracePt t="147086" x="2768600" y="4826000"/>
          <p14:tracePt t="147103" x="2794000" y="4826000"/>
          <p14:tracePt t="147119" x="2806700" y="4826000"/>
          <p14:tracePt t="147137" x="2819400" y="4826000"/>
          <p14:tracePt t="147153" x="2838450" y="4819650"/>
          <p14:tracePt t="147169" x="2882900" y="4813300"/>
          <p14:tracePt t="147186" x="2933700" y="4800600"/>
          <p14:tracePt t="147203" x="2978150" y="4800600"/>
          <p14:tracePt t="147219" x="3022600" y="4800600"/>
          <p14:tracePt t="147236" x="3079750" y="4800600"/>
          <p14:tracePt t="147253" x="3155950" y="4800600"/>
          <p14:tracePt t="147270" x="3232150" y="4800600"/>
          <p14:tracePt t="147286" x="3333750" y="4800600"/>
          <p14:tracePt t="147303" x="3429000" y="4800600"/>
          <p14:tracePt t="147320" x="3505200" y="4800600"/>
          <p14:tracePt t="147336" x="3594100" y="4800600"/>
          <p14:tracePt t="147353" x="3683000" y="4800600"/>
          <p14:tracePt t="147370" x="3790950" y="4800600"/>
          <p14:tracePt t="147386" x="3873500" y="4800600"/>
          <p14:tracePt t="147403" x="3981450" y="4800600"/>
          <p14:tracePt t="147420" x="4044950" y="4800600"/>
          <p14:tracePt t="147437" x="4127500" y="4794250"/>
          <p14:tracePt t="147453" x="4216400" y="4794250"/>
          <p14:tracePt t="147470" x="4292600" y="4794250"/>
          <p14:tracePt t="147487" x="4387850" y="4794250"/>
          <p14:tracePt t="147503" x="4464050" y="4794250"/>
          <p14:tracePt t="147520" x="4552950" y="4794250"/>
          <p14:tracePt t="147537" x="4629150" y="4781550"/>
          <p14:tracePt t="147537" x="4686300" y="4781550"/>
          <p14:tracePt t="147555" x="4775200" y="4781550"/>
          <p14:tracePt t="147570" x="4876800" y="4781550"/>
          <p14:tracePt t="147587" x="4965700" y="4775200"/>
          <p14:tracePt t="147603" x="5041900" y="4768850"/>
          <p14:tracePt t="147620" x="5149850" y="4768850"/>
          <p14:tracePt t="147637" x="5245100" y="4762500"/>
          <p14:tracePt t="147654" x="5340350" y="4762500"/>
          <p14:tracePt t="147670" x="5441950" y="4762500"/>
          <p14:tracePt t="147687" x="5505450" y="4762500"/>
          <p14:tracePt t="147704" x="5581650" y="4762500"/>
          <p14:tracePt t="147720" x="5670550" y="4756150"/>
          <p14:tracePt t="147737" x="5759450" y="4756150"/>
          <p14:tracePt t="147737" x="5791200" y="4756150"/>
          <p14:tracePt t="147754" x="5880100" y="4756150"/>
          <p14:tracePt t="147770" x="5969000" y="4756150"/>
          <p14:tracePt t="147787" x="6045200" y="4756150"/>
          <p14:tracePt t="147804" x="6146800" y="4756150"/>
          <p14:tracePt t="147820" x="6267450" y="4756150"/>
          <p14:tracePt t="147837" x="6375400" y="4756150"/>
          <p14:tracePt t="147854" x="6489700" y="4756150"/>
          <p14:tracePt t="147871" x="6597650" y="4756150"/>
          <p14:tracePt t="147887" x="6705600" y="4762500"/>
          <p14:tracePt t="147904" x="6807200" y="4762500"/>
          <p14:tracePt t="147904" x="6870700" y="4762500"/>
          <p14:tracePt t="147923" x="6978650" y="4762500"/>
          <p14:tracePt t="147938" x="7023100" y="4762500"/>
          <p14:tracePt t="147938" x="7086600" y="4762500"/>
          <p14:tracePt t="147955" x="7232650" y="4762500"/>
          <p14:tracePt t="147971" x="7353300" y="4762500"/>
          <p14:tracePt t="147987" x="7480300" y="4762500"/>
          <p14:tracePt t="148003" x="7588250" y="4762500"/>
          <p14:tracePt t="148020" x="7677150" y="4762500"/>
          <p14:tracePt t="148037" x="7747000" y="4768850"/>
          <p14:tracePt t="148054" x="7804150" y="4775200"/>
          <p14:tracePt t="148070" x="7899400" y="4794250"/>
          <p14:tracePt t="148087" x="8051800" y="4794250"/>
          <p14:tracePt t="148104" x="8229600" y="4794250"/>
          <p14:tracePt t="148104" x="8318500" y="4794250"/>
          <p14:tracePt t="148122" x="8413750" y="4794250"/>
          <p14:tracePt t="148138" x="8623300" y="4794250"/>
          <p14:tracePt t="148155" x="8642350" y="4794250"/>
          <p14:tracePt t="148171" x="8655050" y="4794250"/>
          <p14:tracePt t="148235" x="8655050" y="4800600"/>
          <p14:tracePt t="148242" x="8655050" y="4813300"/>
          <p14:tracePt t="148264" x="8655050" y="4826000"/>
          <p14:tracePt t="148264" x="8655050" y="4845050"/>
          <p14:tracePt t="148273" x="8655050" y="4864100"/>
          <p14:tracePt t="148283" x="8655050" y="4902200"/>
          <p14:tracePt t="148289" x="8636000" y="4972050"/>
          <p14:tracePt t="148304" x="8604250" y="5092700"/>
          <p14:tracePt t="148322" x="8597900" y="5111750"/>
          <p14:tracePt t="148338" x="8585200" y="5194300"/>
          <p14:tracePt t="148355" x="8572500" y="5219700"/>
          <p14:tracePt t="148371" x="8572500" y="5245100"/>
          <p14:tracePt t="148388" x="8559800" y="5264150"/>
          <p14:tracePt t="148405" x="8553450" y="5276850"/>
          <p14:tracePt t="148421" x="8540750" y="5295900"/>
          <p14:tracePt t="148438" x="8528050" y="5327650"/>
          <p14:tracePt t="148455" x="8502650" y="5365750"/>
          <p14:tracePt t="148472" x="8470900" y="5397500"/>
          <p14:tracePt t="148488" x="8420100" y="5435600"/>
          <p14:tracePt t="148488" x="8394700" y="5454650"/>
          <p14:tracePt t="148506" x="8356600" y="5473700"/>
          <p14:tracePt t="148522" x="8223250" y="5524500"/>
          <p14:tracePt t="148539" x="8153400" y="5549900"/>
          <p14:tracePt t="148555" x="8077200" y="5575300"/>
          <p14:tracePt t="148572" x="8013700" y="5607050"/>
          <p14:tracePt t="148588" x="7931150" y="5626100"/>
          <p14:tracePt t="148605" x="7848600" y="5657850"/>
          <p14:tracePt t="148622" x="7747000" y="5689600"/>
          <p14:tracePt t="148638" x="7658100" y="5708650"/>
          <p14:tracePt t="148655" x="7562850" y="5721350"/>
          <p14:tracePt t="148672" x="7442200" y="5727700"/>
          <p14:tracePt t="148689" x="7239000" y="5740400"/>
          <p14:tracePt t="148707" x="7150100" y="5740400"/>
          <p14:tracePt t="148722" x="6877050" y="5746750"/>
          <p14:tracePt t="148739" x="6705600" y="5746750"/>
          <p14:tracePt t="148755" x="6521450" y="5746750"/>
          <p14:tracePt t="148772" x="6350000" y="5746750"/>
          <p14:tracePt t="148789" x="6178550" y="5746750"/>
          <p14:tracePt t="148805" x="5994400" y="5746750"/>
          <p14:tracePt t="148822" x="5822950" y="5746750"/>
          <p14:tracePt t="148839" x="5651500" y="5746750"/>
          <p14:tracePt t="148855" x="5473700" y="5746750"/>
          <p14:tracePt t="148872" x="5314950" y="5746750"/>
          <p14:tracePt t="148889" x="5111750" y="5746750"/>
          <p14:tracePt t="148905" x="4819650" y="5746750"/>
          <p14:tracePt t="148922" x="4603750" y="5746750"/>
          <p14:tracePt t="148939" x="4368800" y="5746750"/>
          <p14:tracePt t="148956" x="4140200" y="5746750"/>
          <p14:tracePt t="148972" x="3911600" y="5746750"/>
          <p14:tracePt t="148989" x="3714750" y="5746750"/>
          <p14:tracePt t="149006" x="3556000" y="5746750"/>
          <p14:tracePt t="149022" x="3371850" y="5746750"/>
          <p14:tracePt t="149039" x="3219450" y="5746750"/>
          <p14:tracePt t="149056" x="3060700" y="5746750"/>
          <p14:tracePt t="149073" x="2914650" y="5721350"/>
          <p14:tracePt t="149089" x="2711450" y="5676900"/>
          <p14:tracePt t="149106" x="2565400" y="5645150"/>
          <p14:tracePt t="149125" x="2419350" y="5600700"/>
          <p14:tracePt t="149139" x="2241550" y="5543550"/>
          <p14:tracePt t="149156" x="2108200" y="5505450"/>
          <p14:tracePt t="149173" x="1993900" y="5473700"/>
          <p14:tracePt t="149190" x="1911350" y="5454650"/>
          <p14:tracePt t="149206" x="1860550" y="5435600"/>
          <p14:tracePt t="149223" x="1822450" y="5403850"/>
          <p14:tracePt t="149239" x="1765300" y="5372100"/>
          <p14:tracePt t="149256" x="1733550" y="5346700"/>
          <p14:tracePt t="149273" x="1708150" y="5327650"/>
          <p14:tracePt t="149331" x="1708150" y="5308600"/>
          <p14:tracePt t="149339" x="1708150" y="5295900"/>
          <p14:tracePt t="149355" x="1708150" y="5276850"/>
          <p14:tracePt t="149365" x="1708150" y="5264150"/>
          <p14:tracePt t="149366" x="1708150" y="5257800"/>
          <p14:tracePt t="149373" x="1708150" y="5200650"/>
          <p14:tracePt t="149390" x="1714500" y="5175250"/>
          <p14:tracePt t="149406" x="1714500" y="5156200"/>
          <p14:tracePt t="149423" x="1720850" y="5143500"/>
          <p14:tracePt t="149440" x="1727200" y="5124450"/>
          <p14:tracePt t="149457" x="1733550" y="5118100"/>
          <p14:tracePt t="149473" x="1778000" y="5086350"/>
          <p14:tracePt t="149490" x="1841500" y="5060950"/>
          <p14:tracePt t="149507" x="1936750" y="5035550"/>
          <p14:tracePt t="149524" x="2139950" y="4997450"/>
          <p14:tracePt t="149541" x="2355850" y="4972050"/>
          <p14:tracePt t="149557" x="2692400" y="4959350"/>
          <p14:tracePt t="149573" x="2940050" y="4927600"/>
          <p14:tracePt t="149590" x="3073400" y="4902200"/>
          <p14:tracePt t="149607" x="3136900" y="4889500"/>
          <p14:tracePt t="149623" x="3155950" y="4883150"/>
          <p14:tracePt t="149640" x="3175000" y="4876800"/>
          <p14:tracePt t="149657" x="3257550" y="4864100"/>
          <p14:tracePt t="149674" x="3346450" y="4851400"/>
          <p14:tracePt t="149691" x="3467100" y="4845050"/>
          <p14:tracePt t="149707" x="3632200" y="4845050"/>
          <p14:tracePt t="149724" x="3816350" y="4845050"/>
          <p14:tracePt t="149740" x="3968750" y="4845050"/>
          <p14:tracePt t="149757" x="4127500" y="4845050"/>
          <p14:tracePt t="149773" x="4260850" y="4845050"/>
          <p14:tracePt t="149790" x="4413250" y="4845050"/>
          <p14:tracePt t="149806" x="4540250" y="4845050"/>
          <p14:tracePt t="149822" x="4673600" y="4845050"/>
          <p14:tracePt t="149839" x="4781550" y="4838700"/>
          <p14:tracePt t="149856" x="4883150" y="4832350"/>
          <p14:tracePt t="149874" x="4991100" y="4832350"/>
          <p14:tracePt t="149891" x="5073650" y="4832350"/>
          <p14:tracePt t="149909" x="5168900" y="4832350"/>
          <p14:tracePt t="149924" x="5276850" y="4832350"/>
          <p14:tracePt t="149941" x="5378450" y="4832350"/>
          <p14:tracePt t="149957" x="5480050" y="4832350"/>
          <p14:tracePt t="149974" x="5575300" y="4832350"/>
          <p14:tracePt t="149991" x="5683250" y="4832350"/>
          <p14:tracePt t="150008" x="5784850" y="4832350"/>
          <p14:tracePt t="150024" x="5911850" y="4832350"/>
          <p14:tracePt t="150041" x="6032500" y="4832350"/>
          <p14:tracePt t="150057" x="6216650" y="4832350"/>
          <p14:tracePt t="150074" x="6350000" y="4832350"/>
          <p14:tracePt t="150091" x="6470650" y="4832350"/>
          <p14:tracePt t="150107" x="6565900" y="4832350"/>
          <p14:tracePt t="150124" x="6680200" y="4832350"/>
          <p14:tracePt t="150141" x="6762750" y="4832350"/>
          <p14:tracePt t="150158" x="6877050" y="4832350"/>
          <p14:tracePt t="150174" x="6985000" y="4832350"/>
          <p14:tracePt t="150191" x="7086600" y="4832350"/>
          <p14:tracePt t="150207" x="7175500" y="4838700"/>
          <p14:tracePt t="150224" x="7239000" y="4851400"/>
          <p14:tracePt t="150241" x="7289800" y="4851400"/>
          <p14:tracePt t="150258" x="7359650" y="4864100"/>
          <p14:tracePt t="150275" x="7435850" y="4876800"/>
          <p14:tracePt t="150291" x="7473950" y="4876800"/>
          <p14:tracePt t="150307" x="7499350" y="4883150"/>
          <p14:tracePt t="150323" x="7524750" y="4883150"/>
          <p14:tracePt t="150340" x="7562850" y="4895850"/>
          <p14:tracePt t="150357" x="7645400" y="4914900"/>
          <p14:tracePt t="150374" x="7727950" y="4933950"/>
          <p14:tracePt t="150390" x="7816850" y="4953000"/>
          <p14:tracePt t="150408" x="7893050" y="4984750"/>
          <p14:tracePt t="150425" x="7931150" y="4991100"/>
          <p14:tracePt t="150441" x="7950200" y="4997450"/>
          <p14:tracePt t="150459" x="7962900" y="4997450"/>
          <p14:tracePt t="150475" x="7975600" y="5010150"/>
          <p14:tracePt t="150491" x="7988300" y="5016500"/>
          <p14:tracePt t="150508" x="8013700" y="5029200"/>
          <p14:tracePt t="150525" x="8032750" y="5035550"/>
          <p14:tracePt t="150542" x="8070850" y="5054600"/>
          <p14:tracePt t="150558" x="8134350" y="5080000"/>
          <p14:tracePt t="150575" x="8178800" y="5092700"/>
          <p14:tracePt t="150592" x="8210550" y="5105400"/>
          <p14:tracePt t="150608" x="8235950" y="5111750"/>
          <p14:tracePt t="150626" x="8248650" y="5111750"/>
          <p14:tracePt t="150874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228600"/>
            <a:ext cx="8305800" cy="6397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1295400" y="4191000"/>
            <a:ext cx="22098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126"/>
    </mc:Choice>
    <mc:Fallback xmlns="">
      <p:transition spd="slow" advTm="921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0725" x="1739900" y="6096000"/>
          <p14:tracePt t="10734" x="1739900" y="6127750"/>
          <p14:tracePt t="10734" x="1733550" y="6172200"/>
          <p14:tracePt t="10742" x="1720850" y="6242050"/>
          <p14:tracePt t="10758" x="1695450" y="6305550"/>
          <p14:tracePt t="10775" x="1689100" y="6330950"/>
          <p14:tracePt t="10836" x="1676400" y="6343650"/>
          <p14:tracePt t="10844" x="1676400" y="6356350"/>
          <p14:tracePt t="10852" x="1676400" y="6375400"/>
          <p14:tracePt t="10860" x="1676400" y="6477000"/>
          <p14:tracePt t="10876" x="1676400" y="6737350"/>
          <p14:tracePt t="10900" x="1625600" y="6851650"/>
          <p14:tracePt t="10908" x="1574800" y="6851650"/>
          <p14:tracePt t="10926" x="1568450" y="6851650"/>
          <p14:tracePt t="10972" x="1600200" y="6838950"/>
          <p14:tracePt t="10980" x="1663700" y="6807200"/>
          <p14:tracePt t="10988" x="1746250" y="6762750"/>
          <p14:tracePt t="10996" x="1898650" y="6667500"/>
          <p14:tracePt t="11009" x="2139950" y="6546850"/>
          <p14:tracePt t="11025" x="2425700" y="6470650"/>
          <p14:tracePt t="11042" x="2686050" y="6400800"/>
          <p14:tracePt t="11059" x="2857500" y="6356350"/>
          <p14:tracePt t="11077" x="2882900" y="6350000"/>
          <p14:tracePt t="11148" x="2863850" y="6369050"/>
          <p14:tracePt t="11156" x="2857500" y="6375400"/>
          <p14:tracePt t="11164" x="2857500" y="6400800"/>
          <p14:tracePt t="11172" x="2857500" y="6432550"/>
          <p14:tracePt t="11180" x="2857500" y="6477000"/>
          <p14:tracePt t="11192" x="2857500" y="6502400"/>
          <p14:tracePt t="11209" x="2857500" y="6508750"/>
          <p14:tracePt t="11260" x="2857500" y="6515100"/>
          <p14:tracePt t="11268" x="2870200" y="6508750"/>
          <p14:tracePt t="11276" x="2876550" y="6508750"/>
          <p14:tracePt t="11276" x="2908300" y="6489700"/>
          <p14:tracePt t="11292" x="2940050" y="6477000"/>
          <p14:tracePt t="11309" x="2965450" y="6470650"/>
          <p14:tracePt t="11326" x="2978150" y="6464300"/>
          <p14:tracePt t="11343" x="2984500" y="6457950"/>
          <p14:tracePt t="11412" x="2997200" y="6451600"/>
          <p14:tracePt t="11420" x="3009900" y="6451600"/>
          <p14:tracePt t="11428" x="3022600" y="6451600"/>
          <p14:tracePt t="11428" x="3028950" y="6445250"/>
          <p14:tracePt t="11444" x="3054350" y="6445250"/>
          <p14:tracePt t="11444" x="3073400" y="6445250"/>
          <p14:tracePt t="11461" x="3136900" y="6445250"/>
          <p14:tracePt t="11476" x="3213100" y="6445250"/>
          <p14:tracePt t="11493" x="3314700" y="6445250"/>
          <p14:tracePt t="11509" x="3422650" y="6445250"/>
          <p14:tracePt t="11526" x="3524250" y="6432550"/>
          <p14:tracePt t="11543" x="3600450" y="6432550"/>
          <p14:tracePt t="11559" x="3651250" y="6432550"/>
          <p14:tracePt t="11576" x="3695700" y="6432550"/>
          <p14:tracePt t="11593" x="3784600" y="6432550"/>
          <p14:tracePt t="11610" x="3892550" y="6426200"/>
          <p14:tracePt t="11626" x="3987800" y="6413500"/>
          <p14:tracePt t="11626" x="4019550" y="6407150"/>
          <p14:tracePt t="11644" x="4102100" y="6394450"/>
          <p14:tracePt t="11660" x="4178300" y="6394450"/>
          <p14:tracePt t="11676" x="4254500" y="6394450"/>
          <p14:tracePt t="11693" x="4387850" y="6394450"/>
          <p14:tracePt t="11710" x="4483100" y="6394450"/>
          <p14:tracePt t="11726" x="4591050" y="6394450"/>
          <p14:tracePt t="11743" x="4705350" y="6394450"/>
          <p14:tracePt t="11760" x="4826000" y="6394450"/>
          <p14:tracePt t="11776" x="4914900" y="6400800"/>
          <p14:tracePt t="11793" x="5041900" y="6400800"/>
          <p14:tracePt t="11810" x="5207000" y="6407150"/>
          <p14:tracePt t="11827" x="5365750" y="6407150"/>
          <p14:tracePt t="11843" x="5556250" y="6407150"/>
          <p14:tracePt t="11861" x="5695950" y="6407150"/>
          <p14:tracePt t="11877" x="5803900" y="6407150"/>
          <p14:tracePt t="11893" x="5949950" y="6388100"/>
          <p14:tracePt t="11910" x="6070600" y="6362700"/>
          <p14:tracePt t="11927" x="6203950" y="6337300"/>
          <p14:tracePt t="11943" x="6299200" y="6305550"/>
          <p14:tracePt t="11960" x="6369050" y="6273800"/>
          <p14:tracePt t="11977" x="6400800" y="6261100"/>
          <p14:tracePt t="11993" x="6426200" y="6242050"/>
          <p14:tracePt t="12010" x="6426200" y="6229350"/>
          <p14:tracePt t="12027" x="6426200" y="6216650"/>
          <p14:tracePt t="12044" x="6413500" y="6184900"/>
          <p14:tracePt t="12060" x="6381750" y="6153150"/>
          <p14:tracePt t="12077" x="6350000" y="6115050"/>
          <p14:tracePt t="12094" x="6318250" y="6076950"/>
          <p14:tracePt t="12110" x="6273800" y="6038850"/>
          <p14:tracePt t="12127" x="6229350" y="5988050"/>
          <p14:tracePt t="12144" x="6203950" y="5975350"/>
          <p14:tracePt t="12160" x="6146800" y="5949950"/>
          <p14:tracePt t="12179" x="6064250" y="5905500"/>
          <p14:tracePt t="12194" x="5937250" y="5854700"/>
          <p14:tracePt t="12211" x="5791200" y="5791200"/>
          <p14:tracePt t="12227" x="5499100" y="5702300"/>
          <p14:tracePt t="12245" x="5162550" y="5645150"/>
          <p14:tracePt t="12261" x="4749800" y="5619750"/>
          <p14:tracePt t="12277" x="4318000" y="5600700"/>
          <p14:tracePt t="12294" x="4000500" y="5600700"/>
          <p14:tracePt t="12311" x="3702050" y="5600700"/>
          <p14:tracePt t="12327" x="3460750" y="5581650"/>
          <p14:tracePt t="12344" x="3244850" y="5581650"/>
          <p14:tracePt t="12361" x="3060700" y="5581650"/>
          <p14:tracePt t="12377" x="2876550" y="5626100"/>
          <p14:tracePt t="12394" x="2686050" y="5702300"/>
          <p14:tracePt t="12411" x="2393950" y="5867400"/>
          <p14:tracePt t="12429" x="2273300" y="5962650"/>
          <p14:tracePt t="12444" x="2165350" y="6064250"/>
          <p14:tracePt t="12461" x="2057400" y="6121400"/>
          <p14:tracePt t="12478" x="2006600" y="6172200"/>
          <p14:tracePt t="12494" x="1993900" y="6184900"/>
          <p14:tracePt t="12511" x="1987550" y="6197600"/>
          <p14:tracePt t="12528" x="1987550" y="6235700"/>
          <p14:tracePt t="12544" x="2032000" y="6299200"/>
          <p14:tracePt t="12561" x="2089150" y="6356350"/>
          <p14:tracePt t="12578" x="2159000" y="6407150"/>
          <p14:tracePt t="12594" x="2266950" y="6457950"/>
          <p14:tracePt t="12612" x="2336800" y="6477000"/>
          <p14:tracePt t="12628" x="2387600" y="6496050"/>
          <p14:tracePt t="12645" x="2476500" y="6527800"/>
          <p14:tracePt t="12661" x="2552700" y="6540500"/>
          <p14:tracePt t="12678" x="2673350" y="6584950"/>
          <p14:tracePt t="12695" x="2825750" y="6591300"/>
          <p14:tracePt t="12711" x="3016250" y="6591300"/>
          <p14:tracePt t="12728" x="3219450" y="6591300"/>
          <p14:tracePt t="12745" x="3416300" y="6591300"/>
          <p14:tracePt t="12762" x="3587750" y="6591300"/>
          <p14:tracePt t="12778" x="3778250" y="6591300"/>
          <p14:tracePt t="12795" x="3975100" y="6591300"/>
          <p14:tracePt t="12812" x="4178300" y="6591300"/>
          <p14:tracePt t="12812" x="4286250" y="6591300"/>
          <p14:tracePt t="12844" x="4483100" y="6540500"/>
          <p14:tracePt t="12845" x="4654550" y="6483350"/>
          <p14:tracePt t="12861" x="4787900" y="6438900"/>
          <p14:tracePt t="12878" x="4908550" y="6388100"/>
          <p14:tracePt t="12895" x="5010150" y="6330950"/>
          <p14:tracePt t="12912" x="5118100" y="6273800"/>
          <p14:tracePt t="12928" x="5213350" y="6184900"/>
          <p14:tracePt t="12945" x="5238750" y="6121400"/>
          <p14:tracePt t="12962" x="5276850" y="6038850"/>
          <p14:tracePt t="12978" x="5295900" y="5969000"/>
          <p14:tracePt t="12995" x="5295900" y="5911850"/>
          <p14:tracePt t="13012" x="5308600" y="5810250"/>
          <p14:tracePt t="13029" x="5308600" y="5765800"/>
          <p14:tracePt t="13045" x="5308600" y="5727700"/>
          <p14:tracePt t="13062" x="5289550" y="5664200"/>
          <p14:tracePt t="13080" x="5219700" y="5575300"/>
          <p14:tracePt t="13096" x="5149850" y="5499100"/>
          <p14:tracePt t="13113" x="5073650" y="5441950"/>
          <p14:tracePt t="13130" x="4946650" y="5384800"/>
          <p14:tracePt t="13147" x="4775200" y="5321300"/>
          <p14:tracePt t="13163" x="4591050" y="5276850"/>
          <p14:tracePt t="13163" x="4476750" y="5270500"/>
          <p14:tracePt t="13181" x="4337050" y="5238750"/>
          <p14:tracePt t="13196" x="3829050" y="5187950"/>
          <p14:tracePt t="13213" x="3505200" y="5187950"/>
          <p14:tracePt t="13230" x="3130550" y="5187950"/>
          <p14:tracePt t="13246" x="2749550" y="5187950"/>
          <p14:tracePt t="13263" x="2432050" y="5232400"/>
          <p14:tracePt t="13280" x="2222500" y="5289550"/>
          <p14:tracePt t="13297" x="2076450" y="5365750"/>
          <p14:tracePt t="13313" x="1968500" y="5422900"/>
          <p14:tracePt t="13330" x="1911350" y="5511800"/>
          <p14:tracePt t="13347" x="1879600" y="5588000"/>
          <p14:tracePt t="13364" x="1879600" y="5676900"/>
          <p14:tracePt t="13380" x="1879600" y="5765800"/>
          <p14:tracePt t="13397" x="1911350" y="5816600"/>
          <p14:tracePt t="13414" x="1962150" y="5886450"/>
          <p14:tracePt t="13430" x="2038350" y="5949950"/>
          <p14:tracePt t="13447" x="2146300" y="6007100"/>
          <p14:tracePt t="13463" x="2254250" y="6064250"/>
          <p14:tracePt t="13480" x="2349500" y="6134100"/>
          <p14:tracePt t="13497" x="2489200" y="6216650"/>
          <p14:tracePt t="13514" x="2590800" y="6273800"/>
          <p14:tracePt t="13530" x="2705100" y="6305550"/>
          <p14:tracePt t="13547" x="2819400" y="6362700"/>
          <p14:tracePt t="13564" x="2997200" y="6464300"/>
          <p14:tracePt t="13581" x="3111500" y="6521450"/>
          <p14:tracePt t="13597" x="3251200" y="6572250"/>
          <p14:tracePt t="13614" x="3390900" y="6597650"/>
          <p14:tracePt t="13631" x="3536950" y="6623050"/>
          <p14:tracePt t="13647" x="3733800" y="6654800"/>
          <p14:tracePt t="13664" x="3937000" y="6661150"/>
          <p14:tracePt t="13681" x="4165600" y="6667500"/>
          <p14:tracePt t="13697" x="4381500" y="6667500"/>
          <p14:tracePt t="13714" x="4597400" y="6667500"/>
          <p14:tracePt t="13730" x="4889500" y="6654800"/>
          <p14:tracePt t="13747" x="5149850" y="6565900"/>
          <p14:tracePt t="13764" x="5365750" y="6362700"/>
          <p14:tracePt t="13781" x="5448300" y="6254750"/>
          <p14:tracePt t="13798" x="5480050" y="6165850"/>
          <p14:tracePt t="13814" x="5492750" y="6089650"/>
          <p14:tracePt t="13831" x="5492750" y="6051550"/>
          <p14:tracePt t="13848" x="5492750" y="6007100"/>
          <p14:tracePt t="13864" x="5467350" y="5962650"/>
          <p14:tracePt t="13881" x="5416550" y="5905500"/>
          <p14:tracePt t="13899" x="5353050" y="5848350"/>
          <p14:tracePt t="13914" x="5270500" y="5791200"/>
          <p14:tracePt t="13931" x="5194300" y="5708650"/>
          <p14:tracePt t="13948" x="5035550" y="5600700"/>
          <p14:tracePt t="13965" x="4997450" y="5575300"/>
          <p14:tracePt t="13981" x="4813300" y="5505450"/>
          <p14:tracePt t="13998" x="4679950" y="5461000"/>
          <p14:tracePt t="14014" x="4470400" y="5416550"/>
          <p14:tracePt t="14031" x="4267200" y="5416550"/>
          <p14:tracePt t="14048" x="4083050" y="5416550"/>
          <p14:tracePt t="14064" x="3848100" y="5429250"/>
          <p14:tracePt t="14081" x="3619500" y="5499100"/>
          <p14:tracePt t="14098" x="3340100" y="5562600"/>
          <p14:tracePt t="14115" x="3149600" y="5613400"/>
          <p14:tracePt t="14131" x="2965450" y="5657850"/>
          <p14:tracePt t="14131" x="2882900" y="5683250"/>
          <p14:tracePt t="14149" x="2819400" y="5708650"/>
          <p14:tracePt t="14166" x="2660650" y="5810250"/>
          <p14:tracePt t="14181" x="2616200" y="5867400"/>
          <p14:tracePt t="14198" x="2609850" y="5918200"/>
          <p14:tracePt t="14215" x="2590800" y="5975350"/>
          <p14:tracePt t="14232" x="2584450" y="6032500"/>
          <p14:tracePt t="14248" x="2578100" y="6064250"/>
          <p14:tracePt t="14265" x="2578100" y="6083300"/>
          <p14:tracePt t="14281" x="2578100" y="6115050"/>
          <p14:tracePt t="14298" x="2597150" y="6146800"/>
          <p14:tracePt t="14316" x="2609850" y="6159500"/>
          <p14:tracePt t="14331" x="2654300" y="6172200"/>
          <p14:tracePt t="14348" x="2762250" y="6203950"/>
          <p14:tracePt t="14365" x="2838450" y="6203950"/>
          <p14:tracePt t="14382" x="2990850" y="6203950"/>
          <p14:tracePt t="14398" x="3175000" y="6203950"/>
          <p14:tracePt t="14415" x="3403600" y="6203950"/>
          <p14:tracePt t="14432" x="3676650" y="6178550"/>
          <p14:tracePt t="14448" x="3962400" y="6146800"/>
          <p14:tracePt t="14465" x="4286250" y="6127750"/>
          <p14:tracePt t="14481" x="4572000" y="6096000"/>
          <p14:tracePt t="14498" x="4819650" y="6051550"/>
          <p14:tracePt t="14515" x="5029200" y="5975350"/>
          <p14:tracePt t="14531" x="5200650" y="5848350"/>
          <p14:tracePt t="14547" x="5353050" y="5721350"/>
          <p14:tracePt t="14564" x="5397500" y="5670550"/>
          <p14:tracePt t="14582" x="5422900" y="5626100"/>
          <p14:tracePt t="14599" x="5454650" y="5594350"/>
          <p14:tracePt t="14615" x="5454650" y="5568950"/>
          <p14:tracePt t="14632" x="5454650" y="5537200"/>
          <p14:tracePt t="14649" x="5435600" y="5486400"/>
          <p14:tracePt t="14665" x="5378450" y="5397500"/>
          <p14:tracePt t="14684" x="5327650" y="5340350"/>
          <p14:tracePt t="14699" x="5270500" y="5289550"/>
          <p14:tracePt t="14716" x="5105400" y="5232400"/>
          <p14:tracePt t="14733" x="4933950" y="5194300"/>
          <p14:tracePt t="14749" x="4660900" y="5156200"/>
          <p14:tracePt t="14766" x="4381500" y="5137150"/>
          <p14:tracePt t="14782" x="4038600" y="5162550"/>
          <p14:tracePt t="14799" x="3810000" y="5251450"/>
          <p14:tracePt t="14816" x="3524250" y="5384800"/>
          <p14:tracePt t="14832" x="3327400" y="5492750"/>
          <p14:tracePt t="14849" x="3155950" y="5581650"/>
          <p14:tracePt t="14866" x="3035300" y="5676900"/>
          <p14:tracePt t="14882" x="2927350" y="5753100"/>
          <p14:tracePt t="14899" x="2870200" y="5842000"/>
          <p14:tracePt t="14916" x="2825750" y="5949950"/>
          <p14:tracePt t="14933" x="2819400" y="6051550"/>
          <p14:tracePt t="14950" x="2819400" y="6127750"/>
          <p14:tracePt t="14966" x="2819400" y="6210300"/>
          <p14:tracePt t="14983" x="2819400" y="6286500"/>
          <p14:tracePt t="14999" x="2844800" y="6318250"/>
          <p14:tracePt t="15016" x="2882900" y="6369050"/>
          <p14:tracePt t="15033" x="2908300" y="6400800"/>
          <p14:tracePt t="15050" x="2946400" y="6419850"/>
          <p14:tracePt t="15066" x="2984500" y="6445250"/>
          <p14:tracePt t="15083" x="3054350" y="6483350"/>
          <p14:tracePt t="15101" x="3136900" y="6508750"/>
          <p14:tracePt t="15117" x="3187700" y="6527800"/>
          <p14:tracePt t="15117" x="3244850" y="6540500"/>
          <p14:tracePt t="15134" x="3365500" y="6565900"/>
          <p14:tracePt t="15150" x="3549650" y="6572250"/>
          <p14:tracePt t="15167" x="3752850" y="6572250"/>
          <p14:tracePt t="15184" x="3981450" y="6572250"/>
          <p14:tracePt t="15200" x="4203700" y="6572250"/>
          <p14:tracePt t="15216" x="4445000" y="6572250"/>
          <p14:tracePt t="15233" x="4660900" y="6572250"/>
          <p14:tracePt t="15250" x="4832350" y="6572250"/>
          <p14:tracePt t="15266" x="5016500" y="6572250"/>
          <p14:tracePt t="15283" x="5168900" y="6572250"/>
          <p14:tracePt t="15300" x="5283200" y="6572250"/>
          <p14:tracePt t="15317" x="5499100" y="6464300"/>
          <p14:tracePt t="15333" x="5619750" y="6381750"/>
          <p14:tracePt t="15350" x="5638800" y="6286500"/>
          <p14:tracePt t="15366" x="5638800" y="6191250"/>
          <p14:tracePt t="15383" x="5632450" y="6127750"/>
          <p14:tracePt t="15400" x="5613400" y="6089650"/>
          <p14:tracePt t="15417" x="5588000" y="6038850"/>
          <p14:tracePt t="15434" x="5556250" y="6000750"/>
          <p14:tracePt t="15450" x="5518150" y="5949950"/>
          <p14:tracePt t="15467" x="5480050" y="5937250"/>
          <p14:tracePt t="15525" x="5473700" y="5937250"/>
          <p14:tracePt t="15534" x="5467350" y="5937250"/>
          <p14:tracePt t="15542" x="5448300" y="5937250"/>
          <p14:tracePt t="15550" x="5422900" y="5937250"/>
          <p14:tracePt t="15550" x="5372100" y="5937250"/>
          <p14:tracePt t="15567" x="5340350" y="5937250"/>
          <p14:tracePt t="15583" x="5327650" y="5937250"/>
          <p14:tracePt t="15600" x="5308600" y="5949950"/>
          <p14:tracePt t="15617" x="5295900" y="5956300"/>
          <p14:tracePt t="15634" x="5289550" y="5962650"/>
          <p14:tracePt t="15650" x="5283200" y="5975350"/>
          <p14:tracePt t="15667" x="5283200" y="5981700"/>
          <p14:tracePt t="15684" x="5283200" y="6007100"/>
          <p14:tracePt t="15702" x="5283200" y="6038850"/>
          <p14:tracePt t="15718" x="5283200" y="6076950"/>
          <p14:tracePt t="15734" x="5283200" y="6108700"/>
          <p14:tracePt t="15750" x="5283200" y="6121400"/>
          <p14:tracePt t="15767" x="5276850" y="6134100"/>
          <p14:tracePt t="15784" x="5276850" y="6140450"/>
          <p14:tracePt t="15801" x="5276850" y="6153150"/>
          <p14:tracePt t="15817" x="5276850" y="6172200"/>
          <p14:tracePt t="15834" x="5270500" y="6184900"/>
          <p14:tracePt t="15851" x="5270500" y="6203950"/>
          <p14:tracePt t="15868" x="5270500" y="6235700"/>
          <p14:tracePt t="15886" x="5270500" y="6248400"/>
          <p14:tracePt t="15901" x="5270500" y="6267450"/>
          <p14:tracePt t="15918" x="5270500" y="6280150"/>
          <p14:tracePt t="15934" x="5264150" y="6292850"/>
          <p14:tracePt t="15951" x="5264150" y="6299200"/>
          <p14:tracePt t="15967" x="5257800" y="6305550"/>
          <p14:tracePt t="15984" x="5251450" y="6324600"/>
          <p14:tracePt t="16001" x="5245100" y="6324600"/>
          <p14:tracePt t="16017" x="5232400" y="6337300"/>
          <p14:tracePt t="16034" x="5162550" y="6356350"/>
          <p14:tracePt t="16052" x="5080000" y="6381750"/>
          <p14:tracePt t="16068" x="5029200" y="6394450"/>
          <p14:tracePt t="16085" x="5010150" y="6400800"/>
          <p14:tracePt t="16157" x="5022850" y="6375400"/>
          <p14:tracePt t="16166" x="5029200" y="6362700"/>
          <p14:tracePt t="16169" x="5048250" y="6324600"/>
          <p14:tracePt t="16185" x="5067300" y="6286500"/>
          <p14:tracePt t="16201" x="5092700" y="6267450"/>
          <p14:tracePt t="16218" x="5105400" y="6254750"/>
          <p14:tracePt t="16235" x="5111750" y="6242050"/>
          <p14:tracePt t="16252" x="5124450" y="6235700"/>
          <p14:tracePt t="16325" x="5130800" y="6216650"/>
          <p14:tracePt t="16333" x="5130800" y="6203950"/>
          <p14:tracePt t="16334" x="5137150" y="6172200"/>
          <p14:tracePt t="16352" x="5137150" y="6159500"/>
          <p14:tracePt t="16933" x="5130800" y="6159500"/>
          <p14:tracePt t="16945" x="5105400" y="6159500"/>
          <p14:tracePt t="16945" x="5067300" y="6165850"/>
          <p14:tracePt t="16952" x="5041900" y="6165850"/>
          <p14:tracePt t="16969" x="5035550" y="6165850"/>
          <p14:tracePt t="16986" x="5029200" y="6165850"/>
          <p14:tracePt t="17003" x="5016500" y="6165850"/>
          <p14:tracePt t="17019" x="4997450" y="6165850"/>
          <p14:tracePt t="17036" x="4984750" y="6165850"/>
          <p14:tracePt t="17053" x="4972050" y="6165850"/>
          <p14:tracePt t="17236" x="0" y="0"/>
        </p14:tracePtLst>
        <p14:tracePtLst>
          <p14:tracePt t="18701" x="2971800" y="6178550"/>
          <p14:tracePt t="18813" x="2971800" y="6184900"/>
          <p14:tracePt t="18821" x="3041650" y="6197600"/>
          <p14:tracePt t="18831" x="3079750" y="6203950"/>
          <p14:tracePt t="18845" x="3175000" y="6235700"/>
          <p14:tracePt t="18861" x="3276600" y="6261100"/>
          <p14:tracePt t="18877" x="3403600" y="6311900"/>
          <p14:tracePt t="18893" x="3524250" y="6343650"/>
          <p14:tracePt t="18909" x="3676650" y="6343650"/>
          <p14:tracePt t="18925" x="3841750" y="6350000"/>
          <p14:tracePt t="18941" x="3962400" y="6362700"/>
          <p14:tracePt t="18957" x="4083050" y="6369050"/>
          <p14:tracePt t="18973" x="4324350" y="6369050"/>
          <p14:tracePt t="19006" x="4502150" y="6369050"/>
          <p14:tracePt t="19023" x="4724400" y="6356350"/>
          <p14:tracePt t="19029" x="4921250" y="6311900"/>
          <p14:tracePt t="19039" x="5111750" y="6286500"/>
          <p14:tracePt t="19061" x="5264150" y="6261100"/>
          <p14:tracePt t="19077" x="5327650" y="6235700"/>
          <p14:tracePt t="19093" x="5353050" y="6223000"/>
          <p14:tracePt t="19109" x="5365750" y="6210300"/>
          <p14:tracePt t="19124" x="5365750" y="6159500"/>
          <p14:tracePt t="19139" x="5365750" y="6134100"/>
          <p14:tracePt t="19156" x="5302250" y="6064250"/>
          <p14:tracePt t="19173" x="5245100" y="6038850"/>
          <p14:tracePt t="19190" x="5162550" y="5994400"/>
          <p14:tracePt t="19206" x="5048250" y="5975350"/>
          <p14:tracePt t="19223" x="4826000" y="5943600"/>
          <p14:tracePt t="19240" x="4527550" y="5943600"/>
          <p14:tracePt t="19256" x="4191000" y="5949950"/>
          <p14:tracePt t="19273" x="3930650" y="6019800"/>
          <p14:tracePt t="19290" x="3721100" y="6076950"/>
          <p14:tracePt t="19306" x="3594100" y="6140450"/>
          <p14:tracePt t="19323" x="3556000" y="6172200"/>
          <p14:tracePt t="19340" x="3549650" y="6178550"/>
          <p14:tracePt t="19485" x="3556000" y="6191250"/>
          <p14:tracePt t="19517" x="3568700" y="6197600"/>
          <p14:tracePt t="19526" x="3575050" y="6197600"/>
          <p14:tracePt t="19534" x="3575050" y="6203950"/>
          <p14:tracePt t="19541" x="3600450" y="6223000"/>
          <p14:tracePt t="19558" x="3638550" y="6242050"/>
          <p14:tracePt t="19573" x="3708400" y="6267450"/>
          <p14:tracePt t="19589" x="3860800" y="6273800"/>
          <p14:tracePt t="19606" x="4146550" y="6318250"/>
          <p14:tracePt t="19623" x="4578350" y="6337300"/>
          <p14:tracePt t="19639" x="5010150" y="6362700"/>
          <p14:tracePt t="19656" x="5632450" y="6375400"/>
          <p14:tracePt t="19673" x="6229350" y="6375400"/>
          <p14:tracePt t="19689" x="6623050" y="6375400"/>
          <p14:tracePt t="19707" x="6838950" y="6375400"/>
          <p14:tracePt t="19724" x="6972300" y="6375400"/>
          <p14:tracePt t="19740" x="7048500" y="6394450"/>
          <p14:tracePt t="19758" x="7073900" y="6394450"/>
          <p14:tracePt t="19774" x="7080250" y="6394450"/>
          <p14:tracePt t="19990" x="7080250" y="6400800"/>
          <p14:tracePt t="20005" x="7080250" y="6407150"/>
          <p14:tracePt t="20021" x="7073900" y="6407150"/>
          <p14:tracePt t="20033" x="7067550" y="6407150"/>
          <p14:tracePt t="20045" x="7054850" y="6400800"/>
          <p14:tracePt t="20047" x="7035800" y="6381750"/>
          <p14:tracePt t="20057" x="7035800" y="6337300"/>
          <p14:tracePt t="20074" x="7029450" y="6286500"/>
          <p14:tracePt t="20091" x="7029450" y="6229350"/>
          <p14:tracePt t="20108" x="7029450" y="6191250"/>
          <p14:tracePt t="20124" x="7042150" y="6146800"/>
          <p14:tracePt t="20142" x="7042150" y="6127750"/>
          <p14:tracePt t="20158" x="7061200" y="6089650"/>
          <p14:tracePt t="20174" x="7080250" y="6032500"/>
          <p14:tracePt t="20191" x="7080250" y="5988050"/>
          <p14:tracePt t="20208" x="7080250" y="5937250"/>
          <p14:tracePt t="20224" x="7080250" y="5905500"/>
          <p14:tracePt t="20242" x="7048500" y="5867400"/>
          <p14:tracePt t="20258" x="6946900" y="5791200"/>
          <p14:tracePt t="20275" x="6819900" y="5753100"/>
          <p14:tracePt t="20292" x="6648450" y="5734050"/>
          <p14:tracePt t="20308" x="6324600" y="5734050"/>
          <p14:tracePt t="20326" x="6038850" y="5734050"/>
          <p14:tracePt t="20342" x="5727700" y="5734050"/>
          <p14:tracePt t="20358" x="5461000" y="5734050"/>
          <p14:tracePt t="20375" x="5289550" y="5759450"/>
          <p14:tracePt t="20391" x="5156200" y="5848350"/>
          <p14:tracePt t="20408" x="5086350" y="5918200"/>
          <p14:tracePt t="20425" x="5048250" y="6032500"/>
          <p14:tracePt t="20442" x="5029200" y="6127750"/>
          <p14:tracePt t="20458" x="5029200" y="6242050"/>
          <p14:tracePt t="20475" x="5048250" y="6337300"/>
          <p14:tracePt t="20492" x="5124450" y="6445250"/>
          <p14:tracePt t="20509" x="5276850" y="6521450"/>
          <p14:tracePt t="20526" x="5397500" y="6534150"/>
          <p14:tracePt t="20543" x="5575300" y="6553200"/>
          <p14:tracePt t="20559" x="5734050" y="6553200"/>
          <p14:tracePt t="20575" x="5911850" y="6553200"/>
          <p14:tracePt t="20592" x="6102350" y="6553200"/>
          <p14:tracePt t="20608" x="6381750" y="6553200"/>
          <p14:tracePt t="20625" x="6661150" y="6553200"/>
          <p14:tracePt t="20642" x="6940550" y="6553200"/>
          <p14:tracePt t="20659" x="7232650" y="6470650"/>
          <p14:tracePt t="20675" x="7473950" y="6381750"/>
          <p14:tracePt t="20692" x="7715250" y="6280150"/>
          <p14:tracePt t="20710" x="7734300" y="6261100"/>
          <p14:tracePt t="20725" x="7740650" y="6229350"/>
          <p14:tracePt t="20742" x="7740650" y="6210300"/>
          <p14:tracePt t="20759" x="7727950" y="6191250"/>
          <p14:tracePt t="20775" x="7702550" y="6165850"/>
          <p14:tracePt t="20792" x="7620000" y="6121400"/>
          <p14:tracePt t="20809" x="7537450" y="6102350"/>
          <p14:tracePt t="20826" x="7391400" y="6057900"/>
          <p14:tracePt t="20842" x="7188200" y="6032500"/>
          <p14:tracePt t="20859" x="6953250" y="6032500"/>
          <p14:tracePt t="20876" x="6724650" y="6032500"/>
          <p14:tracePt t="20892" x="6502400" y="6032500"/>
          <p14:tracePt t="20909" x="6223000" y="6134100"/>
          <p14:tracePt t="20926" x="6083300" y="6191250"/>
          <p14:tracePt t="20942" x="5981700" y="6267450"/>
          <p14:tracePt t="20959" x="5892800" y="6343650"/>
          <p14:tracePt t="20976" x="5854700" y="6394450"/>
          <p14:tracePt t="20992" x="5822950" y="6432550"/>
          <p14:tracePt t="21009" x="5816600" y="6451600"/>
          <p14:tracePt t="21026" x="5816600" y="6470650"/>
          <p14:tracePt t="21043" x="5816600" y="6489700"/>
          <p14:tracePt t="21059" x="5816600" y="6502400"/>
          <p14:tracePt t="21076" x="5835650" y="6508750"/>
          <p14:tracePt t="21076" x="5861050" y="6521450"/>
          <p14:tracePt t="21093" x="5943600" y="6540500"/>
          <p14:tracePt t="21109" x="6051550" y="6546850"/>
          <p14:tracePt t="21126" x="6203950" y="6546850"/>
          <p14:tracePt t="21143" x="6419850" y="6546850"/>
          <p14:tracePt t="21159" x="6635750" y="6521450"/>
          <p14:tracePt t="21176" x="6858000" y="6457950"/>
          <p14:tracePt t="21193" x="7048500" y="6413500"/>
          <p14:tracePt t="21210" x="7232650" y="6343650"/>
          <p14:tracePt t="21226" x="7340600" y="6254750"/>
          <p14:tracePt t="21243" x="7404100" y="6203950"/>
          <p14:tracePt t="21260" x="7435850" y="6153150"/>
          <p14:tracePt t="21277" x="7442200" y="6115050"/>
          <p14:tracePt t="21293" x="7442200" y="6096000"/>
          <p14:tracePt t="21310" x="7442200" y="6070600"/>
          <p14:tracePt t="21327" x="7391400" y="6051550"/>
          <p14:tracePt t="21343" x="7334250" y="6026150"/>
          <p14:tracePt t="21360" x="7270750" y="6019800"/>
          <p14:tracePt t="21376" x="7143750" y="6007100"/>
          <p14:tracePt t="21393" x="7004050" y="6007100"/>
          <p14:tracePt t="21410" x="6781800" y="6007100"/>
          <p14:tracePt t="21427" x="6565900" y="6032500"/>
          <p14:tracePt t="21443" x="6343650" y="6070600"/>
          <p14:tracePt t="21460" x="6165850" y="6134100"/>
          <p14:tracePt t="21477" x="6057900" y="6178550"/>
          <p14:tracePt t="21493" x="6007100" y="6235700"/>
          <p14:tracePt t="21511" x="6007100" y="6273800"/>
          <p14:tracePt t="21527" x="6019800" y="6324600"/>
          <p14:tracePt t="21543" x="6064250" y="6350000"/>
          <p14:tracePt t="21560" x="6108700" y="6369050"/>
          <p14:tracePt t="21577" x="6159500" y="6388100"/>
          <p14:tracePt t="21593" x="6261100" y="6413500"/>
          <p14:tracePt t="21610" x="6419850" y="6445250"/>
          <p14:tracePt t="21627" x="6610350" y="6445250"/>
          <p14:tracePt t="21644" x="6877050" y="6445250"/>
          <p14:tracePt t="21660" x="7131050" y="6445250"/>
          <p14:tracePt t="21677" x="7626350" y="6388100"/>
          <p14:tracePt t="21694" x="7950200" y="6324600"/>
          <p14:tracePt t="21710" x="8255000" y="6242050"/>
          <p14:tracePt t="21727" x="8432800" y="6146800"/>
          <p14:tracePt t="21744" x="8553450" y="6076950"/>
          <p14:tracePt t="21761" x="8604250" y="6019800"/>
          <p14:tracePt t="21777" x="8616950" y="5994400"/>
          <p14:tracePt t="21794" x="8616950" y="5981700"/>
          <p14:tracePt t="21810" x="8616950" y="5962650"/>
          <p14:tracePt t="21827" x="8591550" y="5943600"/>
          <p14:tracePt t="21844" x="8528050" y="5918200"/>
          <p14:tracePt t="21860" x="8337550" y="5867400"/>
          <p14:tracePt t="21893" x="8172450" y="5835650"/>
          <p14:tracePt t="21894" x="7975600" y="5816600"/>
          <p14:tracePt t="21910" x="7683500" y="5772150"/>
          <p14:tracePt t="21926" x="7321550" y="5759450"/>
          <p14:tracePt t="21943" x="6946900" y="5759450"/>
          <p14:tracePt t="21961" x="6610350" y="5759450"/>
          <p14:tracePt t="21977" x="6229350" y="5765800"/>
          <p14:tracePt t="21995" x="6000750" y="5822950"/>
          <p14:tracePt t="22011" x="5810250" y="5905500"/>
          <p14:tracePt t="22028" x="5689600" y="5975350"/>
          <p14:tracePt t="22044" x="5600700" y="6038850"/>
          <p14:tracePt t="22061" x="5600700" y="6051550"/>
          <p14:tracePt t="22222" x="5600700" y="6064250"/>
          <p14:tracePt t="22564" x="0" y="0"/>
        </p14:tracePtLst>
        <p14:tracePtLst>
          <p14:tracePt t="26984" x="3740150" y="4133850"/>
          <p14:tracePt t="27046" x="3740150" y="4121150"/>
          <p14:tracePt t="27054" x="3759200" y="4089400"/>
          <p14:tracePt t="27070" x="3803650" y="4032250"/>
          <p14:tracePt t="27086" x="3854450" y="3886200"/>
          <p14:tracePt t="27102" x="3898900" y="3740150"/>
          <p14:tracePt t="27118" x="3930650" y="3625850"/>
          <p14:tracePt t="27134" x="3930650" y="3562350"/>
          <p14:tracePt t="27142" x="3937000" y="3473450"/>
          <p14:tracePt t="27153" x="3937000" y="3352800"/>
          <p14:tracePt t="27169" x="3930650" y="3238500"/>
          <p14:tracePt t="27190" x="3905250" y="3136900"/>
          <p14:tracePt t="27205" x="3886200" y="2971800"/>
          <p14:tracePt t="27221" x="3867150" y="2768600"/>
          <p14:tracePt t="27238" x="3854450" y="2603500"/>
          <p14:tracePt t="27254" x="3829050" y="2393950"/>
          <p14:tracePt t="27277" x="3784600" y="2235200"/>
          <p14:tracePt t="27286" x="3759200" y="2101850"/>
          <p14:tracePt t="27303" x="3733800" y="1955800"/>
          <p14:tracePt t="27319" x="3714750" y="1847850"/>
          <p14:tracePt t="27336" x="3708400" y="1784350"/>
          <p14:tracePt t="27353" x="3702050" y="1733550"/>
          <p14:tracePt t="27370" x="3689350" y="1695450"/>
          <p14:tracePt t="27386" x="3683000" y="1631950"/>
          <p14:tracePt t="27403" x="3670300" y="1587500"/>
          <p14:tracePt t="27420" x="3670300" y="1498600"/>
          <p14:tracePt t="27436" x="3670300" y="1365250"/>
          <p14:tracePt t="27454" x="3670300" y="1327150"/>
          <p14:tracePt t="27470" x="3670300" y="1314450"/>
          <p14:tracePt t="27774" x="3657600" y="1301750"/>
          <p14:tracePt t="27782" x="3594100" y="1301750"/>
          <p14:tracePt t="27790" x="3517900" y="1301750"/>
          <p14:tracePt t="27798" x="3422650" y="1301750"/>
          <p14:tracePt t="27798" x="3308350" y="1301750"/>
          <p14:tracePt t="27820" x="3175000" y="1301750"/>
          <p14:tracePt t="27821" x="2882900" y="1301750"/>
          <p14:tracePt t="27837" x="2482850" y="1301750"/>
          <p14:tracePt t="27854" x="2286000" y="1301750"/>
          <p14:tracePt t="27871" x="2133600" y="1301750"/>
          <p14:tracePt t="27887" x="2006600" y="1301750"/>
          <p14:tracePt t="27904" x="1854200" y="1301750"/>
          <p14:tracePt t="27920" x="1682750" y="1295400"/>
          <p14:tracePt t="27937" x="1536700" y="1282700"/>
          <p14:tracePt t="27954" x="1428750" y="1282700"/>
          <p14:tracePt t="27970" x="1352550" y="1276350"/>
          <p14:tracePt t="27987" x="1314450" y="1270000"/>
          <p14:tracePt t="28004" x="1282700" y="1270000"/>
          <p14:tracePt t="28021" x="1238250" y="1257300"/>
          <p14:tracePt t="28038" x="1225550" y="1257300"/>
          <p14:tracePt t="28054" x="1206500" y="1257300"/>
          <p14:tracePt t="28071" x="1181100" y="1257300"/>
          <p14:tracePt t="28088" x="1136650" y="1250950"/>
          <p14:tracePt t="28104" x="1066800" y="1244600"/>
          <p14:tracePt t="28121" x="1003300" y="1244600"/>
          <p14:tracePt t="28138" x="933450" y="1238250"/>
          <p14:tracePt t="28154" x="869950" y="1238250"/>
          <p14:tracePt t="28171" x="742950" y="1225550"/>
          <p14:tracePt t="28187" x="590550" y="1212850"/>
          <p14:tracePt t="28204" x="450850" y="1212850"/>
          <p14:tracePt t="28221" x="374650" y="1212850"/>
          <p14:tracePt t="28238" x="361950" y="1212850"/>
          <p14:tracePt t="29175" x="355600" y="1212850"/>
          <p14:tracePt t="29182" x="374650" y="1225550"/>
          <p14:tracePt t="29183" x="450850" y="1282700"/>
          <p14:tracePt t="29190" x="692150" y="1447800"/>
          <p14:tracePt t="29206" x="1117600" y="1746250"/>
          <p14:tracePt t="29223" x="1720850" y="2076450"/>
          <p14:tracePt t="29239" x="2330450" y="2425700"/>
          <p14:tracePt t="29256" x="2794000" y="2736850"/>
          <p14:tracePt t="29273" x="3244850" y="3086100"/>
          <p14:tracePt t="29289" x="3530600" y="3340100"/>
          <p14:tracePt t="29306" x="3759200" y="3651250"/>
          <p14:tracePt t="29323" x="3943350" y="3937000"/>
          <p14:tracePt t="29340" x="4057650" y="4203700"/>
          <p14:tracePt t="29356" x="4108450" y="4387850"/>
          <p14:tracePt t="29356" x="4121150" y="4445000"/>
          <p14:tracePt t="29374" x="4133850" y="4533900"/>
          <p14:tracePt t="29391" x="4140200" y="4572000"/>
          <p14:tracePt t="29407" x="4140200" y="4629150"/>
          <p14:tracePt t="29423" x="4140200" y="4667250"/>
          <p14:tracePt t="29440" x="4140200" y="4711700"/>
          <p14:tracePt t="29456" x="4152900" y="4724400"/>
          <p14:tracePt t="29590" x="4159250" y="4730750"/>
          <p14:tracePt t="29599" x="4146550" y="4730750"/>
          <p14:tracePt t="29607" x="4051300" y="4730750"/>
          <p14:tracePt t="29623" x="4013200" y="4730750"/>
          <p14:tracePt t="29624" x="3898900" y="4699000"/>
          <p14:tracePt t="29640" x="3778250" y="4660900"/>
          <p14:tracePt t="29657" x="3632200" y="4635500"/>
          <p14:tracePt t="29673" x="3549650" y="4616450"/>
          <p14:tracePt t="29690" x="3467100" y="4578350"/>
          <p14:tracePt t="29707" x="3352800" y="4533900"/>
          <p14:tracePt t="29723" x="3206750" y="4489450"/>
          <p14:tracePt t="29740" x="3048000" y="4476750"/>
          <p14:tracePt t="29756" x="2876550" y="4438650"/>
          <p14:tracePt t="29773" x="2628900" y="4419600"/>
          <p14:tracePt t="29789" x="2216150" y="4381500"/>
          <p14:tracePt t="29806" x="1905000" y="4381500"/>
          <p14:tracePt t="29823" x="1638300" y="4381500"/>
          <p14:tracePt t="29840" x="1422400" y="4381500"/>
          <p14:tracePt t="29857" x="1250950" y="4381500"/>
          <p14:tracePt t="29874" x="1079500" y="4381500"/>
          <p14:tracePt t="29891" x="901700" y="4381500"/>
          <p14:tracePt t="29907" x="812800" y="4381500"/>
          <p14:tracePt t="29924" x="736600" y="4381500"/>
          <p14:tracePt t="29942" x="717550" y="4381500"/>
          <p14:tracePt t="29958" x="711200" y="4381500"/>
          <p14:tracePt t="30119" x="704850" y="4375150"/>
          <p14:tracePt t="30127" x="711200" y="4368800"/>
          <p14:tracePt t="30135" x="730250" y="4368800"/>
          <p14:tracePt t="30142" x="800100" y="4368800"/>
          <p14:tracePt t="30158" x="876300" y="4368800"/>
          <p14:tracePt t="30158" x="1092200" y="4400550"/>
          <p14:tracePt t="30174" x="1384300" y="4413250"/>
          <p14:tracePt t="30191" x="1841500" y="4451350"/>
          <p14:tracePt t="30207" x="2482850" y="4451350"/>
          <p14:tracePt t="30224" x="2927350" y="4451350"/>
          <p14:tracePt t="30241" x="3168650" y="4451350"/>
          <p14:tracePt t="30258" x="3244850" y="4451350"/>
          <p14:tracePt t="30274" x="3251200" y="4451350"/>
          <p14:tracePt t="30567" x="3251200" y="4457700"/>
          <p14:tracePt t="30576" x="3270250" y="4464050"/>
          <p14:tracePt t="30592" x="3276600" y="4470400"/>
          <p14:tracePt t="30593" x="3314700" y="4476750"/>
          <p14:tracePt t="30609" x="3359150" y="4476750"/>
          <p14:tracePt t="30626" x="3409950" y="4489450"/>
          <p14:tracePt t="30643" x="3448050" y="4489450"/>
          <p14:tracePt t="30659" x="3467100" y="4489450"/>
          <p14:tracePt t="30676" x="3498850" y="4489450"/>
          <p14:tracePt t="30693" x="3536950" y="4489450"/>
          <p14:tracePt t="30709" x="3619500" y="4489450"/>
          <p14:tracePt t="30728" x="3644900" y="4489450"/>
          <p14:tracePt t="30743" x="3689350" y="4483100"/>
          <p14:tracePt t="30760" x="3727450" y="4470400"/>
          <p14:tracePt t="30776" x="3771900" y="4457700"/>
          <p14:tracePt t="30793" x="3797300" y="4438650"/>
          <p14:tracePt t="30976" x="3790950" y="4438650"/>
          <p14:tracePt t="30990" x="3784600" y="4445000"/>
          <p14:tracePt t="30995" x="3778250" y="4445000"/>
          <p14:tracePt t="31010" x="3759200" y="4445000"/>
          <p14:tracePt t="31027" x="3733800" y="4445000"/>
          <p14:tracePt t="31043" x="3714750" y="4432300"/>
          <p14:tracePt t="31060" x="3702050" y="4413250"/>
          <p14:tracePt t="31076" x="3689350" y="4400550"/>
          <p14:tracePt t="31093" x="3676650" y="4394200"/>
          <p14:tracePt t="31109" x="3663950" y="4387850"/>
          <p14:tracePt t="31126" x="3644900" y="4368800"/>
          <p14:tracePt t="31174" x="3632200" y="4356100"/>
          <p14:tracePt t="31191" x="3625850" y="4349750"/>
          <p14:tracePt t="31204" x="3619500" y="4343400"/>
          <p14:tracePt t="31216" x="3606800" y="4324350"/>
          <p14:tracePt t="31222" x="3600450" y="4318000"/>
          <p14:tracePt t="31230" x="3594100" y="4305300"/>
          <p14:tracePt t="31244" x="3587750" y="4292600"/>
          <p14:tracePt t="31260" x="3587750" y="4279900"/>
          <p14:tracePt t="31303" x="3587750" y="4273550"/>
          <p14:tracePt t="31368" x="3587750" y="4267200"/>
          <p14:tracePt t="31376" x="3575050" y="4267200"/>
          <p14:tracePt t="31542" x="3568700" y="4267200"/>
          <p14:tracePt t="31560" x="3562350" y="4260850"/>
          <p14:tracePt t="31570" x="3556000" y="4254500"/>
          <p14:tracePt t="31577" x="3549650" y="4248150"/>
          <p14:tracePt t="31599" x="3549650" y="4241800"/>
          <p14:tracePt t="31611" x="3549650" y="4235450"/>
          <p14:tracePt t="31611" x="3543300" y="4229100"/>
          <p14:tracePt t="31663" x="3536950" y="4229100"/>
          <p14:tracePt t="31671" x="3530600" y="4229100"/>
          <p14:tracePt t="31688" x="3517900" y="4229100"/>
          <p14:tracePt t="31696" x="3505200" y="4222750"/>
          <p14:tracePt t="31696" x="3492500" y="4222750"/>
          <p14:tracePt t="31711" x="3473450" y="4222750"/>
          <p14:tracePt t="31758" x="3460750" y="4222750"/>
          <p14:tracePt t="31775" x="3454400" y="4222750"/>
          <p14:tracePt t="31791" x="3448050" y="4222750"/>
          <p14:tracePt t="31806" x="3435350" y="4222750"/>
          <p14:tracePt t="31831" x="3422650" y="4222750"/>
          <p14:tracePt t="31831" x="3416300" y="4222750"/>
          <p14:tracePt t="31856" x="3409950" y="4222750"/>
          <p14:tracePt t="31864" x="3403600" y="4222750"/>
          <p14:tracePt t="31880" x="3397250" y="4222750"/>
          <p14:tracePt t="32207" x="3403600" y="4210050"/>
          <p14:tracePt t="32215" x="3441700" y="4197350"/>
          <p14:tracePt t="32228" x="3467100" y="4178300"/>
          <p14:tracePt t="32229" x="3505200" y="4159250"/>
          <p14:tracePt t="32245" x="3524250" y="4146550"/>
          <p14:tracePt t="32262" x="3530600" y="4140200"/>
          <p14:tracePt t="32279" x="3536950" y="4133850"/>
          <p14:tracePt t="32367" x="3536950" y="4127500"/>
          <p14:tracePt t="32367" x="3543300" y="4127500"/>
          <p14:tracePt t="32383" x="3543300" y="4108450"/>
          <p14:tracePt t="32391" x="3549650" y="4102100"/>
          <p14:tracePt t="32399" x="3556000" y="4083050"/>
          <p14:tracePt t="32412" x="3575050" y="4044950"/>
          <p14:tracePt t="32429" x="3587750" y="4013200"/>
          <p14:tracePt t="32446" x="3594100" y="3987800"/>
          <p14:tracePt t="32463" x="3594100" y="3949700"/>
          <p14:tracePt t="32480" x="3600450" y="3924300"/>
          <p14:tracePt t="32496" x="3600450" y="3911600"/>
          <p14:tracePt t="32512" x="3606800" y="3879850"/>
          <p14:tracePt t="32529" x="3606800" y="3854450"/>
          <p14:tracePt t="32546" x="3606800" y="3829050"/>
          <p14:tracePt t="32562" x="3606800" y="3803650"/>
          <p14:tracePt t="32648" x="3606800" y="3797300"/>
          <p14:tracePt t="32695" x="3600450" y="3797300"/>
          <p14:tracePt t="32703" x="3594100" y="3797300"/>
          <p14:tracePt t="32815" x="3587750" y="3797300"/>
          <p14:tracePt t="32823" x="3587750" y="3771900"/>
          <p14:tracePt t="32831" x="3600450" y="3752850"/>
          <p14:tracePt t="32847" x="3606800" y="3733800"/>
          <p14:tracePt t="32848" x="3619500" y="3708400"/>
          <p14:tracePt t="32864" x="3632200" y="3676650"/>
          <p14:tracePt t="32880" x="3644900" y="3657600"/>
          <p14:tracePt t="32896" x="3651250" y="3644900"/>
          <p14:tracePt t="32913" x="3657600" y="3638550"/>
          <p14:tracePt t="32958" x="3657600" y="3632200"/>
          <p14:tracePt t="32967" x="3663950" y="3625850"/>
          <p14:tracePt t="32982" x="3670300" y="3619500"/>
          <p14:tracePt t="32999" x="3683000" y="3606800"/>
          <p14:tracePt t="33013" x="3683000" y="3587750"/>
          <p14:tracePt t="33014" x="3689350" y="3575050"/>
          <p14:tracePt t="33030" x="3695700" y="3568700"/>
          <p14:tracePt t="33047" x="3708400" y="3543300"/>
          <p14:tracePt t="33063" x="3721100" y="3505200"/>
          <p14:tracePt t="33080" x="3733800" y="3479800"/>
          <p14:tracePt t="33096" x="3733800" y="3460750"/>
          <p14:tracePt t="33113" x="3733800" y="3454400"/>
          <p14:tracePt t="33130" x="3733800" y="3441700"/>
          <p14:tracePt t="33175" x="3733800" y="3429000"/>
          <p14:tracePt t="33183" x="3733800" y="3422650"/>
          <p14:tracePt t="33183" x="3733800" y="3409950"/>
          <p14:tracePt t="33199" x="3727450" y="3403600"/>
          <p14:tracePt t="33213" x="3702050" y="3384550"/>
          <p14:tracePt t="33215" x="3663950" y="3365500"/>
          <p14:tracePt t="33230" x="3625850" y="3346450"/>
          <p14:tracePt t="33247" x="3549650" y="3333750"/>
          <p14:tracePt t="33264" x="3486150" y="3333750"/>
          <p14:tracePt t="33281" x="3409950" y="3321050"/>
          <p14:tracePt t="33297" x="3333750" y="3321050"/>
          <p14:tracePt t="33314" x="3232150" y="3321050"/>
          <p14:tracePt t="33330" x="3143250" y="3340100"/>
          <p14:tracePt t="33347" x="3067050" y="3384550"/>
          <p14:tracePt t="33364" x="3028950" y="3403600"/>
          <p14:tracePt t="33380" x="2984500" y="3441700"/>
          <p14:tracePt t="33397" x="2971800" y="3454400"/>
          <p14:tracePt t="33413" x="2965450" y="3479800"/>
          <p14:tracePt t="33430" x="2959100" y="3536950"/>
          <p14:tracePt t="33448" x="2959100" y="3581400"/>
          <p14:tracePt t="33465" x="2959100" y="3625850"/>
          <p14:tracePt t="33480" x="2959100" y="3670300"/>
          <p14:tracePt t="33498" x="2984500" y="3727450"/>
          <p14:tracePt t="33514" x="3035300" y="3765550"/>
          <p14:tracePt t="33531" x="3073400" y="3797300"/>
          <p14:tracePt t="33547" x="3136900" y="3829050"/>
          <p14:tracePt t="33564" x="3238500" y="3867150"/>
          <p14:tracePt t="33581" x="3359150" y="3873500"/>
          <p14:tracePt t="33598" x="3505200" y="3873500"/>
          <p14:tracePt t="33614" x="3721100" y="3867150"/>
          <p14:tracePt t="33632" x="3860800" y="3797300"/>
          <p14:tracePt t="33649" x="3987800" y="3740150"/>
          <p14:tracePt t="33664" x="4083050" y="3683000"/>
          <p14:tracePt t="33681" x="4178300" y="3632200"/>
          <p14:tracePt t="33697" x="4210050" y="3600450"/>
          <p14:tracePt t="33714" x="4216400" y="3568700"/>
          <p14:tracePt t="33731" x="4216400" y="3562350"/>
          <p14:tracePt t="33748" x="4222750" y="3536950"/>
          <p14:tracePt t="33764" x="4222750" y="3511550"/>
          <p14:tracePt t="33781" x="4222750" y="3492500"/>
          <p14:tracePt t="33798" x="4222750" y="3473450"/>
          <p14:tracePt t="33814" x="4184650" y="3441700"/>
          <p14:tracePt t="33832" x="4140200" y="3409950"/>
          <p14:tracePt t="33848" x="4057650" y="3371850"/>
          <p14:tracePt t="33865" x="3962400" y="3340100"/>
          <p14:tracePt t="33881" x="3810000" y="3314700"/>
          <p14:tracePt t="33898" x="3651250" y="3289300"/>
          <p14:tracePt t="33915" x="3479800" y="3289300"/>
          <p14:tracePt t="33931" x="3327400" y="3289300"/>
          <p14:tracePt t="33948" x="3175000" y="3289300"/>
          <p14:tracePt t="33964" x="3079750" y="3289300"/>
          <p14:tracePt t="33982" x="3016250" y="3289300"/>
          <p14:tracePt t="33998" x="2984500" y="3302000"/>
          <p14:tracePt t="33998" x="2978150" y="3308350"/>
          <p14:tracePt t="34016" x="2959100" y="3321050"/>
          <p14:tracePt t="34032" x="2946400" y="3340100"/>
          <p14:tracePt t="34048" x="2940050" y="3384550"/>
          <p14:tracePt t="34066" x="2940050" y="3435350"/>
          <p14:tracePt t="34082" x="2940050" y="3479800"/>
          <p14:tracePt t="34099" x="2940050" y="3517900"/>
          <p14:tracePt t="34115" x="2952750" y="3581400"/>
          <p14:tracePt t="34132" x="2984500" y="3606800"/>
          <p14:tracePt t="34148" x="3016250" y="3651250"/>
          <p14:tracePt t="34165" x="3092450" y="3708400"/>
          <p14:tracePt t="34182" x="3168650" y="3740150"/>
          <p14:tracePt t="34199" x="3314700" y="3765550"/>
          <p14:tracePt t="34217" x="3448050" y="3790950"/>
          <p14:tracePt t="34233" x="3575050" y="3810000"/>
          <p14:tracePt t="34250" x="3651250" y="3810000"/>
          <p14:tracePt t="34266" x="3721100" y="3803650"/>
          <p14:tracePt t="34283" x="3816350" y="3778250"/>
          <p14:tracePt t="34299" x="3854450" y="3740150"/>
          <p14:tracePt t="34316" x="3892550" y="3695700"/>
          <p14:tracePt t="34333" x="3911600" y="3657600"/>
          <p14:tracePt t="34350" x="3917950" y="3632200"/>
          <p14:tracePt t="34366" x="3930650" y="3568700"/>
          <p14:tracePt t="34383" x="3930650" y="3511550"/>
          <p14:tracePt t="34401" x="3930650" y="3479800"/>
          <p14:tracePt t="34416" x="3911600" y="3448050"/>
          <p14:tracePt t="34433" x="3886200" y="3422650"/>
          <p14:tracePt t="34450" x="3854450" y="3390900"/>
          <p14:tracePt t="34467" x="3816350" y="3371850"/>
          <p14:tracePt t="34484" x="3784600" y="3371850"/>
          <p14:tracePt t="34500" x="3727450" y="3371850"/>
          <p14:tracePt t="34516" x="3619500" y="3371850"/>
          <p14:tracePt t="34533" x="3517900" y="3371850"/>
          <p14:tracePt t="34550" x="3422650" y="3371850"/>
          <p14:tracePt t="34567" x="3308350" y="3403600"/>
          <p14:tracePt t="34583" x="3232150" y="3460750"/>
          <p14:tracePt t="34601" x="3200400" y="3486150"/>
          <p14:tracePt t="34617" x="3162300" y="3556000"/>
          <p14:tracePt t="34633" x="3136900" y="3594100"/>
          <p14:tracePt t="34650" x="3124200" y="3619500"/>
          <p14:tracePt t="34667" x="3124200" y="3670300"/>
          <p14:tracePt t="34683" x="3124200" y="3695700"/>
          <p14:tracePt t="34700" x="3124200" y="3733800"/>
          <p14:tracePt t="34717" x="3124200" y="3746500"/>
          <p14:tracePt t="34734" x="3130550" y="3765550"/>
          <p14:tracePt t="34750" x="3155950" y="3778250"/>
          <p14:tracePt t="34767" x="3200400" y="3797300"/>
          <p14:tracePt t="34784" x="3346450" y="3835400"/>
          <p14:tracePt t="34801" x="3492500" y="3835400"/>
          <p14:tracePt t="34817" x="3600450" y="3835400"/>
          <p14:tracePt t="34833" x="3695700" y="3835400"/>
          <p14:tracePt t="34850" x="3784600" y="3784600"/>
          <p14:tracePt t="34866" x="3867150" y="3740150"/>
          <p14:tracePt t="34883" x="3898900" y="3702050"/>
          <p14:tracePt t="34899" x="3917950" y="3676650"/>
          <p14:tracePt t="34916" x="3930650" y="3638550"/>
          <p14:tracePt t="34933" x="3937000" y="3594100"/>
          <p14:tracePt t="34951" x="3937000" y="3568700"/>
          <p14:tracePt t="34969" x="3937000" y="3530600"/>
          <p14:tracePt t="34985" x="3937000" y="3517900"/>
          <p14:tracePt t="35001" x="3937000" y="3498850"/>
          <p14:tracePt t="35017" x="3937000" y="3492500"/>
          <p14:tracePt t="35034" x="3924300" y="3479800"/>
          <p14:tracePt t="35051" x="3854450" y="3467100"/>
          <p14:tracePt t="35068" x="3746500" y="3454400"/>
          <p14:tracePt t="35084" x="3581400" y="3454400"/>
          <p14:tracePt t="35101" x="3409950" y="3454400"/>
          <p14:tracePt t="35117" x="3282950" y="3460750"/>
          <p14:tracePt t="35134" x="3155950" y="3517900"/>
          <p14:tracePt t="35151" x="3105150" y="3543300"/>
          <p14:tracePt t="35168" x="3073400" y="3575050"/>
          <p14:tracePt t="35185" x="3067050" y="3594100"/>
          <p14:tracePt t="35201" x="3067050" y="3606800"/>
          <p14:tracePt t="35218" x="3067050" y="3619500"/>
          <p14:tracePt t="35234" x="3067050" y="3638550"/>
          <p14:tracePt t="35251" x="3098800" y="3670300"/>
          <p14:tracePt t="35269" x="3117850" y="3702050"/>
          <p14:tracePt t="35284" x="3155950" y="3759200"/>
          <p14:tracePt t="35301" x="3206750" y="3784600"/>
          <p14:tracePt t="35318" x="3270250" y="3803650"/>
          <p14:tracePt t="35335" x="3333750" y="3816350"/>
          <p14:tracePt t="35351" x="3403600" y="3816350"/>
          <p14:tracePt t="35369" x="3479800" y="3816350"/>
          <p14:tracePt t="35385" x="3556000" y="3816350"/>
          <p14:tracePt t="35401" x="3644900" y="3816350"/>
          <p14:tracePt t="35418" x="3752850" y="3790950"/>
          <p14:tracePt t="35435" x="3822700" y="3759200"/>
          <p14:tracePt t="35452" x="3860800" y="3733800"/>
          <p14:tracePt t="35468" x="3886200" y="3714750"/>
          <p14:tracePt t="35485" x="3898900" y="3702050"/>
          <p14:tracePt t="35501" x="3898900" y="3695700"/>
          <p14:tracePt t="35518" x="3898900" y="3689350"/>
          <p14:tracePt t="35535" x="3898900" y="3670300"/>
          <p14:tracePt t="35584" x="3898900" y="3657600"/>
          <p14:tracePt t="35594" x="3892550" y="3651250"/>
          <p14:tracePt t="35600" x="3848100" y="3638550"/>
          <p14:tracePt t="35618" x="3810000" y="3625850"/>
          <p14:tracePt t="35619" x="3702050" y="3613150"/>
          <p14:tracePt t="35637" x="3568700" y="3600450"/>
          <p14:tracePt t="35652" x="3454400" y="3594100"/>
          <p14:tracePt t="35669" x="3416300" y="3594100"/>
          <p14:tracePt t="35685" x="3397250" y="3594100"/>
          <p14:tracePt t="35702" x="3378200" y="3594100"/>
          <p14:tracePt t="35718" x="3371850" y="3594100"/>
          <p14:tracePt t="35735" x="3359150" y="3600450"/>
          <p14:tracePt t="35751" x="3346450" y="3632200"/>
          <p14:tracePt t="35769" x="3346450" y="3657600"/>
          <p14:tracePt t="35785" x="3346450" y="3676650"/>
          <p14:tracePt t="35802" x="3346450" y="3714750"/>
          <p14:tracePt t="35819" x="3346450" y="3721100"/>
          <p14:tracePt t="35835" x="3346450" y="3727450"/>
          <p14:tracePt t="35889" x="3346450" y="3733800"/>
          <p14:tracePt t="35921" x="3352800" y="3733800"/>
          <p14:tracePt t="35928" x="3365500" y="3733800"/>
          <p14:tracePt t="35934" x="3403600" y="3733800"/>
          <p14:tracePt t="35953" x="3409950" y="3733800"/>
          <p14:tracePt t="35953" x="3435350" y="3733800"/>
          <p14:tracePt t="35970" x="3460750" y="3733800"/>
          <p14:tracePt t="35985" x="3492500" y="3714750"/>
          <p14:tracePt t="36003" x="3524250" y="3676650"/>
          <p14:tracePt t="36019" x="3549650" y="3663950"/>
          <p14:tracePt t="36036" x="3575050" y="3625850"/>
          <p14:tracePt t="36053" x="3587750" y="3594100"/>
          <p14:tracePt t="36069" x="3600450" y="3562350"/>
          <p14:tracePt t="36086" x="3606800" y="3524250"/>
          <p14:tracePt t="36102" x="3619500" y="3486150"/>
          <p14:tracePt t="36119" x="3625850" y="3448050"/>
          <p14:tracePt t="36137" x="3638550" y="3441700"/>
          <p14:tracePt t="36153" x="3638550" y="3403600"/>
          <p14:tracePt t="36169" x="3651250" y="3346450"/>
          <p14:tracePt t="36186" x="3663950" y="3257550"/>
          <p14:tracePt t="36203" x="3676650" y="3130550"/>
          <p14:tracePt t="36219" x="3708400" y="2978150"/>
          <p14:tracePt t="36236" x="3740150" y="2863850"/>
          <p14:tracePt t="36253" x="3771900" y="2762250"/>
          <p14:tracePt t="36270" x="3810000" y="2647950"/>
          <p14:tracePt t="36286" x="3835400" y="2533650"/>
          <p14:tracePt t="36303" x="3841750" y="2419350"/>
          <p14:tracePt t="36320" x="3841750" y="2324100"/>
          <p14:tracePt t="36337" x="3841750" y="2273300"/>
          <p14:tracePt t="36353" x="3841750" y="2228850"/>
          <p14:tracePt t="36370" x="3841750" y="2197100"/>
          <p14:tracePt t="36386" x="3841750" y="2178050"/>
          <p14:tracePt t="36403" x="3835400" y="2159000"/>
          <p14:tracePt t="36448" x="3829050" y="2152650"/>
          <p14:tracePt t="36464" x="3822700" y="2152650"/>
          <p14:tracePt t="36479" x="3803650" y="2159000"/>
          <p14:tracePt t="36479" x="3765550" y="2197100"/>
          <p14:tracePt t="36486" x="3657600" y="2330450"/>
          <p14:tracePt t="36503" x="3524250" y="2590800"/>
          <p14:tracePt t="36521" x="3460750" y="2787650"/>
          <p14:tracePt t="36537" x="3416300" y="2978150"/>
          <p14:tracePt t="36553" x="3378200" y="3130550"/>
          <p14:tracePt t="36570" x="3371850" y="3282950"/>
          <p14:tracePt t="36587" x="3371850" y="3403600"/>
          <p14:tracePt t="36603" x="3371850" y="3524250"/>
          <p14:tracePt t="36620" x="3371850" y="3606800"/>
          <p14:tracePt t="36637" x="3371850" y="3613150"/>
          <p14:tracePt t="36653" x="3371850" y="3619500"/>
          <p14:tracePt t="36670" x="3384550" y="3619500"/>
          <p14:tracePt t="36687" x="3390900" y="3619500"/>
          <p14:tracePt t="36703" x="3435350" y="3619500"/>
          <p14:tracePt t="36721" x="3479800" y="3613150"/>
          <p14:tracePt t="36737" x="3530600" y="3606800"/>
          <p14:tracePt t="36754" x="3581400" y="3600450"/>
          <p14:tracePt t="36770" x="3619500" y="3587750"/>
          <p14:tracePt t="36787" x="3657600" y="3581400"/>
          <p14:tracePt t="36804" x="3670300" y="3581400"/>
          <p14:tracePt t="36820" x="3676650" y="3581400"/>
          <p14:tracePt t="36856" x="3683000" y="3581400"/>
          <p14:tracePt t="36872" x="3702050" y="3568700"/>
          <p14:tracePt t="36888" x="3708400" y="3562350"/>
          <p14:tracePt t="36889" x="3721100" y="3556000"/>
          <p14:tracePt t="36904" x="3727450" y="3549650"/>
          <p14:tracePt t="37127" x="3702050" y="3549650"/>
          <p14:tracePt t="37147" x="3644900" y="3549650"/>
          <p14:tracePt t="37147" x="3600450" y="3549650"/>
          <p14:tracePt t="37154" x="3479800" y="3549650"/>
          <p14:tracePt t="37171" x="3384550" y="3549650"/>
          <p14:tracePt t="37187" x="3251200" y="3549650"/>
          <p14:tracePt t="37204" x="3162300" y="3549650"/>
          <p14:tracePt t="37221" x="3143250" y="3549650"/>
          <p14:tracePt t="37337" x="3149600" y="3549650"/>
          <p14:tracePt t="37337" x="3162300" y="3549650"/>
          <p14:tracePt t="37352" x="3175000" y="3549650"/>
          <p14:tracePt t="37364" x="3213100" y="3568700"/>
          <p14:tracePt t="37368" x="3244850" y="3575050"/>
          <p14:tracePt t="37375" x="3321050" y="3619500"/>
          <p14:tracePt t="37388" x="3378200" y="3638550"/>
          <p14:tracePt t="37405" x="3403600" y="3644900"/>
          <p14:tracePt t="37441" x="3409950" y="3644900"/>
          <p14:tracePt t="37497" x="3422650" y="3651250"/>
          <p14:tracePt t="37513" x="3441700" y="3651250"/>
          <p14:tracePt t="37520" x="3479800" y="3657600"/>
          <p14:tracePt t="37538" x="3492500" y="3657600"/>
          <p14:tracePt t="37539" x="3517900" y="3657600"/>
          <p14:tracePt t="37555" x="3543300" y="3657600"/>
          <p14:tracePt t="37572" x="3549650" y="3657600"/>
          <p14:tracePt t="37588" x="3562350" y="3657600"/>
          <p14:tracePt t="37923" x="0" y="0"/>
        </p14:tracePtLst>
        <p14:tracePtLst>
          <p14:tracePt t="38775" x="1200150" y="3810000"/>
          <p14:tracePt t="38808" x="1212850" y="3810000"/>
          <p14:tracePt t="38816" x="1231900" y="3803650"/>
          <p14:tracePt t="38824" x="1250950" y="3803650"/>
          <p14:tracePt t="38824" x="1270000" y="3797300"/>
          <p14:tracePt t="38841" x="1352550" y="3784600"/>
          <p14:tracePt t="38864" x="1403350" y="3784600"/>
          <p14:tracePt t="38880" x="1435100" y="3784600"/>
          <p14:tracePt t="38897" x="1466850" y="3771900"/>
          <p14:tracePt t="38913" x="1485900" y="3765550"/>
          <p14:tracePt t="38928" x="1524000" y="3746500"/>
          <p14:tracePt t="38944" x="1574800" y="3727450"/>
          <p14:tracePt t="38961" x="1651000" y="3689350"/>
          <p14:tracePt t="38974" x="1727200" y="3625850"/>
          <p14:tracePt t="38992" x="1797050" y="3575050"/>
          <p14:tracePt t="39007" x="1873250" y="3505200"/>
          <p14:tracePt t="39024" x="1905000" y="3479800"/>
          <p14:tracePt t="39169" x="1898650" y="3479800"/>
          <p14:tracePt t="39193" x="1892300" y="3479800"/>
          <p14:tracePt t="39297" x="1873250" y="3479800"/>
          <p14:tracePt t="39305" x="1847850" y="3479800"/>
          <p14:tracePt t="39313" x="1790700" y="3479800"/>
          <p14:tracePt t="39325" x="1727200" y="3479800"/>
          <p14:tracePt t="39341" x="1631950" y="3479800"/>
          <p14:tracePt t="39358" x="1536700" y="3479800"/>
          <p14:tracePt t="39374" x="1466850" y="3448050"/>
          <p14:tracePt t="39391" x="1447800" y="3441700"/>
          <p14:tracePt t="39408" x="1435100" y="3441700"/>
          <p14:tracePt t="39496" x="1435100" y="3448050"/>
          <p14:tracePt t="39505" x="1435100" y="3473450"/>
          <p14:tracePt t="39517" x="1435100" y="3517900"/>
          <p14:tracePt t="39521" x="1435100" y="3549650"/>
          <p14:tracePt t="39529" x="1441450" y="3657600"/>
          <p14:tracePt t="39541" x="1479550" y="3714750"/>
          <p14:tracePt t="39558" x="1511300" y="3771900"/>
          <p14:tracePt t="39575" x="1543050" y="3797300"/>
          <p14:tracePt t="39592" x="1600200" y="3803650"/>
          <p14:tracePt t="39608" x="1625600" y="3803650"/>
          <p14:tracePt t="39625" x="1670050" y="3778250"/>
          <p14:tracePt t="39642" x="1708150" y="3752850"/>
          <p14:tracePt t="39658" x="1784350" y="3676650"/>
          <p14:tracePt t="39675" x="1854200" y="3606800"/>
          <p14:tracePt t="39692" x="1898650" y="3511550"/>
          <p14:tracePt t="39708" x="1924050" y="3454400"/>
          <p14:tracePt t="39725" x="1924050" y="3352800"/>
          <p14:tracePt t="39742" x="1924050" y="3257550"/>
          <p14:tracePt t="39758" x="1924050" y="3187700"/>
          <p14:tracePt t="39775" x="1905000" y="3136900"/>
          <p14:tracePt t="39792" x="1892300" y="3117850"/>
          <p14:tracePt t="39809" x="1860550" y="3098800"/>
          <p14:tracePt t="39826" x="1822450" y="3086100"/>
          <p14:tracePt t="39842" x="1778000" y="3086100"/>
          <p14:tracePt t="39859" x="1720850" y="3086100"/>
          <p14:tracePt t="39875" x="1644650" y="3105150"/>
          <p14:tracePt t="39892" x="1549400" y="3162300"/>
          <p14:tracePt t="39908" x="1473200" y="3225800"/>
          <p14:tracePt t="39925" x="1416050" y="3282950"/>
          <p14:tracePt t="39941" x="1390650" y="3359150"/>
          <p14:tracePt t="39958" x="1371600" y="3416300"/>
          <p14:tracePt t="39974" x="1371600" y="3467100"/>
          <p14:tracePt t="39991" x="1371600" y="3530600"/>
          <p14:tracePt t="40010" x="1371600" y="3562350"/>
          <p14:tracePt t="40026" x="1390650" y="3600450"/>
          <p14:tracePt t="40043" x="1422400" y="3619500"/>
          <p14:tracePt t="40059" x="1466850" y="3619500"/>
          <p14:tracePt t="40076" x="1504950" y="3619500"/>
          <p14:tracePt t="40092" x="1568450" y="3619500"/>
          <p14:tracePt t="40109" x="1644650" y="3594100"/>
          <p14:tracePt t="40126" x="1708150" y="3562350"/>
          <p14:tracePt t="40142" x="1803400" y="3479800"/>
          <p14:tracePt t="40159" x="1898650" y="3390900"/>
          <p14:tracePt t="40176" x="1962150" y="3257550"/>
          <p14:tracePt t="40194" x="1974850" y="3225800"/>
          <p14:tracePt t="40209" x="1974850" y="3175000"/>
          <p14:tracePt t="40226" x="1974850" y="3130550"/>
          <p14:tracePt t="40243" x="1968500" y="3105150"/>
          <p14:tracePt t="40259" x="1936750" y="3086100"/>
          <p14:tracePt t="40277" x="1905000" y="3079750"/>
          <p14:tracePt t="40293" x="1822450" y="3060700"/>
          <p14:tracePt t="40310" x="1708150" y="3060700"/>
          <p14:tracePt t="40326" x="1581150" y="3073400"/>
          <p14:tracePt t="40343" x="1447800" y="3130550"/>
          <p14:tracePt t="40359" x="1320800" y="3200400"/>
          <p14:tracePt t="40376" x="1200150" y="3302000"/>
          <p14:tracePt t="40394" x="1181100" y="3352800"/>
          <p14:tracePt t="40410" x="1181100" y="3422650"/>
          <p14:tracePt t="40426" x="1181100" y="3467100"/>
          <p14:tracePt t="40443" x="1200150" y="3511550"/>
          <p14:tracePt t="40460" x="1231900" y="3568700"/>
          <p14:tracePt t="40476" x="1282700" y="3600450"/>
          <p14:tracePt t="40493" x="1333500" y="3632200"/>
          <p14:tracePt t="40510" x="1384300" y="3670300"/>
          <p14:tracePt t="40527" x="1447800" y="3702050"/>
          <p14:tracePt t="40544" x="1555750" y="3708400"/>
          <p14:tracePt t="40560" x="1733550" y="3714750"/>
          <p14:tracePt t="40578" x="1828800" y="3714750"/>
          <p14:tracePt t="40593" x="1949450" y="3638550"/>
          <p14:tracePt t="40610" x="2038350" y="3562350"/>
          <p14:tracePt t="40627" x="2095500" y="3479800"/>
          <p14:tracePt t="40643" x="2120900" y="3435350"/>
          <p14:tracePt t="40660" x="2127250" y="3371850"/>
          <p14:tracePt t="40676" x="2127250" y="3346450"/>
          <p14:tracePt t="40694" x="2127250" y="3327400"/>
          <p14:tracePt t="40785" x="2114550" y="3333750"/>
          <p14:tracePt t="40801" x="2108200" y="3346450"/>
          <p14:tracePt t="40857" x="2108200" y="3352800"/>
          <p14:tracePt t="40865" x="2120900" y="3346450"/>
          <p14:tracePt t="40877" x="2127250" y="3340100"/>
          <p14:tracePt t="40877" x="2197100" y="3251200"/>
          <p14:tracePt t="40893" x="2286000" y="3130550"/>
          <p14:tracePt t="40911" x="2438400" y="2921000"/>
          <p14:tracePt t="40927" x="2768600" y="2527300"/>
          <p14:tracePt t="40945" x="2870200" y="2387600"/>
          <p14:tracePt t="40945" x="2946400" y="2260600"/>
          <p14:tracePt t="40962" x="3098800" y="2000250"/>
          <p14:tracePt t="40977" x="3155950" y="1809750"/>
          <p14:tracePt t="40994" x="3175000" y="1657350"/>
          <p14:tracePt t="41010" x="3175000" y="1549400"/>
          <p14:tracePt t="41027" x="3162300" y="1460500"/>
          <p14:tracePt t="41044" x="3143250" y="1365250"/>
          <p14:tracePt t="41061" x="3117850" y="1244600"/>
          <p14:tracePt t="41077" x="3060700" y="1123950"/>
          <p14:tracePt t="41094" x="2971800" y="1009650"/>
          <p14:tracePt t="41111" x="2863850" y="876300"/>
          <p14:tracePt t="41128" x="2800350" y="825500"/>
          <p14:tracePt t="41144" x="2755900" y="736600"/>
          <p14:tracePt t="41161" x="2743200" y="717550"/>
          <p14:tracePt t="41178" x="2711450" y="698500"/>
          <p14:tracePt t="41194" x="2654300" y="685800"/>
          <p14:tracePt t="41211" x="2603500" y="685800"/>
          <p14:tracePt t="41228" x="2514600" y="685800"/>
          <p14:tracePt t="41244" x="2425700" y="685800"/>
          <p14:tracePt t="41261" x="2349500" y="692150"/>
          <p14:tracePt t="41278" x="2254250" y="717550"/>
          <p14:tracePt t="41294" x="2190750" y="717550"/>
          <p14:tracePt t="41311" x="2108200" y="723900"/>
          <p14:tracePt t="41345" x="2101850" y="723900"/>
          <p14:tracePt t="41369" x="2101850" y="730250"/>
          <p14:tracePt t="41387" x="2089150" y="736600"/>
          <p14:tracePt t="41394" x="2076450" y="742950"/>
          <p14:tracePt t="41395" x="2057400" y="749300"/>
          <p14:tracePt t="41411" x="2038350" y="755650"/>
          <p14:tracePt t="41428" x="2038350" y="762000"/>
          <p14:tracePt t="41445" x="2032000" y="774700"/>
          <p14:tracePt t="41461" x="2019300" y="793750"/>
          <p14:tracePt t="41478" x="1987550" y="812800"/>
          <p14:tracePt t="41521" x="1981200" y="812800"/>
          <p14:tracePt t="41529" x="1968500" y="787400"/>
          <p14:tracePt t="41545" x="1968500" y="755650"/>
          <p14:tracePt t="41545" x="1943100" y="717550"/>
          <p14:tracePt t="41561" x="1905000" y="673100"/>
          <p14:tracePt t="41578" x="1866900" y="654050"/>
          <p14:tracePt t="41595" x="1765300" y="641350"/>
          <p14:tracePt t="41612" x="1631950" y="622300"/>
          <p14:tracePt t="41628" x="1479550" y="622300"/>
          <p14:tracePt t="41645" x="1333500" y="641350"/>
          <p14:tracePt t="41662" x="1219200" y="711200"/>
          <p14:tracePt t="41678" x="1123950" y="806450"/>
          <p14:tracePt t="41695" x="1079500" y="882650"/>
          <p14:tracePt t="41712" x="1047750" y="1022350"/>
          <p14:tracePt t="41729" x="1047750" y="1079500"/>
          <p14:tracePt t="41745" x="1047750" y="1136650"/>
          <p14:tracePt t="41762" x="1054100" y="1187450"/>
          <p14:tracePt t="41778" x="1117600" y="1244600"/>
          <p14:tracePt t="41795" x="1212850" y="1301750"/>
          <p14:tracePt t="41812" x="1327150" y="1320800"/>
          <p14:tracePt t="41828" x="1536700" y="1320800"/>
          <p14:tracePt t="41845" x="1835150" y="1282700"/>
          <p14:tracePt t="41862" x="2190750" y="1174750"/>
          <p14:tracePt t="41879" x="2654300" y="971550"/>
          <p14:tracePt t="41897" x="2794000" y="850900"/>
          <p14:tracePt t="41912" x="2851150" y="762000"/>
          <p14:tracePt t="41929" x="2851150" y="704850"/>
          <p14:tracePt t="41945" x="2844800" y="622300"/>
          <p14:tracePt t="41962" x="2794000" y="584200"/>
          <p14:tracePt t="41978" x="2730500" y="533400"/>
          <p14:tracePt t="41995" x="2641600" y="514350"/>
          <p14:tracePt t="42012" x="2552700" y="501650"/>
          <p14:tracePt t="42029" x="2444750" y="501650"/>
          <p14:tracePt t="42046" x="2324100" y="501650"/>
          <p14:tracePt t="42062" x="2209800" y="514350"/>
          <p14:tracePt t="42080" x="2127250" y="552450"/>
          <p14:tracePt t="42095" x="2076450" y="603250"/>
          <p14:tracePt t="42113" x="2057400" y="615950"/>
          <p14:tracePt t="42321" x="2051050" y="647700"/>
          <p14:tracePt t="42329" x="2038350" y="711200"/>
          <p14:tracePt t="42343" x="2025650" y="774700"/>
          <p14:tracePt t="42346" x="2025650" y="958850"/>
          <p14:tracePt t="42363" x="2025650" y="1181100"/>
          <p14:tracePt t="42380" x="2025650" y="1435100"/>
          <p14:tracePt t="42396" x="2095500" y="1720850"/>
          <p14:tracePt t="42413" x="2152650" y="1981200"/>
          <p14:tracePt t="42429" x="2260600" y="2317750"/>
          <p14:tracePt t="42446" x="2374900" y="2635250"/>
          <p14:tracePt t="42463" x="2444750" y="2876550"/>
          <p14:tracePt t="42480" x="2489200" y="3028950"/>
          <p14:tracePt t="42496" x="2501900" y="3149600"/>
          <p14:tracePt t="42513" x="2501900" y="3175000"/>
          <p14:tracePt t="42530" x="2501900" y="3200400"/>
          <p14:tracePt t="42609" x="2489200" y="3187700"/>
          <p14:tracePt t="42617" x="2470150" y="3168650"/>
          <p14:tracePt t="42622" x="2451100" y="3162300"/>
          <p14:tracePt t="42629" x="2419350" y="3162300"/>
          <p14:tracePt t="42646" x="2330450" y="3155950"/>
          <p14:tracePt t="42663" x="2197100" y="3155950"/>
          <p14:tracePt t="42663" x="2146300" y="3155950"/>
          <p14:tracePt t="42681" x="2012950" y="3155950"/>
          <p14:tracePt t="42697" x="1879600" y="3175000"/>
          <p14:tracePt t="42714" x="1765300" y="3206750"/>
          <p14:tracePt t="42730" x="1657350" y="3213100"/>
          <p14:tracePt t="42747" x="1568450" y="3213100"/>
          <p14:tracePt t="42763" x="1454150" y="3232150"/>
          <p14:tracePt t="42780" x="1365250" y="3232150"/>
          <p14:tracePt t="42797" x="1289050" y="3232150"/>
          <p14:tracePt t="42813" x="1231900" y="3238500"/>
          <p14:tracePt t="42830" x="1149350" y="3263900"/>
          <p14:tracePt t="42847" x="1060450" y="3314700"/>
          <p14:tracePt t="42864" x="958850" y="3390900"/>
          <p14:tracePt t="42881" x="901700" y="3441700"/>
          <p14:tracePt t="42897" x="889000" y="3492500"/>
          <p14:tracePt t="42914" x="882650" y="3530600"/>
          <p14:tracePt t="42930" x="882650" y="3600450"/>
          <p14:tracePt t="42947" x="895350" y="3657600"/>
          <p14:tracePt t="42964" x="952500" y="3721100"/>
          <p14:tracePt t="42981" x="1028700" y="3746500"/>
          <p14:tracePt t="42998" x="1117600" y="3765550"/>
          <p14:tracePt t="43014" x="1282700" y="3790950"/>
          <p14:tracePt t="43030" x="1498600" y="3790950"/>
          <p14:tracePt t="43047" x="1739900" y="3790950"/>
          <p14:tracePt t="43064" x="2203450" y="3790950"/>
          <p14:tracePt t="43082" x="2444750" y="3727450"/>
          <p14:tracePt t="43099" x="2584450" y="3619500"/>
          <p14:tracePt t="43114" x="2654300" y="3562350"/>
          <p14:tracePt t="43131" x="2660650" y="3460750"/>
          <p14:tracePt t="43147" x="2660650" y="3359150"/>
          <p14:tracePt t="43164" x="2660650" y="3251200"/>
          <p14:tracePt t="43181" x="2597150" y="3111500"/>
          <p14:tracePt t="43198" x="2527300" y="2952750"/>
          <p14:tracePt t="43214" x="2413000" y="2832100"/>
          <p14:tracePt t="43231" x="2324100" y="2724150"/>
          <p14:tracePt t="43248" x="2152650" y="2565400"/>
          <p14:tracePt t="43265" x="2051050" y="2546350"/>
          <p14:tracePt t="43281" x="1987550" y="2527300"/>
          <p14:tracePt t="43298" x="1911350" y="2527300"/>
          <p14:tracePt t="43314" x="1828800" y="2552700"/>
          <p14:tracePt t="43331" x="1727200" y="2635250"/>
          <p14:tracePt t="43348" x="1631950" y="2736850"/>
          <p14:tracePt t="43364" x="1593850" y="2838450"/>
          <p14:tracePt t="43381" x="1555750" y="2946400"/>
          <p14:tracePt t="43398" x="1524000" y="3028950"/>
          <p14:tracePt t="43415" x="1524000" y="3130550"/>
          <p14:tracePt t="43432" x="1524000" y="3219450"/>
          <p14:tracePt t="43448" x="1530350" y="3352800"/>
          <p14:tracePt t="43466" x="1581150" y="3429000"/>
          <p14:tracePt t="43481" x="1638300" y="3498850"/>
          <p14:tracePt t="43498" x="1682750" y="3536950"/>
          <p14:tracePt t="43514" x="1765300" y="3575050"/>
          <p14:tracePt t="43532" x="1911350" y="3581400"/>
          <p14:tracePt t="43548" x="2063750" y="3581400"/>
          <p14:tracePt t="43565" x="2222500" y="3581400"/>
          <p14:tracePt t="43582" x="2387600" y="3556000"/>
          <p14:tracePt t="43598" x="2540000" y="3473450"/>
          <p14:tracePt t="43615" x="2686050" y="3378200"/>
          <p14:tracePt t="43631" x="2819400" y="3219450"/>
          <p14:tracePt t="43649" x="2832100" y="3130550"/>
          <p14:tracePt t="43665" x="2832100" y="3022600"/>
          <p14:tracePt t="43682" x="2819400" y="2927350"/>
          <p14:tracePt t="43698" x="2755900" y="2819400"/>
          <p14:tracePt t="43715" x="2673350" y="2724150"/>
          <p14:tracePt t="43732" x="2540000" y="2616200"/>
          <p14:tracePt t="43748" x="2362200" y="2527300"/>
          <p14:tracePt t="43765" x="2114550" y="2489200"/>
          <p14:tracePt t="43782" x="1860550" y="2470150"/>
          <p14:tracePt t="43798" x="1606550" y="2470150"/>
          <p14:tracePt t="43815" x="1409700" y="2470150"/>
          <p14:tracePt t="43815" x="1320800" y="2501900"/>
          <p14:tracePt t="43833" x="1206500" y="2565400"/>
          <p14:tracePt t="43849" x="1104900" y="2660650"/>
          <p14:tracePt t="43865" x="1066800" y="2736850"/>
          <p14:tracePt t="43882" x="1047750" y="2794000"/>
          <p14:tracePt t="43899" x="1047750" y="2876550"/>
          <p14:tracePt t="43915" x="1047750" y="2971800"/>
          <p14:tracePt t="43932" x="1047750" y="3073400"/>
          <p14:tracePt t="43949" x="1085850" y="3155950"/>
          <p14:tracePt t="43965" x="1136650" y="3263900"/>
          <p14:tracePt t="43982" x="1206500" y="3384550"/>
          <p14:tracePt t="43998" x="1263650" y="3460750"/>
          <p14:tracePt t="44016" x="1358900" y="3536950"/>
          <p14:tracePt t="44033" x="1473200" y="3568700"/>
          <p14:tracePt t="44049" x="1638300" y="3575050"/>
          <p14:tracePt t="44066" x="1822450" y="3581400"/>
          <p14:tracePt t="44083" x="2038350" y="3581400"/>
          <p14:tracePt t="44099" x="2286000" y="3492500"/>
          <p14:tracePt t="44116" x="2406650" y="3422650"/>
          <p14:tracePt t="44132" x="2476500" y="3352800"/>
          <p14:tracePt t="44149" x="2482850" y="3295650"/>
          <p14:tracePt t="44166" x="2482850" y="3225800"/>
          <p14:tracePt t="44182" x="2482850" y="3162300"/>
          <p14:tracePt t="44199" x="2457450" y="3117850"/>
          <p14:tracePt t="44216" x="2374900" y="3022600"/>
          <p14:tracePt t="44233" x="2266950" y="2946400"/>
          <p14:tracePt t="44249" x="2127250" y="2901950"/>
          <p14:tracePt t="44266" x="1898650" y="2819400"/>
          <p14:tracePt t="44283" x="1670050" y="2787650"/>
          <p14:tracePt t="44299" x="1473200" y="2787650"/>
          <p14:tracePt t="44316" x="1346200" y="2787650"/>
          <p14:tracePt t="44333" x="1219200" y="2800350"/>
          <p14:tracePt t="44349" x="1136650" y="2851150"/>
          <p14:tracePt t="44366" x="1054100" y="2914650"/>
          <p14:tracePt t="44383" x="1028700" y="2965450"/>
          <p14:tracePt t="44400" x="996950" y="3054350"/>
          <p14:tracePt t="44417" x="990600" y="3143250"/>
          <p14:tracePt t="44433" x="990600" y="3225800"/>
          <p14:tracePt t="44450" x="990600" y="3282950"/>
          <p14:tracePt t="44466" x="990600" y="3390900"/>
          <p14:tracePt t="44483" x="1016000" y="3467100"/>
          <p14:tracePt t="44500" x="1028700" y="3530600"/>
          <p14:tracePt t="44516" x="1098550" y="3619500"/>
          <p14:tracePt t="44533" x="1136650" y="3632200"/>
          <p14:tracePt t="44550" x="1174750" y="3632200"/>
          <p14:tracePt t="44566" x="1219200" y="3632200"/>
          <p14:tracePt t="44583" x="1282700" y="3613150"/>
          <p14:tracePt t="44600" x="1371600" y="3524250"/>
          <p14:tracePt t="44617" x="1447800" y="3448050"/>
          <p14:tracePt t="44633" x="1549400" y="3352800"/>
          <p14:tracePt t="44650" x="1600200" y="3295650"/>
          <p14:tracePt t="44666" x="1625600" y="3263900"/>
          <p14:tracePt t="44713" x="1625600" y="3257550"/>
          <p14:tracePt t="44969" x="0" y="0"/>
        </p14:tracePtLst>
        <p14:tracePtLst>
          <p14:tracePt t="48635" x="1581150" y="3727450"/>
          <p14:tracePt t="48811" x="1568450" y="3708400"/>
          <p14:tracePt t="48819" x="1562100" y="3695700"/>
          <p14:tracePt t="48834" x="1549400" y="3683000"/>
          <p14:tracePt t="48834" x="1517650" y="3644900"/>
          <p14:tracePt t="48842" x="1504950" y="3632200"/>
          <p14:tracePt t="48858" x="1441450" y="3517900"/>
          <p14:tracePt t="48883" x="1416050" y="3479800"/>
          <p14:tracePt t="48891" x="1403350" y="3454400"/>
          <p14:tracePt t="48908" x="1390650" y="3448050"/>
          <p14:tracePt t="48941" x="1384300" y="3435350"/>
          <p14:tracePt t="48945" x="1384300" y="3422650"/>
          <p14:tracePt t="48974" x="1377950" y="3403600"/>
          <p14:tracePt t="48975" x="1365250" y="3365500"/>
          <p14:tracePt t="48991" x="1352550" y="3314700"/>
          <p14:tracePt t="49008" x="1346200" y="3282950"/>
          <p14:tracePt t="49025" x="1346200" y="3263900"/>
          <p14:tracePt t="49041" x="1346200" y="3200400"/>
          <p14:tracePt t="49059" x="1371600" y="3155950"/>
          <p14:tracePt t="49075" x="1416050" y="3079750"/>
          <p14:tracePt t="49091" x="1460500" y="3028950"/>
          <p14:tracePt t="49108" x="1498600" y="2984500"/>
          <p14:tracePt t="49125" x="1536700" y="2946400"/>
          <p14:tracePt t="49142" x="1593850" y="2908300"/>
          <p14:tracePt t="49158" x="1682750" y="2844800"/>
          <p14:tracePt t="49175" x="1752600" y="2800350"/>
          <p14:tracePt t="49191" x="1828800" y="2749550"/>
          <p14:tracePt t="49209" x="1892300" y="2717800"/>
          <p14:tracePt t="49225" x="1911350" y="2705100"/>
          <p14:tracePt t="49225" x="1917700" y="2705100"/>
          <p14:tracePt t="49243" x="1930400" y="2705100"/>
          <p14:tracePt t="49260" x="1936750" y="2705100"/>
          <p14:tracePt t="49275" x="1962150" y="2705100"/>
          <p14:tracePt t="49292" x="2032000" y="2705100"/>
          <p14:tracePt t="49308" x="2120900" y="2717800"/>
          <p14:tracePt t="49325" x="2228850" y="2749550"/>
          <p14:tracePt t="49342" x="2324100" y="2800350"/>
          <p14:tracePt t="49359" x="2419350" y="2851150"/>
          <p14:tracePt t="49375" x="2489200" y="2914650"/>
          <p14:tracePt t="49392" x="2546350" y="2978150"/>
          <p14:tracePt t="49409" x="2597150" y="3098800"/>
          <p14:tracePt t="49426" x="2609850" y="3175000"/>
          <p14:tracePt t="49443" x="2622550" y="3238500"/>
          <p14:tracePt t="49459" x="2622550" y="3295650"/>
          <p14:tracePt t="49476" x="2622550" y="3333750"/>
          <p14:tracePt t="49492" x="2622550" y="3397250"/>
          <p14:tracePt t="49509" x="2622550" y="3454400"/>
          <p14:tracePt t="49525" x="2622550" y="3498850"/>
          <p14:tracePt t="49542" x="2622550" y="3543300"/>
          <p14:tracePt t="49559" x="2622550" y="3594100"/>
          <p14:tracePt t="49575" x="2578100" y="3638550"/>
          <p14:tracePt t="49592" x="2559050" y="3683000"/>
          <p14:tracePt t="49609" x="2527300" y="3752850"/>
          <p14:tracePt t="49609" x="2501900" y="3771900"/>
          <p14:tracePt t="49627" x="2451100" y="3822700"/>
          <p14:tracePt t="49643" x="2406650" y="3854450"/>
          <p14:tracePt t="49659" x="2349500" y="3879850"/>
          <p14:tracePt t="49677" x="2266950" y="3911600"/>
          <p14:tracePt t="49692" x="2146300" y="3924300"/>
          <p14:tracePt t="49709" x="1993900" y="3943350"/>
          <p14:tracePt t="49726" x="1828800" y="3943350"/>
          <p14:tracePt t="49743" x="1657350" y="3943350"/>
          <p14:tracePt t="49759" x="1524000" y="3943350"/>
          <p14:tracePt t="49776" x="1416050" y="3943350"/>
          <p14:tracePt t="49792" x="1346200" y="3943350"/>
          <p14:tracePt t="49809" x="1320800" y="3943350"/>
          <p14:tracePt t="49826" x="1289050" y="3905250"/>
          <p14:tracePt t="49843" x="1282700" y="3867150"/>
          <p14:tracePt t="49860" x="1270000" y="3816350"/>
          <p14:tracePt t="49876" x="1238250" y="3784600"/>
          <p14:tracePt t="49893" x="1212850" y="3708400"/>
          <p14:tracePt t="49909" x="1193800" y="3651250"/>
          <p14:tracePt t="49926" x="1174750" y="3594100"/>
          <p14:tracePt t="49943" x="1149350" y="3549650"/>
          <p14:tracePt t="49960" x="1149350" y="3486150"/>
          <p14:tracePt t="49976" x="1149350" y="3403600"/>
          <p14:tracePt t="49993" x="1149350" y="3340100"/>
          <p14:tracePt t="49993" x="1149350" y="3321050"/>
          <p14:tracePt t="50011" x="1149350" y="3270250"/>
          <p14:tracePt t="50027" x="1149350" y="3238500"/>
          <p14:tracePt t="50043" x="1181100" y="3200400"/>
          <p14:tracePt t="50059" x="1212850" y="3149600"/>
          <p14:tracePt t="50076" x="1270000" y="3105150"/>
          <p14:tracePt t="50093" x="1339850" y="3079750"/>
          <p14:tracePt t="50109" x="1416050" y="3041650"/>
          <p14:tracePt t="50125" x="1574800" y="2997200"/>
          <p14:tracePt t="50142" x="1695450" y="2971800"/>
          <p14:tracePt t="50159" x="1828800" y="2959100"/>
          <p14:tracePt t="50177" x="1936750" y="2946400"/>
          <p14:tracePt t="50193" x="2114550" y="2946400"/>
          <p14:tracePt t="50211" x="2209800" y="2946400"/>
          <p14:tracePt t="50227" x="2324100" y="2959100"/>
          <p14:tracePt t="50243" x="2393950" y="2978150"/>
          <p14:tracePt t="50260" x="2457450" y="3003550"/>
          <p14:tracePt t="50277" x="2508250" y="3041650"/>
          <p14:tracePt t="50293" x="2565400" y="3098800"/>
          <p14:tracePt t="50310" x="2647950" y="3200400"/>
          <p14:tracePt t="50327" x="2711450" y="3276600"/>
          <p14:tracePt t="50344" x="2774950" y="3378200"/>
          <p14:tracePt t="50360" x="2813050" y="3454400"/>
          <p14:tracePt t="50377" x="2851150" y="3536950"/>
          <p14:tracePt t="50394" x="2901950" y="3638550"/>
          <p14:tracePt t="50411" x="2927350" y="3721100"/>
          <p14:tracePt t="50427" x="2933700" y="3759200"/>
          <p14:tracePt t="50444" x="2933700" y="3829050"/>
          <p14:tracePt t="50460" x="2933700" y="3867150"/>
          <p14:tracePt t="50477" x="2933700" y="3911600"/>
          <p14:tracePt t="50494" x="2895600" y="3987800"/>
          <p14:tracePt t="50512" x="2844800" y="4013200"/>
          <p14:tracePt t="50527" x="2743200" y="4064000"/>
          <p14:tracePt t="50544" x="2647950" y="4076700"/>
          <p14:tracePt t="50560" x="2520950" y="4076700"/>
          <p14:tracePt t="50577" x="2279650" y="4076700"/>
          <p14:tracePt t="50595" x="2127250" y="4032250"/>
          <p14:tracePt t="50611" x="1955800" y="3981450"/>
          <p14:tracePt t="50627" x="1790700" y="3930650"/>
          <p14:tracePt t="50644" x="1663700" y="3892550"/>
          <p14:tracePt t="50660" x="1587500" y="3879850"/>
          <p14:tracePt t="50677" x="1524000" y="3860800"/>
          <p14:tracePt t="50694" x="1485900" y="3841750"/>
          <p14:tracePt t="50711" x="1454150" y="3803650"/>
          <p14:tracePt t="50728" x="1422400" y="3733800"/>
          <p14:tracePt t="50744" x="1384300" y="3689350"/>
          <p14:tracePt t="50761" x="1346200" y="3613150"/>
          <p14:tracePt t="50777" x="1320800" y="3517900"/>
          <p14:tracePt t="50795" x="1301750" y="3460750"/>
          <p14:tracePt t="50811" x="1295400" y="3403600"/>
          <p14:tracePt t="50827" x="1289050" y="3352800"/>
          <p14:tracePt t="50844" x="1289050" y="3321050"/>
          <p14:tracePt t="50861" x="1289050" y="3289300"/>
          <p14:tracePt t="50878" x="1320800" y="3251200"/>
          <p14:tracePt t="50894" x="1358900" y="3213100"/>
          <p14:tracePt t="50911" x="1397000" y="3181350"/>
          <p14:tracePt t="50929" x="1460500" y="3130550"/>
          <p14:tracePt t="50944" x="1524000" y="3073400"/>
          <p14:tracePt t="50961" x="1631950" y="3016250"/>
          <p14:tracePt t="50979" x="1733550" y="2965450"/>
          <p14:tracePt t="50995" x="1847850" y="2952750"/>
          <p14:tracePt t="51011" x="1981200" y="2927350"/>
          <p14:tracePt t="51028" x="2095500" y="2901950"/>
          <p14:tracePt t="51045" x="2216150" y="2895600"/>
          <p14:tracePt t="51061" x="2324100" y="2895600"/>
          <p14:tracePt t="51078" x="2425700" y="2895600"/>
          <p14:tracePt t="51095" x="2533650" y="2901950"/>
          <p14:tracePt t="51111" x="2641600" y="2946400"/>
          <p14:tracePt t="51128" x="2730500" y="2997200"/>
          <p14:tracePt t="51145" x="2794000" y="3035300"/>
          <p14:tracePt t="51161" x="2876550" y="3105150"/>
          <p14:tracePt t="51179" x="2971800" y="3162300"/>
          <p14:tracePt t="51195" x="3028950" y="3219450"/>
          <p14:tracePt t="51212" x="3073400" y="3276600"/>
          <p14:tracePt t="51228" x="3111500" y="3340100"/>
          <p14:tracePt t="51245" x="3130550" y="3384550"/>
          <p14:tracePt t="51262" x="3136900" y="3422650"/>
          <p14:tracePt t="51278" x="3149600" y="3473450"/>
          <p14:tracePt t="51295" x="3149600" y="3498850"/>
          <p14:tracePt t="51312" x="3149600" y="3536950"/>
          <p14:tracePt t="51329" x="3149600" y="3575050"/>
          <p14:tracePt t="51362" x="3143250" y="3581400"/>
          <p14:tracePt t="51363" x="3067050" y="3581400"/>
          <p14:tracePt t="51379" x="2927350" y="3505200"/>
          <p14:tracePt t="51395" x="2794000" y="3435350"/>
          <p14:tracePt t="51395" x="0" y="0"/>
        </p14:tracePtLst>
        <p14:tracePtLst>
          <p14:tracePt t="64936" x="4508500" y="2654300"/>
          <p14:tracePt t="65028" x="4508500" y="2667000"/>
          <p14:tracePt t="65036" x="4508500" y="2711450"/>
          <p14:tracePt t="65043" x="4508500" y="2730500"/>
          <p14:tracePt t="65051" x="4514850" y="2882900"/>
          <p14:tracePt t="65074" x="4527550" y="3009900"/>
          <p14:tracePt t="65091" x="4540250" y="3136900"/>
          <p14:tracePt t="65101" x="4559300" y="3200400"/>
          <p14:tracePt t="65134" x="4559300" y="3276600"/>
          <p14:tracePt t="65139" x="4559300" y="3371850"/>
          <p14:tracePt t="65151" x="4559300" y="3473450"/>
          <p14:tracePt t="65171" x="4559300" y="3543300"/>
          <p14:tracePt t="65185" x="4559300" y="3651250"/>
          <p14:tracePt t="65202" x="4565650" y="3714750"/>
          <p14:tracePt t="65219" x="4578350" y="3778250"/>
          <p14:tracePt t="65235" x="4584700" y="3797300"/>
          <p14:tracePt t="65277" x="4584700" y="3803650"/>
          <p14:tracePt t="65281" x="4597400" y="3778250"/>
          <p14:tracePt t="65285" x="4660900" y="3619500"/>
          <p14:tracePt t="65301" x="4705350" y="3441700"/>
          <p14:tracePt t="65317" x="4730750" y="3302000"/>
          <p14:tracePt t="65334" x="4762500" y="3168650"/>
          <p14:tracePt t="65351" x="4762500" y="3016250"/>
          <p14:tracePt t="65367" x="4762500" y="2882900"/>
          <p14:tracePt t="65383" x="4756150" y="2774950"/>
          <p14:tracePt t="65401" x="4718050" y="2705100"/>
          <p14:tracePt t="65418" x="4692650" y="2679700"/>
          <p14:tracePt t="65418" x="4673600" y="2660650"/>
          <p14:tracePt t="65435" x="4667250" y="2597150"/>
          <p14:tracePt t="65452" x="4635500" y="2508250"/>
          <p14:tracePt t="65468" x="4610100" y="2413000"/>
          <p14:tracePt t="65485" x="4603750" y="2349500"/>
          <p14:tracePt t="65503" x="4603750" y="2324100"/>
          <p14:tracePt t="65518" x="4603750" y="2317750"/>
          <p14:tracePt t="65572" x="4603750" y="2311400"/>
          <p14:tracePt t="65580" x="4603750" y="2305050"/>
          <p14:tracePt t="65588" x="4603750" y="2298700"/>
          <p14:tracePt t="65603" x="4603750" y="2292350"/>
          <p14:tracePt t="65845" x="4603750" y="2286000"/>
          <p14:tracePt t="65862" x="4622800" y="2273300"/>
          <p14:tracePt t="65870" x="4629150" y="2260600"/>
          <p14:tracePt t="65870" x="4654550" y="2247900"/>
          <p14:tracePt t="65886" x="4660900" y="2241550"/>
          <p14:tracePt t="65940" x="4667250" y="2241550"/>
          <p14:tracePt t="65949" x="4667250" y="2235200"/>
          <p14:tracePt t="65964" x="4667250" y="2222500"/>
          <p14:tracePt t="65964" x="4667250" y="2209800"/>
          <p14:tracePt t="65987" x="4667250" y="2203450"/>
          <p14:tracePt t="66004" x="4667250" y="2190750"/>
          <p14:tracePt t="66053" x="4667250" y="2184400"/>
          <p14:tracePt t="66069" x="4667250" y="2178050"/>
          <p14:tracePt t="66070" x="4660900" y="2171700"/>
          <p14:tracePt t="66093" x="4660900" y="2165350"/>
          <p14:tracePt t="66108" x="4660900" y="2159000"/>
          <p14:tracePt t="66116" x="4654550" y="2152650"/>
          <p14:tracePt t="66204" x="4654550" y="2165350"/>
          <p14:tracePt t="66212" x="4654550" y="2197100"/>
          <p14:tracePt t="66230" x="4654550" y="2241550"/>
          <p14:tracePt t="66230" x="4654550" y="2266950"/>
          <p14:tracePt t="66237" x="4673600" y="2324100"/>
          <p14:tracePt t="66254" x="4711700" y="2355850"/>
          <p14:tracePt t="66270" x="4749800" y="2374900"/>
          <p14:tracePt t="66287" x="4794250" y="2406650"/>
          <p14:tracePt t="66304" x="4832350" y="2432050"/>
          <p14:tracePt t="66321" x="4845050" y="2451100"/>
          <p14:tracePt t="66337" x="4908550" y="2508250"/>
          <p14:tracePt t="66354" x="4991100" y="2578100"/>
          <p14:tracePt t="66371" x="5111750" y="2673350"/>
          <p14:tracePt t="66388" x="5359400" y="2768600"/>
          <p14:tracePt t="66405" x="5556250" y="2806700"/>
          <p14:tracePt t="66421" x="5715000" y="2806700"/>
          <p14:tracePt t="66438" x="5854700" y="2806700"/>
          <p14:tracePt t="66454" x="6026150" y="2806700"/>
          <p14:tracePt t="66471" x="6203950" y="2794000"/>
          <p14:tracePt t="66487" x="6369050" y="2787650"/>
          <p14:tracePt t="66504" x="6508750" y="2774950"/>
          <p14:tracePt t="66521" x="6661150" y="2762250"/>
          <p14:tracePt t="66538" x="6788150" y="2717800"/>
          <p14:tracePt t="66554" x="6889750" y="2705100"/>
          <p14:tracePt t="66571" x="6978650" y="2686050"/>
          <p14:tracePt t="66571" x="7016750" y="2686050"/>
          <p14:tracePt t="66604" x="7092950" y="2686050"/>
          <p14:tracePt t="66605" x="7131050" y="2686050"/>
          <p14:tracePt t="66621" x="7162800" y="2679700"/>
          <p14:tracePt t="66638" x="7181850" y="2660650"/>
          <p14:tracePt t="66655" x="7194550" y="2654300"/>
          <p14:tracePt t="66671" x="7200900" y="2654300"/>
          <p14:tracePt t="66688" x="7219950" y="2654300"/>
          <p14:tracePt t="66704" x="7239000" y="2641600"/>
          <p14:tracePt t="66721" x="7277100" y="2616200"/>
          <p14:tracePt t="66738" x="7283450" y="2609850"/>
          <p14:tracePt t="66754" x="7289800" y="2565400"/>
          <p14:tracePt t="66771" x="7289800" y="2533650"/>
          <p14:tracePt t="66789" x="7251700" y="2520950"/>
          <p14:tracePt t="66805" x="7213600" y="2520950"/>
          <p14:tracePt t="66821" x="7112000" y="2520950"/>
          <p14:tracePt t="66838" x="6953250" y="2520950"/>
          <p14:tracePt t="66856" x="6743700" y="2520950"/>
          <p14:tracePt t="66871" x="6426200" y="2520950"/>
          <p14:tracePt t="66888" x="6191250" y="2520950"/>
          <p14:tracePt t="66905" x="6026150" y="2520950"/>
          <p14:tracePt t="66922" x="5969000" y="2520950"/>
          <p14:tracePt t="66964" x="5962650" y="2514600"/>
          <p14:tracePt t="66988" x="5962650" y="2508250"/>
          <p14:tracePt t="66996" x="5975350" y="2501900"/>
          <p14:tracePt t="66996" x="5994400" y="2501900"/>
          <p14:tracePt t="67005" x="6013450" y="2501900"/>
          <p14:tracePt t="67022" x="6051550" y="2501900"/>
          <p14:tracePt t="67022" x="6203950" y="2520950"/>
          <p14:tracePt t="67039" x="6369050" y="2520950"/>
          <p14:tracePt t="67055" x="6584950" y="2520950"/>
          <p14:tracePt t="67072" x="6775450" y="2520950"/>
          <p14:tracePt t="67088" x="6972300" y="2520950"/>
          <p14:tracePt t="67105" x="7067550" y="2520950"/>
          <p14:tracePt t="67122" x="7124700" y="2520950"/>
          <p14:tracePt t="67139" x="7143750" y="2527300"/>
          <p14:tracePt t="67202" x="7143750" y="2533650"/>
          <p14:tracePt t="67220" x="7137400" y="2540000"/>
          <p14:tracePt t="67228" x="7131050" y="2540000"/>
          <p14:tracePt t="67236" x="7112000" y="2546350"/>
          <p14:tracePt t="67243" x="7042150" y="2565400"/>
          <p14:tracePt t="67255" x="6953250" y="2590800"/>
          <p14:tracePt t="67273" x="6870700" y="2622550"/>
          <p14:tracePt t="67289" x="6832600" y="2635250"/>
          <p14:tracePt t="67380" x="6838950" y="2635250"/>
          <p14:tracePt t="67388" x="6845300" y="2635250"/>
          <p14:tracePt t="67396" x="6851650" y="2635250"/>
          <p14:tracePt t="67405" x="6864350" y="2635250"/>
          <p14:tracePt t="67406" x="6870700" y="2635250"/>
          <p14:tracePt t="67422" x="6883400" y="2635250"/>
          <p14:tracePt t="67440" x="6921500" y="2635250"/>
          <p14:tracePt t="67456" x="6953250" y="2628900"/>
          <p14:tracePt t="67473" x="7010400" y="2628900"/>
          <p14:tracePt t="67489" x="7048500" y="2628900"/>
          <p14:tracePt t="67506" x="7105650" y="2628900"/>
          <p14:tracePt t="67523" x="7150100" y="2628900"/>
          <p14:tracePt t="67539" x="7264400" y="2628900"/>
          <p14:tracePt t="67557" x="7378700" y="2647950"/>
          <p14:tracePt t="67573" x="7473950" y="2654300"/>
          <p14:tracePt t="67589" x="7569200" y="2660650"/>
          <p14:tracePt t="67606" x="7588250" y="2660650"/>
          <p14:tracePt t="67623" x="7600950" y="2660650"/>
          <p14:tracePt t="67639" x="7600950" y="2667000"/>
          <p14:tracePt t="67692" x="7600950" y="2673350"/>
          <p14:tracePt t="67692" x="7588250" y="2673350"/>
          <p14:tracePt t="67708" x="7543800" y="2686050"/>
          <p14:tracePt t="67716" x="7499350" y="2705100"/>
          <p14:tracePt t="67724" x="7435850" y="2705100"/>
          <p14:tracePt t="67724" x="7296150" y="2724150"/>
          <p14:tracePt t="67740" x="7200900" y="2724150"/>
          <p14:tracePt t="67741" x="6927850" y="2724150"/>
          <p14:tracePt t="67757" x="6661150" y="2724150"/>
          <p14:tracePt t="67773" x="6394450" y="2724150"/>
          <p14:tracePt t="67790" x="6286500" y="2730500"/>
          <p14:tracePt t="67806" x="6261100" y="2736850"/>
          <p14:tracePt t="67876" x="6286500" y="2736850"/>
          <p14:tracePt t="67884" x="6311900" y="2736850"/>
          <p14:tracePt t="67892" x="6350000" y="2736850"/>
          <p14:tracePt t="67906" x="6407150" y="2736850"/>
          <p14:tracePt t="67906" x="6457950" y="2736850"/>
          <p14:tracePt t="67909" x="6546850" y="2736850"/>
          <p14:tracePt t="67923" x="6800850" y="2781300"/>
          <p14:tracePt t="67941" x="6934200" y="2800350"/>
          <p14:tracePt t="67957" x="6991350" y="2819400"/>
          <p14:tracePt t="67996" x="6991350" y="2832100"/>
          <p14:tracePt t="68007" x="6991350" y="2838450"/>
          <p14:tracePt t="68007" x="6991350" y="2870200"/>
          <p14:tracePt t="68023" x="6991350" y="2914650"/>
          <p14:tracePt t="68040" x="6991350" y="2990850"/>
          <p14:tracePt t="68057" x="6991350" y="3098800"/>
          <p14:tracePt t="68073" x="6940550" y="3219450"/>
          <p14:tracePt t="68090" x="6838950" y="3352800"/>
          <p14:tracePt t="68107" x="6731000" y="3473450"/>
          <p14:tracePt t="68107" x="6673850" y="3543300"/>
          <p14:tracePt t="68125" x="6584950" y="3651250"/>
          <p14:tracePt t="68141" x="6496050" y="3759200"/>
          <p14:tracePt t="68157" x="6426200" y="3822700"/>
          <p14:tracePt t="68174" x="6356350" y="3860800"/>
          <p14:tracePt t="68190" x="6311900" y="3898900"/>
          <p14:tracePt t="68207" x="6254750" y="3943350"/>
          <p14:tracePt t="68224" x="6223000" y="3981450"/>
          <p14:tracePt t="68240" x="6203950" y="4013200"/>
          <p14:tracePt t="68257" x="6184900" y="4057650"/>
          <p14:tracePt t="68274" x="6172200" y="4095750"/>
          <p14:tracePt t="68290" x="6172200" y="4159250"/>
          <p14:tracePt t="68307" x="6172200" y="4260850"/>
          <p14:tracePt t="68325" x="6191250" y="4356100"/>
          <p14:tracePt t="68341" x="6223000" y="4457700"/>
          <p14:tracePt t="68357" x="6254750" y="4546600"/>
          <p14:tracePt t="68374" x="6280150" y="4629150"/>
          <p14:tracePt t="68391" x="6286500" y="4730750"/>
          <p14:tracePt t="68407" x="6286500" y="4864100"/>
          <p14:tracePt t="68424" x="6286500" y="4991100"/>
          <p14:tracePt t="68441" x="6286500" y="5175250"/>
          <p14:tracePt t="68457" x="6273800" y="5353050"/>
          <p14:tracePt t="68474" x="6261100" y="5492750"/>
          <p14:tracePt t="68491" x="6242050" y="5638800"/>
          <p14:tracePt t="68507" x="6242050" y="5810250"/>
          <p14:tracePt t="68524" x="6242050" y="5854700"/>
          <p14:tracePt t="68541" x="6242050" y="5867400"/>
          <p14:tracePt t="68557" x="6242050" y="5873750"/>
          <p14:tracePt t="68644" x="6242050" y="5880100"/>
          <p14:tracePt t="68668" x="6248400" y="5880100"/>
          <p14:tracePt t="68684" x="6261100" y="5861050"/>
          <p14:tracePt t="68692" x="6267450" y="5861050"/>
          <p14:tracePt t="68692" x="6286500" y="5842000"/>
          <p14:tracePt t="68708" x="6292850" y="5835650"/>
          <p14:tracePt t="68709" x="6311900" y="5816600"/>
          <p14:tracePt t="68725" x="6311900" y="5810250"/>
          <p14:tracePt t="68741" x="6318250" y="5797550"/>
          <p14:tracePt t="68758" x="6324600" y="5753100"/>
          <p14:tracePt t="68774" x="6343650" y="5708650"/>
          <p14:tracePt t="68791" x="6369050" y="5619750"/>
          <p14:tracePt t="68808" x="6394450" y="5505450"/>
          <p14:tracePt t="68825" x="6400800" y="5416550"/>
          <p14:tracePt t="68841" x="6400800" y="5346700"/>
          <p14:tracePt t="68858" x="6400800" y="5334000"/>
          <p14:tracePt t="68875" x="6394450" y="5334000"/>
          <p14:tracePt t="68891" x="6362700" y="5334000"/>
          <p14:tracePt t="68908" x="6330950" y="5334000"/>
          <p14:tracePt t="68925" x="6305550" y="5334000"/>
          <p14:tracePt t="68942" x="6267450" y="5334000"/>
          <p14:tracePt t="68958" x="6254750" y="5334000"/>
          <p14:tracePt t="68975" x="6248400" y="5334000"/>
          <p14:tracePt t="68993" x="6235700" y="5340350"/>
          <p14:tracePt t="69008" x="6229350" y="5340350"/>
          <p14:tracePt t="69025" x="6223000" y="5340350"/>
          <p14:tracePt t="69042" x="6216650" y="5340350"/>
          <p14:tracePt t="69058" x="6197600" y="5340350"/>
          <p14:tracePt t="69075" x="6184900" y="5340350"/>
          <p14:tracePt t="69124" x="6178550" y="5340350"/>
          <p14:tracePt t="69132" x="6172200" y="5340350"/>
          <p14:tracePt t="69172" x="6165850" y="5340350"/>
          <p14:tracePt t="69181" x="6159500" y="5340350"/>
          <p14:tracePt t="69196" x="6153150" y="5340350"/>
          <p14:tracePt t="69208" x="6146800" y="5340350"/>
          <p14:tracePt t="69209" x="6121400" y="5340350"/>
          <p14:tracePt t="69225" x="6051550" y="5378450"/>
          <p14:tracePt t="69242" x="5969000" y="5441950"/>
          <p14:tracePt t="69259" x="5899150" y="5473700"/>
          <p14:tracePt t="69275" x="5854700" y="5511800"/>
          <p14:tracePt t="69445" x="5848350" y="5505450"/>
          <p14:tracePt t="69445" x="5848350" y="5486400"/>
          <p14:tracePt t="69459" x="5848350" y="5480050"/>
          <p14:tracePt t="69476" x="5842000" y="5473700"/>
          <p14:tracePt t="69476" x="5842000" y="5467350"/>
          <p14:tracePt t="69492" x="5835650" y="5403850"/>
          <p14:tracePt t="69509" x="5835650" y="5391150"/>
          <p14:tracePt t="69526" x="5835650" y="5353050"/>
          <p14:tracePt t="69543" x="5835650" y="5302250"/>
          <p14:tracePt t="69559" x="5854700" y="5264150"/>
          <p14:tracePt t="69576" x="5861050" y="5200650"/>
          <p14:tracePt t="69592" x="5873750" y="5149850"/>
          <p14:tracePt t="69609" x="5905500" y="5041900"/>
          <p14:tracePt t="69626" x="5930900" y="4953000"/>
          <p14:tracePt t="69643" x="5949950" y="4870450"/>
          <p14:tracePt t="69660" x="5975350" y="4794250"/>
          <p14:tracePt t="69676" x="6007100" y="4648200"/>
          <p14:tracePt t="69693" x="6007100" y="4552950"/>
          <p14:tracePt t="69709" x="6007100" y="4470400"/>
          <p14:tracePt t="69726" x="6007100" y="4425950"/>
          <p14:tracePt t="69743" x="5981700" y="4343400"/>
          <p14:tracePt t="69760" x="5962650" y="4216400"/>
          <p14:tracePt t="69778" x="5943600" y="4044950"/>
          <p14:tracePt t="69793" x="5943600" y="3848100"/>
          <p14:tracePt t="69810" x="5943600" y="3676650"/>
          <p14:tracePt t="69826" x="5943600" y="3524250"/>
          <p14:tracePt t="69843" x="5943600" y="3384550"/>
          <p14:tracePt t="69860" x="5943600" y="3238500"/>
          <p14:tracePt t="69877" x="5937250" y="3194050"/>
          <p14:tracePt t="69893" x="5937250" y="3136900"/>
          <p14:tracePt t="69910" x="5930900" y="3079750"/>
          <p14:tracePt t="69926" x="5924550" y="3041650"/>
          <p14:tracePt t="69943" x="5924550" y="2990850"/>
          <p14:tracePt t="69961" x="5918200" y="2959100"/>
          <p14:tracePt t="69976" x="5911850" y="2901950"/>
          <p14:tracePt t="69994" x="5911850" y="2857500"/>
          <p14:tracePt t="70010" x="5905500" y="2832100"/>
          <p14:tracePt t="70027" x="5905500" y="2794000"/>
          <p14:tracePt t="70043" x="5899150" y="2762250"/>
          <p14:tracePt t="70061" x="5899150" y="2743200"/>
          <p14:tracePt t="70077" x="5899150" y="2730500"/>
          <p14:tracePt t="70220" x="5899150" y="2736850"/>
          <p14:tracePt t="70229" x="5899150" y="2755900"/>
          <p14:tracePt t="70237" x="5899150" y="2768600"/>
          <p14:tracePt t="70244" x="5899150" y="2781300"/>
          <p14:tracePt t="70261" x="5899150" y="2800350"/>
          <p14:tracePt t="70277" x="5899150" y="2819400"/>
          <p14:tracePt t="70294" x="5899150" y="2832100"/>
          <p14:tracePt t="70310" x="5899150" y="2844800"/>
          <p14:tracePt t="70327" x="5899150" y="2870200"/>
          <p14:tracePt t="70344" x="5899150" y="2889250"/>
          <p14:tracePt t="70361" x="5899150" y="2895600"/>
          <p14:tracePt t="70377" x="5899150" y="2908300"/>
          <p14:tracePt t="70394" x="5899150" y="2921000"/>
          <p14:tracePt t="70410" x="5899150" y="2933700"/>
          <p14:tracePt t="70588" x="5899150" y="2921000"/>
          <p14:tracePt t="70596" x="5899150" y="2908300"/>
          <p14:tracePt t="70604" x="5899150" y="2901950"/>
          <p14:tracePt t="70612" x="5899150" y="2876550"/>
          <p14:tracePt t="70628" x="5899150" y="2870200"/>
          <p14:tracePt t="70764" x="5899150" y="2857500"/>
          <p14:tracePt t="70780" x="5899150" y="2844800"/>
          <p14:tracePt t="70788" x="5899150" y="2838450"/>
          <p14:tracePt t="70805" x="5899150" y="2832100"/>
          <p14:tracePt t="70820" x="5899150" y="2825750"/>
          <p14:tracePt t="70828" x="5899150" y="2819400"/>
          <p14:tracePt t="70845" x="5899150" y="2813050"/>
          <p14:tracePt t="70845" x="5899150" y="2781300"/>
          <p14:tracePt t="70862" x="5899150" y="2762250"/>
          <p14:tracePt t="70878" x="5899150" y="2730500"/>
          <p14:tracePt t="70895" x="5899150" y="2717800"/>
          <p14:tracePt t="70911" x="5899150" y="2692400"/>
          <p14:tracePt t="70928" x="5899150" y="2667000"/>
          <p14:tracePt t="70945" x="5899150" y="2641600"/>
          <p14:tracePt t="70962" x="5892800" y="2597150"/>
          <p14:tracePt t="70979" x="5886450" y="2584450"/>
          <p14:tracePt t="70995" x="5886450" y="2552700"/>
          <p14:tracePt t="71013" x="5886450" y="2540000"/>
          <p14:tracePt t="71028" x="5886450" y="2495550"/>
          <p14:tracePt t="71045" x="5886450" y="2482850"/>
          <p14:tracePt t="71062" x="5886450" y="2470150"/>
          <p14:tracePt t="71079" x="5886450" y="2463800"/>
          <p14:tracePt t="71095" x="5886450" y="2457450"/>
          <p14:tracePt t="71112" x="5886450" y="2451100"/>
          <p14:tracePt t="71130" x="5886450" y="2432050"/>
          <p14:tracePt t="71145" x="5886450" y="2419350"/>
          <p14:tracePt t="71162" x="5886450" y="2413000"/>
          <p14:tracePt t="71178" x="5886450" y="2400300"/>
          <p14:tracePt t="71195" x="5886450" y="2374900"/>
          <p14:tracePt t="71212" x="5886450" y="2343150"/>
          <p14:tracePt t="71229" x="5886450" y="2317750"/>
          <p14:tracePt t="71245" x="5886450" y="2298700"/>
          <p14:tracePt t="71262" x="5886450" y="2279650"/>
          <p14:tracePt t="71302" x="5886450" y="2273300"/>
          <p14:tracePt t="71309" x="5886450" y="2260600"/>
          <p14:tracePt t="71329" x="5886450" y="2254250"/>
          <p14:tracePt t="71329" x="5886450" y="2247900"/>
          <p14:tracePt t="71345" x="5886450" y="2241550"/>
          <p14:tracePt t="71362" x="5886450" y="2228850"/>
          <p14:tracePt t="71493" x="5886450" y="2216150"/>
          <p14:tracePt t="71497" x="5886450" y="2209800"/>
          <p14:tracePt t="71512" x="5886450" y="2203450"/>
          <p14:tracePt t="71513" x="5886450" y="2197100"/>
          <p14:tracePt t="71529" x="5886450" y="2184400"/>
          <p14:tracePt t="71546" x="5886450" y="2165350"/>
          <p14:tracePt t="71563" x="5886450" y="2159000"/>
          <p14:tracePt t="71579" x="5892800" y="2146300"/>
          <p14:tracePt t="71597" x="5892800" y="2133600"/>
          <p14:tracePt t="71613" x="5892800" y="2127250"/>
          <p14:tracePt t="71629" x="5892800" y="2108200"/>
          <p14:tracePt t="71717" x="5905500" y="2095500"/>
          <p14:tracePt t="71725" x="5911850" y="2089150"/>
          <p14:tracePt t="71733" x="5911850" y="2082800"/>
          <p14:tracePt t="71746" x="5918200" y="2076450"/>
          <p14:tracePt t="71747" x="5924550" y="2076450"/>
          <p14:tracePt t="71763" x="5924550" y="2063750"/>
          <p14:tracePt t="71780" x="5930900" y="2057400"/>
          <p14:tracePt t="71796" x="5943600" y="2025650"/>
          <p14:tracePt t="71813" x="5949950" y="2025650"/>
          <p14:tracePt t="71830" x="5949950" y="2012950"/>
          <p14:tracePt t="71933" x="5949950" y="2006600"/>
          <p14:tracePt t="72164" x="5943600" y="2012950"/>
          <p14:tracePt t="72173" x="5937250" y="2019300"/>
          <p14:tracePt t="72197" x="5930900" y="2025650"/>
          <p14:tracePt t="72204" x="5924550" y="2025650"/>
          <p14:tracePt t="74861" x="5937250" y="2025650"/>
          <p14:tracePt t="74877" x="5949950" y="2025650"/>
          <p14:tracePt t="75181" x="5975350" y="2025650"/>
          <p14:tracePt t="75194" x="5981700" y="2025650"/>
          <p14:tracePt t="75195" x="5994400" y="2025650"/>
          <p14:tracePt t="75202" x="6007100" y="2032000"/>
          <p14:tracePt t="75218" x="6013450" y="2038350"/>
          <p14:tracePt t="75300" x="6013450" y="2044700"/>
          <p14:tracePt t="75317" x="6013450" y="2051050"/>
          <p14:tracePt t="75469" x="6007100" y="2051050"/>
          <p14:tracePt t="75478" x="6000750" y="2057400"/>
          <p14:tracePt t="75478" x="5994400" y="2063750"/>
          <p14:tracePt t="75540" x="5981700" y="2063750"/>
          <p14:tracePt t="75548" x="5975350" y="2070100"/>
          <p14:tracePt t="76365" x="5975350" y="2076450"/>
          <p14:tracePt t="76379" x="5975350" y="2108200"/>
          <p14:tracePt t="76388" x="5975350" y="2127250"/>
          <p14:tracePt t="76389" x="5975350" y="2139950"/>
          <p14:tracePt t="76404" x="5981700" y="2216150"/>
          <p14:tracePt t="76421" x="5981700" y="2241550"/>
          <p14:tracePt t="76437" x="5988050" y="2292350"/>
          <p14:tracePt t="76454" x="5994400" y="2349500"/>
          <p14:tracePt t="76471" x="5994400" y="2413000"/>
          <p14:tracePt t="76487" x="5994400" y="2482850"/>
          <p14:tracePt t="76504" x="6007100" y="2590800"/>
          <p14:tracePt t="76521" x="6013450" y="2679700"/>
          <p14:tracePt t="76537" x="6038850" y="2838450"/>
          <p14:tracePt t="76554" x="6038850" y="2965450"/>
          <p14:tracePt t="76571" x="6038850" y="3073400"/>
          <p14:tracePt t="76587" x="6038850" y="3155950"/>
          <p14:tracePt t="76604" x="5949950" y="3352800"/>
          <p14:tracePt t="76621" x="5880100" y="3511550"/>
          <p14:tracePt t="76637" x="5810250" y="3657600"/>
          <p14:tracePt t="76654" x="5746750" y="3822700"/>
          <p14:tracePt t="76671" x="5676900" y="3962400"/>
          <p14:tracePt t="76688" x="5638800" y="4102100"/>
          <p14:tracePt t="76705" x="5594350" y="4235450"/>
          <p14:tracePt t="76721" x="5588000" y="4400550"/>
          <p14:tracePt t="76738" x="5568950" y="4572000"/>
          <p14:tracePt t="76754" x="5530850" y="4749800"/>
          <p14:tracePt t="76771" x="5505450" y="4933950"/>
          <p14:tracePt t="76788" x="5486400" y="5162550"/>
          <p14:tracePt t="76805" x="5486400" y="5264150"/>
          <p14:tracePt t="76821" x="5486400" y="5340350"/>
          <p14:tracePt t="76838" x="5486400" y="5435600"/>
          <p14:tracePt t="76854" x="5480050" y="5486400"/>
          <p14:tracePt t="76871" x="5480050" y="5511800"/>
          <p14:tracePt t="76888" x="5480050" y="5537200"/>
          <p14:tracePt t="76905" x="5480050" y="5556250"/>
          <p14:tracePt t="76921" x="5480050" y="5594350"/>
          <p14:tracePt t="76938" x="5486400" y="5619750"/>
          <p14:tracePt t="76955" x="5505450" y="5638800"/>
          <p14:tracePt t="76971" x="5556250" y="5657850"/>
          <p14:tracePt t="76989" x="5568950" y="5664200"/>
          <p14:tracePt t="77005" x="5632450" y="5689600"/>
          <p14:tracePt t="77021" x="5670550" y="5689600"/>
          <p14:tracePt t="77038" x="5689600" y="5702300"/>
          <p14:tracePt t="77055" x="5715000" y="5702300"/>
          <p14:tracePt t="77071" x="5746750" y="5683250"/>
          <p14:tracePt t="77088" x="5784850" y="5657850"/>
          <p14:tracePt t="77105" x="5803900" y="5619750"/>
          <p14:tracePt t="77123" x="5822950" y="5568950"/>
          <p14:tracePt t="77138" x="5842000" y="5518150"/>
          <p14:tracePt t="77155" x="5854700" y="5473700"/>
          <p14:tracePt t="77172" x="5886450" y="5416550"/>
          <p14:tracePt t="77189" x="5905500" y="5384800"/>
          <p14:tracePt t="77205" x="5918200" y="5353050"/>
          <p14:tracePt t="77222" x="5930900" y="5308600"/>
          <p14:tracePt t="77238" x="5943600" y="5283200"/>
          <p14:tracePt t="77255" x="5956300" y="5238750"/>
          <p14:tracePt t="77272" x="5994400" y="5143500"/>
          <p14:tracePt t="77289" x="6013450" y="5073650"/>
          <p14:tracePt t="77305" x="6045200" y="4991100"/>
          <p14:tracePt t="77322" x="6051550" y="4965700"/>
          <p14:tracePt t="77339" x="6057900" y="4946650"/>
          <p14:tracePt t="77453" x="6057900" y="4933950"/>
          <p14:tracePt t="77469" x="6057900" y="4927600"/>
          <p14:tracePt t="77476" x="6057900" y="4914900"/>
          <p14:tracePt t="77490" x="6057900" y="4908550"/>
          <p14:tracePt t="77505" x="6057900" y="4902200"/>
          <p14:tracePt t="77506" x="6038850" y="4870450"/>
          <p14:tracePt t="77522" x="6026150" y="4819650"/>
          <p14:tracePt t="77538" x="6000750" y="4737100"/>
          <p14:tracePt t="77556" x="5969000" y="4578350"/>
          <p14:tracePt t="77573" x="5949950" y="4457700"/>
          <p14:tracePt t="77589" x="5924550" y="4298950"/>
          <p14:tracePt t="77606" x="5886450" y="4114800"/>
          <p14:tracePt t="77622" x="5861050" y="3956050"/>
          <p14:tracePt t="77639" x="5854700" y="3848100"/>
          <p14:tracePt t="77656" x="5829300" y="3733800"/>
          <p14:tracePt t="77673" x="5822950" y="3638550"/>
          <p14:tracePt t="77689" x="5822950" y="3486150"/>
          <p14:tracePt t="77706" x="5822950" y="3365500"/>
          <p14:tracePt t="77723" x="5816600" y="3263900"/>
          <p14:tracePt t="77739" x="5816600" y="3194050"/>
          <p14:tracePt t="77756" x="5816600" y="3086100"/>
          <p14:tracePt t="77773" x="5816600" y="3016250"/>
          <p14:tracePt t="77790" x="5816600" y="2952750"/>
          <p14:tracePt t="77806" x="5816600" y="2901950"/>
          <p14:tracePt t="77823" x="5816600" y="2857500"/>
          <p14:tracePt t="77839" x="5816600" y="2781300"/>
          <p14:tracePt t="77856" x="5822950" y="2692400"/>
          <p14:tracePt t="77873" x="5829300" y="2641600"/>
          <p14:tracePt t="77890" x="5842000" y="2578100"/>
          <p14:tracePt t="77906" x="5848350" y="2546350"/>
          <p14:tracePt t="77923" x="5861050" y="2514600"/>
          <p14:tracePt t="77940" x="5867400" y="2470150"/>
          <p14:tracePt t="77957" x="5867400" y="2451100"/>
          <p14:tracePt t="77973" x="5873750" y="2413000"/>
          <p14:tracePt t="77989" x="5873750" y="2374900"/>
          <p14:tracePt t="78006" x="5899150" y="2317750"/>
          <p14:tracePt t="78023" x="5918200" y="2254250"/>
          <p14:tracePt t="78040" x="5943600" y="2209800"/>
          <p14:tracePt t="78057" x="5975350" y="2159000"/>
          <p14:tracePt t="78073" x="6007100" y="2120900"/>
          <p14:tracePt t="78091" x="6032500" y="2095500"/>
          <p14:tracePt t="78106" x="6045200" y="2063750"/>
          <p14:tracePt t="78123" x="6057900" y="2057400"/>
          <p14:tracePt t="78140" x="6070600" y="2038350"/>
          <p14:tracePt t="78157" x="6083300" y="2032000"/>
          <p14:tracePt t="78173" x="6089650" y="2025650"/>
          <p14:tracePt t="78190" x="6096000" y="2012950"/>
          <p14:tracePt t="78207" x="6102350" y="2006600"/>
          <p14:tracePt t="78309" x="6089650" y="2006600"/>
          <p14:tracePt t="78317" x="6083300" y="2006600"/>
          <p14:tracePt t="78333" x="6051550" y="2019300"/>
          <p14:tracePt t="78335" x="6032500" y="2025650"/>
          <p14:tracePt t="78341" x="6000750" y="2038350"/>
          <p14:tracePt t="78357" x="5962650" y="2044700"/>
          <p14:tracePt t="78373" x="5949950" y="2051050"/>
          <p14:tracePt t="78413" x="5943600" y="2051050"/>
          <p14:tracePt t="78424" x="5937250" y="2051050"/>
          <p14:tracePt t="78425" x="5930900" y="2051050"/>
          <p14:tracePt t="78440" x="5899150" y="2057400"/>
          <p14:tracePt t="78457" x="5842000" y="2057400"/>
          <p14:tracePt t="78474" x="5765800" y="2057400"/>
          <p14:tracePt t="78491" x="5695950" y="2044700"/>
          <p14:tracePt t="78507" x="5607050" y="2025650"/>
          <p14:tracePt t="78507" x="5588000" y="2019300"/>
          <p14:tracePt t="78525" x="5537200" y="2000250"/>
          <p14:tracePt t="78541" x="5505450" y="1987550"/>
          <p14:tracePt t="78558" x="5480050" y="1968500"/>
          <p14:tracePt t="78574" x="5473700" y="1955800"/>
          <p14:tracePt t="78591" x="5467350" y="1955800"/>
          <p14:tracePt t="78607" x="5461000" y="1936750"/>
          <p14:tracePt t="78624" x="5454650" y="1930400"/>
          <p14:tracePt t="78641" x="5448300" y="1911350"/>
          <p14:tracePt t="78657" x="5441950" y="1905000"/>
          <p14:tracePt t="78674" x="5435600" y="1892300"/>
          <p14:tracePt t="78691" x="5435600" y="1879600"/>
          <p14:tracePt t="78707" x="5435600" y="1822450"/>
          <p14:tracePt t="78725" x="5435600" y="1797050"/>
          <p14:tracePt t="78741" x="5429250" y="1778000"/>
          <p14:tracePt t="78758" x="5422900" y="1765300"/>
          <p14:tracePt t="78774" x="5410200" y="1752600"/>
          <p14:tracePt t="78791" x="5403850" y="1739900"/>
          <p14:tracePt t="78808" x="5372100" y="1720850"/>
          <p14:tracePt t="78824" x="5340350" y="1701800"/>
          <p14:tracePt t="78842" x="5302250" y="1663700"/>
          <p14:tracePt t="78858" x="5276850" y="1631950"/>
          <p14:tracePt t="78875" x="5226050" y="1600200"/>
          <p14:tracePt t="78891" x="5149850" y="1536700"/>
          <p14:tracePt t="78891" x="5124450" y="1517650"/>
          <p14:tracePt t="78909" x="5080000" y="1485900"/>
          <p14:tracePt t="78924" x="4972050" y="1384300"/>
          <p14:tracePt t="78942" x="4927600" y="1289050"/>
          <p14:tracePt t="78958" x="4876800" y="1231900"/>
          <p14:tracePt t="78975" x="4819650" y="1155700"/>
          <p14:tracePt t="78991" x="4768850" y="1098550"/>
          <p14:tracePt t="79008" x="4756150" y="1060450"/>
          <p14:tracePt t="79172" x="4749800" y="1060450"/>
          <p14:tracePt t="79180" x="4737100" y="1073150"/>
          <p14:tracePt t="79188" x="4730750" y="1079500"/>
          <p14:tracePt t="79208" x="4718050" y="1104900"/>
          <p14:tracePt t="79209" x="4699000" y="1136650"/>
          <p14:tracePt t="79225" x="4673600" y="1181100"/>
          <p14:tracePt t="79242" x="4654550" y="1212850"/>
          <p14:tracePt t="79258" x="4635500" y="1250950"/>
          <p14:tracePt t="79275" x="4629150" y="1289050"/>
          <p14:tracePt t="79292" x="4616450" y="1320800"/>
          <p14:tracePt t="79309" x="4616450" y="1333500"/>
          <p14:tracePt t="79326" x="4603750" y="1358900"/>
          <p14:tracePt t="79342" x="4603750" y="1365250"/>
          <p14:tracePt t="79359" x="4597400" y="1384300"/>
          <p14:tracePt t="79375" x="4597400" y="1390650"/>
          <p14:tracePt t="79392" x="4597400" y="1409700"/>
          <p14:tracePt t="79408" x="4597400" y="1422400"/>
          <p14:tracePt t="79426" x="4597400" y="1441450"/>
          <p14:tracePt t="79442" x="4597400" y="1454150"/>
          <p14:tracePt t="79459" x="4610100" y="1466850"/>
          <p14:tracePt t="79500" x="4610100" y="1473200"/>
          <p14:tracePt t="79518" x="4616450" y="1485900"/>
          <p14:tracePt t="79518" x="4622800" y="1492250"/>
          <p14:tracePt t="79526" x="4635500" y="1504950"/>
          <p14:tracePt t="79542" x="4654550" y="1543050"/>
          <p14:tracePt t="79559" x="4679950" y="1568450"/>
          <p14:tracePt t="79576" x="4699000" y="1606550"/>
          <p14:tracePt t="79592" x="4730750" y="1657350"/>
          <p14:tracePt t="79609" x="4781550" y="1720850"/>
          <p14:tracePt t="79626" x="4819650" y="1765300"/>
          <p14:tracePt t="79642" x="4845050" y="1803400"/>
          <p14:tracePt t="79659" x="4857750" y="1816100"/>
          <p14:tracePt t="79676" x="4870450" y="1835150"/>
          <p14:tracePt t="79693" x="4883150" y="1866900"/>
          <p14:tracePt t="79710" x="4895850" y="1873250"/>
          <p14:tracePt t="79726" x="4895850" y="1892300"/>
          <p14:tracePt t="79742" x="4908550" y="1905000"/>
          <p14:tracePt t="79759" x="4940300" y="1943100"/>
          <p14:tracePt t="79776" x="4972050" y="1981200"/>
          <p14:tracePt t="79792" x="5016500" y="2038350"/>
          <p14:tracePt t="79810" x="5048250" y="2082800"/>
          <p14:tracePt t="79826" x="5073650" y="2120900"/>
          <p14:tracePt t="79843" x="5099050" y="2165350"/>
          <p14:tracePt t="79859" x="5130800" y="2203450"/>
          <p14:tracePt t="79876" x="5156200" y="2247900"/>
          <p14:tracePt t="79893" x="5200650" y="2317750"/>
          <p14:tracePt t="79910" x="5251450" y="2381250"/>
          <p14:tracePt t="79926" x="5314950" y="2451100"/>
          <p14:tracePt t="79943" x="5353050" y="2495550"/>
          <p14:tracePt t="79960" x="5403850" y="2552700"/>
          <p14:tracePt t="79976" x="5441950" y="2603500"/>
          <p14:tracePt t="79993" x="5486400" y="2647950"/>
          <p14:tracePt t="80010" x="5543550" y="2698750"/>
          <p14:tracePt t="80026" x="5581650" y="2755900"/>
          <p14:tracePt t="80043" x="5632450" y="2813050"/>
          <p14:tracePt t="80060" x="5683250" y="2882900"/>
          <p14:tracePt t="80076" x="5765800" y="2965450"/>
          <p14:tracePt t="80093" x="5829300" y="3035300"/>
          <p14:tracePt t="80110" x="5905500" y="3117850"/>
          <p14:tracePt t="80126" x="5981700" y="3225800"/>
          <p14:tracePt t="80143" x="6083300" y="3321050"/>
          <p14:tracePt t="80160" x="6153150" y="3409950"/>
          <p14:tracePt t="80176" x="6216650" y="3479800"/>
          <p14:tracePt t="80193" x="6273800" y="3517900"/>
          <p14:tracePt t="80210" x="6337300" y="3587750"/>
          <p14:tracePt t="80227" x="6381750" y="3625850"/>
          <p14:tracePt t="80243" x="6413500" y="3676650"/>
          <p14:tracePt t="80260" x="6508750" y="3778250"/>
          <p14:tracePt t="80277" x="6578600" y="3848100"/>
          <p14:tracePt t="80293" x="6642100" y="3911600"/>
          <p14:tracePt t="80310" x="6699250" y="3962400"/>
          <p14:tracePt t="80327" x="6762750" y="4019550"/>
          <p14:tracePt t="80343" x="6845300" y="4070350"/>
          <p14:tracePt t="80360" x="6921500" y="4127500"/>
          <p14:tracePt t="80377" x="6972300" y="4191000"/>
          <p14:tracePt t="80394" x="7042150" y="4241800"/>
          <p14:tracePt t="80410" x="7092950" y="4292600"/>
          <p14:tracePt t="80427" x="7137400" y="4330700"/>
          <p14:tracePt t="80444" x="7194550" y="4375150"/>
          <p14:tracePt t="80461" x="7239000" y="4413250"/>
          <p14:tracePt t="80478" x="7283450" y="4445000"/>
          <p14:tracePt t="80494" x="7327900" y="4489450"/>
          <p14:tracePt t="80510" x="7378700" y="4527550"/>
          <p14:tracePt t="80527" x="7429500" y="4565650"/>
          <p14:tracePt t="80544" x="7467600" y="4591050"/>
          <p14:tracePt t="80562" x="7512050" y="4610100"/>
          <p14:tracePt t="80577" x="7543800" y="4635500"/>
          <p14:tracePt t="80593" x="7581900" y="4660900"/>
          <p14:tracePt t="80610" x="7613650" y="4686300"/>
          <p14:tracePt t="80626" x="7658100" y="4718050"/>
          <p14:tracePt t="80643" x="7696200" y="4749800"/>
          <p14:tracePt t="80660" x="7740650" y="4787900"/>
          <p14:tracePt t="80676" x="7797800" y="4832350"/>
          <p14:tracePt t="80694" x="7854950" y="4876800"/>
          <p14:tracePt t="80711" x="7931150" y="4921250"/>
          <p14:tracePt t="80727" x="7975600" y="4953000"/>
          <p14:tracePt t="80744" x="8013700" y="4984750"/>
          <p14:tracePt t="80761" x="8051800" y="5016500"/>
          <p14:tracePt t="80778" x="8077200" y="5041900"/>
          <p14:tracePt t="80794" x="8089900" y="5060950"/>
          <p14:tracePt t="80861" x="8089900" y="5073650"/>
          <p14:tracePt t="80902" x="8083550" y="5073650"/>
          <p14:tracePt t="80910" x="8070850" y="5073650"/>
          <p14:tracePt t="80911" x="8039100" y="5016500"/>
          <p14:tracePt t="80928" x="7981950" y="4940300"/>
          <p14:tracePt t="80944" x="7893050" y="4851400"/>
          <p14:tracePt t="80961" x="7766050" y="4718050"/>
          <p14:tracePt t="80979" x="7626350" y="4572000"/>
          <p14:tracePt t="80995" x="7435850" y="4425950"/>
          <p14:tracePt t="81011" x="7245350" y="4267200"/>
          <p14:tracePt t="81028" x="7067550" y="4146550"/>
          <p14:tracePt t="81028" x="7016750" y="4095750"/>
          <p14:tracePt t="81046" x="6883400" y="3930650"/>
          <p14:tracePt t="81061" x="6756400" y="3746500"/>
          <p14:tracePt t="81078" x="6565900" y="3517900"/>
          <p14:tracePt t="81095" x="6369050" y="3257550"/>
          <p14:tracePt t="81112" x="6172200" y="3054350"/>
          <p14:tracePt t="81128" x="5962650" y="2813050"/>
          <p14:tracePt t="81145" x="5803900" y="2647950"/>
          <p14:tracePt t="81162" x="5651500" y="2533650"/>
          <p14:tracePt t="81178" x="5524500" y="2419350"/>
          <p14:tracePt t="81195" x="5422900" y="2324100"/>
          <p14:tracePt t="81211" x="5264150" y="2197100"/>
          <p14:tracePt t="81229" x="5200650" y="2146300"/>
          <p14:tracePt t="81244" x="5041900" y="2012950"/>
          <p14:tracePt t="81262" x="4940300" y="1930400"/>
          <p14:tracePt t="81278" x="4864100" y="1860550"/>
          <p14:tracePt t="81294" x="4768850" y="1778000"/>
          <p14:tracePt t="81311" x="4686300" y="1720850"/>
          <p14:tracePt t="81328" x="4641850" y="1676400"/>
          <p14:tracePt t="81345" x="4610100" y="1644650"/>
          <p14:tracePt t="81362" x="4572000" y="1606550"/>
          <p14:tracePt t="81379" x="4552950" y="1581150"/>
          <p14:tracePt t="81395" x="4540250" y="1555750"/>
          <p14:tracePt t="81509" x="4546600" y="1568450"/>
          <p14:tracePt t="81517" x="4565650" y="1600200"/>
          <p14:tracePt t="81517" x="4597400" y="1644650"/>
          <p14:tracePt t="81533" x="4635500" y="1701800"/>
          <p14:tracePt t="81541" x="4692650" y="1765300"/>
          <p14:tracePt t="81549" x="4787900" y="1873250"/>
          <p14:tracePt t="81562" x="4991100" y="2019300"/>
          <p14:tracePt t="81579" x="5308600" y="2247900"/>
          <p14:tracePt t="81596" x="5695950" y="2552700"/>
          <p14:tracePt t="81612" x="6273800" y="2965450"/>
          <p14:tracePt t="81630" x="6572250" y="3206750"/>
          <p14:tracePt t="81646" x="6794500" y="3390900"/>
          <p14:tracePt t="81662" x="7029450" y="3651250"/>
          <p14:tracePt t="81678" x="7162800" y="3803650"/>
          <p14:tracePt t="81694" x="7302500" y="3968750"/>
          <p14:tracePt t="81712" x="7366000" y="4057650"/>
          <p14:tracePt t="81728" x="7391400" y="4133850"/>
          <p14:tracePt t="81746" x="7416800" y="4178300"/>
          <p14:tracePt t="81762" x="7429500" y="4216400"/>
          <p14:tracePt t="81779" x="7442200" y="4222750"/>
          <p14:tracePt t="81797" x="7448550" y="4235450"/>
          <p14:tracePt t="81813" x="7480300" y="4254500"/>
          <p14:tracePt t="81830" x="7518400" y="4273550"/>
          <p14:tracePt t="81846" x="7543800" y="4298950"/>
          <p14:tracePt t="81863" x="7588250" y="4311650"/>
          <p14:tracePt t="81879" x="7626350" y="4330700"/>
          <p14:tracePt t="81896" x="7664450" y="4343400"/>
          <p14:tracePt t="81912" x="7702550" y="4362450"/>
          <p14:tracePt t="81928" x="7740650" y="4381500"/>
          <p14:tracePt t="81946" x="7778750" y="4400550"/>
          <p14:tracePt t="81963" x="7791450" y="4406900"/>
          <p14:tracePt t="82127" x="0" y="0"/>
        </p14:tracePtLst>
        <p14:tracePtLst>
          <p14:tracePt t="83678" x="4432300" y="1244600"/>
          <p14:tracePt t="83702" x="4438650" y="1244600"/>
          <p14:tracePt t="83710" x="4464050" y="1244600"/>
          <p14:tracePt t="83718" x="4514850" y="1244600"/>
          <p14:tracePt t="83734" x="4540250" y="1257300"/>
          <p14:tracePt t="83742" x="4622800" y="1320800"/>
          <p14:tracePt t="83758" x="4699000" y="1441450"/>
          <p14:tracePt t="83774" x="4794250" y="1568450"/>
          <p14:tracePt t="83790" x="4921250" y="1733550"/>
          <p14:tracePt t="83806" x="5067300" y="1905000"/>
          <p14:tracePt t="83822" x="5429250" y="2266950"/>
          <p14:tracePt t="83838" x="5803900" y="2679700"/>
          <p14:tracePt t="83854" x="6064250" y="2971800"/>
          <p14:tracePt t="83870" x="6267450" y="3194050"/>
          <p14:tracePt t="83886" x="6426200" y="3359150"/>
          <p14:tracePt t="83902" x="6553200" y="3486150"/>
          <p14:tracePt t="83916" x="6661150" y="3587750"/>
          <p14:tracePt t="83934" x="6699250" y="3625850"/>
          <p14:tracePt t="83967" x="6750050" y="3670300"/>
          <p14:tracePt t="83974" x="6781800" y="3689350"/>
          <p14:tracePt t="83990" x="6813550" y="3708400"/>
          <p14:tracePt t="84006" x="6858000" y="3740150"/>
          <p14:tracePt t="84022" x="6915150" y="3797300"/>
          <p14:tracePt t="84034" x="6978650" y="3886200"/>
          <p14:tracePt t="84051" x="7067550" y="3987800"/>
          <p14:tracePt t="84067" x="7162800" y="4089400"/>
          <p14:tracePt t="84084" x="7200900" y="4146550"/>
          <p14:tracePt t="84101" x="7245350" y="4216400"/>
          <p14:tracePt t="84117" x="7302500" y="4381500"/>
          <p14:tracePt t="84134" x="7327900" y="4464050"/>
          <p14:tracePt t="84151" x="7340600" y="4508500"/>
          <p14:tracePt t="84167" x="7353300" y="4533900"/>
          <p14:tracePt t="84185" x="7353300" y="4540250"/>
          <p14:tracePt t="84262" x="7353300" y="4546600"/>
          <p14:tracePt t="84270" x="7372350" y="4559300"/>
          <p14:tracePt t="84278" x="7378700" y="4565650"/>
          <p14:tracePt t="84286" x="7391400" y="4584700"/>
          <p14:tracePt t="84294" x="7397750" y="4584700"/>
          <p14:tracePt t="84301" x="7435850" y="4616450"/>
          <p14:tracePt t="84318" x="7467600" y="4648200"/>
          <p14:tracePt t="84334" x="7537450" y="4692650"/>
          <p14:tracePt t="84351" x="7620000" y="4730750"/>
          <p14:tracePt t="84368" x="7708900" y="4775200"/>
          <p14:tracePt t="84384" x="7772400" y="4826000"/>
          <p14:tracePt t="84401" x="7835900" y="4864100"/>
          <p14:tracePt t="84419" x="7848600" y="4876800"/>
          <p14:tracePt t="84846" x="7848600" y="4845050"/>
          <p14:tracePt t="84854" x="7804150" y="4775200"/>
          <p14:tracePt t="84862" x="7740650" y="4686300"/>
          <p14:tracePt t="84869" x="7620000" y="4533900"/>
          <p14:tracePt t="84885" x="7416800" y="4260850"/>
          <p14:tracePt t="84903" x="7308850" y="3981450"/>
          <p14:tracePt t="84919" x="7156450" y="3721100"/>
          <p14:tracePt t="84935" x="7016750" y="3505200"/>
          <p14:tracePt t="84952" x="6800850" y="3187700"/>
          <p14:tracePt t="84969" x="6527800" y="2927350"/>
          <p14:tracePt t="84985" x="6184900" y="2660650"/>
          <p14:tracePt t="85002" x="5937250" y="2482850"/>
          <p14:tracePt t="85018" x="5778500" y="2400300"/>
          <p14:tracePt t="85035" x="5657850" y="2336800"/>
          <p14:tracePt t="85052" x="5581650" y="2273300"/>
          <p14:tracePt t="85069" x="5511800" y="2216150"/>
          <p14:tracePt t="85087" x="5467350" y="2165350"/>
          <p14:tracePt t="85103" x="5410200" y="2095500"/>
          <p14:tracePt t="85119" x="5365750" y="2032000"/>
          <p14:tracePt t="85136" x="5353050" y="2006600"/>
          <p14:tracePt t="85152" x="5346700" y="1987550"/>
          <p14:tracePt t="85170" x="5340350" y="1968500"/>
          <p14:tracePt t="85186" x="5327650" y="1930400"/>
          <p14:tracePt t="85203" x="5276850" y="1847850"/>
          <p14:tracePt t="85219" x="5245100" y="1797050"/>
          <p14:tracePt t="85236" x="5226050" y="1771650"/>
          <p14:tracePt t="85358" x="5219700" y="1758950"/>
          <p14:tracePt t="85374" x="5232400" y="1758950"/>
          <p14:tracePt t="85374" x="5238750" y="1752600"/>
          <p14:tracePt t="85390" x="5251450" y="1739900"/>
          <p14:tracePt t="85398" x="5276850" y="1733550"/>
          <p14:tracePt t="85403" x="5327650" y="1733550"/>
          <p14:tracePt t="85420" x="5403850" y="1733550"/>
          <p14:tracePt t="85436" x="5448300" y="1739900"/>
          <p14:tracePt t="85453" x="5473700" y="1752600"/>
          <p14:tracePt t="85469" x="5530850" y="1790700"/>
          <p14:tracePt t="85487" x="5562600" y="1828800"/>
          <p14:tracePt t="85503" x="5594350" y="1885950"/>
          <p14:tracePt t="85519" x="5645150" y="1943100"/>
          <p14:tracePt t="85536" x="5695950" y="1981200"/>
          <p14:tracePt t="85552" x="5759450" y="2044700"/>
          <p14:tracePt t="85570" x="5822950" y="2108200"/>
          <p14:tracePt t="85586" x="5873750" y="2165350"/>
          <p14:tracePt t="85603" x="5975350" y="2266950"/>
          <p14:tracePt t="85620" x="6057900" y="2362200"/>
          <p14:tracePt t="85637" x="6134100" y="2438400"/>
          <p14:tracePt t="85653" x="6261100" y="2552700"/>
          <p14:tracePt t="85670" x="6432550" y="2705100"/>
          <p14:tracePt t="85686" x="6502400" y="2794000"/>
          <p14:tracePt t="85703" x="6559550" y="2851150"/>
          <p14:tracePt t="85719" x="6623050" y="2921000"/>
          <p14:tracePt t="85735" x="6692900" y="2990850"/>
          <p14:tracePt t="85752" x="6769100" y="3060700"/>
          <p14:tracePt t="85769" x="6832600" y="3098800"/>
          <p14:tracePt t="85787" x="6883400" y="3130550"/>
          <p14:tracePt t="85804" x="6908800" y="3149600"/>
          <p14:tracePt t="85820" x="6921500" y="3168650"/>
          <p14:tracePt t="85837" x="6946900" y="3194050"/>
          <p14:tracePt t="85854" x="6959600" y="3213100"/>
          <p14:tracePt t="85870" x="6997700" y="3244850"/>
          <p14:tracePt t="85887" x="7035800" y="3289300"/>
          <p14:tracePt t="85904" x="7073900" y="3327400"/>
          <p14:tracePt t="85920" x="7124700" y="3371850"/>
          <p14:tracePt t="85937" x="7156450" y="3397250"/>
          <p14:tracePt t="85954" x="7181850" y="3409950"/>
          <p14:tracePt t="85970" x="7200900" y="3429000"/>
          <p14:tracePt t="85987" x="7213600" y="3435350"/>
          <p14:tracePt t="86004" x="7226300" y="3441700"/>
          <p14:tracePt t="86070" x="7232650" y="3448050"/>
          <p14:tracePt t="86070" x="7239000" y="3454400"/>
          <p14:tracePt t="86087" x="7245350" y="3460750"/>
          <p14:tracePt t="86088" x="7251700" y="3467100"/>
          <p14:tracePt t="86104" x="7264400" y="3473450"/>
          <p14:tracePt t="86121" x="7264400" y="3479800"/>
          <p14:tracePt t="86156" x="7277100" y="3486150"/>
          <p14:tracePt t="86158" x="7283450" y="3492500"/>
          <p14:tracePt t="86171" x="7296150" y="3505200"/>
          <p14:tracePt t="86187" x="7321550" y="3536950"/>
          <p14:tracePt t="86204" x="7340600" y="3562350"/>
          <p14:tracePt t="86221" x="7385050" y="3606800"/>
          <p14:tracePt t="86239" x="7404100" y="3625850"/>
          <p14:tracePt t="86254" x="7461250" y="3689350"/>
          <p14:tracePt t="86271" x="7480300" y="3721100"/>
          <p14:tracePt t="86288" x="7512050" y="3759200"/>
          <p14:tracePt t="86304" x="7537450" y="3797300"/>
          <p14:tracePt t="86321" x="7550150" y="3810000"/>
          <p14:tracePt t="86338" x="7556500" y="3816350"/>
          <p14:tracePt t="86468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l="14606" t="2687" r="17300" b="6090"/>
          <a:stretch/>
        </p:blipFill>
        <p:spPr bwMode="auto">
          <a:xfrm>
            <a:off x="5105400" y="52285"/>
            <a:ext cx="3887938" cy="649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2322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17347" t="1233" r="16964" b="13532"/>
          <a:stretch/>
        </p:blipFill>
        <p:spPr bwMode="auto">
          <a:xfrm>
            <a:off x="152401" y="381000"/>
            <a:ext cx="4431696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1766" t="87706" r="2227" b="1177"/>
          <a:stretch/>
        </p:blipFill>
        <p:spPr bwMode="auto">
          <a:xfrm>
            <a:off x="152401" y="5655942"/>
            <a:ext cx="4724400" cy="50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ima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4004136"/>
            <a:ext cx="1821906" cy="1177464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l="-276" t="95218" r="3949" b="193"/>
          <a:stretch/>
        </p:blipFill>
        <p:spPr bwMode="auto">
          <a:xfrm>
            <a:off x="4462909" y="6519901"/>
            <a:ext cx="4573738" cy="27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1000" y="6191691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 smtClean="0"/>
              <a:t>D</a:t>
            </a:r>
            <a:r>
              <a:rPr lang="en-US" sz="1800" b="1" baseline="-25000" dirty="0" err="1" smtClean="0"/>
              <a:t>v</a:t>
            </a:r>
            <a:r>
              <a:rPr lang="en-US" sz="1800" b="1" dirty="0" smtClean="0"/>
              <a:t> =([M]/mL resin)/([M]/mL solution)</a:t>
            </a:r>
            <a:endParaRPr lang="en-US" sz="1800" b="1" dirty="0"/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960"/>
    </mc:Choice>
    <mc:Fallback xmlns="">
      <p:transition spd="slow" advTm="1609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657" x="2006600" y="2063750"/>
          <p14:tracePt t="16737" x="2006600" y="2051050"/>
          <p14:tracePt t="16751" x="2025650" y="2025650"/>
          <p14:tracePt t="16758" x="2044700" y="2012950"/>
          <p14:tracePt t="16767" x="2082800" y="1987550"/>
          <p14:tracePt t="16785" x="2089150" y="1987550"/>
          <p14:tracePt t="16785" x="2095500" y="1974850"/>
          <p14:tracePt t="16958" x="2101850" y="1974850"/>
          <p14:tracePt t="16967" x="2114550" y="1962150"/>
          <p14:tracePt t="16967" x="2127250" y="1955800"/>
          <p14:tracePt t="17015" x="2139950" y="1955800"/>
          <p14:tracePt t="17022" x="2146300" y="1955800"/>
          <p14:tracePt t="17055" x="2152650" y="1955800"/>
          <p14:tracePt t="17063" x="2159000" y="1955800"/>
          <p14:tracePt t="17079" x="2159000" y="1949450"/>
          <p14:tracePt t="17103" x="2165350" y="1949450"/>
          <p14:tracePt t="17104" x="2171700" y="1949450"/>
          <p14:tracePt t="17119" x="2178050" y="1949450"/>
          <p14:tracePt t="17119" x="2184400" y="1949450"/>
          <p14:tracePt t="17182" x="2190750" y="1943100"/>
          <p14:tracePt t="17182" x="2197100" y="1943100"/>
          <p14:tracePt t="17198" x="2216150" y="1943100"/>
          <p14:tracePt t="17206" x="2222500" y="1943100"/>
          <p14:tracePt t="17214" x="2235200" y="1943100"/>
          <p14:tracePt t="17221" x="2266950" y="1943100"/>
          <p14:tracePt t="17236" x="2286000" y="1943100"/>
          <p14:tracePt t="17253" x="2305050" y="1943100"/>
          <p14:tracePt t="17269" x="2317750" y="1943100"/>
          <p14:tracePt t="17286" x="2324100" y="1943100"/>
          <p14:tracePt t="17302" x="2336800" y="1930400"/>
          <p14:tracePt t="17320" x="2355850" y="1924050"/>
          <p14:tracePt t="17336" x="2374900" y="1924050"/>
          <p14:tracePt t="17352" x="2393950" y="1924050"/>
          <p14:tracePt t="17371" x="2406650" y="1924050"/>
          <p14:tracePt t="17386" x="2413000" y="1924050"/>
          <p14:tracePt t="17403" x="2425700" y="1917700"/>
          <p14:tracePt t="17419" x="2432050" y="1917700"/>
          <p14:tracePt t="17436" x="2444750" y="1905000"/>
          <p14:tracePt t="17453" x="2457450" y="1905000"/>
          <p14:tracePt t="17470" x="2463800" y="1898650"/>
          <p14:tracePt t="17486" x="2476500" y="1885950"/>
          <p14:tracePt t="17503" x="2489200" y="1873250"/>
          <p14:tracePt t="17520" x="2508250" y="1847850"/>
          <p14:tracePt t="17536" x="2527300" y="1828800"/>
          <p14:tracePt t="17574" x="2540000" y="1809750"/>
          <p14:tracePt t="17582" x="2552700" y="1803400"/>
          <p14:tracePt t="17603" x="2565400" y="1790700"/>
          <p14:tracePt t="17604" x="2578100" y="1778000"/>
          <p14:tracePt t="17620" x="2584450" y="1758950"/>
          <p14:tracePt t="17637" x="2603500" y="1739900"/>
          <p14:tracePt t="17653" x="2616200" y="1727200"/>
          <p14:tracePt t="17670" x="2647950" y="1701800"/>
          <p14:tracePt t="17687" x="2673350" y="1689100"/>
          <p14:tracePt t="17703" x="2686050" y="1676400"/>
          <p14:tracePt t="17720" x="2698750" y="1657350"/>
          <p14:tracePt t="17806" x="2705100" y="1651000"/>
          <p14:tracePt t="17814" x="2717800" y="1638300"/>
          <p14:tracePt t="17831" x="2730500" y="1631950"/>
          <p14:tracePt t="17839" x="2743200" y="1625600"/>
          <p14:tracePt t="17846" x="2749550" y="1625600"/>
          <p14:tracePt t="17854" x="2755900" y="1612900"/>
          <p14:tracePt t="17871" x="2781300" y="1606550"/>
          <p14:tracePt t="17888" x="2800350" y="1593850"/>
          <p14:tracePt t="17903" x="2813050" y="1587500"/>
          <p14:tracePt t="17920" x="2825750" y="1581150"/>
          <p14:tracePt t="17937" x="2832100" y="1574800"/>
          <p14:tracePt t="17954" x="2844800" y="1574800"/>
          <p14:tracePt t="18030" x="2851150" y="1574800"/>
          <p14:tracePt t="18036" x="2857500" y="1568450"/>
          <p14:tracePt t="18056" x="2863850" y="1568450"/>
          <p14:tracePt t="18056" x="2876550" y="1562100"/>
          <p14:tracePt t="18070" x="2895600" y="1562100"/>
          <p14:tracePt t="18087" x="2927350" y="1562100"/>
          <p14:tracePt t="18104" x="2965450" y="1555750"/>
          <p14:tracePt t="18120" x="3016250" y="1555750"/>
          <p14:tracePt t="18138" x="3067050" y="1549400"/>
          <p14:tracePt t="18154" x="3117850" y="1543050"/>
          <p14:tracePt t="18171" x="3136900" y="1536700"/>
          <p14:tracePt t="18187" x="3162300" y="1536700"/>
          <p14:tracePt t="18204" x="3175000" y="1536700"/>
          <p14:tracePt t="18221" x="3187700" y="1536700"/>
          <p14:tracePt t="18237" x="3225800" y="1530350"/>
          <p14:tracePt t="18255" x="3244850" y="1524000"/>
          <p14:tracePt t="18271" x="3276600" y="1517650"/>
          <p14:tracePt t="18288" x="3289300" y="1504950"/>
          <p14:tracePt t="18306" x="3327400" y="1498600"/>
          <p14:tracePt t="18321" x="3365500" y="1479550"/>
          <p14:tracePt t="18338" x="3397250" y="1466850"/>
          <p14:tracePt t="18354" x="3429000" y="1466850"/>
          <p14:tracePt t="18371" x="3448050" y="1460500"/>
          <p14:tracePt t="18388" x="3454400" y="1460500"/>
          <p14:tracePt t="18598" x="3448050" y="1460500"/>
          <p14:tracePt t="18614" x="3441700" y="1460500"/>
          <p14:tracePt t="18614" x="3422650" y="1460500"/>
          <p14:tracePt t="18621" x="3371850" y="1473200"/>
          <p14:tracePt t="18638" x="3244850" y="1492250"/>
          <p14:tracePt t="18655" x="3168650" y="1504950"/>
          <p14:tracePt t="18672" x="3117850" y="1517650"/>
          <p14:tracePt t="18688" x="3086100" y="1530350"/>
          <p14:tracePt t="18705" x="3048000" y="1536700"/>
          <p14:tracePt t="18722" x="3028950" y="1543050"/>
          <p14:tracePt t="18738" x="3009900" y="1549400"/>
          <p14:tracePt t="18755" x="2990850" y="1562100"/>
          <p14:tracePt t="18772" x="2971800" y="1574800"/>
          <p14:tracePt t="18788" x="2940050" y="1593850"/>
          <p14:tracePt t="18805" x="2876550" y="1644650"/>
          <p14:tracePt t="18823" x="2813050" y="1676400"/>
          <p14:tracePt t="18839" x="2736850" y="1720850"/>
          <p14:tracePt t="18856" x="2705100" y="1727200"/>
          <p14:tracePt t="18872" x="2692400" y="1733550"/>
          <p14:tracePt t="18889" x="2686050" y="1733550"/>
          <p14:tracePt t="19103" x="2692400" y="1733550"/>
          <p14:tracePt t="19131" x="2698750" y="1733550"/>
          <p14:tracePt t="19131" x="2698750" y="1727200"/>
          <p14:tracePt t="19206" x="2705100" y="1727200"/>
          <p14:tracePt t="19210" x="2711450" y="1720850"/>
          <p14:tracePt t="19222" x="2717800" y="1720850"/>
          <p14:tracePt t="19247" x="2724150" y="1720850"/>
          <p14:tracePt t="19255" x="2736850" y="1708150"/>
          <p14:tracePt t="19272" x="2743200" y="1708150"/>
          <p14:tracePt t="19272" x="2755900" y="1708150"/>
          <p14:tracePt t="19289" x="2787650" y="1727200"/>
          <p14:tracePt t="19306" x="2813050" y="1765300"/>
          <p14:tracePt t="19322" x="2851150" y="1860550"/>
          <p14:tracePt t="19339" x="2876550" y="1981200"/>
          <p14:tracePt t="19356" x="2889250" y="2051050"/>
          <p14:tracePt t="19373" x="2901950" y="2101850"/>
          <p14:tracePt t="19422" x="2901950" y="2108200"/>
          <p14:tracePt t="19440" x="2921000" y="2108200"/>
          <p14:tracePt t="19449" x="2933700" y="2082800"/>
          <p14:tracePt t="19456" x="2946400" y="2057400"/>
          <p14:tracePt t="19456" x="2997200" y="1987550"/>
          <p14:tracePt t="19473" x="3060700" y="1917700"/>
          <p14:tracePt t="19489" x="3130550" y="1828800"/>
          <p14:tracePt t="19506" x="3200400" y="1758950"/>
          <p14:tracePt t="19523" x="3270250" y="1701800"/>
          <p14:tracePt t="19539" x="3346450" y="1644650"/>
          <p14:tracePt t="19556" x="3365500" y="1631950"/>
          <p14:tracePt t="19573" x="3384550" y="1587500"/>
          <p14:tracePt t="19695" x="3397250" y="1574800"/>
          <p14:tracePt t="19703" x="3403600" y="1568450"/>
          <p14:tracePt t="19719" x="3409950" y="1568450"/>
          <p14:tracePt t="19726" x="3416300" y="1555750"/>
          <p14:tracePt t="19751" x="3422650" y="1543050"/>
          <p14:tracePt t="19863" x="3409950" y="1543050"/>
          <p14:tracePt t="19872" x="3384550" y="1549400"/>
          <p14:tracePt t="19876" x="3333750" y="1574800"/>
          <p14:tracePt t="19890" x="3251200" y="1606550"/>
          <p14:tracePt t="19907" x="3194050" y="1612900"/>
          <p14:tracePt t="19923" x="3149600" y="1631950"/>
          <p14:tracePt t="19940" x="3124200" y="1638300"/>
          <p14:tracePt t="19957" x="3111500" y="1644650"/>
          <p14:tracePt t="19974" x="3105150" y="1644650"/>
          <p14:tracePt t="19990" x="3086100" y="1651000"/>
          <p14:tracePt t="20008" x="3067050" y="1663700"/>
          <p14:tracePt t="20024" x="3041650" y="1670050"/>
          <p14:tracePt t="20040" x="3016250" y="1695450"/>
          <p14:tracePt t="20057" x="2997200" y="1708150"/>
          <p14:tracePt t="20074" x="2978150" y="1714500"/>
          <p14:tracePt t="20091" x="2965450" y="1733550"/>
          <p14:tracePt t="20107" x="2933700" y="1765300"/>
          <p14:tracePt t="20124" x="2921000" y="1797050"/>
          <p14:tracePt t="20140" x="2901950" y="1822450"/>
          <p14:tracePt t="20157" x="2895600" y="1835150"/>
          <p14:tracePt t="20176" x="2895600" y="1860550"/>
          <p14:tracePt t="20192" x="2895600" y="1873250"/>
          <p14:tracePt t="20208" x="2895600" y="1885950"/>
          <p14:tracePt t="20224" x="2895600" y="1898650"/>
          <p14:tracePt t="20241" x="2895600" y="1917700"/>
          <p14:tracePt t="20257" x="2895600" y="1930400"/>
          <p14:tracePt t="20274" x="2895600" y="1943100"/>
          <p14:tracePt t="20291" x="2895600" y="1968500"/>
          <p14:tracePt t="20307" x="2895600" y="1981200"/>
          <p14:tracePt t="20324" x="2895600" y="1987550"/>
          <p14:tracePt t="20341" x="2895600" y="2006600"/>
          <p14:tracePt t="20358" x="2882900" y="2044700"/>
          <p14:tracePt t="20375" x="2870200" y="2082800"/>
          <p14:tracePt t="20392" x="2863850" y="2101850"/>
          <p14:tracePt t="20408" x="2857500" y="2127250"/>
          <p14:tracePt t="20424" x="2851150" y="2133600"/>
          <p14:tracePt t="20441" x="2844800" y="2159000"/>
          <p14:tracePt t="20458" x="2832100" y="2184400"/>
          <p14:tracePt t="20474" x="2825750" y="2197100"/>
          <p14:tracePt t="20491" x="2813050" y="2209800"/>
          <p14:tracePt t="20508" x="2806700" y="2228850"/>
          <p14:tracePt t="20524" x="2781300" y="2266950"/>
          <p14:tracePt t="20541" x="2768600" y="2279650"/>
          <p14:tracePt t="20558" x="2755900" y="2298700"/>
          <p14:tracePt t="20558" x="2749550" y="2305050"/>
          <p14:tracePt t="20576" x="2730500" y="2317750"/>
          <p14:tracePt t="20592" x="2698750" y="2349500"/>
          <p14:tracePt t="20608" x="2673350" y="2362200"/>
          <p14:tracePt t="20624" x="2654300" y="2381250"/>
          <p14:tracePt t="20641" x="2628900" y="2406650"/>
          <p14:tracePt t="20658" x="2603500" y="2419350"/>
          <p14:tracePt t="20675" x="2578100" y="2438400"/>
          <p14:tracePt t="20708" x="2533650" y="2457450"/>
          <p14:tracePt t="20709" x="2501900" y="2482850"/>
          <p14:tracePt t="20725" x="2463800" y="2508250"/>
          <p14:tracePt t="20741" x="2425700" y="2527300"/>
          <p14:tracePt t="20758" x="2368550" y="2559050"/>
          <p14:tracePt t="20776" x="2349500" y="2578100"/>
          <p14:tracePt t="20792" x="2324100" y="2584450"/>
          <p14:tracePt t="20808" x="2317750" y="2584450"/>
          <p14:tracePt t="20825" x="2311400" y="2590800"/>
          <p14:tracePt t="20842" x="2305050" y="2590800"/>
          <p14:tracePt t="20858" x="2286000" y="2590800"/>
          <p14:tracePt t="20875" x="2273300" y="2590800"/>
          <p14:tracePt t="20892" x="2247900" y="2597150"/>
          <p14:tracePt t="20909" x="2222500" y="2603500"/>
          <p14:tracePt t="20925" x="2216150" y="2609850"/>
          <p14:tracePt t="20942" x="2190750" y="2609850"/>
          <p14:tracePt t="20959" x="2127250" y="2628900"/>
          <p14:tracePt t="20976" x="2101850" y="2641600"/>
          <p14:tracePt t="20992" x="2070100" y="2654300"/>
          <p14:tracePt t="21008" x="2044700" y="2667000"/>
          <p14:tracePt t="21025" x="2012950" y="2673350"/>
          <p14:tracePt t="21042" x="1993900" y="2686050"/>
          <p14:tracePt t="21059" x="1968500" y="2686050"/>
          <p14:tracePt t="21075" x="1962150" y="2686050"/>
          <p14:tracePt t="21092" x="1955800" y="2686050"/>
          <p14:tracePt t="21110" x="1955800" y="2692400"/>
          <p14:tracePt t="21125" x="1949450" y="2698750"/>
          <p14:tracePt t="21231" x="1974850" y="2692400"/>
          <p14:tracePt t="21241" x="2006600" y="2673350"/>
          <p14:tracePt t="21247" x="2032000" y="2660650"/>
          <p14:tracePt t="21259" x="2076450" y="2628900"/>
          <p14:tracePt t="21275" x="2133600" y="2590800"/>
          <p14:tracePt t="21292" x="2171700" y="2559050"/>
          <p14:tracePt t="21309" x="2222500" y="2527300"/>
          <p14:tracePt t="21326" x="2254250" y="2501900"/>
          <p14:tracePt t="21342" x="2292350" y="2470150"/>
          <p14:tracePt t="21360" x="2349500" y="2438400"/>
          <p14:tracePt t="21376" x="2457450" y="2368550"/>
          <p14:tracePt t="21392" x="2571750" y="2305050"/>
          <p14:tracePt t="21409" x="2705100" y="2216150"/>
          <p14:tracePt t="21426" x="2781300" y="2152650"/>
          <p14:tracePt t="21443" x="2901950" y="2076450"/>
          <p14:tracePt t="21459" x="3009900" y="2012950"/>
          <p14:tracePt t="21476" x="3073400" y="1968500"/>
          <p14:tracePt t="21493" x="3105150" y="1936750"/>
          <p14:tracePt t="21510" x="3130550" y="1911350"/>
          <p14:tracePt t="21526" x="3149600" y="1873250"/>
          <p14:tracePt t="21544" x="3162300" y="1854200"/>
          <p14:tracePt t="21560" x="3162300" y="1816100"/>
          <p14:tracePt t="21576" x="3181350" y="1778000"/>
          <p14:tracePt t="21593" x="3200400" y="1733550"/>
          <p14:tracePt t="21610" x="3219450" y="1695450"/>
          <p14:tracePt t="21628" x="3251200" y="1651000"/>
          <p14:tracePt t="21643" x="3276600" y="1606550"/>
          <p14:tracePt t="21660" x="3308350" y="1562100"/>
          <p14:tracePt t="21677" x="3359150" y="1536700"/>
          <p14:tracePt t="21693" x="3409950" y="1492250"/>
          <p14:tracePt t="21710" x="3460750" y="1454150"/>
          <p14:tracePt t="21710" x="3467100" y="1447800"/>
          <p14:tracePt t="21728" x="3479800" y="1441450"/>
          <p14:tracePt t="21799" x="3479800" y="1447800"/>
          <p14:tracePt t="21807" x="3479800" y="1460500"/>
          <p14:tracePt t="21815" x="3460750" y="1485900"/>
          <p14:tracePt t="21823" x="3448050" y="1504950"/>
          <p14:tracePt t="21831" x="3365500" y="1600200"/>
          <p14:tracePt t="21843" x="3270250" y="1701800"/>
          <p14:tracePt t="21860" x="3124200" y="1803400"/>
          <p14:tracePt t="21877" x="2927350" y="1892300"/>
          <p14:tracePt t="21893" x="2749550" y="1955800"/>
          <p14:tracePt t="21910" x="2501900" y="1981200"/>
          <p14:tracePt t="21928" x="2355850" y="1981200"/>
          <p14:tracePt t="21943" x="2228850" y="1981200"/>
          <p14:tracePt t="21960" x="2120900" y="1987550"/>
          <p14:tracePt t="21977" x="2032000" y="1987550"/>
          <p14:tracePt t="21994" x="1917700" y="1987550"/>
          <p14:tracePt t="22010" x="1860550" y="1987550"/>
          <p14:tracePt t="22027" x="1822450" y="1987550"/>
          <p14:tracePt t="22045" x="1797050" y="1987550"/>
          <p14:tracePt t="22159" x="1797050" y="1981200"/>
          <p14:tracePt t="22170" x="1797050" y="1968500"/>
          <p14:tracePt t="22170" x="1803400" y="1943100"/>
          <p14:tracePt t="22177" x="1822450" y="1911350"/>
          <p14:tracePt t="22194" x="1835150" y="1879600"/>
          <p14:tracePt t="22211" x="1847850" y="1866900"/>
          <p14:tracePt t="22227" x="1860550" y="1841500"/>
          <p14:tracePt t="22244" x="1866900" y="1828800"/>
          <p14:tracePt t="22261" x="1866900" y="1816100"/>
          <p14:tracePt t="22311" x="1873250" y="1809750"/>
          <p14:tracePt t="22335" x="1885950" y="1809750"/>
          <p14:tracePt t="22335" x="1892300" y="1809750"/>
          <p14:tracePt t="22359" x="1911350" y="1809750"/>
          <p14:tracePt t="22370" x="1924050" y="1809750"/>
          <p14:tracePt t="22377" x="1936750" y="1816100"/>
          <p14:tracePt t="22378" x="1981200" y="1828800"/>
          <p14:tracePt t="22394" x="2019300" y="1835150"/>
          <p14:tracePt t="22411" x="2032000" y="1841500"/>
          <p14:tracePt t="22428" x="2044700" y="1854200"/>
          <p14:tracePt t="22444" x="2063750" y="1860550"/>
          <p14:tracePt t="22461" x="2070100" y="1860550"/>
          <p14:tracePt t="22478" x="2082800" y="1873250"/>
          <p14:tracePt t="22494" x="2101850" y="1879600"/>
          <p14:tracePt t="22511" x="2133600" y="1885950"/>
          <p14:tracePt t="22527" x="2171700" y="1892300"/>
          <p14:tracePt t="22544" x="2209800" y="1892300"/>
          <p14:tracePt t="22562" x="2254250" y="1892300"/>
          <p14:tracePt t="22578" x="2286000" y="1892300"/>
          <p14:tracePt t="22595" x="2305050" y="1892300"/>
          <p14:tracePt t="22727" x="2317750" y="1892300"/>
          <p14:tracePt t="22735" x="2324100" y="1892300"/>
          <p14:tracePt t="22751" x="2330450" y="1892300"/>
          <p14:tracePt t="22767" x="2336800" y="1892300"/>
          <p14:tracePt t="22778" x="2349500" y="1892300"/>
          <p14:tracePt t="22778" x="2368550" y="1892300"/>
          <p14:tracePt t="22795" x="2400300" y="1892300"/>
          <p14:tracePt t="22812" x="2438400" y="1892300"/>
          <p14:tracePt t="22828" x="2457450" y="1885950"/>
          <p14:tracePt t="22845" x="2482850" y="1873250"/>
          <p14:tracePt t="22862" x="2495550" y="1866900"/>
          <p14:tracePt t="22878" x="2508250" y="1866900"/>
          <p14:tracePt t="22896" x="2520950" y="1847850"/>
          <p14:tracePt t="22912" x="2533650" y="1841500"/>
          <p14:tracePt t="22928" x="2540000" y="1835150"/>
          <p14:tracePt t="22945" x="2552700" y="1816100"/>
          <p14:tracePt t="22962" x="2565400" y="1809750"/>
          <p14:tracePt t="22979" x="2584450" y="1797050"/>
          <p14:tracePt t="22995" x="2609850" y="1778000"/>
          <p14:tracePt t="23012" x="2635250" y="1765300"/>
          <p14:tracePt t="23029" x="2641600" y="1752600"/>
          <p14:tracePt t="23045" x="2660650" y="1733550"/>
          <p14:tracePt t="23062" x="2673350" y="1714500"/>
          <p14:tracePt t="23119" x="2679700" y="1708150"/>
          <p14:tracePt t="23144" x="2686050" y="1701800"/>
          <p14:tracePt t="23151" x="2686050" y="1695450"/>
          <p14:tracePt t="23175" x="2692400" y="1676400"/>
          <p14:tracePt t="23191" x="2692400" y="1670050"/>
          <p14:tracePt t="23199" x="2698750" y="1663700"/>
          <p14:tracePt t="23212" x="2705100" y="1657350"/>
          <p14:tracePt t="23212" x="2717800" y="1638300"/>
          <p14:tracePt t="23230" x="2717800" y="1625600"/>
          <p14:tracePt t="23246" x="2724150" y="1612900"/>
          <p14:tracePt t="23246" x="2730500" y="1606550"/>
          <p14:tracePt t="23263" x="2736850" y="1593850"/>
          <p14:tracePt t="23280" x="2755900" y="1574800"/>
          <p14:tracePt t="23296" x="2768600" y="1555750"/>
          <p14:tracePt t="23312" x="2781300" y="1543050"/>
          <p14:tracePt t="23351" x="2787650" y="1536700"/>
          <p14:tracePt t="23383" x="2794000" y="1530350"/>
          <p14:tracePt t="23416" x="2794000" y="1524000"/>
          <p14:tracePt t="23439" x="2800350" y="1524000"/>
          <p14:tracePt t="23477" x="2806700" y="1517650"/>
          <p14:tracePt t="23503" x="2813050" y="1517650"/>
          <p14:tracePt t="23511" x="2825750" y="1511300"/>
          <p14:tracePt t="23607" x="2844800" y="1511300"/>
          <p14:tracePt t="23623" x="2857500" y="1511300"/>
          <p14:tracePt t="23639" x="2882900" y="1511300"/>
          <p14:tracePt t="23655" x="2908300" y="1511300"/>
          <p14:tracePt t="23663" x="2927350" y="1504950"/>
          <p14:tracePt t="23664" x="2971800" y="1504950"/>
          <p14:tracePt t="23680" x="3028950" y="1504950"/>
          <p14:tracePt t="23696" x="3073400" y="1504950"/>
          <p14:tracePt t="23713" x="3092450" y="1504950"/>
          <p14:tracePt t="23729" x="3111500" y="1498600"/>
          <p14:tracePt t="23775" x="3124200" y="1498600"/>
          <p14:tracePt t="23791" x="3136900" y="1492250"/>
          <p14:tracePt t="23807" x="3143250" y="1492250"/>
          <p14:tracePt t="23815" x="3155950" y="1492250"/>
          <p14:tracePt t="23823" x="3168650" y="1492250"/>
          <p14:tracePt t="23830" x="3194050" y="1485900"/>
          <p14:tracePt t="23847" x="3232150" y="1485900"/>
          <p14:tracePt t="23863" x="3263900" y="1485900"/>
          <p14:tracePt t="23880" x="3302000" y="1485900"/>
          <p14:tracePt t="23897" x="3333750" y="1485900"/>
          <p14:tracePt t="23913" x="3371850" y="1485900"/>
          <p14:tracePt t="23930" x="3416300" y="1485900"/>
          <p14:tracePt t="23947" x="3454400" y="1485900"/>
          <p14:tracePt t="23963" x="3460750" y="1485900"/>
          <p14:tracePt t="24399" x="3467100" y="1485900"/>
          <p14:tracePt t="24413" x="3435350" y="1485900"/>
          <p14:tracePt t="24431" x="3416300" y="1485900"/>
          <p14:tracePt t="24432" x="3340100" y="1485900"/>
          <p14:tracePt t="24448" x="3244850" y="1485900"/>
          <p14:tracePt t="24464" x="3105150" y="1485900"/>
          <p14:tracePt t="24482" x="3003550" y="1492250"/>
          <p14:tracePt t="24498" x="2921000" y="1511300"/>
          <p14:tracePt t="24514" x="2876550" y="1524000"/>
          <p14:tracePt t="24531" x="2851150" y="1524000"/>
          <p14:tracePt t="24548" x="2838450" y="1530350"/>
          <p14:tracePt t="24564" x="2806700" y="1536700"/>
          <p14:tracePt t="24581" x="2768600" y="1555750"/>
          <p14:tracePt t="24598" x="2749550" y="1581150"/>
          <p14:tracePt t="24615" x="2724150" y="1593850"/>
          <p14:tracePt t="24631" x="2698750" y="1619250"/>
          <p14:tracePt t="24648" x="2673350" y="1631950"/>
          <p14:tracePt t="24664" x="2635250" y="1670050"/>
          <p14:tracePt t="24681" x="2590800" y="1714500"/>
          <p14:tracePt t="24698" x="2552700" y="1746250"/>
          <p14:tracePt t="24715" x="2520950" y="1778000"/>
          <p14:tracePt t="24731" x="2482850" y="1797050"/>
          <p14:tracePt t="24748" x="2451100" y="1822450"/>
          <p14:tracePt t="24765" x="2438400" y="1841500"/>
          <p14:tracePt t="24781" x="2419350" y="1854200"/>
          <p14:tracePt t="24798" x="2413000" y="1860550"/>
          <p14:tracePt t="24855" x="2406650" y="1866900"/>
          <p14:tracePt t="24911" x="2400300" y="1873250"/>
          <p14:tracePt t="24919" x="2400300" y="1879600"/>
          <p14:tracePt t="24927" x="2393950" y="1879600"/>
          <p14:tracePt t="24935" x="2387600" y="1879600"/>
          <p14:tracePt t="24948" x="2381250" y="1879600"/>
          <p14:tracePt t="24949" x="2355850" y="1885950"/>
          <p14:tracePt t="24965" x="2317750" y="1885950"/>
          <p14:tracePt t="24982" x="2247900" y="1892300"/>
          <p14:tracePt t="25000" x="2222500" y="1892300"/>
          <p14:tracePt t="25015" x="2146300" y="1905000"/>
          <p14:tracePt t="25032" x="2082800" y="1905000"/>
          <p14:tracePt t="25048" x="2038350" y="1905000"/>
          <p14:tracePt t="25065" x="2006600" y="1905000"/>
          <p14:tracePt t="25082" x="1993900" y="1905000"/>
          <p14:tracePt t="25419" x="0" y="0"/>
        </p14:tracePtLst>
        <p14:tracePtLst>
          <p14:tracePt t="27219" x="2019300" y="1809750"/>
          <p14:tracePt t="27296" x="2032000" y="1809750"/>
          <p14:tracePt t="27305" x="2038350" y="1809750"/>
          <p14:tracePt t="27313" x="2051050" y="1809750"/>
          <p14:tracePt t="27321" x="2082800" y="1809750"/>
          <p14:tracePt t="27353" x="2108200" y="1809750"/>
          <p14:tracePt t="27370" x="2139950" y="1809750"/>
          <p14:tracePt t="27370" x="2178050" y="1822450"/>
          <p14:tracePt t="27387" x="2216150" y="1828800"/>
          <p14:tracePt t="27403" x="2260600" y="1835150"/>
          <p14:tracePt t="27420" x="2317750" y="1835150"/>
          <p14:tracePt t="27437" x="2355850" y="1835150"/>
          <p14:tracePt t="27454" x="2400300" y="1828800"/>
          <p14:tracePt t="27470" x="2432050" y="1809750"/>
          <p14:tracePt t="27487" x="2457450" y="1797050"/>
          <p14:tracePt t="27504" x="2489200" y="1771650"/>
          <p14:tracePt t="27521" x="2508250" y="1746250"/>
          <p14:tracePt t="27537" x="2533650" y="1708150"/>
          <p14:tracePt t="27554" x="2552700" y="1682750"/>
          <p14:tracePt t="27570" x="2578100" y="1663700"/>
          <p14:tracePt t="27587" x="2590800" y="1651000"/>
          <p14:tracePt t="27604" x="2603500" y="1644650"/>
          <p14:tracePt t="27620" x="2622550" y="1619250"/>
          <p14:tracePt t="27637" x="2635250" y="1612900"/>
          <p14:tracePt t="27637" x="2641600" y="1600200"/>
          <p14:tracePt t="27656" x="2647950" y="1593850"/>
          <p14:tracePt t="27671" x="2673350" y="1574800"/>
          <p14:tracePt t="27687" x="2705100" y="1562100"/>
          <p14:tracePt t="27704" x="2736850" y="1555750"/>
          <p14:tracePt t="27721" x="2781300" y="1549400"/>
          <p14:tracePt t="27737" x="2813050" y="1536700"/>
          <p14:tracePt t="27754" x="2857500" y="1530350"/>
          <p14:tracePt t="27771" x="2914650" y="1517650"/>
          <p14:tracePt t="27788" x="2971800" y="1517650"/>
          <p14:tracePt t="27804" x="3022600" y="1511300"/>
          <p14:tracePt t="27821" x="3035300" y="1511300"/>
          <p14:tracePt t="27838" x="3048000" y="1511300"/>
          <p14:tracePt t="27913" x="3054350" y="1511300"/>
          <p14:tracePt t="27921" x="3067050" y="1511300"/>
          <p14:tracePt t="27930" x="3073400" y="1511300"/>
          <p14:tracePt t="27938" x="3098800" y="1511300"/>
          <p14:tracePt t="27954" x="3111500" y="1511300"/>
          <p14:tracePt t="27971" x="3117850" y="1511300"/>
          <p14:tracePt t="28129" x="3117850" y="1504950"/>
          <p14:tracePt t="28137" x="3130550" y="1498600"/>
          <p14:tracePt t="28145" x="3175000" y="1498600"/>
          <p14:tracePt t="28154" x="3187700" y="1485900"/>
          <p14:tracePt t="28161" x="3289300" y="1473200"/>
          <p14:tracePt t="28171" x="3422650" y="1454150"/>
          <p14:tracePt t="28188" x="3556000" y="1441450"/>
          <p14:tracePt t="28205" x="3625850" y="1441450"/>
          <p14:tracePt t="28222" x="3670300" y="1441450"/>
          <p14:tracePt t="28257" x="3683000" y="1441450"/>
          <p14:tracePt t="28273" x="3689350" y="1435100"/>
          <p14:tracePt t="28275" x="3695700" y="1435100"/>
          <p14:tracePt t="28289" x="3708400" y="1435100"/>
          <p14:tracePt t="28306" x="3733800" y="1422400"/>
          <p14:tracePt t="28322" x="3759200" y="1409700"/>
          <p14:tracePt t="28385" x="3759200" y="1390650"/>
          <p14:tracePt t="28385" x="3759200" y="1384300"/>
          <p14:tracePt t="28409" x="3759200" y="1371600"/>
          <p14:tracePt t="28417" x="3759200" y="1365250"/>
          <p14:tracePt t="28423" x="3759200" y="1358900"/>
          <p14:tracePt t="28438" x="3759200" y="1352550"/>
          <p14:tracePt t="28439" x="3759200" y="1327150"/>
          <p14:tracePt t="28455" x="3721100" y="1314450"/>
          <p14:tracePt t="28472" x="3556000" y="1270000"/>
          <p14:tracePt t="28489" x="3403600" y="1238250"/>
          <p14:tracePt t="28505" x="3232150" y="1225550"/>
          <p14:tracePt t="28522" x="3035300" y="1206500"/>
          <p14:tracePt t="28539" x="2851150" y="1206500"/>
          <p14:tracePt t="28555" x="2679700" y="1206500"/>
          <p14:tracePt t="28573" x="2546350" y="1206500"/>
          <p14:tracePt t="28589" x="2451100" y="1206500"/>
          <p14:tracePt t="28605" x="2355850" y="1212850"/>
          <p14:tracePt t="28622" x="2266950" y="1238250"/>
          <p14:tracePt t="28639" x="2171700" y="1263650"/>
          <p14:tracePt t="28656" x="2114550" y="1276350"/>
          <p14:tracePt t="28672" x="2019300" y="1314450"/>
          <p14:tracePt t="28690" x="1936750" y="1365250"/>
          <p14:tracePt t="28706" x="1885950" y="1384300"/>
          <p14:tracePt t="28722" x="1835150" y="1435100"/>
          <p14:tracePt t="28739" x="1809750" y="1479550"/>
          <p14:tracePt t="28755" x="1771650" y="1530350"/>
          <p14:tracePt t="28773" x="1739900" y="1593850"/>
          <p14:tracePt t="28789" x="1727200" y="1644650"/>
          <p14:tracePt t="28806" x="1720850" y="1746250"/>
          <p14:tracePt t="28822" x="1720850" y="1866900"/>
          <p14:tracePt t="28839" x="1720850" y="2006600"/>
          <p14:tracePt t="28856" x="1739900" y="2190750"/>
          <p14:tracePt t="28873" x="1778000" y="2311400"/>
          <p14:tracePt t="28889" x="1797050" y="2419350"/>
          <p14:tracePt t="28906" x="1809750" y="2533650"/>
          <p14:tracePt t="28923" x="1835150" y="2616200"/>
          <p14:tracePt t="28939" x="1841500" y="2673350"/>
          <p14:tracePt t="28956" x="1854200" y="2743200"/>
          <p14:tracePt t="28973" x="1860550" y="2794000"/>
          <p14:tracePt t="28989" x="1873250" y="2825750"/>
          <p14:tracePt t="29006" x="1885950" y="2857500"/>
          <p14:tracePt t="29023" x="1898650" y="2889250"/>
          <p14:tracePt t="29039" x="1917700" y="2914650"/>
          <p14:tracePt t="29056" x="1968500" y="2984500"/>
          <p14:tracePt t="29073" x="2006600" y="3003550"/>
          <p14:tracePt t="29089" x="2070100" y="3016250"/>
          <p14:tracePt t="29106" x="2101850" y="3022600"/>
          <p14:tracePt t="29123" x="2165350" y="3022600"/>
          <p14:tracePt t="29139" x="2266950" y="3022600"/>
          <p14:tracePt t="29157" x="2406650" y="3022600"/>
          <p14:tracePt t="29173" x="2584450" y="2971800"/>
          <p14:tracePt t="29190" x="2794000" y="2876550"/>
          <p14:tracePt t="29206" x="2984500" y="2806700"/>
          <p14:tracePt t="29223" x="3175000" y="2711450"/>
          <p14:tracePt t="29240" x="3409950" y="2635250"/>
          <p14:tracePt t="29257" x="3536950" y="2578100"/>
          <p14:tracePt t="29273" x="3663950" y="2508250"/>
          <p14:tracePt t="29290" x="3765550" y="2425700"/>
          <p14:tracePt t="29307" x="3854450" y="2311400"/>
          <p14:tracePt t="29323" x="3937000" y="2241550"/>
          <p14:tracePt t="29340" x="3994150" y="2127250"/>
          <p14:tracePt t="29357" x="4044950" y="2051050"/>
          <p14:tracePt t="29373" x="4095750" y="1974850"/>
          <p14:tracePt t="29390" x="4127500" y="1898650"/>
          <p14:tracePt t="29407" x="4159250" y="1854200"/>
          <p14:tracePt t="29423" x="4178300" y="1739900"/>
          <p14:tracePt t="29441" x="4191000" y="1670050"/>
          <p14:tracePt t="29457" x="4197350" y="1581150"/>
          <p14:tracePt t="29474" x="4197350" y="1511300"/>
          <p14:tracePt t="29490" x="4197350" y="1435100"/>
          <p14:tracePt t="29507" x="4165600" y="1358900"/>
          <p14:tracePt t="29525" x="4133850" y="1314450"/>
          <p14:tracePt t="29540" x="4076700" y="1244600"/>
          <p14:tracePt t="29557" x="4019550" y="1206500"/>
          <p14:tracePt t="29574" x="3911600" y="1174750"/>
          <p14:tracePt t="29590" x="3790950" y="1143000"/>
          <p14:tracePt t="29607" x="3625850" y="1123950"/>
          <p14:tracePt t="29624" x="3378200" y="1104900"/>
          <p14:tracePt t="29641" x="3257550" y="1104900"/>
          <p14:tracePt t="29657" x="3143250" y="1104900"/>
          <p14:tracePt t="29674" x="3035300" y="1104900"/>
          <p14:tracePt t="29690" x="2933700" y="1130300"/>
          <p14:tracePt t="29707" x="2819400" y="1174750"/>
          <p14:tracePt t="29724" x="2711450" y="1225550"/>
          <p14:tracePt t="29741" x="2609850" y="1263650"/>
          <p14:tracePt t="29757" x="2514600" y="1295400"/>
          <p14:tracePt t="29774" x="2457450" y="1339850"/>
          <p14:tracePt t="29790" x="2413000" y="1365250"/>
          <p14:tracePt t="29807" x="2374900" y="1397000"/>
          <p14:tracePt t="29824" x="2254250" y="1492250"/>
          <p14:tracePt t="29841" x="2190750" y="1536700"/>
          <p14:tracePt t="29857" x="2152650" y="1581150"/>
          <p14:tracePt t="29874" x="2095500" y="1631950"/>
          <p14:tracePt t="29891" x="2057400" y="1670050"/>
          <p14:tracePt t="29907" x="2012950" y="1733550"/>
          <p14:tracePt t="29924" x="2000250" y="1758950"/>
          <p14:tracePt t="29941" x="1968500" y="1828800"/>
          <p14:tracePt t="29957" x="1955800" y="1892300"/>
          <p14:tracePt t="29974" x="1924050" y="1968500"/>
          <p14:tracePt t="29991" x="1892300" y="2063750"/>
          <p14:tracePt t="30008" x="1828800" y="2184400"/>
          <p14:tracePt t="30025" x="1822450" y="2235200"/>
          <p14:tracePt t="30041" x="1797050" y="2305050"/>
          <p14:tracePt t="30057" x="1784350" y="2336800"/>
          <p14:tracePt t="30074" x="1771650" y="2381250"/>
          <p14:tracePt t="30092" x="1765300" y="2425700"/>
          <p14:tracePt t="30108" x="1765300" y="2451100"/>
          <p14:tracePt t="30125" x="1765300" y="2482850"/>
          <p14:tracePt t="30141" x="1765300" y="2514600"/>
          <p14:tracePt t="30158" x="1765300" y="2533650"/>
          <p14:tracePt t="30175" x="1790700" y="2571750"/>
          <p14:tracePt t="30191" x="1822450" y="2622550"/>
          <p14:tracePt t="30208" x="1879600" y="2673350"/>
          <p14:tracePt t="30225" x="1936750" y="2705100"/>
          <p14:tracePt t="30242" x="2000250" y="2736850"/>
          <p14:tracePt t="30258" x="2101850" y="2749550"/>
          <p14:tracePt t="30275" x="2203450" y="2755900"/>
          <p14:tracePt t="30291" x="2374900" y="2762250"/>
          <p14:tracePt t="30308" x="2565400" y="2762250"/>
          <p14:tracePt t="30325" x="2813050" y="2762250"/>
          <p14:tracePt t="30342" x="3073400" y="2673350"/>
          <p14:tracePt t="30358" x="3327400" y="2603500"/>
          <p14:tracePt t="30375" x="3530600" y="2508250"/>
          <p14:tracePt t="30392" x="3759200" y="2387600"/>
          <p14:tracePt t="30409" x="3892550" y="2292350"/>
          <p14:tracePt t="30425" x="4025900" y="2165350"/>
          <p14:tracePt t="30442" x="4127500" y="2057400"/>
          <p14:tracePt t="30459" x="4229100" y="1936750"/>
          <p14:tracePt t="30475" x="4292600" y="1784350"/>
          <p14:tracePt t="30492" x="4324350" y="1644650"/>
          <p14:tracePt t="30508" x="4337050" y="1511300"/>
          <p14:tracePt t="30525" x="4343400" y="1409700"/>
          <p14:tracePt t="30542" x="4343400" y="1320800"/>
          <p14:tracePt t="30559" x="4298950" y="1225550"/>
          <p14:tracePt t="30575" x="4248150" y="1136650"/>
          <p14:tracePt t="30575" x="4216400" y="1092200"/>
          <p14:tracePt t="30593" x="4121150" y="996950"/>
          <p14:tracePt t="30610" x="4006850" y="920750"/>
          <p14:tracePt t="30625" x="3835400" y="863600"/>
          <p14:tracePt t="30642" x="3670300" y="806450"/>
          <p14:tracePt t="30659" x="3473450" y="774700"/>
          <p14:tracePt t="30676" x="3270250" y="762000"/>
          <p14:tracePt t="30692" x="3073400" y="762000"/>
          <p14:tracePt t="30709" x="2857500" y="762000"/>
          <p14:tracePt t="30725" x="2686050" y="768350"/>
          <p14:tracePt t="30742" x="2533650" y="838200"/>
          <p14:tracePt t="30759" x="2406650" y="895350"/>
          <p14:tracePt t="30775" x="2247900" y="1009650"/>
          <p14:tracePt t="30794" x="2139950" y="1092200"/>
          <p14:tracePt t="30809" x="2063750" y="1174750"/>
          <p14:tracePt t="30826" x="2012950" y="1225550"/>
          <p14:tracePt t="30842" x="1962150" y="1282700"/>
          <p14:tracePt t="30859" x="1930400" y="1320800"/>
          <p14:tracePt t="30876" x="1911350" y="1365250"/>
          <p14:tracePt t="30892" x="1898650" y="1384300"/>
          <p14:tracePt t="30909" x="1885950" y="1422400"/>
          <p14:tracePt t="30926" x="1885950" y="1428750"/>
          <p14:tracePt t="31009" x="1885950" y="1435100"/>
          <p14:tracePt t="31035" x="1892300" y="1435100"/>
          <p14:tracePt t="31045" x="1911350" y="1435100"/>
          <p14:tracePt t="31066" x="1949450" y="1435100"/>
          <p14:tracePt t="31076" x="1987550" y="1435100"/>
          <p14:tracePt t="31076" x="0" y="0"/>
        </p14:tracePtLst>
        <p14:tracePtLst>
          <p14:tracePt t="31756" x="3930650" y="2743200"/>
          <p14:tracePt t="31833" x="3937000" y="2749550"/>
          <p14:tracePt t="31840" x="3937000" y="2762250"/>
          <p14:tracePt t="31848" x="3917950" y="2762250"/>
          <p14:tracePt t="31857" x="3886200" y="2762250"/>
          <p14:tracePt t="31877" x="3841750" y="2781300"/>
          <p14:tracePt t="31878" x="3771900" y="2800350"/>
          <p14:tracePt t="31894" x="3670300" y="2806700"/>
          <p14:tracePt t="31911" x="3517900" y="2813050"/>
          <p14:tracePt t="31927" x="3289300" y="2825750"/>
          <p14:tracePt t="31945" x="3187700" y="2838450"/>
          <p14:tracePt t="31962" x="3073400" y="2857500"/>
          <p14:tracePt t="31978" x="2940050" y="2863850"/>
          <p14:tracePt t="31995" x="2749550" y="2870200"/>
          <p14:tracePt t="32011" x="2501900" y="2870200"/>
          <p14:tracePt t="32027" x="2266950" y="2870200"/>
          <p14:tracePt t="32044" x="1981200" y="2870200"/>
          <p14:tracePt t="32061" x="1847850" y="2889250"/>
          <p14:tracePt t="32078" x="1746250" y="2889250"/>
          <p14:tracePt t="32094" x="1708150" y="2895600"/>
          <p14:tracePt t="32111" x="1657350" y="2895600"/>
          <p14:tracePt t="32128" x="1555750" y="2895600"/>
          <p14:tracePt t="32145" x="1454150" y="2914650"/>
          <p14:tracePt t="32161" x="1371600" y="2933700"/>
          <p14:tracePt t="32178" x="1327150" y="2952750"/>
          <p14:tracePt t="32194" x="1308100" y="2965450"/>
          <p14:tracePt t="32211" x="1263650" y="3035300"/>
          <p14:tracePt t="32228" x="1231900" y="3086100"/>
          <p14:tracePt t="32245" x="1193800" y="3149600"/>
          <p14:tracePt t="32261" x="1162050" y="3213100"/>
          <p14:tracePt t="32278" x="1155700" y="3238500"/>
          <p14:tracePt t="32295" x="1130300" y="3308350"/>
          <p14:tracePt t="32311" x="1085850" y="3409950"/>
          <p14:tracePt t="32329" x="1041400" y="3505200"/>
          <p14:tracePt t="32345" x="965200" y="3613150"/>
          <p14:tracePt t="32362" x="933450" y="3683000"/>
          <p14:tracePt t="32380" x="914400" y="3733800"/>
          <p14:tracePt t="32395" x="901700" y="3771900"/>
          <p14:tracePt t="32412" x="876300" y="3816350"/>
          <p14:tracePt t="32428" x="838200" y="3879850"/>
          <p14:tracePt t="32445" x="819150" y="3917950"/>
          <p14:tracePt t="32462" x="755650" y="3981450"/>
          <p14:tracePt t="32479" x="704850" y="4025900"/>
          <p14:tracePt t="32495" x="635000" y="4108450"/>
          <p14:tracePt t="32495" x="609600" y="4140200"/>
          <p14:tracePt t="32513" x="539750" y="4248150"/>
          <p14:tracePt t="32529" x="501650" y="4330700"/>
          <p14:tracePt t="32545" x="463550" y="4445000"/>
          <p14:tracePt t="32562" x="419100" y="4584700"/>
          <p14:tracePt t="32579" x="387350" y="4686300"/>
          <p14:tracePt t="32595" x="374650" y="4737100"/>
          <p14:tracePt t="32612" x="368300" y="4787900"/>
          <p14:tracePt t="32629" x="368300" y="4826000"/>
          <p14:tracePt t="32645" x="368300" y="4851400"/>
          <p14:tracePt t="32662" x="368300" y="4864100"/>
          <p14:tracePt t="32679" x="368300" y="4876800"/>
          <p14:tracePt t="32695" x="368300" y="4883150"/>
          <p14:tracePt t="32712" x="444500" y="4895850"/>
          <p14:tracePt t="32729" x="508000" y="4908550"/>
          <p14:tracePt t="32745" x="596900" y="4914900"/>
          <p14:tracePt t="32762" x="736600" y="4933950"/>
          <p14:tracePt t="32779" x="869950" y="4933950"/>
          <p14:tracePt t="32795" x="1003300" y="4933950"/>
          <p14:tracePt t="32812" x="1111250" y="4933950"/>
          <p14:tracePt t="32830" x="1187450" y="4933950"/>
          <p14:tracePt t="32847" x="1263650" y="4933950"/>
          <p14:tracePt t="32864" x="1339850" y="4933950"/>
          <p14:tracePt t="32880" x="1524000" y="4902200"/>
          <p14:tracePt t="32899" x="1682750" y="4845050"/>
          <p14:tracePt t="32913" x="1816100" y="4794250"/>
          <p14:tracePt t="32930" x="1930400" y="4762500"/>
          <p14:tracePt t="32947" x="2044700" y="4724400"/>
          <p14:tracePt t="32964" x="2139950" y="4686300"/>
          <p14:tracePt t="32980" x="2241550" y="4648200"/>
          <p14:tracePt t="32997" x="2381250" y="4610100"/>
          <p14:tracePt t="33013" x="2559050" y="4533900"/>
          <p14:tracePt t="33030" x="2705100" y="4483100"/>
          <p14:tracePt t="33047" x="2870200" y="4438650"/>
          <p14:tracePt t="33064" x="3028950" y="4406900"/>
          <p14:tracePt t="33080" x="3270250" y="4356100"/>
          <p14:tracePt t="33098" x="3460750" y="4311650"/>
          <p14:tracePt t="33114" x="3670300" y="4235450"/>
          <p14:tracePt t="33130" x="3898900" y="4159250"/>
          <p14:tracePt t="33147" x="4127500" y="4095750"/>
          <p14:tracePt t="33164" x="4305300" y="4070350"/>
          <p14:tracePt t="33181" x="4470400" y="4064000"/>
          <p14:tracePt t="33197" x="4597400" y="4057650"/>
          <p14:tracePt t="33214" x="4692650" y="4038600"/>
          <p14:tracePt t="33231" x="4781550" y="4019550"/>
          <p14:tracePt t="33247" x="4876800" y="3994150"/>
          <p14:tracePt t="33264" x="5003800" y="3930650"/>
          <p14:tracePt t="33281" x="5181600" y="3835400"/>
          <p14:tracePt t="33298" x="5289550" y="3740150"/>
          <p14:tracePt t="33316" x="5441950" y="3613150"/>
          <p14:tracePt t="33331" x="5537200" y="3549650"/>
          <p14:tracePt t="33348" x="5588000" y="3486150"/>
          <p14:tracePt t="33364" x="5594350" y="3448050"/>
          <p14:tracePt t="33381" x="5594350" y="3403600"/>
          <p14:tracePt t="33397" x="5588000" y="3346450"/>
          <p14:tracePt t="33415" x="5556250" y="3289300"/>
          <p14:tracePt t="33431" x="5518150" y="3232150"/>
          <p14:tracePt t="33448" x="5480050" y="3200400"/>
          <p14:tracePt t="33464" x="5397500" y="3130550"/>
          <p14:tracePt t="33482" x="5372100" y="3117850"/>
          <p14:tracePt t="33498" x="5314950" y="3054350"/>
          <p14:tracePt t="33515" x="5270500" y="3016250"/>
          <p14:tracePt t="33531" x="5245100" y="2952750"/>
          <p14:tracePt t="33548" x="5219700" y="2921000"/>
          <p14:tracePt t="33564" x="5181600" y="2901950"/>
          <p14:tracePt t="33581" x="5137150" y="2870200"/>
          <p14:tracePt t="33598" x="5041900" y="2813050"/>
          <p14:tracePt t="33614" x="4933950" y="2749550"/>
          <p14:tracePt t="33631" x="4800600" y="2679700"/>
          <p14:tracePt t="33648" x="4660900" y="2654300"/>
          <p14:tracePt t="33664" x="4527550" y="2628900"/>
          <p14:tracePt t="33681" x="4292600" y="2597150"/>
          <p14:tracePt t="33699" x="4140200" y="2578100"/>
          <p14:tracePt t="33715" x="3994150" y="2552700"/>
          <p14:tracePt t="33731" x="3822700" y="2546350"/>
          <p14:tracePt t="33748" x="3663950" y="2546350"/>
          <p14:tracePt t="33765" x="3479800" y="2546350"/>
          <p14:tracePt t="33782" x="3314700" y="2546350"/>
          <p14:tracePt t="33798" x="3162300" y="2552700"/>
          <p14:tracePt t="33815" x="2978150" y="2590800"/>
          <p14:tracePt t="33832" x="2813050" y="2616200"/>
          <p14:tracePt t="33848" x="2616200" y="2641600"/>
          <p14:tracePt t="33866" x="2432050" y="2660650"/>
          <p14:tracePt t="33882" x="2222500" y="2686050"/>
          <p14:tracePt t="33899" x="2082800" y="2717800"/>
          <p14:tracePt t="33915" x="1943100" y="2743200"/>
          <p14:tracePt t="33932" x="1778000" y="2781300"/>
          <p14:tracePt t="33948" x="1600200" y="2806700"/>
          <p14:tracePt t="33965" x="1441450" y="2851150"/>
          <p14:tracePt t="33982" x="1276350" y="2895600"/>
          <p14:tracePt t="33999" x="1181100" y="2927350"/>
          <p14:tracePt t="34015" x="1066800" y="2978150"/>
          <p14:tracePt t="34032" x="971550" y="3035300"/>
          <p14:tracePt t="34049" x="876300" y="3073400"/>
          <p14:tracePt t="34065" x="711200" y="3143250"/>
          <p14:tracePt t="34082" x="635000" y="3181350"/>
          <p14:tracePt t="34099" x="590550" y="3225800"/>
          <p14:tracePt t="34115" x="514350" y="3302000"/>
          <p14:tracePt t="34132" x="482600" y="3409950"/>
          <p14:tracePt t="34149" x="450850" y="3530600"/>
          <p14:tracePt t="34166" x="444500" y="3651250"/>
          <p14:tracePt t="34182" x="419100" y="3778250"/>
          <p14:tracePt t="34199" x="412750" y="3898900"/>
          <p14:tracePt t="34216" x="412750" y="3956050"/>
          <p14:tracePt t="34232" x="412750" y="4032250"/>
          <p14:tracePt t="34249" x="419100" y="4140200"/>
          <p14:tracePt t="34266" x="438150" y="4216400"/>
          <p14:tracePt t="34282" x="457200" y="4337050"/>
          <p14:tracePt t="34299" x="469900" y="4438650"/>
          <p14:tracePt t="34316" x="488950" y="4540250"/>
          <p14:tracePt t="34332" x="520700" y="4654550"/>
          <p14:tracePt t="34349" x="552450" y="4768850"/>
          <p14:tracePt t="34366" x="584200" y="4883150"/>
          <p14:tracePt t="34383" x="609600" y="4921250"/>
          <p14:tracePt t="34400" x="628650" y="4946650"/>
          <p14:tracePt t="34416" x="635000" y="4959350"/>
          <p14:tracePt t="34433" x="660400" y="4965700"/>
          <p14:tracePt t="34450" x="717550" y="4965700"/>
          <p14:tracePt t="34467" x="825500" y="4965700"/>
          <p14:tracePt t="34483" x="977900" y="4965700"/>
          <p14:tracePt t="34500" x="1181100" y="4965700"/>
          <p14:tracePt t="34516" x="1466850" y="4965700"/>
          <p14:tracePt t="34533" x="1828800" y="4902200"/>
          <p14:tracePt t="34549" x="2432050" y="4692650"/>
          <p14:tracePt t="34566" x="2857500" y="4552950"/>
          <p14:tracePt t="34583" x="3232150" y="4457700"/>
          <p14:tracePt t="34600" x="3460750" y="4419600"/>
          <p14:tracePt t="34616" x="3746500" y="4381500"/>
          <p14:tracePt t="34634" x="3835400" y="4349750"/>
          <p14:tracePt t="34650" x="4343400" y="4083050"/>
          <p14:tracePt t="34667" x="4546600" y="3943350"/>
          <p14:tracePt t="34683" x="4768850" y="3841750"/>
          <p14:tracePt t="34700" x="4933950" y="3790950"/>
          <p14:tracePt t="34716" x="5067300" y="3765550"/>
          <p14:tracePt t="34733" x="5149850" y="3733800"/>
          <p14:tracePt t="34750" x="5219700" y="3676650"/>
          <p14:tracePt t="34766" x="5257800" y="3632200"/>
          <p14:tracePt t="34783" x="5302250" y="3575050"/>
          <p14:tracePt t="34800" x="5334000" y="3517900"/>
          <p14:tracePt t="34816" x="5346700" y="3460750"/>
          <p14:tracePt t="34833" x="5334000" y="3314700"/>
          <p14:tracePt t="34851" x="5302250" y="3168650"/>
          <p14:tracePt t="34867" x="5264150" y="3079750"/>
          <p14:tracePt t="34884" x="5207000" y="2997200"/>
          <p14:tracePt t="34900" x="5149850" y="2952750"/>
          <p14:tracePt t="34917" x="5035550" y="2876550"/>
          <p14:tracePt t="34933" x="4908550" y="2825750"/>
          <p14:tracePt t="34950" x="4775200" y="2730500"/>
          <p14:tracePt t="34966" x="4641850" y="2679700"/>
          <p14:tracePt t="34984" x="4527550" y="2660650"/>
          <p14:tracePt t="35000" x="4349750" y="2597150"/>
          <p14:tracePt t="35017" x="4083050" y="2533650"/>
          <p14:tracePt t="35033" x="3619500" y="2470150"/>
          <p14:tracePt t="35050" x="3378200" y="2463800"/>
          <p14:tracePt t="35067" x="3181350" y="2444750"/>
          <p14:tracePt t="35084" x="2990850" y="2444750"/>
          <p14:tracePt t="35101" x="2787650" y="2444750"/>
          <p14:tracePt t="35117" x="2571750" y="2444750"/>
          <p14:tracePt t="35134" x="2298700" y="2457450"/>
          <p14:tracePt t="35150" x="2063750" y="2514600"/>
          <p14:tracePt t="35167" x="1816100" y="2565400"/>
          <p14:tracePt t="35184" x="1587500" y="2641600"/>
          <p14:tracePt t="35201" x="1390650" y="2692400"/>
          <p14:tracePt t="35217" x="1181100" y="2730500"/>
          <p14:tracePt t="35234" x="1073150" y="2768600"/>
          <p14:tracePt t="35252" x="946150" y="2813050"/>
          <p14:tracePt t="35267" x="863600" y="2857500"/>
          <p14:tracePt t="35284" x="742950" y="2914650"/>
          <p14:tracePt t="35301" x="628650" y="2978150"/>
          <p14:tracePt t="35317" x="520700" y="3041650"/>
          <p14:tracePt t="35335" x="457200" y="3073400"/>
          <p14:tracePt t="35351" x="419100" y="3092450"/>
          <p14:tracePt t="35368" x="400050" y="3117850"/>
          <p14:tracePt t="35384" x="381000" y="3136900"/>
          <p14:tracePt t="35401" x="361950" y="3155950"/>
          <p14:tracePt t="35417" x="355600" y="3162300"/>
          <p14:tracePt t="35474" x="355600" y="3175000"/>
          <p14:tracePt t="35483" x="355600" y="3181350"/>
          <p14:tracePt t="35505" x="355600" y="3194050"/>
          <p14:tracePt t="35514" x="355600" y="3200400"/>
          <p14:tracePt t="35523" x="381000" y="3213100"/>
          <p14:tracePt t="35534" x="406400" y="3244850"/>
          <p14:tracePt t="35551" x="419100" y="3251200"/>
          <p14:tracePt t="35568" x="425450" y="3257550"/>
          <p14:tracePt t="35616" x="0" y="0"/>
        </p14:tracePtLst>
        <p14:tracePtLst>
          <p14:tracePt t="41395" x="971550" y="3397250"/>
          <p14:tracePt t="41427" x="971550" y="3390900"/>
          <p14:tracePt t="41434" x="984250" y="3378200"/>
          <p14:tracePt t="41442" x="990600" y="3365500"/>
          <p14:tracePt t="41450" x="996950" y="3340100"/>
          <p14:tracePt t="41466" x="1016000" y="3302000"/>
          <p14:tracePt t="41478" x="1028700" y="3244850"/>
          <p14:tracePt t="41498" x="1028700" y="3168650"/>
          <p14:tracePt t="41513" x="1028700" y="3022600"/>
          <p14:tracePt t="41529" x="996950" y="2876550"/>
          <p14:tracePt t="41546" x="939800" y="2711450"/>
          <p14:tracePt t="41562" x="882650" y="2616200"/>
          <p14:tracePt t="41562" x="844550" y="2565400"/>
          <p14:tracePt t="41586" x="812800" y="2514600"/>
          <p14:tracePt t="41594" x="698500" y="2387600"/>
          <p14:tracePt t="41618" x="679450" y="2374900"/>
          <p14:tracePt t="41644" x="660400" y="2368550"/>
          <p14:tracePt t="41645" x="635000" y="2362200"/>
          <p14:tracePt t="41661" x="609600" y="2355850"/>
          <p14:tracePt t="41678" x="577850" y="2349500"/>
          <p14:tracePt t="41695" x="527050" y="2330450"/>
          <p14:tracePt t="41711" x="476250" y="2317750"/>
          <p14:tracePt t="41728" x="438150" y="2317750"/>
          <p14:tracePt t="41745" x="387350" y="2317750"/>
          <p14:tracePt t="41745" x="361950" y="2317750"/>
          <p14:tracePt t="41762" x="342900" y="2317750"/>
          <p14:tracePt t="41778" x="285750" y="2317750"/>
          <p14:tracePt t="41795" x="247650" y="2343150"/>
          <p14:tracePt t="41811" x="203200" y="2374900"/>
          <p14:tracePt t="41828" x="171450" y="2413000"/>
          <p14:tracePt t="41845" x="127000" y="2451100"/>
          <p14:tracePt t="41861" x="88900" y="2482850"/>
          <p14:tracePt t="41878" x="63500" y="2514600"/>
          <p14:tracePt t="41895" x="38100" y="2559050"/>
          <p14:tracePt t="41911" x="25400" y="2590800"/>
          <p14:tracePt t="41928" x="6350" y="2654300"/>
          <p14:tracePt t="41945" x="0" y="2692400"/>
          <p14:tracePt t="41962" x="0" y="2768600"/>
          <p14:tracePt t="41980" x="0" y="2819400"/>
          <p14:tracePt t="41995" x="12700" y="2863850"/>
          <p14:tracePt t="42012" x="38100" y="2901950"/>
          <p14:tracePt t="42028" x="88900" y="2990850"/>
          <p14:tracePt t="42045" x="114300" y="3022600"/>
          <p14:tracePt t="42061" x="165100" y="3092450"/>
          <p14:tracePt t="42078" x="247650" y="3149600"/>
          <p14:tracePt t="42095" x="317500" y="3181350"/>
          <p14:tracePt t="42112" x="387350" y="3225800"/>
          <p14:tracePt t="42128" x="444500" y="3238500"/>
          <p14:tracePt t="42145" x="527050" y="3238500"/>
          <p14:tracePt t="42162" x="584200" y="3232150"/>
          <p14:tracePt t="42179" x="622300" y="3194050"/>
          <p14:tracePt t="42196" x="641350" y="3149600"/>
          <p14:tracePt t="42212" x="641350" y="3079750"/>
          <p14:tracePt t="42229" x="641350" y="2990850"/>
          <p14:tracePt t="42245" x="641350" y="2914650"/>
          <p14:tracePt t="42262" x="615950" y="2819400"/>
          <p14:tracePt t="42279" x="577850" y="2755900"/>
          <p14:tracePt t="42295" x="539750" y="2698750"/>
          <p14:tracePt t="42312" x="514350" y="2667000"/>
          <p14:tracePt t="42329" x="482600" y="2635250"/>
          <p14:tracePt t="42346" x="412750" y="2584450"/>
          <p14:tracePt t="42362" x="349250" y="2559050"/>
          <p14:tracePt t="42379" x="260350" y="2546350"/>
          <p14:tracePt t="42396" x="177800" y="2546350"/>
          <p14:tracePt t="42412" x="114300" y="2546350"/>
          <p14:tracePt t="42429" x="50800" y="2546350"/>
          <p14:tracePt t="42446" x="0" y="2552700"/>
          <p14:tracePt t="42462" x="0" y="2578100"/>
          <p14:tracePt t="42479" x="0" y="2628900"/>
          <p14:tracePt t="42496" x="0" y="2673350"/>
          <p14:tracePt t="42512" x="0" y="2724150"/>
          <p14:tracePt t="42529" x="0" y="2806700"/>
          <p14:tracePt t="42546" x="12700" y="2857500"/>
          <p14:tracePt t="42563" x="19050" y="2889250"/>
          <p14:tracePt t="42579" x="38100" y="2921000"/>
          <p14:tracePt t="42596" x="69850" y="2952750"/>
          <p14:tracePt t="42614" x="139700" y="3003550"/>
          <p14:tracePt t="42629" x="247650" y="3067050"/>
          <p14:tracePt t="42646" x="387350" y="3092450"/>
          <p14:tracePt t="42663" x="533400" y="3092450"/>
          <p14:tracePt t="42680" x="628650" y="3092450"/>
          <p14:tracePt t="42696" x="717550" y="3060700"/>
          <p14:tracePt t="42713" x="755650" y="3016250"/>
          <p14:tracePt t="42730" x="762000" y="3003550"/>
          <p14:tracePt t="42746" x="762000" y="2959100"/>
          <p14:tracePt t="42763" x="762000" y="2908300"/>
          <p14:tracePt t="42780" x="742950" y="2851150"/>
          <p14:tracePt t="42796" x="717550" y="2794000"/>
          <p14:tracePt t="42813" x="692150" y="2762250"/>
          <p14:tracePt t="42830" x="679450" y="2743200"/>
          <p14:tracePt t="42846" x="660400" y="2717800"/>
          <p14:tracePt t="42863" x="654050" y="2705100"/>
          <p14:tracePt t="42880" x="654050" y="2698750"/>
          <p14:tracePt t="42896" x="647700" y="2692400"/>
          <p14:tracePt t="42913" x="641350" y="2686050"/>
          <p14:tracePt t="42930" x="635000" y="2673350"/>
          <p14:tracePt t="42987" x="622300" y="2673350"/>
          <p14:tracePt t="42995" x="609600" y="2736850"/>
          <p14:tracePt t="43001" x="609600" y="2787650"/>
          <p14:tracePt t="43013" x="590550" y="2863850"/>
          <p14:tracePt t="43014" x="590550" y="3060700"/>
          <p14:tracePt t="43031" x="590550" y="3448050"/>
          <p14:tracePt t="43047" x="679450" y="3911600"/>
          <p14:tracePt t="43063" x="781050" y="4533900"/>
          <p14:tracePt t="43080" x="869950" y="5149850"/>
          <p14:tracePt t="43097" x="869950" y="5461000"/>
          <p14:tracePt t="43113" x="869950" y="5772150"/>
          <p14:tracePt t="43130" x="869950" y="6108700"/>
          <p14:tracePt t="43147" x="889000" y="6299200"/>
          <p14:tracePt t="43164" x="895350" y="6419850"/>
          <p14:tracePt t="43180" x="920750" y="6477000"/>
          <p14:tracePt t="43197" x="939800" y="6546850"/>
          <p14:tracePt t="43214" x="965200" y="6610350"/>
          <p14:tracePt t="43230" x="990600" y="6629400"/>
          <p14:tracePt t="43247" x="996950" y="6642100"/>
          <p14:tracePt t="43264" x="1009650" y="6654800"/>
          <p14:tracePt t="43280" x="1009650" y="6661150"/>
          <p14:tracePt t="43323" x="1016000" y="6661150"/>
          <p14:tracePt t="43490" x="1022350" y="6661150"/>
          <p14:tracePt t="43499" x="1035050" y="6654800"/>
          <p14:tracePt t="43514" x="1060450" y="6642100"/>
          <p14:tracePt t="43515" x="1136650" y="6616700"/>
          <p14:tracePt t="43531" x="1181100" y="6616700"/>
          <p14:tracePt t="43547" x="1231900" y="6604000"/>
          <p14:tracePt t="43564" x="1276350" y="6591300"/>
          <p14:tracePt t="43581" x="1295400" y="6591300"/>
          <p14:tracePt t="43598" x="1308100" y="6591300"/>
          <p14:tracePt t="43635" x="1314450" y="6591300"/>
          <p14:tracePt t="44033" x="1320800" y="6584950"/>
          <p14:tracePt t="44042" x="1327150" y="6578600"/>
          <p14:tracePt t="44050" x="1333500" y="6572250"/>
          <p14:tracePt t="44059" x="1339850" y="6572250"/>
          <p14:tracePt t="44059" x="1346200" y="6565900"/>
          <p14:tracePt t="44244" x="1339850" y="6565900"/>
          <p14:tracePt t="44251" x="1339850" y="6559550"/>
          <p14:tracePt t="44266" x="1333500" y="6546850"/>
          <p14:tracePt t="44267" x="1320800" y="6508750"/>
          <p14:tracePt t="44283" x="1282700" y="6438900"/>
          <p14:tracePt t="44300" x="1263650" y="6426200"/>
          <p14:tracePt t="44339" x="1257300" y="6419850"/>
          <p14:tracePt t="44498" x="1250950" y="6419850"/>
          <p14:tracePt t="44509" x="1244600" y="6419850"/>
          <p14:tracePt t="44510" x="1238250" y="6419850"/>
          <p14:tracePt t="44516" x="1231900" y="6426200"/>
          <p14:tracePt t="44556" x="1225550" y="6426200"/>
          <p14:tracePt t="45372" x="1231900" y="6426200"/>
          <p14:tracePt t="45483" x="1244600" y="6426200"/>
          <p14:tracePt t="45491" x="1250950" y="6419850"/>
          <p14:tracePt t="45507" x="1263650" y="6419850"/>
          <p14:tracePt t="45516" x="1270000" y="6413500"/>
          <p14:tracePt t="45528" x="1276350" y="6413500"/>
          <p14:tracePt t="45535" x="1289050" y="6413500"/>
          <p14:tracePt t="45552" x="1320800" y="6388100"/>
          <p14:tracePt t="45569" x="1327150" y="6388100"/>
          <p14:tracePt t="45585" x="1333500" y="6388100"/>
          <p14:tracePt t="45602" x="1339850" y="6388100"/>
          <p14:tracePt t="45619" x="1339850" y="6381750"/>
          <p14:tracePt t="45731" x="1346200" y="6375400"/>
          <p14:tracePt t="45795" x="1352550" y="6375400"/>
          <p14:tracePt t="45820" x="1358900" y="6375400"/>
          <p14:tracePt t="45948" x="1365250" y="6375400"/>
          <p14:tracePt t="46027" x="1371600" y="6375400"/>
          <p14:tracePt t="46027" x="1371600" y="6369050"/>
          <p14:tracePt t="46060" x="1377950" y="6362700"/>
          <p14:tracePt t="46324" x="1371600" y="6375400"/>
          <p14:tracePt t="46332" x="1371600" y="6388100"/>
          <p14:tracePt t="46340" x="1371600" y="6400800"/>
          <p14:tracePt t="46347" x="1371600" y="6413500"/>
          <p14:tracePt t="46356" x="1365250" y="6432550"/>
          <p14:tracePt t="46411" x="1365250" y="6438900"/>
          <p14:tracePt t="46429" x="1365250" y="6445250"/>
          <p14:tracePt t="46460" x="1365250" y="6451600"/>
          <p14:tracePt t="46508" x="1365250" y="6457950"/>
          <p14:tracePt t="46555" x="1371600" y="6457950"/>
          <p14:tracePt t="46564" x="1384300" y="6457950"/>
          <p14:tracePt t="46604" x="1397000" y="6457950"/>
          <p14:tracePt t="46627" x="1403350" y="6457950"/>
          <p14:tracePt t="46645" x="1416050" y="6457950"/>
          <p14:tracePt t="46645" x="1435100" y="6457950"/>
          <p14:tracePt t="46653" x="1447800" y="6457950"/>
          <p14:tracePt t="46669" x="1454150" y="6457950"/>
          <p14:tracePt t="46687" x="1479550" y="6457950"/>
          <p14:tracePt t="46704" x="1504950" y="6457950"/>
          <p14:tracePt t="46720" x="1517650" y="6457950"/>
          <p14:tracePt t="46737" x="1543050" y="6457950"/>
          <p14:tracePt t="46754" x="1574800" y="6457950"/>
          <p14:tracePt t="46771" x="1600200" y="6457950"/>
          <p14:tracePt t="46787" x="1612900" y="6457950"/>
          <p14:tracePt t="47012" x="1619250" y="6457950"/>
          <p14:tracePt t="47020" x="1631950" y="6457950"/>
          <p14:tracePt t="47037" x="1651000" y="6457950"/>
          <p14:tracePt t="47038" x="1682750" y="6457950"/>
          <p14:tracePt t="47054" x="1739900" y="6457950"/>
          <p14:tracePt t="47071" x="1790700" y="6457950"/>
          <p14:tracePt t="47087" x="1841500" y="6457950"/>
          <p14:tracePt t="47104" x="1879600" y="6457950"/>
          <p14:tracePt t="47121" x="1905000" y="6457950"/>
          <p14:tracePt t="47138" x="1911350" y="6457950"/>
          <p14:tracePt t="47356" x="1917700" y="6457950"/>
          <p14:tracePt t="47364" x="1924050" y="6457950"/>
          <p14:tracePt t="47372" x="1943100" y="6457950"/>
          <p14:tracePt t="47373" x="2019300" y="6457950"/>
          <p14:tracePt t="47388" x="2133600" y="6477000"/>
          <p14:tracePt t="47405" x="2298700" y="6502400"/>
          <p14:tracePt t="47421" x="2495550" y="6508750"/>
          <p14:tracePt t="47438" x="2667000" y="6527800"/>
          <p14:tracePt t="47455" x="2774950" y="6527800"/>
          <p14:tracePt t="47472" x="2806700" y="6527800"/>
          <p14:tracePt t="47488" x="2813050" y="6527800"/>
          <p14:tracePt t="47505" x="2813050" y="6521450"/>
          <p14:tracePt t="47522" x="2794000" y="6496050"/>
          <p14:tracePt t="47538" x="2787650" y="6464300"/>
          <p14:tracePt t="47556" x="2781300" y="6451600"/>
          <p14:tracePt t="47612" x="2774950" y="6438900"/>
          <p14:tracePt t="47619" x="2768600" y="6432550"/>
          <p14:tracePt t="47763" x="2762250" y="6432550"/>
          <p14:tracePt t="47796" x="2755900" y="6432550"/>
          <p14:tracePt t="47827" x="2749550" y="6432550"/>
          <p14:tracePt t="48411" x="2749550" y="6426200"/>
          <p14:tracePt t="48418" x="2743200" y="6419850"/>
          <p14:tracePt t="48422" x="2736850" y="6413500"/>
          <p14:tracePt t="48439" x="2730500" y="6400800"/>
          <p14:tracePt t="48506" x="2724150" y="6394450"/>
          <p14:tracePt t="48515" x="2711450" y="6381750"/>
          <p14:tracePt t="48522" x="2692400" y="6375400"/>
          <p14:tracePt t="48523" x="2679700" y="6369050"/>
          <p14:tracePt t="48540" x="2660650" y="6362700"/>
          <p14:tracePt t="48556" x="2647950" y="6362700"/>
          <p14:tracePt t="48572" x="2628900" y="6362700"/>
          <p14:tracePt t="48589" x="2590800" y="6362700"/>
          <p14:tracePt t="48606" x="2584450" y="6362700"/>
          <p14:tracePt t="48622" x="2578100" y="6362700"/>
          <p14:tracePt t="48762" x="2584450" y="6362700"/>
          <p14:tracePt t="48771" x="2597150" y="6381750"/>
          <p14:tracePt t="48782" x="2597150" y="6394450"/>
          <p14:tracePt t="48789" x="2603500" y="6419850"/>
          <p14:tracePt t="48806" x="2603500" y="6438900"/>
          <p14:tracePt t="48823" x="2603500" y="6457950"/>
          <p14:tracePt t="48841" x="2603500" y="6464300"/>
          <p14:tracePt t="48856" x="2609850" y="6483350"/>
          <p14:tracePt t="49050" x="2616200" y="6489700"/>
          <p14:tracePt t="49170" x="2628900" y="6489700"/>
          <p14:tracePt t="49202" x="2635250" y="6489700"/>
          <p14:tracePt t="49210" x="2641600" y="6489700"/>
          <p14:tracePt t="49218" x="2647950" y="6489700"/>
          <p14:tracePt t="49218" x="2654300" y="6483350"/>
          <p14:tracePt t="49240" x="2673350" y="6483350"/>
          <p14:tracePt t="49241" x="2774950" y="6477000"/>
          <p14:tracePt t="49259" x="2832100" y="6457950"/>
          <p14:tracePt t="49273" x="2984500" y="6451600"/>
          <p14:tracePt t="49290" x="3181350" y="6445250"/>
          <p14:tracePt t="49307" x="3282950" y="6432550"/>
          <p14:tracePt t="49324" x="3308350" y="6426200"/>
          <p14:tracePt t="49340" x="3327400" y="6419850"/>
          <p14:tracePt t="49378" x="3327400" y="6413500"/>
          <p14:tracePt t="49402" x="3327400" y="6407150"/>
          <p14:tracePt t="49410" x="3327400" y="6400800"/>
          <p14:tracePt t="49426" x="3327400" y="6394450"/>
          <p14:tracePt t="49440" x="3321050" y="6388100"/>
          <p14:tracePt t="49457" x="3314700" y="6388100"/>
          <p14:tracePt t="49458" x="3302000" y="6375400"/>
          <p14:tracePt t="49490" x="3289300" y="6375400"/>
          <p14:tracePt t="49491" x="3270250" y="6362700"/>
          <p14:tracePt t="49507" x="3251200" y="6356350"/>
          <p14:tracePt t="49524" x="3232150" y="6343650"/>
          <p14:tracePt t="49541" x="3219450" y="6343650"/>
          <p14:tracePt t="49557" x="3187700" y="6343650"/>
          <p14:tracePt t="49574" x="3124200" y="6343650"/>
          <p14:tracePt t="49591" x="3060700" y="6330950"/>
          <p14:tracePt t="49607" x="2940050" y="6330950"/>
          <p14:tracePt t="49624" x="2863850" y="6330950"/>
          <p14:tracePt t="49641" x="2781300" y="6350000"/>
          <p14:tracePt t="49658" x="2743200" y="6375400"/>
          <p14:tracePt t="49674" x="2686050" y="6438900"/>
          <p14:tracePt t="49691" x="2679700" y="6477000"/>
          <p14:tracePt t="49707" x="2679700" y="6489700"/>
          <p14:tracePt t="49724" x="2679700" y="6496050"/>
          <p14:tracePt t="49741" x="2686050" y="6502400"/>
          <p14:tracePt t="49758" x="2705100" y="6502400"/>
          <p14:tracePt t="49775" x="2717800" y="6502400"/>
          <p14:tracePt t="49791" x="2736850" y="6521450"/>
          <p14:tracePt t="49808" x="2749550" y="6521450"/>
          <p14:tracePt t="49824" x="2774950" y="6527800"/>
          <p14:tracePt t="49841" x="2794000" y="6527800"/>
          <p14:tracePt t="49858" x="2857500" y="6527800"/>
          <p14:tracePt t="49875" x="2946400" y="6527800"/>
          <p14:tracePt t="49891" x="3079750" y="6527800"/>
          <p14:tracePt t="49908" x="3244850" y="6489700"/>
          <p14:tracePt t="49924" x="3365500" y="6483350"/>
          <p14:tracePt t="49941" x="3486150" y="6483350"/>
          <p14:tracePt t="49958" x="3581400" y="6483350"/>
          <p14:tracePt t="49975" x="3663950" y="6483350"/>
          <p14:tracePt t="49991" x="3727450" y="6483350"/>
          <p14:tracePt t="50008" x="3810000" y="6483350"/>
          <p14:tracePt t="50024" x="3879850" y="6502400"/>
          <p14:tracePt t="50041" x="3930650" y="6502400"/>
          <p14:tracePt t="50298" x="3943350" y="6502400"/>
          <p14:tracePt t="50307" x="3956050" y="6496050"/>
          <p14:tracePt t="50312" x="4000500" y="6477000"/>
          <p14:tracePt t="50325" x="4025900" y="6464300"/>
          <p14:tracePt t="50342" x="4038600" y="6457950"/>
          <p14:tracePt t="50595" x="4025900" y="6457950"/>
          <p14:tracePt t="50610" x="4019550" y="6464300"/>
          <p14:tracePt t="50634" x="4013200" y="6464300"/>
          <p14:tracePt t="50642" x="3994150" y="6470650"/>
          <p14:tracePt t="50659" x="3981450" y="6470650"/>
          <p14:tracePt t="50660" x="3905250" y="6489700"/>
          <p14:tracePt t="50676" x="3841750" y="6521450"/>
          <p14:tracePt t="50692" x="3784600" y="6521450"/>
          <p14:tracePt t="50710" x="3714750" y="6534150"/>
          <p14:tracePt t="50726" x="3619500" y="6540500"/>
          <p14:tracePt t="50743" x="3486150" y="6559550"/>
          <p14:tracePt t="50759" x="3371850" y="6565900"/>
          <p14:tracePt t="50776" x="3282950" y="6565900"/>
          <p14:tracePt t="50793" x="3238500" y="6572250"/>
          <p14:tracePt t="50810" x="3175000" y="6572250"/>
          <p14:tracePt t="50827" x="3136900" y="6572250"/>
          <p14:tracePt t="50843" x="3086100" y="6572250"/>
          <p14:tracePt t="50860" x="3041650" y="6572250"/>
          <p14:tracePt t="50876" x="2997200" y="6578600"/>
          <p14:tracePt t="50893" x="2914650" y="6578600"/>
          <p14:tracePt t="50909" x="2838450" y="6578600"/>
          <p14:tracePt t="50926" x="2762250" y="6584950"/>
          <p14:tracePt t="50943" x="2717800" y="6584950"/>
          <p14:tracePt t="50960" x="2673350" y="6584950"/>
          <p14:tracePt t="50976" x="2597150" y="6584950"/>
          <p14:tracePt t="50993" x="2520950" y="6584950"/>
          <p14:tracePt t="51010" x="2432050" y="6584950"/>
          <p14:tracePt t="51026" x="2362200" y="6584950"/>
          <p14:tracePt t="51044" x="2311400" y="6584950"/>
          <p14:tracePt t="51060" x="2273300" y="6584950"/>
          <p14:tracePt t="51077" x="2254250" y="6584950"/>
          <p14:tracePt t="51093" x="2216150" y="6584950"/>
          <p14:tracePt t="51110" x="2159000" y="6584950"/>
          <p14:tracePt t="51128" x="2038350" y="6540500"/>
          <p14:tracePt t="51143" x="1924050" y="6464300"/>
          <p14:tracePt t="51160" x="1771650" y="6362700"/>
          <p14:tracePt t="51176" x="1657350" y="6242050"/>
          <p14:tracePt t="51193" x="1536700" y="6096000"/>
          <p14:tracePt t="51210" x="1422400" y="5816600"/>
          <p14:tracePt t="51228" x="1416050" y="5645150"/>
          <p14:tracePt t="51244" x="1416050" y="5537200"/>
          <p14:tracePt t="51260" x="1422400" y="5435600"/>
          <p14:tracePt t="51277" x="1447800" y="5372100"/>
          <p14:tracePt t="51293" x="1447800" y="5340350"/>
          <p14:tracePt t="51310" x="1454150" y="5308600"/>
          <p14:tracePt t="51327" x="1460500" y="5257800"/>
          <p14:tracePt t="51344" x="1473200" y="5226050"/>
          <p14:tracePt t="51360" x="1473200" y="5200650"/>
          <p14:tracePt t="51377" x="1485900" y="5187950"/>
          <p14:tracePt t="51394" x="1504950" y="5162550"/>
          <p14:tracePt t="51410" x="1568450" y="5080000"/>
          <p14:tracePt t="51428" x="1619250" y="4972050"/>
          <p14:tracePt t="51444" x="1714500" y="4845050"/>
          <p14:tracePt t="51460" x="1822450" y="4667250"/>
          <p14:tracePt t="51477" x="1911350" y="4489450"/>
          <p14:tracePt t="51494" x="2000250" y="4318000"/>
          <p14:tracePt t="51510" x="2095500" y="4051300"/>
          <p14:tracePt t="51527" x="2178050" y="3873500"/>
          <p14:tracePt t="51544" x="2266950" y="3676650"/>
          <p14:tracePt t="51561" x="2311400" y="3530600"/>
          <p14:tracePt t="51577" x="2355850" y="3403600"/>
          <p14:tracePt t="51594" x="2381250" y="3302000"/>
          <p14:tracePt t="51611" x="2387600" y="3181350"/>
          <p14:tracePt t="51628" x="2387600" y="3092450"/>
          <p14:tracePt t="51645" x="2387600" y="3041650"/>
          <p14:tracePt t="51660" x="2387600" y="2990850"/>
          <p14:tracePt t="51677" x="2362200" y="2940050"/>
          <p14:tracePt t="51693" x="2330450" y="2863850"/>
          <p14:tracePt t="51710" x="2279650" y="2787650"/>
          <p14:tracePt t="51726" x="2247900" y="2717800"/>
          <p14:tracePt t="51744" x="2178050" y="2654300"/>
          <p14:tracePt t="51761" x="2057400" y="2552700"/>
          <p14:tracePt t="51777" x="1962150" y="2495550"/>
          <p14:tracePt t="51794" x="1771650" y="2374900"/>
          <p14:tracePt t="51811" x="1625600" y="2317750"/>
          <p14:tracePt t="51828" x="1504950" y="2292350"/>
          <p14:tracePt t="51844" x="1358900" y="2247900"/>
          <p14:tracePt t="51861" x="1193800" y="2222500"/>
          <p14:tracePt t="51878" x="1003300" y="2203450"/>
          <p14:tracePt t="51894" x="844550" y="2197100"/>
          <p14:tracePt t="51911" x="692150" y="2197100"/>
          <p14:tracePt t="51928" x="552450" y="2197100"/>
          <p14:tracePt t="51944" x="419100" y="2216150"/>
          <p14:tracePt t="51961" x="298450" y="2279650"/>
          <p14:tracePt t="51978" x="190500" y="2374900"/>
          <p14:tracePt t="51994" x="107950" y="2463800"/>
          <p14:tracePt t="52012" x="101600" y="2540000"/>
          <p14:tracePt t="52028" x="101600" y="2647950"/>
          <p14:tracePt t="52045" x="127000" y="2787650"/>
          <p14:tracePt t="52061" x="196850" y="2933700"/>
          <p14:tracePt t="52078" x="292100" y="3041650"/>
          <p14:tracePt t="52095" x="412750" y="3168650"/>
          <p14:tracePt t="52111" x="546100" y="3206750"/>
          <p14:tracePt t="52129" x="698500" y="3219450"/>
          <p14:tracePt t="52145" x="863600" y="3219450"/>
          <p14:tracePt t="52162" x="977900" y="3175000"/>
          <p14:tracePt t="52178" x="1187450" y="3041650"/>
          <p14:tracePt t="52196" x="1327150" y="2921000"/>
          <p14:tracePt t="52213" x="1435100" y="2774950"/>
          <p14:tracePt t="52228" x="1498600" y="2647950"/>
          <p14:tracePt t="52245" x="1530350" y="2527300"/>
          <p14:tracePt t="52262" x="1530350" y="2476500"/>
          <p14:tracePt t="52279" x="1530350" y="2425700"/>
          <p14:tracePt t="52295" x="1530350" y="2393950"/>
          <p14:tracePt t="52312" x="1504950" y="2336800"/>
          <p14:tracePt t="52328" x="1473200" y="2292350"/>
          <p14:tracePt t="52345" x="1422400" y="2216150"/>
          <p14:tracePt t="52362" x="1276350" y="2133600"/>
          <p14:tracePt t="52380" x="1149350" y="2082800"/>
          <p14:tracePt t="52396" x="1016000" y="2076450"/>
          <p14:tracePt t="52412" x="939800" y="2076450"/>
          <p14:tracePt t="52429" x="863600" y="2082800"/>
          <p14:tracePt t="52445" x="774700" y="2146300"/>
          <p14:tracePt t="52462" x="685800" y="2228850"/>
          <p14:tracePt t="52479" x="628650" y="2311400"/>
          <p14:tracePt t="52496" x="577850" y="2413000"/>
          <p14:tracePt t="52512" x="558800" y="2527300"/>
          <p14:tracePt t="52529" x="539750" y="2647950"/>
          <p14:tracePt t="52545" x="533400" y="2813050"/>
          <p14:tracePt t="52562" x="533400" y="3022600"/>
          <p14:tracePt t="52595" x="539750" y="3130550"/>
          <p14:tracePt t="52596" x="635000" y="3270250"/>
          <p14:tracePt t="52613" x="717550" y="3352800"/>
          <p14:tracePt t="52629" x="825500" y="3365500"/>
          <p14:tracePt t="52646" x="990600" y="3365500"/>
          <p14:tracePt t="52662" x="1155700" y="3359150"/>
          <p14:tracePt t="52679" x="1314450" y="3270250"/>
          <p14:tracePt t="52695" x="1454150" y="3155950"/>
          <p14:tracePt t="52713" x="1568450" y="3009900"/>
          <p14:tracePt t="52729" x="1651000" y="2882900"/>
          <p14:tracePt t="52746" x="1657350" y="2698750"/>
          <p14:tracePt t="52764" x="1657350" y="2584450"/>
          <p14:tracePt t="52780" x="1657350" y="2520950"/>
          <p14:tracePt t="52796" x="1631950" y="2457450"/>
          <p14:tracePt t="52812" x="1606550" y="2419350"/>
          <p14:tracePt t="52829" x="1568450" y="2387600"/>
          <p14:tracePt t="52846" x="1473200" y="2349500"/>
          <p14:tracePt t="52863" x="1339850" y="2343150"/>
          <p14:tracePt t="52879" x="1168400" y="2330450"/>
          <p14:tracePt t="52896" x="1028700" y="2330450"/>
          <p14:tracePt t="52913" x="908050" y="2336800"/>
          <p14:tracePt t="52929" x="819150" y="2381250"/>
          <p14:tracePt t="52946" x="762000" y="2438400"/>
          <p14:tracePt t="52964" x="742950" y="2476500"/>
          <p14:tracePt t="52980" x="730250" y="2508250"/>
          <p14:tracePt t="52996" x="730250" y="2514600"/>
          <p14:tracePt t="53120" x="0" y="0"/>
        </p14:tracePtLst>
        <p14:tracePtLst>
          <p14:tracePt t="61990" x="1733550" y="2851150"/>
          <p14:tracePt t="62030" x="1739900" y="2851150"/>
          <p14:tracePt t="62039" x="1752600" y="2851150"/>
          <p14:tracePt t="62046" x="1765300" y="2844800"/>
          <p14:tracePt t="62063" x="1771650" y="2844800"/>
          <p14:tracePt t="62076" x="1778000" y="2844800"/>
          <p14:tracePt t="62086" x="1784350" y="2844800"/>
          <p14:tracePt t="62094" x="1803400" y="2844800"/>
          <p14:tracePt t="62126" x="1828800" y="2844800"/>
          <p14:tracePt t="62127" x="1854200" y="2844800"/>
          <p14:tracePt t="62150" x="1873250" y="2844800"/>
          <p14:tracePt t="62160" x="1885950" y="2844800"/>
          <p14:tracePt t="62183" x="1943100" y="2844800"/>
          <p14:tracePt t="62193" x="2000250" y="2857500"/>
          <p14:tracePt t="62214" x="2038350" y="2857500"/>
          <p14:tracePt t="62231" x="2076450" y="2863850"/>
          <p14:tracePt t="62247" x="2114550" y="2863850"/>
          <p14:tracePt t="62263" x="2165350" y="2863850"/>
          <p14:tracePt t="62277" x="2203450" y="2863850"/>
          <p14:tracePt t="62293" x="2254250" y="2870200"/>
          <p14:tracePt t="62310" x="2317750" y="2870200"/>
          <p14:tracePt t="62327" x="2362200" y="2870200"/>
          <p14:tracePt t="62343" x="2413000" y="2870200"/>
          <p14:tracePt t="62360" x="2457450" y="2870200"/>
          <p14:tracePt t="62377" x="2527300" y="2870200"/>
          <p14:tracePt t="62393" x="2571750" y="2870200"/>
          <p14:tracePt t="62410" x="2622550" y="2870200"/>
          <p14:tracePt t="62427" x="2667000" y="2870200"/>
          <p14:tracePt t="62443" x="2724150" y="2844800"/>
          <p14:tracePt t="62460" x="2774950" y="2838450"/>
          <p14:tracePt t="62477" x="2832100" y="2819400"/>
          <p14:tracePt t="62494" x="2927350" y="2724150"/>
          <p14:tracePt t="62512" x="3016250" y="2667000"/>
          <p14:tracePt t="62527" x="3092450" y="2616200"/>
          <p14:tracePt t="62544" x="3168650" y="2552700"/>
          <p14:tracePt t="62560" x="3238500" y="2508250"/>
          <p14:tracePt t="62577" x="3314700" y="2463800"/>
          <p14:tracePt t="62594" x="3409950" y="2400300"/>
          <p14:tracePt t="62610" x="3530600" y="2324100"/>
          <p14:tracePt t="62627" x="3644900" y="2209800"/>
          <p14:tracePt t="62644" x="3771900" y="2108200"/>
          <p14:tracePt t="62660" x="3879850" y="2032000"/>
          <p14:tracePt t="62678" x="3962400" y="1987550"/>
          <p14:tracePt t="62695" x="3981450" y="1968500"/>
          <p14:tracePt t="62711" x="4013200" y="1949450"/>
          <p14:tracePt t="62728" x="4044950" y="1917700"/>
          <p14:tracePt t="62744" x="4089400" y="1892300"/>
          <p14:tracePt t="62761" x="4127500" y="1854200"/>
          <p14:tracePt t="62777" x="4159250" y="1822450"/>
          <p14:tracePt t="62794" x="4171950" y="1803400"/>
          <p14:tracePt t="62811" x="4184650" y="1784350"/>
          <p14:tracePt t="62828" x="4210050" y="1752600"/>
          <p14:tracePt t="62844" x="4216400" y="1720850"/>
          <p14:tracePt t="62861" x="4222750" y="1689100"/>
          <p14:tracePt t="62877" x="4222750" y="1644650"/>
          <p14:tracePt t="62895" x="4222750" y="1600200"/>
          <p14:tracePt t="62911" x="4222750" y="1574800"/>
          <p14:tracePt t="62928" x="4203700" y="1530350"/>
          <p14:tracePt t="62945" x="4184650" y="1485900"/>
          <p14:tracePt t="62961" x="4165600" y="1460500"/>
          <p14:tracePt t="62978" x="4152900" y="1422400"/>
          <p14:tracePt t="62994" x="4121150" y="1397000"/>
          <p14:tracePt t="63011" x="4089400" y="1339850"/>
          <p14:tracePt t="63028" x="4038600" y="1282700"/>
          <p14:tracePt t="63044" x="3987800" y="1244600"/>
          <p14:tracePt t="63061" x="3943350" y="1212850"/>
          <p14:tracePt t="63078" x="3892550" y="1181100"/>
          <p14:tracePt t="63078" x="3860800" y="1168400"/>
          <p14:tracePt t="63096" x="3810000" y="1130300"/>
          <p14:tracePt t="63111" x="3759200" y="1111250"/>
          <p14:tracePt t="63128" x="3689350" y="1066800"/>
          <p14:tracePt t="63145" x="3638550" y="1047750"/>
          <p14:tracePt t="63160" x="3594100" y="1028700"/>
          <p14:tracePt t="63177" x="3543300" y="1016000"/>
          <p14:tracePt t="63194" x="3517900" y="1009650"/>
          <p14:tracePt t="63210" x="3492500" y="1003300"/>
          <p14:tracePt t="63228" x="3467100" y="1003300"/>
          <p14:tracePt t="63245" x="3435350" y="996950"/>
          <p14:tracePt t="63261" x="3390900" y="990600"/>
          <p14:tracePt t="63278" x="3282950" y="990600"/>
          <p14:tracePt t="63295" x="3206750" y="990600"/>
          <p14:tracePt t="63311" x="3092450" y="990600"/>
          <p14:tracePt t="63328" x="3016250" y="990600"/>
          <p14:tracePt t="63345" x="2952750" y="990600"/>
          <p14:tracePt t="63362" x="2863850" y="990600"/>
          <p14:tracePt t="63378" x="2794000" y="990600"/>
          <p14:tracePt t="63395" x="2743200" y="996950"/>
          <p14:tracePt t="63412" x="2686050" y="1003300"/>
          <p14:tracePt t="63429" x="2641600" y="1016000"/>
          <p14:tracePt t="63445" x="2559050" y="1041400"/>
          <p14:tracePt t="63462" x="2482850" y="1060450"/>
          <p14:tracePt t="63479" x="2406650" y="1085850"/>
          <p14:tracePt t="63495" x="2305050" y="1117600"/>
          <p14:tracePt t="63512" x="2228850" y="1149350"/>
          <p14:tracePt t="63528" x="2152650" y="1181100"/>
          <p14:tracePt t="63545" x="2089150" y="1219200"/>
          <p14:tracePt t="63562" x="2012950" y="1263650"/>
          <p14:tracePt t="63579" x="1917700" y="1327150"/>
          <p14:tracePt t="63595" x="1828800" y="1384300"/>
          <p14:tracePt t="63613" x="1739900" y="1454150"/>
          <p14:tracePt t="63629" x="1663700" y="1524000"/>
          <p14:tracePt t="63646" x="1593850" y="1651000"/>
          <p14:tracePt t="63662" x="1555750" y="1714500"/>
          <p14:tracePt t="63679" x="1524000" y="1790700"/>
          <p14:tracePt t="63696" x="1479550" y="1892300"/>
          <p14:tracePt t="63712" x="1428750" y="2012950"/>
          <p14:tracePt t="63729" x="1352550" y="2108200"/>
          <p14:tracePt t="63745" x="1295400" y="2203450"/>
          <p14:tracePt t="63762" x="1270000" y="2247900"/>
          <p14:tracePt t="63779" x="1257300" y="2305050"/>
          <p14:tracePt t="63796" x="1257300" y="2317750"/>
          <p14:tracePt t="63812" x="1257300" y="2343150"/>
          <p14:tracePt t="63829" x="1257300" y="2387600"/>
          <p14:tracePt t="63847" x="1257300" y="2400300"/>
          <p14:tracePt t="63862" x="1263650" y="2444750"/>
          <p14:tracePt t="63880" x="1308100" y="2501900"/>
          <p14:tracePt t="63896" x="1365250" y="2540000"/>
          <p14:tracePt t="63913" x="1416050" y="2590800"/>
          <p14:tracePt t="63929" x="1447800" y="2622550"/>
          <p14:tracePt t="63946" x="1511300" y="2660650"/>
          <p14:tracePt t="63963" x="1581150" y="2692400"/>
          <p14:tracePt t="63979" x="1612900" y="2717800"/>
          <p14:tracePt t="63996" x="1657350" y="2743200"/>
          <p14:tracePt t="64013" x="1695450" y="2755900"/>
          <p14:tracePt t="64029" x="1739900" y="2768600"/>
          <p14:tracePt t="64046" x="1797050" y="2794000"/>
          <p14:tracePt t="64064" x="1841500" y="2819400"/>
          <p14:tracePt t="64079" x="1885950" y="2838450"/>
          <p14:tracePt t="64096" x="1949450" y="2857500"/>
          <p14:tracePt t="64114" x="1987550" y="2863850"/>
          <p14:tracePt t="64130" x="2051050" y="2876550"/>
          <p14:tracePt t="64147" x="2139950" y="2876550"/>
          <p14:tracePt t="64163" x="2241550" y="2876550"/>
          <p14:tracePt t="64180" x="2349500" y="2876550"/>
          <p14:tracePt t="64196" x="2432050" y="2863850"/>
          <p14:tracePt t="64213" x="2552700" y="2851150"/>
          <p14:tracePt t="64230" x="2654300" y="2844800"/>
          <p14:tracePt t="64246" x="2787650" y="2819400"/>
          <p14:tracePt t="64263" x="2851150" y="2806700"/>
          <p14:tracePt t="64280" x="2933700" y="2774950"/>
          <p14:tracePt t="64297" x="3009900" y="2730500"/>
          <p14:tracePt t="64313" x="3105150" y="2654300"/>
          <p14:tracePt t="64330" x="3206750" y="2552700"/>
          <p14:tracePt t="64346" x="3340100" y="2413000"/>
          <p14:tracePt t="64363" x="3422650" y="2311400"/>
          <p14:tracePt t="64380" x="3517900" y="2222500"/>
          <p14:tracePt t="64397" x="3613150" y="2108200"/>
          <p14:tracePt t="64413" x="3683000" y="2000250"/>
          <p14:tracePt t="64430" x="3740150" y="1860550"/>
          <p14:tracePt t="64447" x="3765550" y="1765300"/>
          <p14:tracePt t="64464" x="3784600" y="1676400"/>
          <p14:tracePt t="64480" x="3790950" y="1593850"/>
          <p14:tracePt t="64497" x="3803650" y="1485900"/>
          <p14:tracePt t="64514" x="3803650" y="1397000"/>
          <p14:tracePt t="64530" x="3803650" y="1358900"/>
          <p14:tracePt t="64547" x="3810000" y="1320800"/>
          <p14:tracePt t="64564" x="3810000" y="1282700"/>
          <p14:tracePt t="64580" x="3816350" y="1250950"/>
          <p14:tracePt t="64597" x="3816350" y="1231900"/>
          <p14:tracePt t="64614" x="3816350" y="1206500"/>
          <p14:tracePt t="64632" x="3816350" y="1187450"/>
          <p14:tracePt t="64671" x="3816350" y="1181100"/>
          <p14:tracePt t="64687" x="3816350" y="1162050"/>
          <p14:tracePt t="64703" x="3810000" y="1143000"/>
          <p14:tracePt t="64711" x="3797300" y="1130300"/>
          <p14:tracePt t="64719" x="3740150" y="1111250"/>
          <p14:tracePt t="64731" x="3663950" y="1098550"/>
          <p14:tracePt t="64747" x="3543300" y="1079500"/>
          <p14:tracePt t="64764" x="3409950" y="1054100"/>
          <p14:tracePt t="64781" x="3238500" y="1047750"/>
          <p14:tracePt t="64797" x="3041650" y="1028700"/>
          <p14:tracePt t="64814" x="2755900" y="1003300"/>
          <p14:tracePt t="64831" x="2597150" y="1003300"/>
          <p14:tracePt t="64848" x="2489200" y="1003300"/>
          <p14:tracePt t="64864" x="2387600" y="1003300"/>
          <p14:tracePt t="64881" x="2311400" y="1035050"/>
          <p14:tracePt t="64897" x="2197100" y="1079500"/>
          <p14:tracePt t="64914" x="2114550" y="1104900"/>
          <p14:tracePt t="64931" x="2006600" y="1181100"/>
          <p14:tracePt t="64948" x="1917700" y="1238250"/>
          <p14:tracePt t="64964" x="1828800" y="1289050"/>
          <p14:tracePt t="64981" x="1758950" y="1358900"/>
          <p14:tracePt t="64998" x="1676400" y="1441450"/>
          <p14:tracePt t="65014" x="1625600" y="1536700"/>
          <p14:tracePt t="65032" x="1600200" y="1606550"/>
          <p14:tracePt t="65049" x="1587500" y="1695450"/>
          <p14:tracePt t="65064" x="1581150" y="1784350"/>
          <p14:tracePt t="65081" x="1581150" y="1866900"/>
          <p14:tracePt t="65098" x="1581150" y="1930400"/>
          <p14:tracePt t="65115" x="1581150" y="2006600"/>
          <p14:tracePt t="65131" x="1581150" y="2070100"/>
          <p14:tracePt t="65148" x="1587500" y="2146300"/>
          <p14:tracePt t="65164" x="1600200" y="2197100"/>
          <p14:tracePt t="65181" x="1612900" y="2247900"/>
          <p14:tracePt t="65198" x="1644650" y="2336800"/>
          <p14:tracePt t="65216" x="1670050" y="2393950"/>
          <p14:tracePt t="65232" x="1708150" y="2438400"/>
          <p14:tracePt t="65248" x="1733550" y="2463800"/>
          <p14:tracePt t="65265" x="1752600" y="2501900"/>
          <p14:tracePt t="65281" x="1765300" y="2508250"/>
          <p14:tracePt t="65298" x="1790700" y="2540000"/>
          <p14:tracePt t="65315" x="1816100" y="2565400"/>
          <p14:tracePt t="65331" x="1854200" y="2590800"/>
          <p14:tracePt t="65348" x="1911350" y="2609850"/>
          <p14:tracePt t="65364" x="1962150" y="2628900"/>
          <p14:tracePt t="65382" x="2025650" y="2654300"/>
          <p14:tracePt t="65398" x="2101850" y="2673350"/>
          <p14:tracePt t="65416" x="2184400" y="2692400"/>
          <p14:tracePt t="65432" x="2266950" y="2698750"/>
          <p14:tracePt t="65448" x="2374900" y="2698750"/>
          <p14:tracePt t="65465" x="2508250" y="2698750"/>
          <p14:tracePt t="65482" x="2635250" y="2698750"/>
          <p14:tracePt t="65499" x="2768600" y="2673350"/>
          <p14:tracePt t="65515" x="2921000" y="2609850"/>
          <p14:tracePt t="65532" x="3067050" y="2559050"/>
          <p14:tracePt t="65548" x="3270250" y="2482850"/>
          <p14:tracePt t="65567" x="3327400" y="2463800"/>
          <p14:tracePt t="65582" x="3473450" y="2387600"/>
          <p14:tracePt t="65600" x="3562350" y="2324100"/>
          <p14:tracePt t="65616" x="3619500" y="2260600"/>
          <p14:tracePt t="65632" x="3676650" y="2216150"/>
          <p14:tracePt t="65649" x="3740150" y="2120900"/>
          <p14:tracePt t="65665" x="3784600" y="1974850"/>
          <p14:tracePt t="65682" x="3810000" y="1854200"/>
          <p14:tracePt t="65699" x="3822700" y="1739900"/>
          <p14:tracePt t="65716" x="3835400" y="1638300"/>
          <p14:tracePt t="65732" x="3835400" y="1549400"/>
          <p14:tracePt t="65749" x="3835400" y="1498600"/>
          <p14:tracePt t="65766" x="3829050" y="1454150"/>
          <p14:tracePt t="65766" x="3822700" y="1435100"/>
          <p14:tracePt t="65783" x="3803650" y="1397000"/>
          <p14:tracePt t="65800" x="3771900" y="1358900"/>
          <p14:tracePt t="65816" x="3721100" y="1308100"/>
          <p14:tracePt t="65832" x="3670300" y="1250950"/>
          <p14:tracePt t="65849" x="3606800" y="1206500"/>
          <p14:tracePt t="65866" x="3530600" y="1168400"/>
          <p14:tracePt t="65882" x="3429000" y="1136650"/>
          <p14:tracePt t="65899" x="3321050" y="1092200"/>
          <p14:tracePt t="65916" x="3200400" y="1066800"/>
          <p14:tracePt t="65933" x="3067050" y="1047750"/>
          <p14:tracePt t="65949" x="2946400" y="1047750"/>
          <p14:tracePt t="65966" x="2781300" y="1047750"/>
          <p14:tracePt t="65984" x="2628900" y="1047750"/>
          <p14:tracePt t="65999" x="2476500" y="1073150"/>
          <p14:tracePt t="66016" x="2298700" y="1136650"/>
          <p14:tracePt t="66032" x="2171700" y="1168400"/>
          <p14:tracePt t="66049" x="2025650" y="1231900"/>
          <p14:tracePt t="66066" x="1924050" y="1308100"/>
          <p14:tracePt t="66083" x="1835150" y="1377950"/>
          <p14:tracePt t="66099" x="1739900" y="1492250"/>
          <p14:tracePt t="66116" x="1663700" y="1606550"/>
          <p14:tracePt t="66134" x="1568450" y="1746250"/>
          <p14:tracePt t="66149" x="1524000" y="1854200"/>
          <p14:tracePt t="66149" x="1504950" y="1898650"/>
          <p14:tracePt t="66167" x="1485900" y="1993900"/>
          <p14:tracePt t="66183" x="1479550" y="2057400"/>
          <p14:tracePt t="66200" x="1479550" y="2152650"/>
          <p14:tracePt t="66216" x="1517650" y="2209800"/>
          <p14:tracePt t="66233" x="1555750" y="2260600"/>
          <p14:tracePt t="66250" x="1581150" y="2286000"/>
          <p14:tracePt t="66287" x="1581150" y="2292350"/>
          <p14:tracePt t="66295" x="1581150" y="2298700"/>
          <p14:tracePt t="66295" x="1587500" y="2305050"/>
          <p14:tracePt t="66319" x="1587500" y="2311400"/>
          <p14:tracePt t="66335" x="1587500" y="2324100"/>
          <p14:tracePt t="66350" x="1587500" y="2330450"/>
          <p14:tracePt t="66350" x="1587500" y="2349500"/>
          <p14:tracePt t="66367" x="1593850" y="2368550"/>
          <p14:tracePt t="66383" x="1612900" y="2393950"/>
          <p14:tracePt t="66400" x="1638300" y="2438400"/>
          <p14:tracePt t="66416" x="1689100" y="2495550"/>
          <p14:tracePt t="66433" x="1733550" y="2546350"/>
          <p14:tracePt t="66450" x="1835150" y="2603500"/>
          <p14:tracePt t="66467" x="1892300" y="2654300"/>
          <p14:tracePt t="66483" x="1943100" y="2686050"/>
          <p14:tracePt t="66500" x="1981200" y="2698750"/>
          <p14:tracePt t="66517" x="2025650" y="2724150"/>
          <p14:tracePt t="66534" x="2063750" y="2736850"/>
          <p14:tracePt t="66550" x="2089150" y="2749550"/>
          <p14:tracePt t="66568" x="2095500" y="2755900"/>
          <p14:tracePt t="66608" x="2101850" y="2762250"/>
          <p14:tracePt t="66615" x="2114550" y="2762250"/>
          <p14:tracePt t="66620" x="2133600" y="2774950"/>
          <p14:tracePt t="66634" x="2178050" y="2794000"/>
          <p14:tracePt t="66651" x="2228850" y="2806700"/>
          <p14:tracePt t="66667" x="2254250" y="2819400"/>
          <p14:tracePt t="66684" x="2266950" y="2819400"/>
          <p14:tracePt t="66700" x="2279650" y="2819400"/>
          <p14:tracePt t="66982" x="0" y="0"/>
        </p14:tracePtLst>
        <p14:tracePtLst>
          <p14:tracePt t="72460" x="3124200" y="2698750"/>
          <p14:tracePt t="72639" x="3092450" y="2705100"/>
          <p14:tracePt t="72653" x="3054350" y="2711450"/>
          <p14:tracePt t="72656" x="2997200" y="2724150"/>
          <p14:tracePt t="72664" x="2889250" y="2762250"/>
          <p14:tracePt t="72680" x="2762250" y="2794000"/>
          <p14:tracePt t="72694" x="2647950" y="2813050"/>
          <p14:tracePt t="72710" x="2527300" y="2819400"/>
          <p14:tracePt t="72727" x="2406650" y="2832100"/>
          <p14:tracePt t="72744" x="2343150" y="2844800"/>
          <p14:tracePt t="72760" x="2298700" y="2851150"/>
          <p14:tracePt t="72778" x="2266950" y="2857500"/>
          <p14:tracePt t="72794" x="2228850" y="2863850"/>
          <p14:tracePt t="72811" x="2216150" y="2870200"/>
          <p14:tracePt t="72827" x="2184400" y="2882900"/>
          <p14:tracePt t="72844" x="2133600" y="2889250"/>
          <p14:tracePt t="72861" x="2095500" y="2889250"/>
          <p14:tracePt t="72877" x="2051050" y="2889250"/>
          <p14:tracePt t="72894" x="2000250" y="2870200"/>
          <p14:tracePt t="72911" x="1892300" y="2717800"/>
          <p14:tracePt t="72928" x="1873250" y="2635250"/>
          <p14:tracePt t="72944" x="1847850" y="2578100"/>
          <p14:tracePt t="72961" x="1828800" y="2501900"/>
          <p14:tracePt t="72977" x="1816100" y="2400300"/>
          <p14:tracePt t="72994" x="1809750" y="2330450"/>
          <p14:tracePt t="73011" x="1790700" y="2241550"/>
          <p14:tracePt t="73027" x="1784350" y="2197100"/>
          <p14:tracePt t="73044" x="1771650" y="2133600"/>
          <p14:tracePt t="73061" x="1765300" y="2101850"/>
          <p14:tracePt t="73078" x="1765300" y="2044700"/>
          <p14:tracePt t="73094" x="1765300" y="1955800"/>
          <p14:tracePt t="73094" x="1765300" y="1892300"/>
          <p14:tracePt t="73112" x="1778000" y="1790700"/>
          <p14:tracePt t="73128" x="1803400" y="1644650"/>
          <p14:tracePt t="73144" x="1828800" y="1530350"/>
          <p14:tracePt t="73161" x="1885950" y="1384300"/>
          <p14:tracePt t="73178" x="1930400" y="1250950"/>
          <p14:tracePt t="73196" x="1987550" y="1155700"/>
          <p14:tracePt t="73211" x="2012950" y="1098550"/>
          <p14:tracePt t="73228" x="2063750" y="1054100"/>
          <p14:tracePt t="73245" x="2146300" y="984250"/>
          <p14:tracePt t="73262" x="2273300" y="927100"/>
          <p14:tracePt t="73277" x="2406650" y="857250"/>
          <p14:tracePt t="73294" x="2559050" y="793750"/>
          <p14:tracePt t="73311" x="2571750" y="781050"/>
          <p14:tracePt t="73327" x="2686050" y="774700"/>
          <p14:tracePt t="73343" x="2787650" y="774700"/>
          <p14:tracePt t="73360" x="2870200" y="774700"/>
          <p14:tracePt t="73377" x="2952750" y="774700"/>
          <p14:tracePt t="73395" x="3022600" y="781050"/>
          <p14:tracePt t="73412" x="3073400" y="800100"/>
          <p14:tracePt t="73428" x="3136900" y="844550"/>
          <p14:tracePt t="73445" x="3194050" y="895350"/>
          <p14:tracePt t="73462" x="3238500" y="965200"/>
          <p14:tracePt t="73478" x="3327400" y="1092200"/>
          <p14:tracePt t="73495" x="3378200" y="1174750"/>
          <p14:tracePt t="73512" x="3422650" y="1231900"/>
          <p14:tracePt t="73529" x="3448050" y="1289050"/>
          <p14:tracePt t="73545" x="3467100" y="1339850"/>
          <p14:tracePt t="73562" x="3479800" y="1390650"/>
          <p14:tracePt t="73578" x="3486150" y="1460500"/>
          <p14:tracePt t="73595" x="3486150" y="1498600"/>
          <p14:tracePt t="73612" x="3486150" y="1543050"/>
          <p14:tracePt t="73628" x="3492500" y="1581150"/>
          <p14:tracePt t="73645" x="3492500" y="1638300"/>
          <p14:tracePt t="73662" x="3492500" y="1663700"/>
          <p14:tracePt t="73679" x="3498850" y="1701800"/>
          <p14:tracePt t="73696" x="3505200" y="1720850"/>
          <p14:tracePt t="73712" x="3517900" y="1752600"/>
          <p14:tracePt t="73728" x="3536950" y="1790700"/>
          <p14:tracePt t="73745" x="3549650" y="1809750"/>
          <p14:tracePt t="73762" x="3562350" y="1866900"/>
          <p14:tracePt t="73779" x="3581400" y="1930400"/>
          <p14:tracePt t="73795" x="3587750" y="2019300"/>
          <p14:tracePt t="73812" x="3594100" y="2101850"/>
          <p14:tracePt t="73829" x="3594100" y="2190750"/>
          <p14:tracePt t="73845" x="3587750" y="2298700"/>
          <p14:tracePt t="73862" x="3530600" y="2400300"/>
          <p14:tracePt t="73879" x="3378200" y="2533650"/>
          <p14:tracePt t="73896" x="3257550" y="2597150"/>
          <p14:tracePt t="73912" x="3149600" y="2654300"/>
          <p14:tracePt t="73929" x="3041650" y="2679700"/>
          <p14:tracePt t="73946" x="2946400" y="2711450"/>
          <p14:tracePt t="73962" x="2813050" y="2724150"/>
          <p14:tracePt t="73979" x="2673350" y="2736850"/>
          <p14:tracePt t="73996" x="2501900" y="2736850"/>
          <p14:tracePt t="74013" x="2336800" y="2736850"/>
          <p14:tracePt t="74029" x="2171700" y="2736850"/>
          <p14:tracePt t="74046" x="2012950" y="2736850"/>
          <p14:tracePt t="74063" x="1790700" y="2711450"/>
          <p14:tracePt t="74080" x="1701800" y="2686050"/>
          <p14:tracePt t="74096" x="1663700" y="2667000"/>
          <p14:tracePt t="74112" x="1651000" y="2603500"/>
          <p14:tracePt t="74129" x="1651000" y="2508250"/>
          <p14:tracePt t="74146" x="1651000" y="2419350"/>
          <p14:tracePt t="74163" x="1651000" y="2324100"/>
          <p14:tracePt t="74181" x="1657350" y="2247900"/>
          <p14:tracePt t="74196" x="1682750" y="2159000"/>
          <p14:tracePt t="74213" x="1727200" y="2076450"/>
          <p14:tracePt t="74229" x="1797050" y="1955800"/>
          <p14:tracePt t="74247" x="1905000" y="1784350"/>
          <p14:tracePt t="74263" x="2108200" y="1517650"/>
          <p14:tracePt t="74280" x="2266950" y="1358900"/>
          <p14:tracePt t="74296" x="2374900" y="1270000"/>
          <p14:tracePt t="74313" x="2501900" y="1219200"/>
          <p14:tracePt t="74330" x="2647950" y="1206500"/>
          <p14:tracePt t="74346" x="2806700" y="1206500"/>
          <p14:tracePt t="74363" x="2990850" y="1206500"/>
          <p14:tracePt t="74380" x="3175000" y="1206500"/>
          <p14:tracePt t="74396" x="3308350" y="1212850"/>
          <p14:tracePt t="74413" x="3371850" y="1250950"/>
          <p14:tracePt t="74430" x="3390900" y="1270000"/>
          <p14:tracePt t="74446" x="3409950" y="1282700"/>
          <p14:tracePt t="74639" x="3409950" y="1301750"/>
          <p14:tracePt t="74647" x="3409950" y="1339850"/>
          <p14:tracePt t="74655" x="3409950" y="1384300"/>
          <p14:tracePt t="74664" x="3409950" y="1511300"/>
          <p14:tracePt t="74680" x="3416300" y="1562100"/>
          <p14:tracePt t="74681" x="3429000" y="1682750"/>
          <p14:tracePt t="74698" x="3467100" y="1835150"/>
          <p14:tracePt t="74713" x="3492500" y="1993900"/>
          <p14:tracePt t="74731" x="3517900" y="2114550"/>
          <p14:tracePt t="74747" x="3568700" y="2254250"/>
          <p14:tracePt t="74764" x="3600450" y="2406650"/>
          <p14:tracePt t="74780" x="3651250" y="2609850"/>
          <p14:tracePt t="74797" x="3695700" y="2800350"/>
          <p14:tracePt t="74814" x="3714750" y="2882900"/>
          <p14:tracePt t="74831" x="3714750" y="2889250"/>
          <p14:tracePt t="74967" x="3708400" y="2901950"/>
          <p14:tracePt t="74975" x="3689350" y="2901950"/>
          <p14:tracePt t="74990" x="3683000" y="2901950"/>
          <p14:tracePt t="74992" x="3670300" y="2895600"/>
          <p14:tracePt t="74997" x="3638550" y="2889250"/>
          <p14:tracePt t="75014" x="3587750" y="2882900"/>
          <p14:tracePt t="75031" x="3435350" y="2882900"/>
          <p14:tracePt t="75048" x="3282950" y="2882900"/>
          <p14:tracePt t="75064" x="3111500" y="2870200"/>
          <p14:tracePt t="75081" x="2927350" y="2857500"/>
          <p14:tracePt t="75097" x="2781300" y="2844800"/>
          <p14:tracePt t="75114" x="2628900" y="2844800"/>
          <p14:tracePt t="75131" x="2476500" y="2844800"/>
          <p14:tracePt t="75148" x="2305050" y="2844800"/>
          <p14:tracePt t="75164" x="2133600" y="2844800"/>
          <p14:tracePt t="75181" x="1936750" y="2844800"/>
          <p14:tracePt t="75197" x="1746250" y="2844800"/>
          <p14:tracePt t="75214" x="1530350" y="2844800"/>
          <p14:tracePt t="75232" x="1441450" y="2844800"/>
          <p14:tracePt t="75248" x="1339850" y="2857500"/>
          <p14:tracePt t="75265" x="1193800" y="2914650"/>
          <p14:tracePt t="75281" x="1066800" y="2946400"/>
          <p14:tracePt t="75298" x="939800" y="2997200"/>
          <p14:tracePt t="75314" x="863600" y="3060700"/>
          <p14:tracePt t="75331" x="819150" y="3105150"/>
          <p14:tracePt t="75348" x="787400" y="3168650"/>
          <p14:tracePt t="75365" x="749300" y="3244850"/>
          <p14:tracePt t="75381" x="698500" y="3371850"/>
          <p14:tracePt t="75398" x="673100" y="3492500"/>
          <p14:tracePt t="75415" x="647700" y="3670300"/>
          <p14:tracePt t="75432" x="647700" y="3810000"/>
          <p14:tracePt t="75448" x="647700" y="3924300"/>
          <p14:tracePt t="75466" x="647700" y="4044950"/>
          <p14:tracePt t="75483" x="647700" y="4152900"/>
          <p14:tracePt t="75499" x="647700" y="4260850"/>
          <p14:tracePt t="75516" x="647700" y="4349750"/>
          <p14:tracePt t="75532" x="647700" y="4406900"/>
          <p14:tracePt t="75549" x="647700" y="4438650"/>
          <p14:tracePt t="75566" x="654050" y="4495800"/>
          <p14:tracePt t="75582" x="704850" y="4533900"/>
          <p14:tracePt t="75599" x="730250" y="4565650"/>
          <p14:tracePt t="75616" x="762000" y="4591050"/>
          <p14:tracePt t="75631" x="857250" y="4673600"/>
          <p14:tracePt t="75649" x="933450" y="4737100"/>
          <p14:tracePt t="75666" x="1009650" y="4781550"/>
          <p14:tracePt t="75683" x="1130300" y="4857750"/>
          <p14:tracePt t="75700" x="1257300" y="4902200"/>
          <p14:tracePt t="75716" x="1435100" y="4953000"/>
          <p14:tracePt t="75733" x="1612900" y="5010150"/>
          <p14:tracePt t="75749" x="1797050" y="5035550"/>
          <p14:tracePt t="75767" x="2019300" y="5054600"/>
          <p14:tracePt t="75783" x="2209800" y="5054600"/>
          <p14:tracePt t="75800" x="2597150" y="5060950"/>
          <p14:tracePt t="75817" x="2844800" y="5073650"/>
          <p14:tracePt t="75833" x="3073400" y="5073650"/>
          <p14:tracePt t="75850" x="3340100" y="5073650"/>
          <p14:tracePt t="75866" x="3575050" y="4978400"/>
          <p14:tracePt t="75883" x="3829050" y="4876800"/>
          <p14:tracePt t="75900" x="4019550" y="4781550"/>
          <p14:tracePt t="75916" x="4191000" y="4705350"/>
          <p14:tracePt t="75933" x="4419600" y="4565650"/>
          <p14:tracePt t="75950" x="4603750" y="4432300"/>
          <p14:tracePt t="75967" x="4794250" y="4260850"/>
          <p14:tracePt t="75983" x="4997450" y="4013200"/>
          <p14:tracePt t="76001" x="5099050" y="3873500"/>
          <p14:tracePt t="76017" x="5207000" y="3733800"/>
          <p14:tracePt t="76033" x="5270500" y="3625850"/>
          <p14:tracePt t="76050" x="5321300" y="3511550"/>
          <p14:tracePt t="76067" x="5334000" y="3409950"/>
          <p14:tracePt t="76084" x="5334000" y="3321050"/>
          <p14:tracePt t="76100" x="5334000" y="3225800"/>
          <p14:tracePt t="76117" x="5334000" y="3155950"/>
          <p14:tracePt t="76133" x="5334000" y="3105150"/>
          <p14:tracePt t="76150" x="5334000" y="3054350"/>
          <p14:tracePt t="76167" x="5327650" y="3028950"/>
          <p14:tracePt t="76184" x="5213350" y="2901950"/>
          <p14:tracePt t="76201" x="5149850" y="2832100"/>
          <p14:tracePt t="76217" x="5048250" y="2768600"/>
          <p14:tracePt t="76234" x="4902200" y="2692400"/>
          <p14:tracePt t="76250" x="4749800" y="2628900"/>
          <p14:tracePt t="76268" x="4546600" y="2552700"/>
          <p14:tracePt t="76284" x="4292600" y="2508250"/>
          <p14:tracePt t="76301" x="4064000" y="2457450"/>
          <p14:tracePt t="76317" x="3797300" y="2419350"/>
          <p14:tracePt t="76334" x="3549650" y="2419350"/>
          <p14:tracePt t="76351" x="3295650" y="2419350"/>
          <p14:tracePt t="76367" x="2933700" y="2425700"/>
          <p14:tracePt t="76385" x="2705100" y="2463800"/>
          <p14:tracePt t="76401" x="2387600" y="2514600"/>
          <p14:tracePt t="76417" x="2209800" y="2571750"/>
          <p14:tracePt t="76434" x="2038350" y="2628900"/>
          <p14:tracePt t="76451" x="1892300" y="2698750"/>
          <p14:tracePt t="76467" x="1739900" y="2768600"/>
          <p14:tracePt t="76484" x="1587500" y="2870200"/>
          <p14:tracePt t="76501" x="1473200" y="2946400"/>
          <p14:tracePt t="76518" x="1365250" y="3028950"/>
          <p14:tracePt t="76534" x="1244600" y="3086100"/>
          <p14:tracePt t="76551" x="1136650" y="3155950"/>
          <p14:tracePt t="76568" x="977900" y="3219450"/>
          <p14:tracePt t="76585" x="876300" y="3276600"/>
          <p14:tracePt t="76601" x="762000" y="3314700"/>
          <p14:tracePt t="76618" x="615950" y="3371850"/>
          <p14:tracePt t="76635" x="463550" y="3397250"/>
          <p14:tracePt t="76651" x="323850" y="3454400"/>
          <p14:tracePt t="76668" x="228600" y="3505200"/>
          <p14:tracePt t="76684" x="171450" y="3549650"/>
          <p14:tracePt t="76701" x="146050" y="3594100"/>
          <p14:tracePt t="76718" x="146050" y="3632200"/>
          <p14:tracePt t="76734" x="146050" y="3683000"/>
          <p14:tracePt t="76751" x="146050" y="3714750"/>
          <p14:tracePt t="76768" x="209550" y="3835400"/>
          <p14:tracePt t="76785" x="241300" y="3949700"/>
          <p14:tracePt t="76801" x="336550" y="4070350"/>
          <p14:tracePt t="76818" x="425450" y="4159250"/>
          <p14:tracePt t="76835" x="577850" y="4298950"/>
          <p14:tracePt t="76851" x="730250" y="4425950"/>
          <p14:tracePt t="76868" x="920750" y="4552950"/>
          <p14:tracePt t="76885" x="1092200" y="4667250"/>
          <p14:tracePt t="76902" x="1263650" y="4737100"/>
          <p14:tracePt t="76918" x="1441450" y="4806950"/>
          <p14:tracePt t="76935" x="1600200" y="4876800"/>
          <p14:tracePt t="76951" x="1949450" y="4991100"/>
          <p14:tracePt t="76969" x="2171700" y="5041900"/>
          <p14:tracePt t="76985" x="2381250" y="5073650"/>
          <p14:tracePt t="77002" x="2635250" y="5130800"/>
          <p14:tracePt t="77019" x="2851150" y="5130800"/>
          <p14:tracePt t="77035" x="3105150" y="5130800"/>
          <p14:tracePt t="77052" x="3359150" y="5124450"/>
          <p14:tracePt t="77068" x="3619500" y="5086350"/>
          <p14:tracePt t="77085" x="3848100" y="5029200"/>
          <p14:tracePt t="77102" x="4044950" y="5003800"/>
          <p14:tracePt t="77119" x="4267200" y="4914900"/>
          <p14:tracePt t="77136" x="4552950" y="4787900"/>
          <p14:tracePt t="77153" x="4686300" y="4692650"/>
          <p14:tracePt t="77169" x="4813300" y="4578350"/>
          <p14:tracePt t="77185" x="4908550" y="4457700"/>
          <p14:tracePt t="77202" x="4978400" y="4349750"/>
          <p14:tracePt t="77219" x="5035550" y="4229100"/>
          <p14:tracePt t="77236" x="5041900" y="4133850"/>
          <p14:tracePt t="77252" x="5054600" y="3975100"/>
          <p14:tracePt t="77269" x="5054600" y="3867150"/>
          <p14:tracePt t="77286" x="5054600" y="3759200"/>
          <p14:tracePt t="77302" x="5060950" y="3651250"/>
          <p14:tracePt t="77319" x="5060950" y="3536950"/>
          <p14:tracePt t="77335" x="5060950" y="3409950"/>
          <p14:tracePt t="77353" x="5060950" y="3340100"/>
          <p14:tracePt t="77369" x="5054600" y="3308350"/>
          <p14:tracePt t="77385" x="5003800" y="3263900"/>
          <p14:tracePt t="77402" x="4953000" y="3219450"/>
          <p14:tracePt t="77419" x="4851400" y="3124200"/>
          <p14:tracePt t="77436" x="4711700" y="3035300"/>
          <p14:tracePt t="77452" x="4521200" y="2965450"/>
          <p14:tracePt t="77470" x="4273550" y="2863850"/>
          <p14:tracePt t="77486" x="4032250" y="2806700"/>
          <p14:tracePt t="77502" x="3708400" y="2717800"/>
          <p14:tracePt t="77519" x="3467100" y="2692400"/>
          <p14:tracePt t="77536" x="3086100" y="2660650"/>
          <p14:tracePt t="77553" x="2800350" y="2660650"/>
          <p14:tracePt t="77569" x="2584450" y="2660650"/>
          <p14:tracePt t="77586" x="2330450" y="2660650"/>
          <p14:tracePt t="77603" x="2076450" y="2673350"/>
          <p14:tracePt t="77619" x="1847850" y="2730500"/>
          <p14:tracePt t="77636" x="1670050" y="2794000"/>
          <p14:tracePt t="77654" x="1498600" y="2901950"/>
          <p14:tracePt t="77669" x="1308100" y="2990850"/>
          <p14:tracePt t="77686" x="1149350" y="3092450"/>
          <p14:tracePt t="77703" x="958850" y="3175000"/>
          <p14:tracePt t="77703" x="869950" y="3219450"/>
          <p14:tracePt t="77721" x="787400" y="3251200"/>
          <p14:tracePt t="77736" x="603250" y="3365500"/>
          <p14:tracePt t="77753" x="501650" y="3448050"/>
          <p14:tracePt t="77769" x="419100" y="3530600"/>
          <p14:tracePt t="77786" x="349250" y="3606800"/>
          <p14:tracePt t="77803" x="279400" y="3676650"/>
          <p14:tracePt t="77820" x="228600" y="3727450"/>
          <p14:tracePt t="77836" x="165100" y="3778250"/>
          <p14:tracePt t="77853" x="139700" y="3829050"/>
          <p14:tracePt t="77870" x="133350" y="3879850"/>
          <p14:tracePt t="77886" x="127000" y="3937000"/>
          <p14:tracePt t="77903" x="127000" y="4006850"/>
          <p14:tracePt t="77920" x="127000" y="4070350"/>
          <p14:tracePt t="77937" x="133350" y="4133850"/>
          <p14:tracePt t="77953" x="177800" y="4210050"/>
          <p14:tracePt t="77970" x="260350" y="4318000"/>
          <p14:tracePt t="77987" x="342900" y="4406900"/>
          <p14:tracePt t="78003" x="425450" y="4495800"/>
          <p14:tracePt t="78020" x="514350" y="4552950"/>
          <p14:tracePt t="78037" x="622300" y="4610100"/>
          <p14:tracePt t="78053" x="768350" y="4654550"/>
          <p14:tracePt t="78071" x="889000" y="4692650"/>
          <p14:tracePt t="78087" x="1060450" y="4737100"/>
          <p14:tracePt t="78104" x="1346200" y="4813300"/>
          <p14:tracePt t="78121" x="1524000" y="4857750"/>
          <p14:tracePt t="78137" x="1778000" y="4914900"/>
          <p14:tracePt t="78153" x="1981200" y="4940300"/>
          <p14:tracePt t="78170" x="2228850" y="4959350"/>
          <p14:tracePt t="78187" x="2432050" y="4959350"/>
          <p14:tracePt t="78204" x="2616200" y="4959350"/>
          <p14:tracePt t="78220" x="2832100" y="4959350"/>
          <p14:tracePt t="78237" x="2984500" y="4959350"/>
          <p14:tracePt t="78254" x="3175000" y="4946650"/>
          <p14:tracePt t="78270" x="3384550" y="4921250"/>
          <p14:tracePt t="78287" x="3568700" y="4838700"/>
          <p14:tracePt t="78287" x="3638550" y="4806950"/>
          <p14:tracePt t="78305" x="3803650" y="4718050"/>
          <p14:tracePt t="78321" x="3987800" y="4622800"/>
          <p14:tracePt t="78337" x="4159250" y="4514850"/>
          <p14:tracePt t="78354" x="4318000" y="4406900"/>
          <p14:tracePt t="78370" x="4438650" y="4305300"/>
          <p14:tracePt t="78387" x="4483100" y="4241800"/>
          <p14:tracePt t="78403" x="4508500" y="4146550"/>
          <p14:tracePt t="78420" x="4514850" y="4025900"/>
          <p14:tracePt t="78436" x="4514850" y="3930650"/>
          <p14:tracePt t="78453" x="4521200" y="3835400"/>
          <p14:tracePt t="78470" x="4540250" y="3727450"/>
          <p14:tracePt t="78487" x="4559300" y="3600450"/>
          <p14:tracePt t="78505" x="4565650" y="3530600"/>
          <p14:tracePt t="78522" x="4578350" y="3454400"/>
          <p14:tracePt t="78537" x="4591050" y="3390900"/>
          <p14:tracePt t="78554" x="4603750" y="3340100"/>
          <p14:tracePt t="78571" x="4603750" y="3282950"/>
          <p14:tracePt t="78589" x="4603750" y="3238500"/>
          <p14:tracePt t="78604" x="4603750" y="3213100"/>
          <p14:tracePt t="78621" x="4603750" y="3187700"/>
          <p14:tracePt t="78637" x="4603750" y="3162300"/>
          <p14:tracePt t="78654" x="4603750" y="3149600"/>
          <p14:tracePt t="78671" x="4578350" y="3117850"/>
          <p14:tracePt t="78671" x="4508500" y="3073400"/>
          <p14:tracePt t="78689" x="4464050" y="3060700"/>
          <p14:tracePt t="78704" x="4184650" y="2971800"/>
          <p14:tracePt t="78722" x="4000500" y="2927350"/>
          <p14:tracePt t="78738" x="3746500" y="2889250"/>
          <p14:tracePt t="78754" x="3530600" y="2863850"/>
          <p14:tracePt t="78771" x="3321050" y="2806700"/>
          <p14:tracePt t="78787" x="3086100" y="2774950"/>
          <p14:tracePt t="78804" x="2870200" y="2749550"/>
          <p14:tracePt t="78822" x="2565400" y="2698750"/>
          <p14:tracePt t="78838" x="2343150" y="2686050"/>
          <p14:tracePt t="78855" x="2146300" y="2673350"/>
          <p14:tracePt t="78871" x="1974850" y="2660650"/>
          <p14:tracePt t="78888" x="1765300" y="2635250"/>
          <p14:tracePt t="78906" x="1657350" y="2635250"/>
          <p14:tracePt t="78922" x="1536700" y="2635250"/>
          <p14:tracePt t="78938" x="1422400" y="2635250"/>
          <p14:tracePt t="78955" x="1308100" y="2635250"/>
          <p14:tracePt t="78971" x="1212850" y="2647950"/>
          <p14:tracePt t="78988" x="1111250" y="2679700"/>
          <p14:tracePt t="79005" x="952500" y="2730500"/>
          <p14:tracePt t="79022" x="793750" y="2781300"/>
          <p14:tracePt t="79038" x="628650" y="2838450"/>
          <p14:tracePt t="79055" x="501650" y="2876550"/>
          <p14:tracePt t="79072" x="374650" y="2946400"/>
          <p14:tracePt t="79088" x="298450" y="3035300"/>
          <p14:tracePt t="79105" x="254000" y="3105150"/>
          <p14:tracePt t="79122" x="196850" y="3206750"/>
          <p14:tracePt t="79138" x="184150" y="3295650"/>
          <p14:tracePt t="79155" x="184150" y="3397250"/>
          <p14:tracePt t="79172" x="184150" y="3505200"/>
          <p14:tracePt t="79189" x="203200" y="3619500"/>
          <p14:tracePt t="79205" x="234950" y="3733800"/>
          <p14:tracePt t="79222" x="285750" y="3841750"/>
          <p14:tracePt t="79239" x="330200" y="3943350"/>
          <p14:tracePt t="79255" x="361950" y="4051300"/>
          <p14:tracePt t="79272" x="387350" y="4146550"/>
          <p14:tracePt t="79289" x="406400" y="4191000"/>
          <p14:tracePt t="79305" x="425450" y="4235450"/>
          <p14:tracePt t="79322" x="450850" y="4273550"/>
          <p14:tracePt t="79339" x="469900" y="4298950"/>
          <p14:tracePt t="79355" x="482600" y="4318000"/>
          <p14:tracePt t="79372" x="501650" y="4343400"/>
          <p14:tracePt t="79389" x="527050" y="4368800"/>
          <p14:tracePt t="79406" x="558800" y="4400550"/>
          <p14:tracePt t="79422" x="590550" y="4425950"/>
          <p14:tracePt t="79439" x="660400" y="4470400"/>
          <p14:tracePt t="79456" x="774700" y="4514850"/>
          <p14:tracePt t="79473" x="952500" y="4559300"/>
          <p14:tracePt t="79490" x="1117600" y="4584700"/>
          <p14:tracePt t="79506" x="1301750" y="4591050"/>
          <p14:tracePt t="79524" x="1447800" y="4591050"/>
          <p14:tracePt t="79539" x="1638300" y="4603750"/>
          <p14:tracePt t="79556" x="1841500" y="4603750"/>
          <p14:tracePt t="79572" x="2057400" y="4603750"/>
          <p14:tracePt t="79589" x="2292350" y="4603750"/>
          <p14:tracePt t="79606" x="2514600" y="4603750"/>
          <p14:tracePt t="79623" x="2711450" y="4603750"/>
          <p14:tracePt t="79639" x="3016250" y="4578350"/>
          <p14:tracePt t="79657" x="3238500" y="4533900"/>
          <p14:tracePt t="79674" x="3473450" y="4502150"/>
          <p14:tracePt t="79690" x="3689350" y="4464050"/>
          <p14:tracePt t="79706" x="3879850" y="4387850"/>
          <p14:tracePt t="79723" x="4057650" y="4305300"/>
          <p14:tracePt t="79740" x="4229100" y="4216400"/>
          <p14:tracePt t="79756" x="4400550" y="4114800"/>
          <p14:tracePt t="79773" x="4559300" y="4044950"/>
          <p14:tracePt t="79789" x="4845050" y="3917950"/>
          <p14:tracePt t="79806" x="5080000" y="3816350"/>
          <p14:tracePt t="79823" x="5346700" y="3702050"/>
          <p14:tracePt t="79841" x="5416550" y="3670300"/>
          <p14:tracePt t="79841" x="5467350" y="3625850"/>
          <p14:tracePt t="79857" x="5575300" y="3543300"/>
          <p14:tracePt t="79874" x="5632450" y="3454400"/>
          <p14:tracePt t="79890" x="5715000" y="3397250"/>
          <p14:tracePt t="79906" x="5759450" y="3327400"/>
          <p14:tracePt t="79923" x="5791200" y="3251200"/>
          <p14:tracePt t="79940" x="5829300" y="3187700"/>
          <p14:tracePt t="79956" x="5848350" y="3117850"/>
          <p14:tracePt t="79973" x="5848350" y="3067050"/>
          <p14:tracePt t="79990" x="5848350" y="3016250"/>
          <p14:tracePt t="80007" x="5848350" y="2965450"/>
          <p14:tracePt t="80023" x="5803900" y="2921000"/>
          <p14:tracePt t="80040" x="5727700" y="2819400"/>
          <p14:tracePt t="80057" x="5537200" y="2647950"/>
          <p14:tracePt t="80073" x="5365750" y="2527300"/>
          <p14:tracePt t="80090" x="5194300" y="2406650"/>
          <p14:tracePt t="80106" x="5035550" y="2349500"/>
          <p14:tracePt t="80124" x="4864100" y="2305050"/>
          <p14:tracePt t="80140" x="4667250" y="2260600"/>
          <p14:tracePt t="80157" x="4425950" y="2209800"/>
          <p14:tracePt t="80173" x="4222750" y="2190750"/>
          <p14:tracePt t="80190" x="3994150" y="2184400"/>
          <p14:tracePt t="80207" x="3803650" y="2184400"/>
          <p14:tracePt t="80224" x="3575050" y="2184400"/>
          <p14:tracePt t="80240" x="3213100" y="2184400"/>
          <p14:tracePt t="80257" x="2990850" y="2184400"/>
          <p14:tracePt t="80274" x="2743200" y="2203450"/>
          <p14:tracePt t="80290" x="2489200" y="2254250"/>
          <p14:tracePt t="80307" x="2266950" y="2311400"/>
          <p14:tracePt t="80324" x="2057400" y="2362200"/>
          <p14:tracePt t="80341" x="1866900" y="2425700"/>
          <p14:tracePt t="80357" x="1689100" y="2501900"/>
          <p14:tracePt t="80374" x="1581150" y="2565400"/>
          <p14:tracePt t="80391" x="1524000" y="2616200"/>
          <p14:tracePt t="80407" x="1416050" y="2698750"/>
          <p14:tracePt t="80424" x="1282700" y="2838450"/>
          <p14:tracePt t="80441" x="1193800" y="2933700"/>
          <p14:tracePt t="80457" x="1111250" y="3028950"/>
          <p14:tracePt t="80474" x="1028700" y="3143250"/>
          <p14:tracePt t="80491" x="920750" y="3263900"/>
          <p14:tracePt t="80507" x="844550" y="3352800"/>
          <p14:tracePt t="80524" x="749300" y="3460750"/>
          <p14:tracePt t="80541" x="666750" y="3549650"/>
          <p14:tracePt t="80558" x="615950" y="3619500"/>
          <p14:tracePt t="80574" x="565150" y="3683000"/>
          <p14:tracePt t="80591" x="527050" y="3733800"/>
          <p14:tracePt t="80608" x="488950" y="3803650"/>
          <p14:tracePt t="80625" x="463550" y="3848100"/>
          <p14:tracePt t="80641" x="374650" y="3943350"/>
          <p14:tracePt t="80658" x="311150" y="4013200"/>
          <p14:tracePt t="80674" x="279400" y="4038600"/>
          <p14:tracePt t="80691" x="228600" y="4089400"/>
          <p14:tracePt t="80708" x="209550" y="4114800"/>
          <p14:tracePt t="80724" x="196850" y="4121150"/>
          <p14:tracePt t="80741" x="190500" y="4152900"/>
          <p14:tracePt t="80758" x="190500" y="4165600"/>
          <p14:tracePt t="80774" x="190500" y="4184650"/>
          <p14:tracePt t="80791" x="190500" y="4197350"/>
          <p14:tracePt t="80808" x="247650" y="4267200"/>
          <p14:tracePt t="80808" x="279400" y="4286250"/>
          <p14:tracePt t="80826" x="355600" y="4343400"/>
          <p14:tracePt t="80842" x="463550" y="4406900"/>
          <p14:tracePt t="80858" x="577850" y="4457700"/>
          <p14:tracePt t="80875" x="755650" y="4527550"/>
          <p14:tracePt t="80891" x="920750" y="4552950"/>
          <p14:tracePt t="80908" x="1143000" y="4572000"/>
          <p14:tracePt t="80925" x="1358900" y="4584700"/>
          <p14:tracePt t="80942" x="1606550" y="4591050"/>
          <p14:tracePt t="80958" x="1898650" y="4591050"/>
          <p14:tracePt t="80975" x="2273300" y="4591050"/>
          <p14:tracePt t="80991" x="2781300" y="4514850"/>
          <p14:tracePt t="81009" x="3397250" y="4413250"/>
          <p14:tracePt t="81027" x="3784600" y="4343400"/>
          <p14:tracePt t="81041" x="4089400" y="4311650"/>
          <p14:tracePt t="81058" x="4419600" y="4229100"/>
          <p14:tracePt t="81075" x="4730750" y="4140200"/>
          <p14:tracePt t="81092" x="4921250" y="4064000"/>
          <p14:tracePt t="81108" x="5086350" y="3981450"/>
          <p14:tracePt t="81125" x="5226050" y="3892550"/>
          <p14:tracePt t="81142" x="5359400" y="3810000"/>
          <p14:tracePt t="81158" x="5429250" y="3740150"/>
          <p14:tracePt t="81175" x="5461000" y="3708400"/>
          <p14:tracePt t="81192" x="5473700" y="3657600"/>
          <p14:tracePt t="81192" x="5473700" y="3644900"/>
          <p14:tracePt t="81210" x="5480050" y="3632200"/>
          <p14:tracePt t="81225" x="5480050" y="3625850"/>
          <p14:tracePt t="81261" x="5480050" y="3619500"/>
          <p14:tracePt t="81416" x="0" y="0"/>
        </p14:tracePtLst>
        <p14:tracePtLst>
          <p14:tracePt t="82461" x="2489200" y="4686300"/>
          <p14:tracePt t="82521" x="2489200" y="4692650"/>
          <p14:tracePt t="82529" x="2495550" y="4705350"/>
          <p14:tracePt t="82553" x="2495550" y="4711700"/>
          <p14:tracePt t="82569" x="2495550" y="4718050"/>
          <p14:tracePt t="82578" x="2495550" y="4724400"/>
          <p14:tracePt t="82594" x="2495550" y="4730750"/>
          <p14:tracePt t="82594" x="2495550" y="4737100"/>
          <p14:tracePt t="82611" x="2495550" y="4743450"/>
          <p14:tracePt t="82665" x="2495550" y="4749800"/>
          <p14:tracePt t="82673" x="2495550" y="4775200"/>
          <p14:tracePt t="82687" x="2495550" y="4813300"/>
          <p14:tracePt t="82689" x="2495550" y="4845050"/>
          <p14:tracePt t="82689" x="2482850" y="4902200"/>
          <p14:tracePt t="82697" x="2463800" y="4946650"/>
          <p14:tracePt t="82711" x="2419350" y="5041900"/>
          <p14:tracePt t="82728" x="2381250" y="5156200"/>
          <p14:tracePt t="82744" x="2336800" y="5245100"/>
          <p14:tracePt t="82744" x="2305050" y="5283200"/>
          <p14:tracePt t="82761" x="2286000" y="5327650"/>
          <p14:tracePt t="82777" x="2273300" y="5334000"/>
          <p14:tracePt t="83033" x="2279650" y="5334000"/>
          <p14:tracePt t="83041" x="2292350" y="5314950"/>
          <p14:tracePt t="83057" x="2298700" y="5308600"/>
          <p14:tracePt t="83065" x="2305050" y="5302250"/>
          <p14:tracePt t="83073" x="2311400" y="5302250"/>
          <p14:tracePt t="83081" x="2349500" y="5238750"/>
          <p14:tracePt t="83095" x="2374900" y="5124450"/>
          <p14:tracePt t="83112" x="2413000" y="4997450"/>
          <p14:tracePt t="83112" x="2438400" y="4953000"/>
          <p14:tracePt t="83129" x="2451100" y="4870450"/>
          <p14:tracePt t="83145" x="2476500" y="4781550"/>
          <p14:tracePt t="83162" x="2501900" y="4673600"/>
          <p14:tracePt t="83179" x="2514600" y="4540250"/>
          <p14:tracePt t="83195" x="2514600" y="4425950"/>
          <p14:tracePt t="83212" x="2527300" y="4362450"/>
          <p14:tracePt t="83228" x="2527300" y="4343400"/>
          <p14:tracePt t="83245" x="2527300" y="4330700"/>
          <p14:tracePt t="83262" x="2527300" y="4286250"/>
          <p14:tracePt t="83279" x="2527300" y="4254500"/>
          <p14:tracePt t="83295" x="2527300" y="4178300"/>
          <p14:tracePt t="83312" x="2527300" y="4102100"/>
          <p14:tracePt t="83330" x="2520950" y="4064000"/>
          <p14:tracePt t="83345" x="2520950" y="4032250"/>
          <p14:tracePt t="83362" x="2520950" y="4006850"/>
          <p14:tracePt t="83379" x="2520950" y="3943350"/>
          <p14:tracePt t="83395" x="2508250" y="3905250"/>
          <p14:tracePt t="83414" x="2495550" y="3854450"/>
          <p14:tracePt t="83429" x="2489200" y="3829050"/>
          <p14:tracePt t="83446" x="2489200" y="3810000"/>
          <p14:tracePt t="83462" x="2489200" y="3797300"/>
          <p14:tracePt t="83478" x="2489200" y="3759200"/>
          <p14:tracePt t="83494" x="2489200" y="3721100"/>
          <p14:tracePt t="83511" x="2489200" y="3702050"/>
          <p14:tracePt t="83528" x="2489200" y="3625850"/>
          <p14:tracePt t="83545" x="2489200" y="3581400"/>
          <p14:tracePt t="83562" x="2489200" y="3543300"/>
          <p14:tracePt t="83579" x="2489200" y="3511550"/>
          <p14:tracePt t="83596" x="2489200" y="3467100"/>
          <p14:tracePt t="83612" x="2501900" y="3422650"/>
          <p14:tracePt t="83629" x="2501900" y="3384550"/>
          <p14:tracePt t="83646" x="2514600" y="3346450"/>
          <p14:tracePt t="83663" x="2520950" y="3302000"/>
          <p14:tracePt t="83679" x="2520950" y="3225800"/>
          <p14:tracePt t="83696" x="2520950" y="3117850"/>
          <p14:tracePt t="83714" x="2520950" y="3048000"/>
          <p14:tracePt t="83729" x="2514600" y="2959100"/>
          <p14:tracePt t="83746" x="2501900" y="2863850"/>
          <p14:tracePt t="83763" x="2476500" y="2787650"/>
          <p14:tracePt t="83779" x="2476500" y="2774950"/>
          <p14:tracePt t="83796" x="2470150" y="2743200"/>
          <p14:tracePt t="83813" x="2457450" y="2736850"/>
          <p14:tracePt t="83897" x="2457450" y="2730500"/>
          <p14:tracePt t="83905" x="2457450" y="2724150"/>
          <p14:tracePt t="83913" x="2457450" y="2711450"/>
          <p14:tracePt t="83922" x="2457450" y="2698750"/>
          <p14:tracePt t="83930" x="2457450" y="2673350"/>
          <p14:tracePt t="83946" x="2457450" y="2660650"/>
          <p14:tracePt t="83963" x="2451100" y="2628900"/>
          <p14:tracePt t="83980" x="2451100" y="2616200"/>
          <p14:tracePt t="83996" x="2451100" y="2597150"/>
          <p14:tracePt t="84013" x="2451100" y="2590800"/>
          <p14:tracePt t="84073" x="2451100" y="2584450"/>
          <p14:tracePt t="84145" x="2451100" y="2578100"/>
          <p14:tracePt t="84161" x="2451100" y="2571750"/>
          <p14:tracePt t="85257" x="2444750" y="2565400"/>
          <p14:tracePt t="85265" x="2438400" y="2565400"/>
          <p14:tracePt t="87585" x="2451100" y="2559050"/>
          <p14:tracePt t="87594" x="2457450" y="2559050"/>
          <p14:tracePt t="88274" x="2470150" y="2559050"/>
          <p14:tracePt t="88282" x="2470150" y="2571750"/>
          <p14:tracePt t="88287" x="2470150" y="2609850"/>
          <p14:tracePt t="88303" x="2489200" y="2647950"/>
          <p14:tracePt t="88303" x="2489200" y="2711450"/>
          <p14:tracePt t="88320" x="2489200" y="2794000"/>
          <p14:tracePt t="88337" x="2489200" y="2921000"/>
          <p14:tracePt t="88355" x="2489200" y="3022600"/>
          <p14:tracePt t="88370" x="2489200" y="3105150"/>
          <p14:tracePt t="88387" x="2451100" y="3175000"/>
          <p14:tracePt t="88403" x="2406650" y="3282950"/>
          <p14:tracePt t="88420" x="2349500" y="3397250"/>
          <p14:tracePt t="88437" x="2279650" y="3575050"/>
          <p14:tracePt t="88454" x="2222500" y="3771900"/>
          <p14:tracePt t="88470" x="2197100" y="3943350"/>
          <p14:tracePt t="88487" x="2184400" y="4057650"/>
          <p14:tracePt t="88504" x="2184400" y="4210050"/>
          <p14:tracePt t="88521" x="2184400" y="4375150"/>
          <p14:tracePt t="88537" x="2209800" y="4552950"/>
          <p14:tracePt t="88553" x="2241550" y="4667250"/>
          <p14:tracePt t="88569" x="2260600" y="4806950"/>
          <p14:tracePt t="88586" x="2292350" y="4940300"/>
          <p14:tracePt t="88603" x="2324100" y="5080000"/>
          <p14:tracePt t="88620" x="2349500" y="5232400"/>
          <p14:tracePt t="88637" x="2355850" y="5302250"/>
          <p14:tracePt t="88654" x="2374900" y="5353050"/>
          <p14:tracePt t="88671" x="2381250" y="5397500"/>
          <p14:tracePt t="88687" x="2387600" y="5429250"/>
          <p14:tracePt t="88704" x="2387600" y="5448300"/>
          <p14:tracePt t="88721" x="2393950" y="5511800"/>
          <p14:tracePt t="88737" x="2393950" y="5537200"/>
          <p14:tracePt t="88754" x="2393950" y="5543550"/>
          <p14:tracePt t="88771" x="2393950" y="5556250"/>
          <p14:tracePt t="88849" x="2393950" y="5562600"/>
          <p14:tracePt t="88857" x="2413000" y="5556250"/>
          <p14:tracePt t="88865" x="2419350" y="5556250"/>
          <p14:tracePt t="88871" x="2444750" y="5537200"/>
          <p14:tracePt t="88887" x="2482850" y="5524500"/>
          <p14:tracePt t="88905" x="2501900" y="5518150"/>
          <p14:tracePt t="88921" x="2546350" y="5480050"/>
          <p14:tracePt t="88938" x="2552700" y="5461000"/>
          <p14:tracePt t="88955" x="2552700" y="5441950"/>
          <p14:tracePt t="88971" x="2559050" y="5441950"/>
          <p14:tracePt t="88988" x="2565400" y="5429250"/>
          <p14:tracePt t="89005" x="2578100" y="5410200"/>
          <p14:tracePt t="89021" x="2622550" y="5334000"/>
          <p14:tracePt t="89038" x="2647950" y="5257800"/>
          <p14:tracePt t="89055" x="2692400" y="5162550"/>
          <p14:tracePt t="89071" x="2717800" y="5092700"/>
          <p14:tracePt t="89088" x="2736850" y="5029200"/>
          <p14:tracePt t="89105" x="2755900" y="4965700"/>
          <p14:tracePt t="89122" x="2755900" y="4953000"/>
          <p14:tracePt t="89139" x="2755900" y="4946650"/>
          <p14:tracePt t="89155" x="2755900" y="4940300"/>
          <p14:tracePt t="89172" x="2755900" y="4927600"/>
          <p14:tracePt t="89188" x="2755900" y="4921250"/>
          <p14:tracePt t="89205" x="2755900" y="4902200"/>
          <p14:tracePt t="89223" x="2755900" y="4864100"/>
          <p14:tracePt t="89238" x="2755900" y="4832350"/>
          <p14:tracePt t="89255" x="2755900" y="4775200"/>
          <p14:tracePt t="89272" x="2755900" y="4730750"/>
          <p14:tracePt t="89289" x="2755900" y="4711700"/>
          <p14:tracePt t="89305" x="2755900" y="4648200"/>
          <p14:tracePt t="89322" x="2755900" y="4584700"/>
          <p14:tracePt t="89338" x="2743200" y="4527550"/>
          <p14:tracePt t="89355" x="2736850" y="4445000"/>
          <p14:tracePt t="89372" x="2736850" y="4394200"/>
          <p14:tracePt t="89388" x="2736850" y="4292600"/>
          <p14:tracePt t="89405" x="2736850" y="4216400"/>
          <p14:tracePt t="89422" x="2736850" y="4152900"/>
          <p14:tracePt t="89438" x="2736850" y="4076700"/>
          <p14:tracePt t="89455" x="2736850" y="4044950"/>
          <p14:tracePt t="89455" x="2743200" y="4006850"/>
          <p14:tracePt t="89473" x="2743200" y="3987800"/>
          <p14:tracePt t="89489" x="2743200" y="3892550"/>
          <p14:tracePt t="89506" x="2749550" y="3841750"/>
          <p14:tracePt t="89522" x="2755900" y="3771900"/>
          <p14:tracePt t="89539" x="2768600" y="3727450"/>
          <p14:tracePt t="89555" x="2768600" y="3689350"/>
          <p14:tracePt t="89572" x="2768600" y="3663950"/>
          <p14:tracePt t="89589" x="2768600" y="3632200"/>
          <p14:tracePt t="89606" x="2768600" y="3600450"/>
          <p14:tracePt t="89622" x="2743200" y="3568700"/>
          <p14:tracePt t="89639" x="2705100" y="3530600"/>
          <p14:tracePt t="89656" x="2654300" y="3460750"/>
          <p14:tracePt t="89672" x="2609850" y="3390900"/>
          <p14:tracePt t="89690" x="2597150" y="3352800"/>
          <p14:tracePt t="89706" x="2590800" y="3302000"/>
          <p14:tracePt t="89722" x="2584450" y="3219450"/>
          <p14:tracePt t="89740" x="2584450" y="3149600"/>
          <p14:tracePt t="89756" x="2578100" y="3073400"/>
          <p14:tracePt t="89773" x="2578100" y="2984500"/>
          <p14:tracePt t="89789" x="2578100" y="2876550"/>
          <p14:tracePt t="89806" x="2578100" y="2736850"/>
          <p14:tracePt t="89823" x="2578100" y="2647950"/>
          <p14:tracePt t="89839" x="2578100" y="2597150"/>
          <p14:tracePt t="89856" x="2578100" y="2559050"/>
          <p14:tracePt t="89873" x="2578100" y="2546350"/>
          <p14:tracePt t="90474" x="2584450" y="2533650"/>
          <p14:tracePt t="90483" x="2590800" y="2527300"/>
          <p14:tracePt t="90494" x="2597150" y="2520950"/>
          <p14:tracePt t="90500" x="2597150" y="2514600"/>
          <p14:tracePt t="90507" x="2603500" y="2508250"/>
          <p14:tracePt t="90524" x="2609850" y="2508250"/>
          <p14:tracePt t="90540" x="2616200" y="2501900"/>
          <p14:tracePt t="90594" x="2616200" y="2495550"/>
          <p14:tracePt t="90610" x="2616200" y="2489200"/>
          <p14:tracePt t="90617" x="2616200" y="2482850"/>
          <p14:tracePt t="90634" x="2622550" y="2476500"/>
          <p14:tracePt t="90641" x="2628900" y="2470150"/>
          <p14:tracePt t="90665" x="2635250" y="2463800"/>
          <p14:tracePt t="90673" x="2635250" y="2451100"/>
          <p14:tracePt t="90691" x="2641600" y="2438400"/>
          <p14:tracePt t="90691" x="2654300" y="2413000"/>
          <p14:tracePt t="90708" x="2673350" y="2387600"/>
          <p14:tracePt t="90724" x="2686050" y="2362200"/>
          <p14:tracePt t="90741" x="2711450" y="2330450"/>
          <p14:tracePt t="90757" x="2717800" y="2286000"/>
          <p14:tracePt t="90774" x="2749550" y="2203450"/>
          <p14:tracePt t="90791" x="2749550" y="2095500"/>
          <p14:tracePt t="90808" x="2749550" y="2038350"/>
          <p14:tracePt t="90825" x="2749550" y="1936750"/>
          <p14:tracePt t="90842" x="2749550" y="1917700"/>
          <p14:tracePt t="90898" x="2749550" y="1911350"/>
          <p14:tracePt t="91282" x="2755900" y="1905000"/>
          <p14:tracePt t="91289" x="2774950" y="1905000"/>
          <p14:tracePt t="91297" x="2813050" y="1898650"/>
          <p14:tracePt t="91308" x="2825750" y="1898650"/>
          <p14:tracePt t="91308" x="2889250" y="1873250"/>
          <p14:tracePt t="91325" x="2933700" y="1866900"/>
          <p14:tracePt t="91342" x="2984500" y="1854200"/>
          <p14:tracePt t="91358" x="2990850" y="1847850"/>
          <p14:tracePt t="91375" x="2990850" y="1841500"/>
          <p14:tracePt t="91392" x="3009900" y="1835150"/>
          <p14:tracePt t="91409" x="3009900" y="1803400"/>
          <p14:tracePt t="91425" x="3009900" y="1771650"/>
          <p14:tracePt t="91442" x="3009900" y="1752600"/>
          <p14:tracePt t="91459" x="3003550" y="1739900"/>
          <p14:tracePt t="91475" x="2933700" y="1714500"/>
          <p14:tracePt t="91492" x="2819400" y="1714500"/>
          <p14:tracePt t="91509" x="2660650" y="1714500"/>
          <p14:tracePt t="91526" x="2463800" y="1714500"/>
          <p14:tracePt t="91542" x="2279650" y="1727200"/>
          <p14:tracePt t="91559" x="2114550" y="1771650"/>
          <p14:tracePt t="91575" x="1974850" y="1841500"/>
          <p14:tracePt t="91592" x="1885950" y="1911350"/>
          <p14:tracePt t="91609" x="1822450" y="2108200"/>
          <p14:tracePt t="91626" x="1822450" y="2247900"/>
          <p14:tracePt t="91642" x="1809750" y="2432050"/>
          <p14:tracePt t="91659" x="1809750" y="2603500"/>
          <p14:tracePt t="91676" x="1809750" y="2724150"/>
          <p14:tracePt t="91692" x="1822450" y="2876550"/>
          <p14:tracePt t="91709" x="1892300" y="2997200"/>
          <p14:tracePt t="91725" x="1955800" y="3105150"/>
          <p14:tracePt t="91742" x="2044700" y="3175000"/>
          <p14:tracePt t="91760" x="2114550" y="3200400"/>
          <p14:tracePt t="91776" x="2266950" y="3206750"/>
          <p14:tracePt t="91793" x="2495550" y="3206750"/>
          <p14:tracePt t="91810" x="2673350" y="3155950"/>
          <p14:tracePt t="91826" x="2882900" y="3124200"/>
          <p14:tracePt t="91842" x="3168650" y="3016250"/>
          <p14:tracePt t="91859" x="3524250" y="2857500"/>
          <p14:tracePt t="91876" x="3860800" y="2622550"/>
          <p14:tracePt t="91893" x="4089400" y="2406650"/>
          <p14:tracePt t="91909" x="4311650" y="2190750"/>
          <p14:tracePt t="91926" x="4464050" y="2000250"/>
          <p14:tracePt t="91943" x="4597400" y="1835150"/>
          <p14:tracePt t="91959" x="4673600" y="1695450"/>
          <p14:tracePt t="91976" x="4718050" y="1549400"/>
          <p14:tracePt t="91993" x="4737100" y="1365250"/>
          <p14:tracePt t="92011" x="4737100" y="1308100"/>
          <p14:tracePt t="92026" x="4737100" y="1231900"/>
          <p14:tracePt t="92043" x="4718050" y="1187450"/>
          <p14:tracePt t="92060" x="4629150" y="1104900"/>
          <p14:tracePt t="92076" x="4489450" y="1022350"/>
          <p14:tracePt t="92093" x="4286250" y="952500"/>
          <p14:tracePt t="92110" x="3943350" y="882650"/>
          <p14:tracePt t="92127" x="3429000" y="787400"/>
          <p14:tracePt t="92143" x="2927350" y="730250"/>
          <p14:tracePt t="92160" x="2032000" y="692150"/>
          <p14:tracePt t="92179" x="1631950" y="692150"/>
          <p14:tracePt t="92194" x="1352550" y="704850"/>
          <p14:tracePt t="92210" x="1162050" y="774700"/>
          <p14:tracePt t="92226" x="1035050" y="831850"/>
          <p14:tracePt t="92243" x="965200" y="914400"/>
          <p14:tracePt t="92260" x="914400" y="1016000"/>
          <p14:tracePt t="92277" x="882650" y="1143000"/>
          <p14:tracePt t="92293" x="857250" y="1289050"/>
          <p14:tracePt t="92310" x="831850" y="1454150"/>
          <p14:tracePt t="92327" x="819150" y="1593850"/>
          <p14:tracePt t="92343" x="819150" y="1682750"/>
          <p14:tracePt t="92360" x="844550" y="1822450"/>
          <p14:tracePt t="92377" x="914400" y="1968500"/>
          <p14:tracePt t="92394" x="1016000" y="2063750"/>
          <p14:tracePt t="92410" x="1143000" y="2127250"/>
          <p14:tracePt t="92427" x="1308100" y="2190750"/>
          <p14:tracePt t="92443" x="1498600" y="2235200"/>
          <p14:tracePt t="92460" x="1714500" y="2241550"/>
          <p14:tracePt t="92477" x="1981200" y="2241550"/>
          <p14:tracePt t="92494" x="2254250" y="2241550"/>
          <p14:tracePt t="92510" x="2508250" y="2241550"/>
          <p14:tracePt t="92527" x="2781300" y="2241550"/>
          <p14:tracePt t="92544" x="3098800" y="2209800"/>
          <p14:tracePt t="92560" x="3454400" y="2070100"/>
          <p14:tracePt t="92578" x="3638550" y="1974850"/>
          <p14:tracePt t="92594" x="3752850" y="1898650"/>
          <p14:tracePt t="92611" x="3829050" y="1790700"/>
          <p14:tracePt t="92627" x="3867150" y="1695450"/>
          <p14:tracePt t="92644" x="3892550" y="1625600"/>
          <p14:tracePt t="92660" x="3892550" y="1524000"/>
          <p14:tracePt t="92677" x="3886200" y="1454150"/>
          <p14:tracePt t="92695" x="3829050" y="1365250"/>
          <p14:tracePt t="92711" x="3740150" y="1263650"/>
          <p14:tracePt t="92727" x="3619500" y="1149350"/>
          <p14:tracePt t="92744" x="3371850" y="1047750"/>
          <p14:tracePt t="92762" x="3124200" y="996950"/>
          <p14:tracePt t="92778" x="2787650" y="939800"/>
          <p14:tracePt t="92794" x="2438400" y="908050"/>
          <p14:tracePt t="92811" x="1993900" y="908050"/>
          <p14:tracePt t="92828" x="1568450" y="908050"/>
          <p14:tracePt t="92844" x="1193800" y="908050"/>
          <p14:tracePt t="92861" x="971550" y="939800"/>
          <p14:tracePt t="92878" x="793750" y="1003300"/>
          <p14:tracePt t="92894" x="615950" y="1123950"/>
          <p14:tracePt t="92911" x="508000" y="1257300"/>
          <p14:tracePt t="92928" x="457200" y="1377950"/>
          <p14:tracePt t="92945" x="438150" y="1631950"/>
          <p14:tracePt t="92963" x="438150" y="1822450"/>
          <p14:tracePt t="92979" x="438150" y="2032000"/>
          <p14:tracePt t="92995" x="444500" y="2241550"/>
          <p14:tracePt t="93012" x="501650" y="2482850"/>
          <p14:tracePt t="93029" x="558800" y="2743200"/>
          <p14:tracePt t="93045" x="679450" y="2952750"/>
          <p14:tracePt t="93063" x="831850" y="3181350"/>
          <p14:tracePt t="93079" x="971550" y="3365500"/>
          <p14:tracePt t="93096" x="1149350" y="3517900"/>
          <p14:tracePt t="93113" x="1276350" y="3568700"/>
          <p14:tracePt t="93129" x="1384300" y="3581400"/>
          <p14:tracePt t="93146" x="1581150" y="3473450"/>
          <p14:tracePt t="93163" x="1739900" y="3346450"/>
          <p14:tracePt t="93179" x="1917700" y="3187700"/>
          <p14:tracePt t="93196" x="2127250" y="3003550"/>
          <p14:tracePt t="93212" x="2368550" y="2781300"/>
          <p14:tracePt t="93229" x="2578100" y="2597150"/>
          <p14:tracePt t="93246" x="2724150" y="2438400"/>
          <p14:tracePt t="93263" x="2813050" y="2279650"/>
          <p14:tracePt t="93279" x="2870200" y="2076450"/>
          <p14:tracePt t="93296" x="2901950" y="1892300"/>
          <p14:tracePt t="93313" x="2901950" y="1739900"/>
          <p14:tracePt t="93329" x="2901950" y="1587500"/>
          <p14:tracePt t="93347" x="2863850" y="1504950"/>
          <p14:tracePt t="93363" x="2819400" y="1409700"/>
          <p14:tracePt t="93379" x="2787650" y="1371600"/>
          <p14:tracePt t="93396" x="2774950" y="1352550"/>
          <p14:tracePt t="93514" x="0" y="0"/>
        </p14:tracePtLst>
        <p14:tracePtLst>
          <p14:tracePt t="106141" x="5518150" y="2406650"/>
          <p14:tracePt t="106259" x="5505450" y="2400300"/>
          <p14:tracePt t="106267" x="5448300" y="2400300"/>
          <p14:tracePt t="106275" x="5403850" y="2419350"/>
          <p14:tracePt t="106291" x="5289550" y="2451100"/>
          <p14:tracePt t="106308" x="5124450" y="2482850"/>
          <p14:tracePt t="106317" x="4946650" y="2527300"/>
          <p14:tracePt t="106339" x="4800600" y="2590800"/>
          <p14:tracePt t="106356" x="4705350" y="2635250"/>
          <p14:tracePt t="106367" x="4616450" y="2698750"/>
          <p14:tracePt t="106385" x="4559300" y="2762250"/>
          <p14:tracePt t="106401" x="4521200" y="2844800"/>
          <p14:tracePt t="106418" x="4489450" y="2990850"/>
          <p14:tracePt t="106434" x="4470400" y="3136900"/>
          <p14:tracePt t="106434" x="4470400" y="3187700"/>
          <p14:tracePt t="106452" x="4457700" y="3314700"/>
          <p14:tracePt t="106467" x="4457700" y="3409950"/>
          <p14:tracePt t="106484" x="4457700" y="3517900"/>
          <p14:tracePt t="106501" x="4457700" y="3619500"/>
          <p14:tracePt t="106518" x="4464050" y="3721100"/>
          <p14:tracePt t="106534" x="4495800" y="3835400"/>
          <p14:tracePt t="106551" x="4597400" y="3994150"/>
          <p14:tracePt t="106568" x="4679950" y="4127500"/>
          <p14:tracePt t="106584" x="4756150" y="4241800"/>
          <p14:tracePt t="106601" x="4845050" y="4375150"/>
          <p14:tracePt t="106618" x="4933950" y="4451350"/>
          <p14:tracePt t="106634" x="5143500" y="4578350"/>
          <p14:tracePt t="106652" x="5270500" y="4622800"/>
          <p14:tracePt t="106668" x="5410200" y="4686300"/>
          <p14:tracePt t="106685" x="5575300" y="4711700"/>
          <p14:tracePt t="106701" x="5746750" y="4718050"/>
          <p14:tracePt t="106718" x="5981700" y="4673600"/>
          <p14:tracePt t="106734" x="6267450" y="4445000"/>
          <p14:tracePt t="106751" x="6451600" y="4254500"/>
          <p14:tracePt t="106769" x="6610350" y="4044950"/>
          <p14:tracePt t="106785" x="6718300" y="3822700"/>
          <p14:tracePt t="106802" x="6762750" y="3625850"/>
          <p14:tracePt t="106818" x="6775450" y="3448050"/>
          <p14:tracePt t="106818" x="6788150" y="3371850"/>
          <p14:tracePt t="106836" x="6788150" y="3155950"/>
          <p14:tracePt t="106852" x="6711950" y="2921000"/>
          <p14:tracePt t="106868" x="6648450" y="2743200"/>
          <p14:tracePt t="106885" x="6597650" y="2584450"/>
          <p14:tracePt t="106901" x="6546850" y="2470150"/>
          <p14:tracePt t="106918" x="6489700" y="2374900"/>
          <p14:tracePt t="106935" x="6438900" y="2317750"/>
          <p14:tracePt t="106952" x="6381750" y="2260600"/>
          <p14:tracePt t="106968" x="6267450" y="2222500"/>
          <p14:tracePt t="106985" x="6140450" y="2190750"/>
          <p14:tracePt t="107002" x="5975350" y="2152650"/>
          <p14:tracePt t="107019" x="5651500" y="2152650"/>
          <p14:tracePt t="107036" x="5416550" y="2152650"/>
          <p14:tracePt t="107052" x="5168900" y="2165350"/>
          <p14:tracePt t="107069" x="4933950" y="2216150"/>
          <p14:tracePt t="107085" x="4768850" y="2266950"/>
          <p14:tracePt t="107102" x="4654550" y="2324100"/>
          <p14:tracePt t="107118" x="4552950" y="2387600"/>
          <p14:tracePt t="107136" x="4445000" y="2476500"/>
          <p14:tracePt t="107152" x="4394200" y="2520950"/>
          <p14:tracePt t="107169" x="4368800" y="2597150"/>
          <p14:tracePt t="107185" x="4349750" y="2698750"/>
          <p14:tracePt t="107202" x="4343400" y="2819400"/>
          <p14:tracePt t="107202" x="4343400" y="2895600"/>
          <p14:tracePt t="107221" x="4343400" y="3022600"/>
          <p14:tracePt t="107236" x="4343400" y="3143250"/>
          <p14:tracePt t="107252" x="4362450" y="3321050"/>
          <p14:tracePt t="107269" x="4419600" y="3505200"/>
          <p14:tracePt t="107285" x="4508500" y="3689350"/>
          <p14:tracePt t="107303" x="4610100" y="3879850"/>
          <p14:tracePt t="107319" x="4692650" y="3981450"/>
          <p14:tracePt t="107335" x="4775200" y="4083050"/>
          <p14:tracePt t="107352" x="4864100" y="4152900"/>
          <p14:tracePt t="107369" x="4940300" y="4191000"/>
          <p14:tracePt t="107386" x="5048250" y="4203700"/>
          <p14:tracePt t="107402" x="5321300" y="4203700"/>
          <p14:tracePt t="107420" x="5537200" y="4108450"/>
          <p14:tracePt t="107436" x="5708650" y="3987800"/>
          <p14:tracePt t="107452" x="5861050" y="3867150"/>
          <p14:tracePt t="107469" x="6045200" y="3695700"/>
          <p14:tracePt t="107486" x="6191250" y="3486150"/>
          <p14:tracePt t="107503" x="6273800" y="3308350"/>
          <p14:tracePt t="107519" x="6311900" y="3143250"/>
          <p14:tracePt t="107536" x="6311900" y="2971800"/>
          <p14:tracePt t="107553" x="6311900" y="2794000"/>
          <p14:tracePt t="107569" x="6311900" y="2667000"/>
          <p14:tracePt t="107586" x="6299200" y="2565400"/>
          <p14:tracePt t="107603" x="6254750" y="2432050"/>
          <p14:tracePt t="107620" x="6235700" y="2387600"/>
          <p14:tracePt t="107636" x="6197600" y="2336800"/>
          <p14:tracePt t="107653" x="6165850" y="2311400"/>
          <p14:tracePt t="107669" x="6057900" y="2266950"/>
          <p14:tracePt t="107686" x="5969000" y="2254250"/>
          <p14:tracePt t="107703" x="5848350" y="2254250"/>
          <p14:tracePt t="107720" x="5689600" y="2254250"/>
          <p14:tracePt t="107736" x="5492750" y="2260600"/>
          <p14:tracePt t="107753" x="5334000" y="2298700"/>
          <p14:tracePt t="107770" x="5251450" y="2355850"/>
          <p14:tracePt t="107786" x="5175250" y="2451100"/>
          <p14:tracePt t="107804" x="5162550" y="2520950"/>
          <p14:tracePt t="107820" x="5149850" y="2590800"/>
          <p14:tracePt t="107837" x="5143500" y="2647950"/>
          <p14:tracePt t="107853" x="5124450" y="2692400"/>
          <p14:tracePt t="107870" x="5124450" y="2736850"/>
          <p14:tracePt t="107887" x="5118100" y="2762250"/>
          <p14:tracePt t="107903" x="5118100" y="2787650"/>
          <p14:tracePt t="108068" x="5118100" y="2794000"/>
          <p14:tracePt t="108075" x="5118100" y="2813050"/>
          <p14:tracePt t="108084" x="5118100" y="2825750"/>
          <p14:tracePt t="108087" x="5130800" y="2844800"/>
          <p14:tracePt t="108103" x="5137150" y="2857500"/>
          <p14:tracePt t="108120" x="5137150" y="2863850"/>
          <p14:tracePt t="108137" x="5143500" y="2870200"/>
          <p14:tracePt t="108219" x="5149850" y="2870200"/>
          <p14:tracePt t="108403" x="5156200" y="2870200"/>
          <p14:tracePt t="108420" x="5162550" y="2870200"/>
          <p14:tracePt t="108428" x="5181600" y="2870200"/>
          <p14:tracePt t="108437" x="5207000" y="2857500"/>
          <p14:tracePt t="108438" x="5232400" y="2851150"/>
          <p14:tracePt t="108454" x="5276850" y="2832100"/>
          <p14:tracePt t="108471" x="5302250" y="2819400"/>
          <p14:tracePt t="108487" x="5308600" y="2813050"/>
          <p14:tracePt t="109171" x="5308600" y="2857500"/>
          <p14:tracePt t="109176" x="5321300" y="2914650"/>
          <p14:tracePt t="109188" x="5346700" y="3003550"/>
          <p14:tracePt t="109189" x="5403850" y="3346450"/>
          <p14:tracePt t="109207" x="5499100" y="3740150"/>
          <p14:tracePt t="109222" x="5543550" y="4095750"/>
          <p14:tracePt t="109239" x="5600700" y="4375150"/>
          <p14:tracePt t="109255" x="5613400" y="4572000"/>
          <p14:tracePt t="109272" x="5626100" y="4794250"/>
          <p14:tracePt t="109289" x="5632450" y="5029200"/>
          <p14:tracePt t="109305" x="5632450" y="5295900"/>
          <p14:tracePt t="109322" x="5645150" y="5727700"/>
          <p14:tracePt t="109340" x="5645150" y="5924550"/>
          <p14:tracePt t="109356" x="5645150" y="6064250"/>
          <p14:tracePt t="109372" x="5651500" y="6140450"/>
          <p14:tracePt t="109389" x="5664200" y="6178550"/>
          <p14:tracePt t="109405" x="5683250" y="6216650"/>
          <p14:tracePt t="109422" x="5702300" y="6242050"/>
          <p14:tracePt t="109439" x="5721350" y="6273800"/>
          <p14:tracePt t="109456" x="5746750" y="6305550"/>
          <p14:tracePt t="109472" x="5772150" y="6362700"/>
          <p14:tracePt t="109489" x="5797550" y="6388100"/>
          <p14:tracePt t="109506" x="5816600" y="6413500"/>
          <p14:tracePt t="109506" x="5822950" y="6419850"/>
          <p14:tracePt t="109524" x="5835650" y="6432550"/>
          <p14:tracePt t="109539" x="5848350" y="6477000"/>
          <p14:tracePt t="109556" x="5861050" y="6508750"/>
          <p14:tracePt t="109572" x="5867400" y="6521450"/>
          <p14:tracePt t="109589" x="5867400" y="6527800"/>
          <p14:tracePt t="109683" x="5861050" y="6515100"/>
          <p14:tracePt t="109691" x="5842000" y="6489700"/>
          <p14:tracePt t="109706" x="5822950" y="6457950"/>
          <p14:tracePt t="109706" x="5784850" y="6394450"/>
          <p14:tracePt t="109739" x="5772150" y="6369050"/>
          <p14:tracePt t="109740" x="5765800" y="6343650"/>
          <p14:tracePt t="109757" x="5765800" y="6324600"/>
          <p14:tracePt t="109773" x="5765800" y="6305550"/>
          <p14:tracePt t="109790" x="5753100" y="6292850"/>
          <p14:tracePt t="109806" x="5740400" y="6280150"/>
          <p14:tracePt t="109822" x="5734050" y="6261100"/>
          <p14:tracePt t="109839" x="5734050" y="6229350"/>
          <p14:tracePt t="109856" x="5734050" y="6172200"/>
          <p14:tracePt t="109873" x="5734050" y="6102350"/>
          <p14:tracePt t="109890" x="5734050" y="6026150"/>
          <p14:tracePt t="109906" x="5753100" y="5803900"/>
          <p14:tracePt t="109924" x="5765800" y="5651500"/>
          <p14:tracePt t="109940" x="5765800" y="5543550"/>
          <p14:tracePt t="109956" x="5778500" y="5473700"/>
          <p14:tracePt t="109973" x="5778500" y="5410200"/>
          <p14:tracePt t="109990" x="5791200" y="5314950"/>
          <p14:tracePt t="110006" x="5803900" y="5226050"/>
          <p14:tracePt t="110023" x="5810250" y="5137150"/>
          <p14:tracePt t="110040" x="5822950" y="5080000"/>
          <p14:tracePt t="110057" x="5822950" y="5003800"/>
          <p14:tracePt t="110073" x="5835650" y="4940300"/>
          <p14:tracePt t="110090" x="5848350" y="4806950"/>
          <p14:tracePt t="110108" x="5848350" y="4781550"/>
          <p14:tracePt t="110123" x="5867400" y="4610100"/>
          <p14:tracePt t="110140" x="5867400" y="4521200"/>
          <p14:tracePt t="110157" x="5892800" y="4438650"/>
          <p14:tracePt t="110174" x="5899150" y="4362450"/>
          <p14:tracePt t="110190" x="5905500" y="4298950"/>
          <p14:tracePt t="110207" x="5905500" y="4203700"/>
          <p14:tracePt t="110224" x="5905500" y="4095750"/>
          <p14:tracePt t="110241" x="5911850" y="3987800"/>
          <p14:tracePt t="110257" x="5911850" y="3898900"/>
          <p14:tracePt t="110274" x="5924550" y="3816350"/>
          <p14:tracePt t="110290" x="5924550" y="3733800"/>
          <p14:tracePt t="110307" x="5924550" y="3594100"/>
          <p14:tracePt t="110323" x="5905500" y="3492500"/>
          <p14:tracePt t="110340" x="5880100" y="3409950"/>
          <p14:tracePt t="110357" x="5880100" y="3321050"/>
          <p14:tracePt t="110374" x="5880100" y="3232150"/>
          <p14:tracePt t="110391" x="5880100" y="3162300"/>
          <p14:tracePt t="110407" x="5880100" y="3098800"/>
          <p14:tracePt t="110424" x="5880100" y="3041650"/>
          <p14:tracePt t="110441" x="5880100" y="2984500"/>
          <p14:tracePt t="110458" x="5880100" y="2946400"/>
          <p14:tracePt t="110475" x="5880100" y="2876550"/>
          <p14:tracePt t="110492" x="5880100" y="2724150"/>
          <p14:tracePt t="110509" x="5880100" y="2635250"/>
          <p14:tracePt t="110525" x="5886450" y="2565400"/>
          <p14:tracePt t="110542" x="5892800" y="2470150"/>
          <p14:tracePt t="110558" x="5892800" y="2381250"/>
          <p14:tracePt t="110575" x="5892800" y="2279650"/>
          <p14:tracePt t="110592" x="5892800" y="2184400"/>
          <p14:tracePt t="110609" x="5892800" y="2101850"/>
          <p14:tracePt t="110625" x="5892800" y="2019300"/>
          <p14:tracePt t="110642" x="5892800" y="1936750"/>
          <p14:tracePt t="110659" x="5892800" y="1866900"/>
          <p14:tracePt t="110675" x="5892800" y="1790700"/>
          <p14:tracePt t="110693" x="5892800" y="1771650"/>
          <p14:tracePt t="110709" x="5892800" y="1752600"/>
          <p14:tracePt t="110726" x="5892800" y="1746250"/>
          <p14:tracePt t="110742" x="5892800" y="1733550"/>
          <p14:tracePt t="110812" x="5892800" y="1727200"/>
          <p14:tracePt t="110948" x="5892800" y="1739900"/>
          <p14:tracePt t="110956" x="5892800" y="1758950"/>
          <p14:tracePt t="110958" x="5892800" y="1841500"/>
          <p14:tracePt t="110975" x="5886450" y="1911350"/>
          <p14:tracePt t="110993" x="5873750" y="2019300"/>
          <p14:tracePt t="111009" x="5848350" y="2133600"/>
          <p14:tracePt t="111026" x="5816600" y="2260600"/>
          <p14:tracePt t="111043" x="5765800" y="2387600"/>
          <p14:tracePt t="111060" x="5695950" y="2571750"/>
          <p14:tracePt t="111077" x="5645150" y="2705100"/>
          <p14:tracePt t="111094" x="5588000" y="2844800"/>
          <p14:tracePt t="111109" x="5549900" y="2940050"/>
          <p14:tracePt t="111126" x="5511800" y="3035300"/>
          <p14:tracePt t="111143" x="5473700" y="3105150"/>
          <p14:tracePt t="111159" x="5454650" y="3143250"/>
          <p14:tracePt t="111176" x="5441950" y="3187700"/>
          <p14:tracePt t="111193" x="5435600" y="3200400"/>
          <p14:tracePt t="111277" x="5448300" y="3175000"/>
          <p14:tracePt t="111285" x="5467350" y="3124200"/>
          <p14:tracePt t="111292" x="5486400" y="3003550"/>
          <p14:tracePt t="111309" x="5492750" y="2895600"/>
          <p14:tracePt t="111310" x="5530850" y="2698750"/>
          <p14:tracePt t="111326" x="5556250" y="2552700"/>
          <p14:tracePt t="111343" x="5581650" y="2400300"/>
          <p14:tracePt t="111360" x="5613400" y="2266950"/>
          <p14:tracePt t="111376" x="5638800" y="2133600"/>
          <p14:tracePt t="111393" x="5664200" y="2032000"/>
          <p14:tracePt t="111410" x="5670550" y="1981200"/>
          <p14:tracePt t="111427" x="5670550" y="1968500"/>
          <p14:tracePt t="111443" x="5670550" y="1962150"/>
          <p14:tracePt t="111500" x="5676900" y="1962150"/>
          <p14:tracePt t="111677" x="5676900" y="1987550"/>
          <p14:tracePt t="111686" x="5664200" y="2006600"/>
          <p14:tracePt t="111686" x="5664200" y="2032000"/>
          <p14:tracePt t="111694" x="5657850" y="2070100"/>
          <p14:tracePt t="111710" x="5645150" y="2108200"/>
          <p14:tracePt t="111727" x="5638800" y="2146300"/>
          <p14:tracePt t="111745" x="5638800" y="2159000"/>
          <p14:tracePt t="111760" x="5638800" y="2171700"/>
          <p14:tracePt t="111777" x="5626100" y="2190750"/>
          <p14:tracePt t="111861" x="5638800" y="2171700"/>
          <p14:tracePt t="111870" x="5664200" y="2095500"/>
          <p14:tracePt t="111877" x="5676900" y="2051050"/>
          <p14:tracePt t="111878" x="5695950" y="1936750"/>
          <p14:tracePt t="111894" x="5715000" y="1809750"/>
          <p14:tracePt t="111911" x="5734050" y="1720850"/>
          <p14:tracePt t="111927" x="5734050" y="1651000"/>
          <p14:tracePt t="111944" x="5734050" y="1606550"/>
          <p14:tracePt t="111961" x="5734050" y="1549400"/>
          <p14:tracePt t="111977" x="5734050" y="1504950"/>
          <p14:tracePt t="111994" x="5734050" y="1466850"/>
          <p14:tracePt t="112011" x="5734050" y="1447800"/>
          <p14:tracePt t="112027" x="5734050" y="1428750"/>
          <p14:tracePt t="112044" x="5746750" y="1371600"/>
          <p14:tracePt t="112061" x="5746750" y="1346200"/>
          <p14:tracePt t="112077" x="5753100" y="1320800"/>
          <p14:tracePt t="112094" x="5759450" y="1282700"/>
          <p14:tracePt t="112111" x="5772150" y="1250950"/>
          <p14:tracePt t="112149" x="5778500" y="1238250"/>
          <p14:tracePt t="112740" x="5778500" y="1244600"/>
          <p14:tracePt t="112748" x="5778500" y="1257300"/>
          <p14:tracePt t="112757" x="5778500" y="1276350"/>
          <p14:tracePt t="112765" x="5784850" y="1314450"/>
          <p14:tracePt t="112779" x="5791200" y="1320800"/>
          <p14:tracePt t="112779" x="5803900" y="1339850"/>
          <p14:tracePt t="112795" x="5816600" y="1352550"/>
          <p14:tracePt t="112893" x="5822950" y="1352550"/>
          <p14:tracePt t="112900" x="5829300" y="1352550"/>
          <p14:tracePt t="112908" x="5848350" y="1339850"/>
          <p14:tracePt t="112908" x="5861050" y="1314450"/>
          <p14:tracePt t="112918" x="5892800" y="1263650"/>
          <p14:tracePt t="112929" x="5969000" y="1187450"/>
          <p14:tracePt t="112946" x="6032500" y="1111250"/>
          <p14:tracePt t="112962" x="6089650" y="1041400"/>
          <p14:tracePt t="112979" x="6172200" y="958850"/>
          <p14:tracePt t="112996" x="6292850" y="838200"/>
          <p14:tracePt t="113014" x="6375400" y="698500"/>
          <p14:tracePt t="113029" x="6457950" y="571500"/>
          <p14:tracePt t="113046" x="6489700" y="469900"/>
          <p14:tracePt t="113062" x="6527800" y="361950"/>
          <p14:tracePt t="113079" x="6553200" y="304800"/>
          <p14:tracePt t="113096" x="6553200" y="285750"/>
          <p14:tracePt t="113205" x="6540500" y="285750"/>
          <p14:tracePt t="113213" x="6508750" y="323850"/>
          <p14:tracePt t="113229" x="6489700" y="342900"/>
          <p14:tracePt t="113230" x="6432550" y="393700"/>
          <p14:tracePt t="113246" x="6356350" y="450850"/>
          <p14:tracePt t="113263" x="6267450" y="514350"/>
          <p14:tracePt t="113280" x="6216650" y="552450"/>
          <p14:tracePt t="113297" x="6178550" y="590550"/>
          <p14:tracePt t="113313" x="6172200" y="603250"/>
          <p14:tracePt t="114329" x="0" y="0"/>
        </p14:tracePtLst>
        <p14:tracePtLst>
          <p14:tracePt t="118034" x="5772150" y="63500"/>
          <p14:tracePt t="118301" x="5784850" y="69850"/>
          <p14:tracePt t="118309" x="5810250" y="88900"/>
          <p14:tracePt t="118316" x="5829300" y="120650"/>
          <p14:tracePt t="118330" x="5848350" y="133350"/>
          <p14:tracePt t="118331" x="5861050" y="146050"/>
          <p14:tracePt t="118338" x="5930900" y="203200"/>
          <p14:tracePt t="118354" x="6000750" y="260350"/>
          <p14:tracePt t="118372" x="6070600" y="298450"/>
          <p14:tracePt t="118388" x="6184900" y="342900"/>
          <p14:tracePt t="118405" x="6229350" y="368300"/>
          <p14:tracePt t="118422" x="6254750" y="374650"/>
          <p14:tracePt t="118438" x="6286500" y="387350"/>
          <p14:tracePt t="118455" x="6299200" y="393700"/>
          <p14:tracePt t="118471" x="6305550" y="393700"/>
          <p14:tracePt t="118797" x="6311900" y="393700"/>
          <p14:tracePt t="118804" x="6330950" y="387350"/>
          <p14:tracePt t="118861" x="6337300" y="381000"/>
          <p14:tracePt t="118869" x="6337300" y="368300"/>
          <p14:tracePt t="118996" x="6337300" y="361950"/>
          <p14:tracePt t="119014" x="6343650" y="355600"/>
          <p14:tracePt t="119397" x="6362700" y="349250"/>
          <p14:tracePt t="119397" x="6369050" y="349250"/>
          <p14:tracePt t="119405" x="6394450" y="349250"/>
          <p14:tracePt t="119423" x="6419850" y="349250"/>
          <p14:tracePt t="119423" x="6457950" y="355600"/>
          <p14:tracePt t="119440" x="6477000" y="355600"/>
          <p14:tracePt t="119456" x="6496050" y="361950"/>
          <p14:tracePt t="119473" x="6515100" y="368300"/>
          <p14:tracePt t="119565" x="6521450" y="374650"/>
          <p14:tracePt t="119573" x="6540500" y="387350"/>
          <p14:tracePt t="119582" x="6546850" y="387350"/>
          <p14:tracePt t="119590" x="6559550" y="400050"/>
          <p14:tracePt t="119607" x="6565900" y="406400"/>
          <p14:tracePt t="119623" x="6572250" y="406400"/>
          <p14:tracePt t="119640" x="6584950" y="406400"/>
          <p14:tracePt t="119710" x="6591300" y="406400"/>
          <p14:tracePt t="119726" x="6597650" y="412750"/>
          <p14:tracePt t="121334" x="6604000" y="419100"/>
          <p14:tracePt t="121341" x="6616700" y="425450"/>
          <p14:tracePt t="121351" x="6635750" y="438150"/>
          <p14:tracePt t="121357" x="6654800" y="438150"/>
          <p14:tracePt t="121363" x="6692900" y="463550"/>
          <p14:tracePt t="121376" x="6711950" y="476250"/>
          <p14:tracePt t="121393" x="6731000" y="488950"/>
          <p14:tracePt t="121410" x="6737350" y="495300"/>
          <p14:tracePt t="121427" x="6743700" y="495300"/>
          <p14:tracePt t="121518" x="6750050" y="495300"/>
          <p14:tracePt t="121525" x="6750050" y="501650"/>
          <p14:tracePt t="121542" x="6769100" y="508000"/>
          <p14:tracePt t="121560" x="6775450" y="514350"/>
          <p14:tracePt t="121560" x="6781800" y="514350"/>
          <p14:tracePt t="121577" x="6794500" y="533400"/>
          <p14:tracePt t="121593" x="6807200" y="546100"/>
          <p14:tracePt t="121610" x="6832600" y="577850"/>
          <p14:tracePt t="121626" x="6864350" y="590550"/>
          <p14:tracePt t="121643" x="6908800" y="635000"/>
          <p14:tracePt t="121660" x="6940550" y="654050"/>
          <p14:tracePt t="121660" x="6965950" y="666750"/>
          <p14:tracePt t="121678" x="7029450" y="692150"/>
          <p14:tracePt t="121693" x="7080250" y="711200"/>
          <p14:tracePt t="121710" x="7137400" y="736600"/>
          <p14:tracePt t="121727" x="7188200" y="781050"/>
          <p14:tracePt t="121743" x="7245350" y="812800"/>
          <p14:tracePt t="121760" x="7308850" y="850900"/>
          <p14:tracePt t="121777" x="7366000" y="901700"/>
          <p14:tracePt t="121794" x="7397750" y="914400"/>
          <p14:tracePt t="121810" x="7461250" y="952500"/>
          <p14:tracePt t="121827" x="7499350" y="977900"/>
          <p14:tracePt t="121844" x="7562850" y="1022350"/>
          <p14:tracePt t="121860" x="7613650" y="1047750"/>
          <p14:tracePt t="121878" x="7658100" y="1066800"/>
          <p14:tracePt t="121894" x="7689850" y="1104900"/>
          <p14:tracePt t="121910" x="7721600" y="1130300"/>
          <p14:tracePt t="121927" x="7766050" y="1155700"/>
          <p14:tracePt t="121944" x="7797800" y="1181100"/>
          <p14:tracePt t="121962" x="7835900" y="1225550"/>
          <p14:tracePt t="121977" x="7861300" y="1250950"/>
          <p14:tracePt t="121994" x="7867650" y="1270000"/>
          <p14:tracePt t="122010" x="7893050" y="1314450"/>
          <p14:tracePt t="122027" x="7918450" y="1339850"/>
          <p14:tracePt t="122044" x="7962900" y="1365250"/>
          <p14:tracePt t="122044" x="7975600" y="1384300"/>
          <p14:tracePt t="122062" x="8007350" y="1447800"/>
          <p14:tracePt t="122077" x="8039100" y="1479550"/>
          <p14:tracePt t="122094" x="8064500" y="1504950"/>
          <p14:tracePt t="122111" x="8077200" y="1530350"/>
          <p14:tracePt t="122127" x="8108950" y="1555750"/>
          <p14:tracePt t="122144" x="8147050" y="1593850"/>
          <p14:tracePt t="122161" x="8178800" y="1631950"/>
          <p14:tracePt t="122178" x="8223250" y="1701800"/>
          <p14:tracePt t="122194" x="8274050" y="1778000"/>
          <p14:tracePt t="122211" x="8312150" y="1835150"/>
          <p14:tracePt t="122228" x="8337550" y="1885950"/>
          <p14:tracePt t="122245" x="8394700" y="1981200"/>
          <p14:tracePt t="122262" x="8439150" y="2051050"/>
          <p14:tracePt t="122278" x="8477250" y="2127250"/>
          <p14:tracePt t="122294" x="8496300" y="2165350"/>
          <p14:tracePt t="122311" x="8534400" y="2235200"/>
          <p14:tracePt t="122328" x="8566150" y="2292350"/>
          <p14:tracePt t="122344" x="8610600" y="2368550"/>
          <p14:tracePt t="122361" x="8648700" y="2432050"/>
          <p14:tracePt t="122378" x="8686800" y="2508250"/>
          <p14:tracePt t="122395" x="8712200" y="2552700"/>
          <p14:tracePt t="122411" x="8731250" y="2603500"/>
          <p14:tracePt t="122428" x="8737600" y="2616200"/>
          <p14:tracePt t="122492" x="8737600" y="2622550"/>
          <p14:tracePt t="122501" x="8724900" y="2590800"/>
          <p14:tracePt t="122511" x="8699500" y="2533650"/>
          <p14:tracePt t="122511" x="8585200" y="2413000"/>
          <p14:tracePt t="122528" x="8426450" y="2266950"/>
          <p14:tracePt t="122545" x="8089900" y="2070100"/>
          <p14:tracePt t="122561" x="7721600" y="1873250"/>
          <p14:tracePt t="122578" x="7239000" y="1651000"/>
          <p14:tracePt t="122595" x="6858000" y="1524000"/>
          <p14:tracePt t="122612" x="6597650" y="1422400"/>
          <p14:tracePt t="122628" x="6457950" y="1352550"/>
          <p14:tracePt t="122645" x="6318250" y="1282700"/>
          <p14:tracePt t="122662" x="6280150" y="1257300"/>
          <p14:tracePt t="122678" x="6254750" y="1238250"/>
          <p14:tracePt t="122695" x="6242050" y="1231900"/>
          <p14:tracePt t="122711" x="6229350" y="1225550"/>
          <p14:tracePt t="122758" x="6216650" y="1206500"/>
          <p14:tracePt t="122765" x="6197600" y="1200150"/>
          <p14:tracePt t="122774" x="6184900" y="1200150"/>
          <p14:tracePt t="122778" x="6134100" y="1181100"/>
          <p14:tracePt t="122795" x="6102350" y="1174750"/>
          <p14:tracePt t="122812" x="6083300" y="1174750"/>
          <p14:tracePt t="122933" x="6096000" y="1187450"/>
          <p14:tracePt t="122942" x="6165850" y="1231900"/>
          <p14:tracePt t="122949" x="6223000" y="1263650"/>
          <p14:tracePt t="122962" x="6280150" y="1289050"/>
          <p14:tracePt t="122963" x="6477000" y="1403350"/>
          <p14:tracePt t="122979" x="6711950" y="1479550"/>
          <p14:tracePt t="122996" x="6953250" y="1587500"/>
          <p14:tracePt t="123012" x="7169150" y="1682750"/>
          <p14:tracePt t="123030" x="7264400" y="1746250"/>
          <p14:tracePt t="123062" x="7397750" y="1816100"/>
          <p14:tracePt t="123063" x="7512050" y="1905000"/>
          <p14:tracePt t="123079" x="7645400" y="2000250"/>
          <p14:tracePt t="123096" x="7785100" y="2095500"/>
          <p14:tracePt t="123113" x="7905750" y="2178050"/>
          <p14:tracePt t="123129" x="8013700" y="2254250"/>
          <p14:tracePt t="123146" x="8070850" y="2305050"/>
          <p14:tracePt t="123162" x="8172450" y="2419350"/>
          <p14:tracePt t="123179" x="8229600" y="2470150"/>
          <p14:tracePt t="123196" x="8261350" y="2533650"/>
          <p14:tracePt t="123212" x="8312150" y="2584450"/>
          <p14:tracePt t="123231" x="8324850" y="2597150"/>
          <p14:tracePt t="123342" x="8324850" y="2609850"/>
          <p14:tracePt t="123355" x="8324850" y="2641600"/>
          <p14:tracePt t="123355" x="8324850" y="2660650"/>
          <p14:tracePt t="123362" x="8318500" y="2711450"/>
          <p14:tracePt t="123379" x="8305800" y="2794000"/>
          <p14:tracePt t="123395" x="8286750" y="2844800"/>
          <p14:tracePt t="123412" x="8242300" y="2908300"/>
          <p14:tracePt t="123430" x="8223250" y="2933700"/>
          <p14:tracePt t="123447" x="8216900" y="2959100"/>
          <p14:tracePt t="123463" x="8197850" y="2984500"/>
          <p14:tracePt t="123480" x="8185150" y="3028950"/>
          <p14:tracePt t="123496" x="8172450" y="3073400"/>
          <p14:tracePt t="123513" x="8159750" y="3111500"/>
          <p14:tracePt t="123530" x="8140700" y="3175000"/>
          <p14:tracePt t="123546" x="8140700" y="3206750"/>
          <p14:tracePt t="123563" x="8140700" y="3238500"/>
          <p14:tracePt t="123580" x="8140700" y="3244850"/>
          <p14:tracePt t="123597" x="8140700" y="3257550"/>
          <p14:tracePt t="123670" x="8159750" y="3219450"/>
          <p14:tracePt t="123677" x="8172450" y="3162300"/>
          <p14:tracePt t="123683" x="8172450" y="3086100"/>
          <p14:tracePt t="123696" x="8172450" y="3009900"/>
          <p14:tracePt t="123697" x="8134350" y="2813050"/>
          <p14:tracePt t="123713" x="8077200" y="2546350"/>
          <p14:tracePt t="123729" x="7975600" y="2228850"/>
          <p14:tracePt t="123746" x="7772400" y="1866900"/>
          <p14:tracePt t="123763" x="7702550" y="1689100"/>
          <p14:tracePt t="123780" x="7620000" y="1536700"/>
          <p14:tracePt t="123797" x="7499350" y="1314450"/>
          <p14:tracePt t="123814" x="7442200" y="1149350"/>
          <p14:tracePt t="123830" x="7397750" y="1073150"/>
          <p14:tracePt t="123847" x="7378700" y="1028700"/>
          <p14:tracePt t="123864" x="7340600" y="990600"/>
          <p14:tracePt t="123880" x="7315200" y="958850"/>
          <p14:tracePt t="123897" x="7308850" y="952500"/>
          <p14:tracePt t="123914" x="7302500" y="939800"/>
          <p14:tracePt t="123930" x="7302500" y="933450"/>
          <p14:tracePt t="123948" x="7296150" y="927100"/>
          <p14:tracePt t="123964" x="7277100" y="908050"/>
          <p14:tracePt t="123982" x="7245350" y="889000"/>
          <p14:tracePt t="123998" x="7226300" y="882650"/>
          <p14:tracePt t="124014" x="7207250" y="876300"/>
          <p14:tracePt t="124053" x="7200900" y="876300"/>
          <p14:tracePt t="124064" x="7188200" y="876300"/>
          <p14:tracePt t="124064" x="7143750" y="908050"/>
          <p14:tracePt t="124081" x="7073900" y="990600"/>
          <p14:tracePt t="124096" x="6997700" y="1066800"/>
          <p14:tracePt t="124113" x="6953250" y="1143000"/>
          <p14:tracePt t="124129" x="6915150" y="1200150"/>
          <p14:tracePt t="124146" x="6896100" y="1244600"/>
          <p14:tracePt t="124163" x="6870700" y="1270000"/>
          <p14:tracePt t="124181" x="6851650" y="1295400"/>
          <p14:tracePt t="124198" x="6845300" y="1327150"/>
          <p14:tracePt t="124214" x="6838950" y="1352550"/>
          <p14:tracePt t="124231" x="6838950" y="1428750"/>
          <p14:tracePt t="124247" x="6838950" y="1504950"/>
          <p14:tracePt t="124264" x="6864350" y="1606550"/>
          <p14:tracePt t="124281" x="6908800" y="1720850"/>
          <p14:tracePt t="124298" x="6946900" y="1816100"/>
          <p14:tracePt t="124314" x="6978650" y="1879600"/>
          <p14:tracePt t="124331" x="7004050" y="1974850"/>
          <p14:tracePt t="124348" x="7029450" y="2076450"/>
          <p14:tracePt t="124364" x="7067550" y="2222500"/>
          <p14:tracePt t="124382" x="7086600" y="2298700"/>
          <p14:tracePt t="124398" x="7131050" y="2393950"/>
          <p14:tracePt t="124415" x="7156450" y="2463800"/>
          <p14:tracePt t="124431" x="7194550" y="2546350"/>
          <p14:tracePt t="124448" x="7245350" y="2635250"/>
          <p14:tracePt t="124465" x="7283450" y="2730500"/>
          <p14:tracePt t="124481" x="7321550" y="2832100"/>
          <p14:tracePt t="124499" x="7378700" y="2990850"/>
          <p14:tracePt t="124515" x="7404100" y="3105150"/>
          <p14:tracePt t="124532" x="7442200" y="3270250"/>
          <p14:tracePt t="124548" x="7505700" y="3517900"/>
          <p14:tracePt t="124566" x="7575550" y="3695700"/>
          <p14:tracePt t="124582" x="7639050" y="3860800"/>
          <p14:tracePt t="124598" x="7683500" y="4019550"/>
          <p14:tracePt t="124615" x="7734300" y="4165600"/>
          <p14:tracePt t="124632" x="7791450" y="4273550"/>
          <p14:tracePt t="124648" x="7854950" y="4362450"/>
          <p14:tracePt t="124665" x="7931150" y="4489450"/>
          <p14:tracePt t="124682" x="8007350" y="4591050"/>
          <p14:tracePt t="124698" x="8064500" y="4686300"/>
          <p14:tracePt t="124715" x="8121650" y="4775200"/>
          <p14:tracePt t="124732" x="8147050" y="4819650"/>
          <p14:tracePt t="124749" x="8204200" y="4921250"/>
          <p14:tracePt t="124766" x="8255000" y="4972050"/>
          <p14:tracePt t="124782" x="8324850" y="5060950"/>
          <p14:tracePt t="124799" x="8401050" y="5137150"/>
          <p14:tracePt t="124815" x="8470900" y="5226050"/>
          <p14:tracePt t="124832" x="8534400" y="5302250"/>
          <p14:tracePt t="124848" x="8591550" y="5372100"/>
          <p14:tracePt t="124865" x="8648700" y="5448300"/>
          <p14:tracePt t="124882" x="8686800" y="5486400"/>
          <p14:tracePt t="124899" x="8699500" y="5524500"/>
          <p14:tracePt t="124915" x="8724900" y="5549900"/>
          <p14:tracePt t="124932" x="8737600" y="5562600"/>
          <p14:tracePt t="124932" x="8743950" y="5568950"/>
          <p14:tracePt t="124950" x="8750300" y="5581650"/>
          <p14:tracePt t="124965" x="8756650" y="5594350"/>
          <p14:tracePt t="124983" x="8769350" y="5607050"/>
          <p14:tracePt t="124999" x="8775700" y="5626100"/>
          <p14:tracePt t="125277" x="8775700" y="5581650"/>
          <p14:tracePt t="125277" x="8756650" y="5524500"/>
          <p14:tracePt t="125293" x="8724900" y="5429250"/>
          <p14:tracePt t="125301" x="8661400" y="5353050"/>
          <p14:tracePt t="125309" x="8623300" y="5251450"/>
          <p14:tracePt t="125316" x="8477250" y="4876800"/>
          <p14:tracePt t="125333" x="8166100" y="4127500"/>
          <p14:tracePt t="125350" x="7880350" y="3486150"/>
          <p14:tracePt t="125366" x="7467600" y="2673350"/>
          <p14:tracePt t="125383" x="7226300" y="2317750"/>
          <p14:tracePt t="125399" x="7112000" y="2051050"/>
          <p14:tracePt t="125416" x="7023100" y="1873250"/>
          <p14:tracePt t="125433" x="6927850" y="1689100"/>
          <p14:tracePt t="125450" x="6896100" y="1543050"/>
          <p14:tracePt t="125466" x="6851650" y="1416050"/>
          <p14:tracePt t="125483" x="6813550" y="1301750"/>
          <p14:tracePt t="125500" x="6807200" y="1225550"/>
          <p14:tracePt t="125516" x="6775450" y="1085850"/>
          <p14:tracePt t="125534" x="6756400" y="1003300"/>
          <p14:tracePt t="125550" x="6724650" y="908050"/>
          <p14:tracePt t="125567" x="6718300" y="889000"/>
          <p14:tracePt t="125583" x="6711950" y="876300"/>
          <p14:tracePt t="125694" x="6711950" y="901700"/>
          <p14:tracePt t="125702" x="6711950" y="939800"/>
          <p14:tracePt t="125709" x="6711950" y="990600"/>
          <p14:tracePt t="125716" x="6731000" y="1168400"/>
          <p14:tracePt t="125734" x="6769100" y="1282700"/>
          <p14:tracePt t="125750" x="6858000" y="1492250"/>
          <p14:tracePt t="125767" x="6991350" y="1784350"/>
          <p14:tracePt t="125783" x="7156450" y="2101850"/>
          <p14:tracePt t="125800" x="7232650" y="2298700"/>
          <p14:tracePt t="125817" x="7289800" y="2489200"/>
          <p14:tracePt t="125833" x="7366000" y="2692400"/>
          <p14:tracePt t="125850" x="7435850" y="2863850"/>
          <p14:tracePt t="125867" x="7486650" y="2997200"/>
          <p14:tracePt t="125884" x="7531100" y="3155950"/>
          <p14:tracePt t="125900" x="7594600" y="3378200"/>
          <p14:tracePt t="125918" x="7645400" y="3524250"/>
          <p14:tracePt t="125934" x="7689850" y="3606800"/>
          <p14:tracePt t="125951" x="7721600" y="3721100"/>
          <p14:tracePt t="125967" x="7772400" y="3854450"/>
          <p14:tracePt t="125984" x="7823200" y="3962400"/>
          <p14:tracePt t="126002" x="7886700" y="4057650"/>
          <p14:tracePt t="126017" x="7969250" y="4216400"/>
          <p14:tracePt t="126034" x="8045450" y="4356100"/>
          <p14:tracePt t="126050" x="8108950" y="4464050"/>
          <p14:tracePt t="126067" x="8166100" y="4584700"/>
          <p14:tracePt t="126084" x="8204200" y="4654550"/>
          <p14:tracePt t="126084" x="8235950" y="4686300"/>
          <p14:tracePt t="126102" x="8255000" y="4737100"/>
          <p14:tracePt t="126118" x="8293100" y="4775200"/>
          <p14:tracePt t="126134" x="8312150" y="4806950"/>
          <p14:tracePt t="126150" x="8318500" y="4826000"/>
          <p14:tracePt t="126167" x="8331200" y="4864100"/>
          <p14:tracePt t="126184" x="8356600" y="4895850"/>
          <p14:tracePt t="126201" x="8388350" y="4927600"/>
          <p14:tracePt t="126217" x="8394700" y="4959350"/>
          <p14:tracePt t="126234" x="8426450" y="4984750"/>
          <p14:tracePt t="126251" x="8445500" y="5003800"/>
          <p14:tracePt t="126267" x="8483600" y="5048250"/>
          <p14:tracePt t="126284" x="8515350" y="5073650"/>
          <p14:tracePt t="126301" x="8578850" y="5130800"/>
          <p14:tracePt t="126318" x="8585200" y="5137150"/>
          <p14:tracePt t="126334" x="8591550" y="5156200"/>
          <p14:tracePt t="126351" x="8597900" y="5168900"/>
          <p14:tracePt t="126368" x="8604250" y="5175250"/>
          <p14:tracePt t="126685" x="8604250" y="5181600"/>
          <p14:tracePt t="126685" x="0" y="0"/>
        </p14:tracePtLst>
        <p14:tracePtLst>
          <p14:tracePt t="127575" x="6642100" y="2794000"/>
          <p14:tracePt t="127702" x="6642100" y="2781300"/>
          <p14:tracePt t="127725" x="6642100" y="2774950"/>
          <p14:tracePt t="127774" x="6648450" y="2768600"/>
          <p14:tracePt t="127781" x="6654800" y="2768600"/>
          <p14:tracePt t="127789" x="6661150" y="2762250"/>
          <p14:tracePt t="127806" x="6661150" y="2755900"/>
          <p14:tracePt t="127869" x="6680200" y="2749550"/>
          <p14:tracePt t="127886" x="6692900" y="2736850"/>
          <p14:tracePt t="127903" x="6699250" y="2724150"/>
          <p14:tracePt t="127910" x="6711950" y="2717800"/>
          <p14:tracePt t="127927" x="6711950" y="2711450"/>
          <p14:tracePt t="128102" x="6711950" y="2705100"/>
          <p14:tracePt t="128102" x="6718300" y="2686050"/>
          <p14:tracePt t="128119" x="6718300" y="2660650"/>
          <p14:tracePt t="128127" x="6718300" y="2641600"/>
          <p14:tracePt t="128135" x="6724650" y="2622550"/>
          <p14:tracePt t="128141" x="6724650" y="2578100"/>
          <p14:tracePt t="128155" x="6724650" y="2565400"/>
          <p14:tracePt t="128172" x="6731000" y="2552700"/>
          <p14:tracePt t="128188" x="6731000" y="2546350"/>
          <p14:tracePt t="128205" x="6731000" y="2540000"/>
          <p14:tracePt t="128246" x="6731000" y="2527300"/>
          <p14:tracePt t="128255" x="6731000" y="2508250"/>
          <p14:tracePt t="128255" x="6731000" y="2501900"/>
          <p14:tracePt t="128272" x="6724650" y="2489200"/>
          <p14:tracePt t="128288" x="6718300" y="2489200"/>
          <p14:tracePt t="128982" x="6718300" y="2501900"/>
          <p14:tracePt t="128990" x="6731000" y="2527300"/>
          <p14:tracePt t="128990" x="6737350" y="2546350"/>
          <p14:tracePt t="129006" x="6807200" y="2667000"/>
          <p14:tracePt t="129025" x="6845300" y="2762250"/>
          <p14:tracePt t="129040" x="6858000" y="2844800"/>
          <p14:tracePt t="129057" x="6858000" y="2901950"/>
          <p14:tracePt t="129073" x="6858000" y="2933700"/>
          <p14:tracePt t="129090" x="6832600" y="2997200"/>
          <p14:tracePt t="129107" x="6807200" y="3041650"/>
          <p14:tracePt t="129123" x="6762750" y="3124200"/>
          <p14:tracePt t="129140" x="6737350" y="3175000"/>
          <p14:tracePt t="129156" x="6711950" y="3225800"/>
          <p14:tracePt t="129173" x="6692900" y="3244850"/>
          <p14:tracePt t="129189" x="6686550" y="3257550"/>
          <p14:tracePt t="129206" x="6680200" y="3270250"/>
          <p14:tracePt t="129263" x="6673850" y="3276600"/>
          <p14:tracePt t="129335" x="6667500" y="3282950"/>
          <p14:tracePt t="129351" x="6661150" y="3289300"/>
          <p14:tracePt t="129366" x="6661150" y="3295650"/>
          <p14:tracePt t="129439" x="6673850" y="3270250"/>
          <p14:tracePt t="129444" x="6673850" y="3251200"/>
          <p14:tracePt t="129457" x="6673850" y="3244850"/>
          <p14:tracePt t="129457" x="6680200" y="3200400"/>
          <p14:tracePt t="129490" x="6680200" y="3162300"/>
          <p14:tracePt t="129491" x="6680200" y="3124200"/>
          <p14:tracePt t="129507" x="6680200" y="3086100"/>
          <p14:tracePt t="129524" x="6692900" y="3067050"/>
          <p14:tracePt t="129541" x="6692900" y="3048000"/>
          <p14:tracePt t="129557" x="6705600" y="3028950"/>
          <p14:tracePt t="129574" x="6718300" y="2997200"/>
          <p14:tracePt t="129592" x="6724650" y="2978150"/>
          <p14:tracePt t="129607" x="6743700" y="2946400"/>
          <p14:tracePt t="129625" x="6756400" y="2908300"/>
          <p14:tracePt t="129641" x="6762750" y="2901950"/>
          <p14:tracePt t="129658" x="6762750" y="2882900"/>
          <p14:tracePt t="129674" x="6775450" y="2863850"/>
          <p14:tracePt t="129691" x="6775450" y="2857500"/>
          <p14:tracePt t="129707" x="6781800" y="2838450"/>
          <p14:tracePt t="129724" x="6781800" y="2819400"/>
          <p14:tracePt t="129741" x="6781800" y="2813050"/>
          <p14:tracePt t="129757" x="6781800" y="2806700"/>
          <p14:tracePt t="129831" x="6781800" y="2800350"/>
          <p14:tracePt t="129839" x="6788150" y="2794000"/>
          <p14:tracePt t="129847" x="6788150" y="2787650"/>
          <p14:tracePt t="129854" x="6794500" y="2774950"/>
          <p14:tracePt t="129854" x="6800850" y="2768600"/>
          <p14:tracePt t="129879" x="6800850" y="2762250"/>
          <p14:tracePt t="129935" x="6800850" y="2755900"/>
          <p14:tracePt t="129943" x="6794500" y="2755900"/>
          <p14:tracePt t="129951" x="6781800" y="2762250"/>
          <p14:tracePt t="129958" x="6737350" y="2800350"/>
          <p14:tracePt t="129975" x="6673850" y="2870200"/>
          <p14:tracePt t="129991" x="6642100" y="2908300"/>
          <p14:tracePt t="130008" x="6623050" y="2940050"/>
          <p14:tracePt t="130025" x="6610350" y="2965450"/>
          <p14:tracePt t="130043" x="6591300" y="2984500"/>
          <p14:tracePt t="130058" x="6591300" y="2997200"/>
          <p14:tracePt t="130075" x="6584950" y="3003550"/>
          <p14:tracePt t="130143" x="6584950" y="3009900"/>
          <p14:tracePt t="130167" x="6597650" y="3003550"/>
          <p14:tracePt t="130175" x="6629400" y="2965450"/>
          <p14:tracePt t="130191" x="6642100" y="2940050"/>
          <p14:tracePt t="130208" x="6654800" y="2927350"/>
          <p14:tracePt t="130209" x="6661150" y="2908300"/>
          <p14:tracePt t="130225" x="6680200" y="2882900"/>
          <p14:tracePt t="130242" x="6711950" y="2819400"/>
          <p14:tracePt t="130258" x="6731000" y="2768600"/>
          <p14:tracePt t="130275" x="6743700" y="2717800"/>
          <p14:tracePt t="130292" x="6762750" y="2679700"/>
          <p14:tracePt t="130308" x="6769100" y="2660650"/>
          <p14:tracePt t="130344" x="6775450" y="2635250"/>
          <p14:tracePt t="130367" x="6781800" y="2622550"/>
          <p14:tracePt t="130383" x="6788150" y="2616200"/>
          <p14:tracePt t="130392" x="6788150" y="2603500"/>
          <p14:tracePt t="130392" x="6800850" y="2571750"/>
          <p14:tracePt t="130409" x="6800850" y="2559050"/>
          <p14:tracePt t="130425" x="6813550" y="2533650"/>
          <p14:tracePt t="130442" x="6826250" y="2514600"/>
          <p14:tracePt t="130459" x="6832600" y="2489200"/>
          <p14:tracePt t="130475" x="6845300" y="2476500"/>
          <p14:tracePt t="130492" x="6845300" y="2457450"/>
          <p14:tracePt t="130509" x="6877050" y="2432050"/>
          <p14:tracePt t="130525" x="6889750" y="2413000"/>
          <p14:tracePt t="130525" x="6908800" y="2393950"/>
          <p14:tracePt t="130543" x="6946900" y="2355850"/>
          <p14:tracePt t="130560" x="6978650" y="2330450"/>
          <p14:tracePt t="130576" x="7016750" y="2311400"/>
          <p14:tracePt t="130592" x="7073900" y="2292350"/>
          <p14:tracePt t="130609" x="7150100" y="2279650"/>
          <p14:tracePt t="130626" x="7219950" y="2266950"/>
          <p14:tracePt t="130642" x="7289800" y="2241550"/>
          <p14:tracePt t="130659" x="7359650" y="2235200"/>
          <p14:tracePt t="130676" x="7429500" y="2222500"/>
          <p14:tracePt t="130692" x="7512050" y="2216150"/>
          <p14:tracePt t="130709" x="7581900" y="2197100"/>
          <p14:tracePt t="130726" x="7645400" y="2184400"/>
          <p14:tracePt t="130744" x="7670800" y="2184400"/>
          <p14:tracePt t="130759" x="7696200" y="2178050"/>
          <p14:tracePt t="130776" x="7747000" y="2178050"/>
          <p14:tracePt t="130793" x="7791450" y="2165350"/>
          <p14:tracePt t="130809" x="7848600" y="2159000"/>
          <p14:tracePt t="130826" x="7886700" y="2159000"/>
          <p14:tracePt t="130843" x="7956550" y="2159000"/>
          <p14:tracePt t="130859" x="8013700" y="2159000"/>
          <p14:tracePt t="130876" x="8070850" y="2159000"/>
          <p14:tracePt t="130893" x="8134350" y="2146300"/>
          <p14:tracePt t="130909" x="8204200" y="2146300"/>
          <p14:tracePt t="130926" x="8274050" y="2146300"/>
          <p14:tracePt t="130944" x="8318500" y="2146300"/>
          <p14:tracePt t="130960" x="8369300" y="2146300"/>
          <p14:tracePt t="130976" x="8401050" y="2146300"/>
          <p14:tracePt t="130993" x="8420100" y="2146300"/>
          <p14:tracePt t="131010" x="8426450" y="2146300"/>
          <p14:tracePt t="131159" x="8432800" y="2152650"/>
          <p14:tracePt t="131175" x="8432800" y="2159000"/>
          <p14:tracePt t="131186" x="8426450" y="2165350"/>
          <p14:tracePt t="131199" x="8401050" y="2165350"/>
          <p14:tracePt t="131207" x="8369300" y="2178050"/>
          <p14:tracePt t="131215" x="8286750" y="2184400"/>
          <p14:tracePt t="131227" x="8229600" y="2197100"/>
          <p14:tracePt t="131243" x="8178800" y="2197100"/>
          <p14:tracePt t="131259" x="8153400" y="2197100"/>
          <p14:tracePt t="131276" x="8140700" y="2197100"/>
          <p14:tracePt t="131455" x="8153400" y="2197100"/>
          <p14:tracePt t="131463" x="8159750" y="2197100"/>
          <p14:tracePt t="131479" x="8172450" y="2197100"/>
          <p14:tracePt t="131487" x="8197850" y="2197100"/>
          <p14:tracePt t="131487" x="8216900" y="2197100"/>
          <p14:tracePt t="131504" x="8235950" y="2197100"/>
          <p14:tracePt t="131511" x="8267700" y="2197100"/>
          <p14:tracePt t="131511" x="8305800" y="2197100"/>
          <p14:tracePt t="131527" x="8324850" y="2203450"/>
          <p14:tracePt t="131543" x="8350250" y="2209800"/>
          <p14:tracePt t="131561" x="8375650" y="2222500"/>
          <p14:tracePt t="131577" x="8382000" y="2222500"/>
          <p14:tracePt t="131594" x="8388350" y="2228850"/>
          <p14:tracePt t="131655" x="8388350" y="2235200"/>
          <p14:tracePt t="131679" x="8388350" y="2241550"/>
          <p14:tracePt t="131687" x="8369300" y="2241550"/>
          <p14:tracePt t="131695" x="8305800" y="2241550"/>
          <p14:tracePt t="131711" x="8286750" y="2241550"/>
          <p14:tracePt t="131711" x="8223250" y="2241550"/>
          <p14:tracePt t="131727" x="8153400" y="2241550"/>
          <p14:tracePt t="131744" x="8051800" y="2209800"/>
          <p14:tracePt t="131761" x="8007350" y="2203450"/>
          <p14:tracePt t="131777" x="7994650" y="2203450"/>
          <p14:tracePt t="131919" x="8001000" y="2203450"/>
          <p14:tracePt t="131927" x="8013700" y="2203450"/>
          <p14:tracePt t="131935" x="8045450" y="2197100"/>
          <p14:tracePt t="131944" x="8051800" y="2197100"/>
          <p14:tracePt t="132399" x="8070850" y="2197100"/>
          <p14:tracePt t="132407" x="8089900" y="2197100"/>
          <p14:tracePt t="132415" x="8102600" y="2197100"/>
          <p14:tracePt t="132423" x="8140700" y="2203450"/>
          <p14:tracePt t="132423" x="8166100" y="2216150"/>
          <p14:tracePt t="132431" x="8210550" y="2228850"/>
          <p14:tracePt t="132445" x="8337550" y="2266950"/>
          <p14:tracePt t="132462" x="8458200" y="2311400"/>
          <p14:tracePt t="132479" x="8496300" y="2343150"/>
          <p14:tracePt t="132496" x="8515350" y="2368550"/>
          <p14:tracePt t="132512" x="8534400" y="2387600"/>
          <p14:tracePt t="132529" x="8559800" y="2425700"/>
          <p14:tracePt t="132545" x="8572500" y="2470150"/>
          <p14:tracePt t="132562" x="8578850" y="2495550"/>
          <p14:tracePt t="132581" x="8597900" y="2546350"/>
          <p14:tracePt t="132595" x="8610600" y="2578100"/>
          <p14:tracePt t="132612" x="8623300" y="2616200"/>
          <p14:tracePt t="132629" x="8636000" y="2654300"/>
          <p14:tracePt t="132646" x="8655050" y="2698750"/>
          <p14:tracePt t="132662" x="8674100" y="2762250"/>
          <p14:tracePt t="132679" x="8705850" y="2813050"/>
          <p14:tracePt t="132696" x="8724900" y="2851150"/>
          <p14:tracePt t="132712" x="8731250" y="2882900"/>
          <p14:tracePt t="132729" x="8737600" y="2895600"/>
          <p14:tracePt t="132746" x="8743950" y="2914650"/>
          <p14:tracePt t="132763" x="8743950" y="2940050"/>
          <p14:tracePt t="132779" x="8763000" y="2984500"/>
          <p14:tracePt t="132796" x="8775700" y="3035300"/>
          <p14:tracePt t="132813" x="8788400" y="3092450"/>
          <p14:tracePt t="132829" x="8801100" y="3143250"/>
          <p14:tracePt t="132846" x="8826500" y="3206750"/>
          <p14:tracePt t="132863" x="8845550" y="3238500"/>
          <p14:tracePt t="132879" x="8858250" y="3263900"/>
          <p14:tracePt t="133015" x="8877300" y="3263900"/>
          <p14:tracePt t="133031" x="8877300" y="3257550"/>
          <p14:tracePt t="133039" x="8877300" y="3244850"/>
          <p14:tracePt t="133047" x="8877300" y="3213100"/>
          <p14:tracePt t="133057" x="8877300" y="3168650"/>
          <p14:tracePt t="133064" x="8864600" y="3092450"/>
          <p14:tracePt t="133080" x="8813800" y="2990850"/>
          <p14:tracePt t="133096" x="8769350" y="2908300"/>
          <p14:tracePt t="133113" x="8686800" y="2800350"/>
          <p14:tracePt t="133130" x="8636000" y="2724150"/>
          <p14:tracePt t="133147" x="8578850" y="2654300"/>
          <p14:tracePt t="133163" x="8559800" y="2616200"/>
          <p14:tracePt t="133180" x="8547100" y="2590800"/>
          <p14:tracePt t="133197" x="8534400" y="2552700"/>
          <p14:tracePt t="133213" x="8521700" y="2533650"/>
          <p14:tracePt t="133213" x="8521700" y="2527300"/>
          <p14:tracePt t="133231" x="8521700" y="2520950"/>
          <p14:tracePt t="133247" x="8515350" y="2514600"/>
          <p14:tracePt t="133320" x="8509000" y="2508250"/>
          <p14:tracePt t="133415" x="8509000" y="2559050"/>
          <p14:tracePt t="133424" x="8528050" y="2609850"/>
          <p14:tracePt t="133431" x="8559800" y="2673350"/>
          <p14:tracePt t="133431" x="8597900" y="2794000"/>
          <p14:tracePt t="133447" x="8642350" y="2889250"/>
          <p14:tracePt t="133464" x="8667750" y="2946400"/>
          <p14:tracePt t="133480" x="8693150" y="2990850"/>
          <p14:tracePt t="133497" x="8699500" y="3016250"/>
          <p14:tracePt t="133514" x="8705850" y="3022600"/>
          <p14:tracePt t="133530" x="8705850" y="3028950"/>
          <p14:tracePt t="133547" x="8712200" y="3035300"/>
          <p14:tracePt t="133774" x="8712200" y="3022600"/>
          <p14:tracePt t="133791" x="8705850" y="3016250"/>
          <p14:tracePt t="133800" x="8699500" y="3003550"/>
          <p14:tracePt t="133807" x="8699500" y="2990850"/>
          <p14:tracePt t="133814" x="8686800" y="2971800"/>
          <p14:tracePt t="133831" x="8674100" y="2940050"/>
          <p14:tracePt t="133848" x="8655050" y="2914650"/>
          <p14:tracePt t="133864" x="8642350" y="2882900"/>
          <p14:tracePt t="133881" x="8616950" y="2844800"/>
          <p14:tracePt t="133898" x="8604250" y="2825750"/>
          <p14:tracePt t="133914" x="8578850" y="2787650"/>
          <p14:tracePt t="133931" x="8553450" y="2724150"/>
          <p14:tracePt t="133948" x="8515350" y="2673350"/>
          <p14:tracePt t="133965" x="8483600" y="2622550"/>
          <p14:tracePt t="133981" x="8464550" y="2603500"/>
          <p14:tracePt t="133998" x="8451850" y="2584450"/>
          <p14:tracePt t="134015" x="8439150" y="2565400"/>
          <p14:tracePt t="134032" x="8420100" y="2533650"/>
          <p14:tracePt t="134048" x="8413750" y="2514600"/>
          <p14:tracePt t="134065" x="8401050" y="2508250"/>
          <p14:tracePt t="134083" x="8401050" y="2501900"/>
          <p14:tracePt t="134098" x="8394700" y="2495550"/>
          <p14:tracePt t="134115" x="8375650" y="2489200"/>
          <p14:tracePt t="134131" x="8369300" y="2476500"/>
          <p14:tracePt t="134167" x="8362950" y="2476500"/>
          <p14:tracePt t="134230" x="8350250" y="2476500"/>
          <p14:tracePt t="134239" x="8337550" y="2463800"/>
          <p14:tracePt t="134247" x="8324850" y="2451100"/>
          <p14:tracePt t="134248" x="8305800" y="2438400"/>
          <p14:tracePt t="134264" x="8274050" y="2419350"/>
          <p14:tracePt t="134281" x="8216900" y="2393950"/>
          <p14:tracePt t="134298" x="8159750" y="2343150"/>
          <p14:tracePt t="134314" x="8121650" y="2330450"/>
          <p14:tracePt t="134331" x="8102600" y="2324100"/>
          <p14:tracePt t="134422" x="8102600" y="2317750"/>
          <p14:tracePt t="134439" x="8089900" y="2311400"/>
          <p14:tracePt t="134447" x="8083550" y="2305050"/>
          <p14:tracePt t="134465" x="8070850" y="2305050"/>
          <p14:tracePt t="134466" x="8039100" y="2286000"/>
          <p14:tracePt t="134482" x="8007350" y="2260600"/>
          <p14:tracePt t="134499" x="7962900" y="2241550"/>
          <p14:tracePt t="134515" x="7905750" y="2228850"/>
          <p14:tracePt t="134532" x="7842250" y="2216150"/>
          <p14:tracePt t="134549" x="7804150" y="2209800"/>
          <p14:tracePt t="134565" x="7797800" y="2209800"/>
          <p14:tracePt t="134782" x="0" y="0"/>
        </p14:tracePtLst>
        <p14:tracePtLst>
          <p14:tracePt t="137559" x="7988300" y="4857750"/>
          <p14:tracePt t="137567" x="8001000" y="4857750"/>
          <p14:tracePt t="137576" x="8013700" y="4857750"/>
          <p14:tracePt t="137584" x="8020050" y="4857750"/>
          <p14:tracePt t="137591" x="8039100" y="4857750"/>
          <p14:tracePt t="137604" x="8070850" y="4845050"/>
          <p14:tracePt t="137620" x="8089900" y="4832350"/>
          <p14:tracePt t="137637" x="8128000" y="4806950"/>
          <p14:tracePt t="137637" x="8140700" y="4794250"/>
          <p14:tracePt t="137656" x="8172450" y="4743450"/>
          <p14:tracePt t="137671" x="8178800" y="4724400"/>
          <p14:tracePt t="137688" x="8178800" y="4711700"/>
          <p14:tracePt t="137704" x="8178800" y="4705350"/>
          <p14:tracePt t="137784" x="8166100" y="4705350"/>
          <p14:tracePt t="137792" x="8147050" y="4705350"/>
          <p14:tracePt t="137798" x="8121650" y="4667250"/>
          <p14:tracePt t="137804" x="8051800" y="4533900"/>
          <p14:tracePt t="137821" x="7994650" y="4445000"/>
          <p14:tracePt t="137837" x="7950200" y="4368800"/>
          <p14:tracePt t="137854" x="7912100" y="4324350"/>
          <p14:tracePt t="137854" x="7893050" y="4305300"/>
          <p14:tracePt t="137872" x="7861300" y="4279900"/>
          <p14:tracePt t="137888" x="7842250" y="4273550"/>
          <p14:tracePt t="137953" x="7842250" y="4286250"/>
          <p14:tracePt t="137953" x="7848600" y="4305300"/>
          <p14:tracePt t="137971" x="7880350" y="4343400"/>
          <p14:tracePt t="137971" x="7937500" y="4445000"/>
          <p14:tracePt t="137988" x="8001000" y="4502150"/>
          <p14:tracePt t="138004" x="8070850" y="4514850"/>
          <p14:tracePt t="138021" x="8121650" y="4514850"/>
          <p14:tracePt t="138038" x="8293100" y="4495800"/>
          <p14:tracePt t="138055" x="8445500" y="4419600"/>
          <p14:tracePt t="138073" x="8547100" y="4318000"/>
          <p14:tracePt t="138088" x="8623300" y="4260850"/>
          <p14:tracePt t="138105" x="8693150" y="4165600"/>
          <p14:tracePt t="138121" x="8718550" y="4064000"/>
          <p14:tracePt t="138139" x="8724900" y="3949700"/>
          <p14:tracePt t="138155" x="8718550" y="3879850"/>
          <p14:tracePt t="138172" x="8674100" y="3803650"/>
          <p14:tracePt t="138188" x="8629650" y="3746500"/>
          <p14:tracePt t="138205" x="8528050" y="3689350"/>
          <p14:tracePt t="138222" x="8343900" y="3651250"/>
          <p14:tracePt t="138239" x="8255000" y="3651250"/>
          <p14:tracePt t="138256" x="8172450" y="3676650"/>
          <p14:tracePt t="138272" x="8096250" y="3746500"/>
          <p14:tracePt t="138288" x="8032750" y="3835400"/>
          <p14:tracePt t="138305" x="7988300" y="3981450"/>
          <p14:tracePt t="138322" x="7988300" y="4152900"/>
          <p14:tracePt t="138338" x="7988300" y="4305300"/>
          <p14:tracePt t="138355" x="7994650" y="4406900"/>
          <p14:tracePt t="138372" x="8026400" y="4457700"/>
          <p14:tracePt t="138388" x="8058150" y="4483100"/>
          <p14:tracePt t="138405" x="8089900" y="4521200"/>
          <p14:tracePt t="138422" x="8128000" y="4540250"/>
          <p14:tracePt t="138439" x="8210550" y="4552950"/>
          <p14:tracePt t="138456" x="8305800" y="4552950"/>
          <p14:tracePt t="138472" x="8470900" y="4470400"/>
          <p14:tracePt t="138488" x="8648700" y="4381500"/>
          <p14:tracePt t="138505" x="8769350" y="4305300"/>
          <p14:tracePt t="138522" x="8839200" y="4241800"/>
          <p14:tracePt t="138539" x="8864600" y="4191000"/>
          <p14:tracePt t="138555" x="8864600" y="4140200"/>
          <p14:tracePt t="138572" x="8813800" y="4064000"/>
          <p14:tracePt t="138589" x="8705850" y="3981450"/>
          <p14:tracePt t="138605" x="8597900" y="3905250"/>
          <p14:tracePt t="138622" x="8477250" y="3848100"/>
          <p14:tracePt t="138641" x="8369300" y="3816350"/>
          <p14:tracePt t="138656" x="8242300" y="3816350"/>
          <p14:tracePt t="138673" x="8108950" y="3816350"/>
          <p14:tracePt t="138689" x="7975600" y="3835400"/>
          <p14:tracePt t="138706" x="7867650" y="3905250"/>
          <p14:tracePt t="138722" x="7804150" y="4006850"/>
          <p14:tracePt t="138739" x="7791450" y="4108450"/>
          <p14:tracePt t="138756" x="7804150" y="4273550"/>
          <p14:tracePt t="138772" x="7886700" y="4419600"/>
          <p14:tracePt t="138788" x="7994650" y="4514850"/>
          <p14:tracePt t="138805" x="8102600" y="4584700"/>
          <p14:tracePt t="138823" x="8261350" y="4679950"/>
          <p14:tracePt t="138840" x="8356600" y="4730750"/>
          <p14:tracePt t="138856" x="8451850" y="4737100"/>
          <p14:tracePt t="138872" x="8566150" y="4737100"/>
          <p14:tracePt t="138889" x="8661400" y="4679950"/>
          <p14:tracePt t="138906" x="8763000" y="4597400"/>
          <p14:tracePt t="138923" x="8826500" y="4495800"/>
          <p14:tracePt t="138939" x="8858250" y="4362450"/>
          <p14:tracePt t="138956" x="8858250" y="4229100"/>
          <p14:tracePt t="138973" x="8839200" y="4095750"/>
          <p14:tracePt t="138989" x="8775700" y="4000500"/>
          <p14:tracePt t="139006" x="8731250" y="3924300"/>
          <p14:tracePt t="139023" x="8547100" y="3803650"/>
          <p14:tracePt t="139040" x="8388350" y="3733800"/>
          <p14:tracePt t="139056" x="8216900" y="3689350"/>
          <p14:tracePt t="139073" x="8051800" y="3676650"/>
          <p14:tracePt t="139090" x="7899400" y="3676650"/>
          <p14:tracePt t="139106" x="7721600" y="3740150"/>
          <p14:tracePt t="139123" x="7600950" y="3803650"/>
          <p14:tracePt t="139139" x="7550150" y="3898900"/>
          <p14:tracePt t="139157" x="7537450" y="4013200"/>
          <p14:tracePt t="139173" x="7537450" y="4133850"/>
          <p14:tracePt t="139190" x="7575550" y="4197350"/>
          <p14:tracePt t="139206" x="7689850" y="4330700"/>
          <p14:tracePt t="139224" x="7740650" y="4387850"/>
          <p14:tracePt t="139240" x="7791450" y="4425950"/>
          <p14:tracePt t="139256" x="7848600" y="4438650"/>
          <p14:tracePt t="139273" x="7975600" y="4438650"/>
          <p14:tracePt t="139290" x="8153400" y="4400550"/>
          <p14:tracePt t="139306" x="8356600" y="4286250"/>
          <p14:tracePt t="139323" x="8451850" y="4171950"/>
          <p14:tracePt t="139340" x="8528050" y="4064000"/>
          <p14:tracePt t="139356" x="8534400" y="3994150"/>
          <p14:tracePt t="139373" x="8521700" y="3905250"/>
          <p14:tracePt t="139389" x="8439150" y="3797300"/>
          <p14:tracePt t="139406" x="8318500" y="3676650"/>
          <p14:tracePt t="139423" x="8134350" y="3530600"/>
          <p14:tracePt t="139440" x="8020050" y="3460750"/>
          <p14:tracePt t="139455" x="7867650" y="3384550"/>
          <p14:tracePt t="139473" x="7708900" y="3321050"/>
          <p14:tracePt t="139489" x="7569200" y="3321050"/>
          <p14:tracePt t="139507" x="7499350" y="3321050"/>
          <p14:tracePt t="139524" x="7461250" y="3352800"/>
          <p14:tracePt t="139540" x="7423150" y="3409950"/>
          <p14:tracePt t="139557" x="7410450" y="3460750"/>
          <p14:tracePt t="139574" x="7404100" y="3511550"/>
          <p14:tracePt t="139590" x="7410450" y="3549650"/>
          <p14:tracePt t="139608" x="7442200" y="3581400"/>
          <p14:tracePt t="139624" x="7499350" y="3644900"/>
          <p14:tracePt t="139640" x="7581900" y="3752850"/>
          <p14:tracePt t="139657" x="7683500" y="3879850"/>
          <p14:tracePt t="139674" x="7778750" y="4019550"/>
          <p14:tracePt t="139690" x="7867650" y="4184650"/>
          <p14:tracePt t="139707" x="7988300" y="4305300"/>
          <p14:tracePt t="139724" x="8089900" y="4432300"/>
          <p14:tracePt t="139740" x="8172450" y="4508500"/>
          <p14:tracePt t="139757" x="8185150" y="4514850"/>
          <p14:tracePt t="139807" x="8191500" y="4508500"/>
          <p14:tracePt t="139817" x="8223250" y="4419600"/>
          <p14:tracePt t="139817" x="8223250" y="4343400"/>
          <p14:tracePt t="139824" x="8223250" y="4178300"/>
          <p14:tracePt t="139841" x="8223250" y="4051300"/>
          <p14:tracePt t="139857" x="8210550" y="3917950"/>
          <p14:tracePt t="139874" x="8172450" y="3803650"/>
          <p14:tracePt t="139891" x="8102600" y="3676650"/>
          <p14:tracePt t="139908" x="8032750" y="3575050"/>
          <p14:tracePt t="139924" x="7994650" y="3562350"/>
          <p14:tracePt t="139941" x="7956550" y="3562350"/>
          <p14:tracePt t="139957" x="7905750" y="3562350"/>
          <p14:tracePt t="139974" x="7823200" y="3683000"/>
          <p14:tracePt t="139992" x="7785100" y="3879850"/>
          <p14:tracePt t="140008" x="7766050" y="4108450"/>
          <p14:tracePt t="140024" x="7823200" y="4552950"/>
          <p14:tracePt t="140041" x="8013700" y="5010150"/>
          <p14:tracePt t="140058" x="8216900" y="5340350"/>
          <p14:tracePt t="140074" x="8464550" y="5607050"/>
          <p14:tracePt t="140091" x="8585200" y="5721350"/>
          <p14:tracePt t="140108" x="8705850" y="5816600"/>
          <p14:tracePt t="140125" x="8813800" y="5899150"/>
          <p14:tracePt t="140141" x="8902700" y="6000750"/>
          <p14:tracePt t="140158" x="8940800" y="6051550"/>
          <p14:tracePt t="140158" x="8966200" y="6089650"/>
          <p14:tracePt t="140176" x="8991600" y="6127750"/>
          <p14:tracePt t="140192" x="9004300" y="6140450"/>
          <p14:tracePt t="140208" x="9017000" y="6140450"/>
          <p14:tracePt t="140225" x="9023350" y="6140450"/>
          <p14:tracePt t="140242" x="9029700" y="6051550"/>
          <p14:tracePt t="140258" x="9029700" y="5943600"/>
          <p14:tracePt t="140275" x="9029700" y="5842000"/>
          <p14:tracePt t="140291" x="9029700" y="5734050"/>
          <p14:tracePt t="140308" x="9029700" y="5568950"/>
          <p14:tracePt t="140325" x="8947150" y="5410200"/>
          <p14:tracePt t="140342" x="8883650" y="5276850"/>
          <p14:tracePt t="140358" x="8826500" y="5175250"/>
          <p14:tracePt t="140376" x="8820150" y="5168900"/>
          <p14:tracePt t="140392" x="8769350" y="5149850"/>
          <p14:tracePt t="140408" x="8699500" y="5149850"/>
          <p14:tracePt t="140425" x="8604250" y="5149850"/>
          <p14:tracePt t="140442" x="8464550" y="5194300"/>
          <p14:tracePt t="140459" x="8350250" y="5334000"/>
          <p14:tracePt t="140475" x="8286750" y="5543550"/>
          <p14:tracePt t="140492" x="8261350" y="5778500"/>
          <p14:tracePt t="140508" x="8248650" y="5937250"/>
          <p14:tracePt t="140525" x="8248650" y="6057900"/>
          <p14:tracePt t="140542" x="8248650" y="6178550"/>
          <p14:tracePt t="140558" x="8299450" y="6299200"/>
          <p14:tracePt t="140576" x="8369300" y="6362700"/>
          <p14:tracePt t="140592" x="8451850" y="6413500"/>
          <p14:tracePt t="140609" x="8585200" y="6413500"/>
          <p14:tracePt t="140625" x="8756650" y="6413500"/>
          <p14:tracePt t="140642" x="8940800" y="6330950"/>
          <p14:tracePt t="140675" x="9137650" y="6184900"/>
          <p14:tracePt t="140676" x="9137650" y="6038850"/>
          <p14:tracePt t="140692" x="9137650" y="5835650"/>
          <p14:tracePt t="140709" x="9137650" y="5657850"/>
          <p14:tracePt t="140726" x="9105900" y="5473700"/>
          <p14:tracePt t="140742" x="8959850" y="5257800"/>
          <p14:tracePt t="140760" x="8877300" y="5156200"/>
          <p14:tracePt t="140776" x="8769350" y="5099050"/>
          <p14:tracePt t="140792" x="8623300" y="5048250"/>
          <p14:tracePt t="140809" x="8451850" y="4978400"/>
          <p14:tracePt t="140826" x="8248650" y="4933950"/>
          <p14:tracePt t="140842" x="8013700" y="4902200"/>
          <p14:tracePt t="140859" x="7766050" y="4902200"/>
          <p14:tracePt t="140876" x="7531100" y="4978400"/>
          <p14:tracePt t="140892" x="7391400" y="5080000"/>
          <p14:tracePt t="140909" x="7264400" y="5232400"/>
          <p14:tracePt t="140926" x="7264400" y="5397500"/>
          <p14:tracePt t="140942" x="7315200" y="5670550"/>
          <p14:tracePt t="140960" x="7404100" y="5867400"/>
          <p14:tracePt t="140976" x="7493000" y="6026150"/>
          <p14:tracePt t="140993" x="7620000" y="6159500"/>
          <p14:tracePt t="141009" x="7740650" y="6254750"/>
          <p14:tracePt t="141026" x="7937500" y="6343650"/>
          <p14:tracePt t="141043" x="8108950" y="6343650"/>
          <p14:tracePt t="141059" x="8324850" y="6343650"/>
          <p14:tracePt t="141076" x="8540750" y="6273800"/>
          <p14:tracePt t="141093" x="8750300" y="6178550"/>
          <p14:tracePt t="141109" x="8902700" y="6045200"/>
          <p14:tracePt t="141126" x="8991600" y="5905500"/>
          <p14:tracePt t="141143" x="9004300" y="5619750"/>
          <p14:tracePt t="141160" x="8966200" y="5441950"/>
          <p14:tracePt t="141178" x="8915400" y="5276850"/>
          <p14:tracePt t="141193" x="8858250" y="5149850"/>
          <p14:tracePt t="141210" x="8775700" y="5067300"/>
          <p14:tracePt t="141226" x="8655050" y="4991100"/>
          <p14:tracePt t="141243" x="8521700" y="4953000"/>
          <p14:tracePt t="141260" x="8369300" y="4927600"/>
          <p14:tracePt t="141277" x="8178800" y="4908550"/>
          <p14:tracePt t="141293" x="7975600" y="4908550"/>
          <p14:tracePt t="141310" x="7740650" y="4946650"/>
          <p14:tracePt t="141327" x="7372350" y="5035550"/>
          <p14:tracePt t="141344" x="7219950" y="5105400"/>
          <p14:tracePt t="141360" x="7162800" y="5149850"/>
          <p14:tracePt t="141376" x="7150100" y="5194300"/>
          <p14:tracePt t="141393" x="7150100" y="5226050"/>
          <p14:tracePt t="141410" x="7156450" y="5270500"/>
          <p14:tracePt t="141427" x="7194550" y="5327650"/>
          <p14:tracePt t="141443" x="7283450" y="5384800"/>
          <p14:tracePt t="141460" x="7378700" y="5454650"/>
          <p14:tracePt t="141477" x="7550150" y="5530850"/>
          <p14:tracePt t="141493" x="7708900" y="5619750"/>
          <p14:tracePt t="141510" x="8013700" y="5772150"/>
          <p14:tracePt t="141528" x="8172450" y="5835650"/>
          <p14:tracePt t="141544" x="8210550" y="5854700"/>
          <p14:tracePt t="141560" x="8229600" y="5880100"/>
          <p14:tracePt t="141577" x="8274050" y="5892800"/>
          <p14:tracePt t="141594" x="8337550" y="5892800"/>
          <p14:tracePt t="141610" x="8439150" y="5803900"/>
          <p14:tracePt t="141627" x="8553450" y="5664200"/>
          <p14:tracePt t="141644" x="8674100" y="5511800"/>
          <p14:tracePt t="141660" x="8724900" y="5384800"/>
          <p14:tracePt t="141677" x="8743950" y="5251450"/>
          <p14:tracePt t="141694" x="8743950" y="5086350"/>
          <p14:tracePt t="141710" x="8737600" y="4826000"/>
          <p14:tracePt t="141728" x="8699500" y="4654550"/>
          <p14:tracePt t="141744" x="8648700" y="4508500"/>
          <p14:tracePt t="141760" x="8616950" y="4432300"/>
          <p14:tracePt t="141777" x="8591550" y="4387850"/>
          <p14:tracePt t="141794" x="8559800" y="4349750"/>
          <p14:tracePt t="141811" x="8502650" y="4298950"/>
          <p14:tracePt t="141827" x="8451850" y="4260850"/>
          <p14:tracePt t="141844" x="8362950" y="4203700"/>
          <p14:tracePt t="141861" x="8255000" y="4133850"/>
          <p14:tracePt t="141877" x="8108950" y="4083050"/>
          <p14:tracePt t="141894" x="7931150" y="4051300"/>
          <p14:tracePt t="141912" x="7778750" y="4051300"/>
          <p14:tracePt t="141928" x="7664450" y="4102100"/>
          <p14:tracePt t="141944" x="7550150" y="4197350"/>
          <p14:tracePt t="141961" x="7499350" y="4362450"/>
          <p14:tracePt t="141977" x="7480300" y="4546600"/>
          <p14:tracePt t="141994" x="7480300" y="4711700"/>
          <p14:tracePt t="142011" x="7493000" y="4832350"/>
          <p14:tracePt t="142028" x="7512050" y="4927600"/>
          <p14:tracePt t="142044" x="7537450" y="4984750"/>
          <p14:tracePt t="142061" x="7588250" y="5054600"/>
          <p14:tracePt t="142078" x="7639050" y="5105400"/>
          <p14:tracePt t="142094" x="7715250" y="5162550"/>
          <p14:tracePt t="142111" x="7924800" y="5187950"/>
          <p14:tracePt t="142128" x="8115300" y="5187950"/>
          <p14:tracePt t="142145" x="8331200" y="5162550"/>
          <p14:tracePt t="142161" x="8534400" y="5099050"/>
          <p14:tracePt t="142178" x="8737600" y="5035550"/>
          <p14:tracePt t="142194" x="8870950" y="4984750"/>
          <p14:tracePt t="142212" x="8947150" y="4921250"/>
          <p14:tracePt t="142228" x="8959850" y="4864100"/>
          <p14:tracePt t="142245" x="8985250" y="4768850"/>
          <p14:tracePt t="142262" x="8985250" y="4686300"/>
          <p14:tracePt t="142278" x="8985250" y="4603750"/>
          <p14:tracePt t="142295" x="8978900" y="4527550"/>
          <p14:tracePt t="142311" x="8959850" y="4470400"/>
          <p14:tracePt t="142328" x="8940800" y="4425950"/>
          <p14:tracePt t="142345" x="8909050" y="4375150"/>
          <p14:tracePt t="142361" x="8839200" y="4298950"/>
          <p14:tracePt t="142378" x="8731250" y="4235450"/>
          <p14:tracePt t="142395" x="8604250" y="4171950"/>
          <p14:tracePt t="142412" x="8407400" y="4102100"/>
          <p14:tracePt t="142428" x="8235950" y="4076700"/>
          <p14:tracePt t="142445" x="7981950" y="4076700"/>
          <p14:tracePt t="142462" x="7747000" y="4076700"/>
          <p14:tracePt t="142478" x="7353300" y="4083050"/>
          <p14:tracePt t="142496" x="7169150" y="4165600"/>
          <p14:tracePt t="142512" x="7073900" y="4260850"/>
          <p14:tracePt t="142528" x="7035800" y="4324350"/>
          <p14:tracePt t="142545" x="7029450" y="4413250"/>
          <p14:tracePt t="142562" x="7029450" y="4521200"/>
          <p14:tracePt t="142578" x="7029450" y="4622800"/>
          <p14:tracePt t="142595" x="7073900" y="4768850"/>
          <p14:tracePt t="142612" x="7150100" y="4908550"/>
          <p14:tracePt t="142629" x="7251700" y="5029200"/>
          <p14:tracePt t="142645" x="7366000" y="5124450"/>
          <p14:tracePt t="142662" x="7600950" y="5226050"/>
          <p14:tracePt t="142681" x="7778750" y="5245100"/>
          <p14:tracePt t="142696" x="7994650" y="5245100"/>
          <p14:tracePt t="142713" x="8235950" y="5181600"/>
          <p14:tracePt t="142729" x="8432800" y="5137150"/>
          <p14:tracePt t="142745" x="8629650" y="5035550"/>
          <p14:tracePt t="142762" x="8826500" y="4902200"/>
          <p14:tracePt t="142779" x="8959850" y="4787900"/>
          <p14:tracePt t="142795" x="9023350" y="4673600"/>
          <p14:tracePt t="142812" x="9067800" y="4533900"/>
          <p14:tracePt t="142829" x="9067800" y="4394200"/>
          <p14:tracePt t="142846" x="9067800" y="4298950"/>
          <p14:tracePt t="142862" x="9004300" y="4171950"/>
          <p14:tracePt t="142879" x="8934450" y="4095750"/>
          <p14:tracePt t="142897" x="8839200" y="3994150"/>
          <p14:tracePt t="142913" x="8724900" y="3917950"/>
          <p14:tracePt t="142929" x="8553450" y="3829050"/>
          <p14:tracePt t="142946" x="8388350" y="3771900"/>
          <p14:tracePt t="142962" x="8191500" y="3746500"/>
          <p14:tracePt t="142979" x="7981950" y="3746500"/>
          <p14:tracePt t="142996" x="7797800" y="3759200"/>
          <p14:tracePt t="143013" x="7651750" y="3848100"/>
          <p14:tracePt t="143029" x="7531100" y="3943350"/>
          <p14:tracePt t="143046" x="7480300" y="4032250"/>
          <p14:tracePt t="143064" x="7461250" y="4076700"/>
          <p14:tracePt t="143079" x="7461250" y="4191000"/>
          <p14:tracePt t="143097" x="7461250" y="4260850"/>
          <p14:tracePt t="143113" x="7461250" y="4324350"/>
          <p14:tracePt t="143129" x="7461250" y="4375150"/>
          <p14:tracePt t="143146" x="7461250" y="4413250"/>
          <p14:tracePt t="143163" x="7461250" y="4451350"/>
          <p14:tracePt t="143179" x="7461250" y="4476750"/>
          <p14:tracePt t="143198" x="7473950" y="4495800"/>
          <p14:tracePt t="143213" x="7480300" y="4508500"/>
          <p14:tracePt t="143230" x="7480300" y="4527550"/>
          <p14:tracePt t="143246" x="7480300" y="4540250"/>
          <p14:tracePt t="143263" x="7480300" y="4552950"/>
          <p14:tracePt t="143280" x="7486650" y="4591050"/>
          <p14:tracePt t="143296" x="7486650" y="4603750"/>
          <p14:tracePt t="143313" x="7486650" y="4635500"/>
          <p14:tracePt t="143330" x="7486650" y="4648200"/>
          <p14:tracePt t="143347" x="7493000" y="4686300"/>
          <p14:tracePt t="143363" x="7505700" y="4718050"/>
          <p14:tracePt t="143380" x="7505700" y="4756150"/>
          <p14:tracePt t="143396" x="7518400" y="4787900"/>
          <p14:tracePt t="143413" x="7524750" y="4806950"/>
          <p14:tracePt t="143430" x="7537450" y="4819650"/>
          <p14:tracePt t="143447" x="7613650" y="4902200"/>
          <p14:tracePt t="143464" x="7670800" y="4953000"/>
          <p14:tracePt t="143480" x="7734300" y="4991100"/>
          <p14:tracePt t="143497" x="7778750" y="5022850"/>
          <p14:tracePt t="143513" x="7816850" y="5060950"/>
          <p14:tracePt t="143530" x="7886700" y="5124450"/>
          <p14:tracePt t="143547" x="7943850" y="5181600"/>
          <p14:tracePt t="143564" x="7994650" y="5232400"/>
          <p14:tracePt t="143580" x="8039100" y="5264150"/>
          <p14:tracePt t="143597" x="8077200" y="5283200"/>
          <p14:tracePt t="143613" x="8083550" y="5289550"/>
          <p14:tracePt t="143630" x="8096250" y="5308600"/>
          <p14:tracePt t="143648" x="8121650" y="5327650"/>
          <p14:tracePt t="143664" x="8121650" y="5334000"/>
          <p14:tracePt t="143680" x="8128000" y="5334000"/>
          <p14:tracePt t="143827" x="0" y="0"/>
        </p14:tracePtLst>
        <p14:tracePtLst>
          <p14:tracePt t="147386" x="8350250" y="2317750"/>
          <p14:tracePt t="147397" x="8356600" y="2298700"/>
          <p14:tracePt t="147397" x="8382000" y="2260600"/>
          <p14:tracePt t="147404" x="8413750" y="2190750"/>
          <p14:tracePt t="147421" x="8445500" y="2120900"/>
          <p14:tracePt t="147437" x="8464550" y="2057400"/>
          <p14:tracePt t="147454" x="8496300" y="1962150"/>
          <p14:tracePt t="147471" x="8502650" y="1854200"/>
          <p14:tracePt t="147488" x="8509000" y="1739900"/>
          <p14:tracePt t="147504" x="8509000" y="1587500"/>
          <p14:tracePt t="147538" x="8509000" y="1511300"/>
          <p14:tracePt t="147545" x="8502650" y="1428750"/>
          <p14:tracePt t="147554" x="8489950" y="1339850"/>
          <p14:tracePt t="147577" x="8470900" y="1289050"/>
          <p14:tracePt t="147593" x="8426450" y="1219200"/>
          <p14:tracePt t="147609" x="8382000" y="1168400"/>
          <p14:tracePt t="147625" x="8324850" y="1085850"/>
          <p14:tracePt t="147641" x="8255000" y="1016000"/>
          <p14:tracePt t="147657" x="8166100" y="946150"/>
          <p14:tracePt t="147673" x="8083550" y="914400"/>
          <p14:tracePt t="147689" x="7956550" y="869950"/>
          <p14:tracePt t="147713" x="7810500" y="838200"/>
          <p14:tracePt t="147721" x="7658100" y="838200"/>
          <p14:tracePt t="147745" x="7486650" y="825500"/>
          <p14:tracePt t="147755" x="7258050" y="825500"/>
          <p14:tracePt t="147777" x="7099300" y="825500"/>
          <p14:tracePt t="147788" x="6934200" y="831850"/>
          <p14:tracePt t="147805" x="6788150" y="869950"/>
          <p14:tracePt t="147822" x="6661150" y="908050"/>
          <p14:tracePt t="147838" x="6591300" y="946150"/>
          <p14:tracePt t="147855" x="6489700" y="1003300"/>
          <p14:tracePt t="147871" x="6413500" y="1054100"/>
          <p14:tracePt t="147871" x="6369050" y="1085850"/>
          <p14:tracePt t="147889" x="6235700" y="1162050"/>
          <p14:tracePt t="147906" x="6146800" y="1238250"/>
          <p14:tracePt t="147922" x="6108700" y="1295400"/>
          <p14:tracePt t="147938" x="6083300" y="1365250"/>
          <p14:tracePt t="147955" x="6070600" y="1466850"/>
          <p14:tracePt t="147972" x="6070600" y="1587500"/>
          <p14:tracePt t="147988" x="6070600" y="1752600"/>
          <p14:tracePt t="148005" x="6108700" y="1924050"/>
          <p14:tracePt t="148022" x="6165850" y="2139950"/>
          <p14:tracePt t="148038" x="6216650" y="2317750"/>
          <p14:tracePt t="148055" x="6280150" y="2489200"/>
          <p14:tracePt t="148072" x="6400800" y="2724150"/>
          <p14:tracePt t="148089" x="6496050" y="2908300"/>
          <p14:tracePt t="148105" x="6642100" y="3086100"/>
          <p14:tracePt t="148122" x="6781800" y="3251200"/>
          <p14:tracePt t="148139" x="7029450" y="3467100"/>
          <p14:tracePt t="148155" x="7232650" y="3613150"/>
          <p14:tracePt t="148174" x="7429500" y="3714750"/>
          <p14:tracePt t="148189" x="7607300" y="3759200"/>
          <p14:tracePt t="148206" x="7791450" y="3765550"/>
          <p14:tracePt t="148222" x="7950200" y="3765550"/>
          <p14:tracePt t="148239" x="8140700" y="3721100"/>
          <p14:tracePt t="148255" x="8369300" y="3644900"/>
          <p14:tracePt t="148255" x="8464550" y="3606800"/>
          <p14:tracePt t="148273" x="8674100" y="3511550"/>
          <p14:tracePt t="148290" x="8845550" y="3378200"/>
          <p14:tracePt t="148305" x="8972550" y="3232150"/>
          <p14:tracePt t="148322" x="9086850" y="3028950"/>
          <p14:tracePt t="148339" x="9124950" y="2768600"/>
          <p14:tracePt t="148356" x="9137650" y="2501900"/>
          <p14:tracePt t="148372" x="9137650" y="2292350"/>
          <p14:tracePt t="148389" x="9137650" y="2089150"/>
          <p14:tracePt t="148406" x="9137650" y="1917700"/>
          <p14:tracePt t="148423" x="9112250" y="1752600"/>
          <p14:tracePt t="148439" x="9029700" y="1593850"/>
          <p14:tracePt t="148456" x="8928100" y="1447800"/>
          <p14:tracePt t="148456" x="8820150" y="1339850"/>
          <p14:tracePt t="148473" x="8686800" y="1206500"/>
          <p14:tracePt t="148489" x="8496300" y="1066800"/>
          <p14:tracePt t="148506" x="8324850" y="958850"/>
          <p14:tracePt t="148523" x="8102600" y="838200"/>
          <p14:tracePt t="148540" x="7823200" y="774700"/>
          <p14:tracePt t="148556" x="7512050" y="736600"/>
          <p14:tracePt t="148573" x="7188200" y="711200"/>
          <p14:tracePt t="148589" x="6959600" y="711200"/>
          <p14:tracePt t="148606" x="6699250" y="711200"/>
          <p14:tracePt t="148623" x="6445250" y="723900"/>
          <p14:tracePt t="148639" x="6210300" y="755650"/>
          <p14:tracePt t="148639" x="6115050" y="793750"/>
          <p14:tracePt t="148657" x="5930900" y="882650"/>
          <p14:tracePt t="148673" x="5791200" y="958850"/>
          <p14:tracePt t="148690" x="5683250" y="1066800"/>
          <p14:tracePt t="148706" x="5588000" y="1212850"/>
          <p14:tracePt t="148723" x="5505450" y="1358900"/>
          <p14:tracePt t="148756" x="5480050" y="1504950"/>
          <p14:tracePt t="148757" x="5480050" y="1657350"/>
          <p14:tracePt t="148773" x="5480050" y="1816100"/>
          <p14:tracePt t="148790" x="5530850" y="1993900"/>
          <p14:tracePt t="148807" x="5670550" y="2279650"/>
          <p14:tracePt t="148823" x="5835650" y="2501900"/>
          <p14:tracePt t="148840" x="6127750" y="2794000"/>
          <p14:tracePt t="148857" x="6311900" y="2914650"/>
          <p14:tracePt t="148873" x="6553200" y="3016250"/>
          <p14:tracePt t="148890" x="6864350" y="3073400"/>
          <p14:tracePt t="148907" x="7213600" y="3111500"/>
          <p14:tracePt t="148923" x="7613650" y="3111500"/>
          <p14:tracePt t="148940" x="7956550" y="3098800"/>
          <p14:tracePt t="148957" x="8350250" y="2933700"/>
          <p14:tracePt t="148973" x="8604250" y="2806700"/>
          <p14:tracePt t="148990" x="8801100" y="2660650"/>
          <p14:tracePt t="149007" x="8864600" y="2552700"/>
          <p14:tracePt t="149023" x="8890000" y="2432050"/>
          <p14:tracePt t="149023" x="8902700" y="2355850"/>
          <p14:tracePt t="149041" x="8902700" y="2235200"/>
          <p14:tracePt t="149057" x="8902700" y="2114550"/>
          <p14:tracePt t="149074" x="8877300" y="2019300"/>
          <p14:tracePt t="149090" x="8826500" y="1917700"/>
          <p14:tracePt t="149107" x="8775700" y="1835150"/>
          <p14:tracePt t="149123" x="8629650" y="1714500"/>
          <p14:tracePt t="149140" x="8509000" y="1644650"/>
          <p14:tracePt t="149157" x="8331200" y="1562100"/>
          <p14:tracePt t="149174" x="8058150" y="1524000"/>
          <p14:tracePt t="149190" x="7702550" y="1479550"/>
          <p14:tracePt t="149207" x="7277100" y="1466850"/>
          <p14:tracePt t="149223" x="6654800" y="1466850"/>
          <p14:tracePt t="149241" x="6324600" y="1466850"/>
          <p14:tracePt t="149258" x="6051550" y="1466850"/>
          <p14:tracePt t="149274" x="5905500" y="1473200"/>
          <p14:tracePt t="149291" x="5835650" y="1504950"/>
          <p14:tracePt t="149307" x="5816600" y="1511300"/>
          <p14:tracePt t="149433" x="5816600" y="1536700"/>
          <p14:tracePt t="149441" x="5816600" y="1549400"/>
          <p14:tracePt t="149441" x="5816600" y="1562100"/>
          <p14:tracePt t="149457" x="5822950" y="1581150"/>
          <p14:tracePt t="149474" x="5829300" y="1593850"/>
          <p14:tracePt t="149474" x="5835650" y="1593850"/>
          <p14:tracePt t="149491" x="0" y="0"/>
        </p14:tracePtLst>
        <p14:tracePtLst>
          <p14:tracePt t="150081" x="4489450" y="1778000"/>
          <p14:tracePt t="150089" x="4464050" y="1758950"/>
          <p14:tracePt t="150097" x="4464050" y="1739900"/>
          <p14:tracePt t="150106" x="4445000" y="1720850"/>
          <p14:tracePt t="150113" x="4413250" y="1651000"/>
          <p14:tracePt t="150129" x="4400550" y="1612900"/>
          <p14:tracePt t="150145" x="4368800" y="1555750"/>
          <p14:tracePt t="150159" x="4330700" y="1517650"/>
          <p14:tracePt t="150177" x="4235450" y="1479550"/>
          <p14:tracePt t="150193" x="4057650" y="1416050"/>
          <p14:tracePt t="150217" x="3867150" y="1358900"/>
          <p14:tracePt t="150226" x="3663950" y="1289050"/>
          <p14:tracePt t="150249" x="3467100" y="1238250"/>
          <p14:tracePt t="150264" x="3270250" y="1212850"/>
          <p14:tracePt t="150280" x="3073400" y="1187450"/>
          <p14:tracePt t="150296" x="2876550" y="1168400"/>
          <p14:tracePt t="150313" x="2673350" y="1136650"/>
          <p14:tracePt t="150326" x="2463800" y="1123950"/>
          <p14:tracePt t="150346" x="2222500" y="1104900"/>
          <p14:tracePt t="150359" x="2051050" y="1079500"/>
          <p14:tracePt t="150376" x="1809750" y="1060450"/>
          <p14:tracePt t="150393" x="1720850" y="1054100"/>
          <p14:tracePt t="150409" x="1422400" y="1047750"/>
          <p14:tracePt t="150426" x="1111250" y="1035050"/>
          <p14:tracePt t="150442" x="819150" y="1035050"/>
          <p14:tracePt t="150459" x="571500" y="1035050"/>
          <p14:tracePt t="150476" x="400050" y="1035050"/>
          <p14:tracePt t="150492" x="304800" y="1060450"/>
          <p14:tracePt t="150509" x="234950" y="1104900"/>
          <p14:tracePt t="150526" x="184150" y="1181100"/>
          <p14:tracePt t="150543" x="120650" y="1289050"/>
          <p14:tracePt t="150559" x="76200" y="1422400"/>
          <p14:tracePt t="150576" x="38100" y="1600200"/>
          <p14:tracePt t="150593" x="0" y="1854200"/>
          <p14:tracePt t="150609" x="0" y="2038350"/>
          <p14:tracePt t="150626" x="0" y="2216150"/>
          <p14:tracePt t="150643" x="0" y="2387600"/>
          <p14:tracePt t="150660" x="0" y="2540000"/>
          <p14:tracePt t="150676" x="0" y="2724150"/>
          <p14:tracePt t="150693" x="6350" y="2927350"/>
          <p14:tracePt t="150709" x="44450" y="3073400"/>
          <p14:tracePt t="150726" x="133350" y="3232150"/>
          <p14:tracePt t="150743" x="215900" y="3359150"/>
          <p14:tracePt t="150759" x="285750" y="3498850"/>
          <p14:tracePt t="150776" x="495300" y="3689350"/>
          <p14:tracePt t="150793" x="666750" y="3835400"/>
          <p14:tracePt t="150810" x="933450" y="4000500"/>
          <p14:tracePt t="150827" x="1231900" y="4159250"/>
          <p14:tracePt t="150843" x="1536700" y="4298950"/>
          <p14:tracePt t="150860" x="1879600" y="4413250"/>
          <p14:tracePt t="150876" x="2279650" y="4476750"/>
          <p14:tracePt t="150893" x="2794000" y="4470400"/>
          <p14:tracePt t="150910" x="3397250" y="4349750"/>
          <p14:tracePt t="150927" x="3816350" y="4235450"/>
          <p14:tracePt t="150943" x="4165600" y="4146550"/>
          <p14:tracePt t="150960" x="4591050" y="3968750"/>
          <p14:tracePt t="150977" x="4730750" y="3854450"/>
          <p14:tracePt t="150993" x="4794250" y="3695700"/>
          <p14:tracePt t="151010" x="4813300" y="3505200"/>
          <p14:tracePt t="151027" x="4813300" y="3340100"/>
          <p14:tracePt t="151044" x="4813300" y="3238500"/>
          <p14:tracePt t="151060" x="4806950" y="3149600"/>
          <p14:tracePt t="151077" x="4768850" y="3003550"/>
          <p14:tracePt t="151093" x="4679950" y="2857500"/>
          <p14:tracePt t="151110" x="4591050" y="2743200"/>
          <p14:tracePt t="151127" x="4406900" y="2546350"/>
          <p14:tracePt t="151143" x="4210050" y="2324100"/>
          <p14:tracePt t="151162" x="4102100" y="2228850"/>
          <p14:tracePt t="151177" x="3968750" y="2108200"/>
          <p14:tracePt t="151194" x="3816350" y="1981200"/>
          <p14:tracePt t="151210" x="3676650" y="1866900"/>
          <p14:tracePt t="151227" x="3524250" y="1771650"/>
          <p14:tracePt t="151244" x="3378200" y="1689100"/>
          <p14:tracePt t="151260" x="3251200" y="1638300"/>
          <p14:tracePt t="151279" x="3124200" y="1600200"/>
          <p14:tracePt t="151294" x="2946400" y="1555750"/>
          <p14:tracePt t="151310" x="2762250" y="1543050"/>
          <p14:tracePt t="151327" x="2546350" y="1543050"/>
          <p14:tracePt t="151327" x="2432050" y="1543050"/>
          <p14:tracePt t="151345" x="2203450" y="1543050"/>
          <p14:tracePt t="151361" x="1987550" y="1543050"/>
          <p14:tracePt t="151378" x="1771650" y="1593850"/>
          <p14:tracePt t="151394" x="1581150" y="1657350"/>
          <p14:tracePt t="151411" x="1339850" y="1695450"/>
          <p14:tracePt t="151427" x="1098550" y="1758950"/>
          <p14:tracePt t="151444" x="768350" y="1854200"/>
          <p14:tracePt t="151461" x="533400" y="1936750"/>
          <p14:tracePt t="151477" x="374650" y="2019300"/>
          <p14:tracePt t="151494" x="266700" y="2114550"/>
          <p14:tracePt t="151511" x="171450" y="2216150"/>
          <p14:tracePt t="151528" x="120650" y="2406650"/>
          <p14:tracePt t="151546" x="114300" y="2470150"/>
          <p14:tracePt t="151561" x="114300" y="2743200"/>
          <p14:tracePt t="151578" x="158750" y="2921000"/>
          <p14:tracePt t="151594" x="298450" y="3219450"/>
          <p14:tracePt t="151611" x="469900" y="3575050"/>
          <p14:tracePt t="151627" x="692150" y="3873500"/>
          <p14:tracePt t="151645" x="927100" y="4159250"/>
          <p14:tracePt t="151661" x="1212850" y="4406900"/>
          <p14:tracePt t="151678" x="1479550" y="4559300"/>
          <p14:tracePt t="151694" x="1847850" y="4711700"/>
          <p14:tracePt t="151711" x="2165350" y="4876800"/>
          <p14:tracePt t="151728" x="2578100" y="5029200"/>
          <p14:tracePt t="151745" x="2984500" y="5168900"/>
          <p14:tracePt t="151761" x="3289300" y="5232400"/>
          <p14:tracePt t="151778" x="3632200" y="5257800"/>
          <p14:tracePt t="151795" x="4089400" y="5295900"/>
          <p14:tracePt t="151811" x="4597400" y="5308600"/>
          <p14:tracePt t="151828" x="5067300" y="5308600"/>
          <p14:tracePt t="151846" x="5607050" y="5187950"/>
          <p14:tracePt t="151861" x="5969000" y="5003800"/>
          <p14:tracePt t="151878" x="6121400" y="4870450"/>
          <p14:tracePt t="151895" x="6229350" y="4749800"/>
          <p14:tracePt t="151912" x="6292850" y="4559300"/>
          <p14:tracePt t="151928" x="6324600" y="4267200"/>
          <p14:tracePt t="151945" x="6324600" y="4025900"/>
          <p14:tracePt t="151962" x="6292850" y="3784600"/>
          <p14:tracePt t="151978" x="6235700" y="3517900"/>
          <p14:tracePt t="151995" x="6146800" y="3282950"/>
          <p14:tracePt t="152012" x="6032500" y="3016250"/>
          <p14:tracePt t="152029" x="5873750" y="2844800"/>
          <p14:tracePt t="152045" x="5651500" y="2571750"/>
          <p14:tracePt t="152062" x="5429250" y="2324100"/>
          <p14:tracePt t="152078" x="5200650" y="2139950"/>
          <p14:tracePt t="152095" x="5041900" y="2032000"/>
          <p14:tracePt t="152112" x="4787900" y="1879600"/>
          <p14:tracePt t="152129" x="4622800" y="1790700"/>
          <p14:tracePt t="152145" x="4425950" y="1720850"/>
          <p14:tracePt t="152162" x="4260850" y="1657350"/>
          <p14:tracePt t="152178" x="4051300" y="1631950"/>
          <p14:tracePt t="152195" x="3822700" y="1631950"/>
          <p14:tracePt t="152212" x="3581400" y="1631950"/>
          <p14:tracePt t="152229" x="3327400" y="1631950"/>
          <p14:tracePt t="152245" x="3048000" y="1631950"/>
          <p14:tracePt t="152262" x="2832100" y="1631950"/>
          <p14:tracePt t="152279" x="2667000" y="1631950"/>
          <p14:tracePt t="152295" x="2546350" y="1631950"/>
          <p14:tracePt t="152313" x="2482850" y="1651000"/>
          <p14:tracePt t="152329" x="2368550" y="1689100"/>
          <p14:tracePt t="152346" x="2235200" y="1727200"/>
          <p14:tracePt t="152363" x="2089150" y="1758950"/>
          <p14:tracePt t="152379" x="1968500" y="1784350"/>
          <p14:tracePt t="152396" x="1854200" y="1797050"/>
          <p14:tracePt t="152412" x="1758950" y="1847850"/>
          <p14:tracePt t="152429" x="1663700" y="1905000"/>
          <p14:tracePt t="152446" x="1555750" y="1981200"/>
          <p14:tracePt t="152463" x="1428750" y="2038350"/>
          <p14:tracePt t="152479" x="1295400" y="2133600"/>
          <p14:tracePt t="152496" x="1123950" y="2260600"/>
          <p14:tracePt t="152513" x="1060450" y="2343150"/>
          <p14:tracePt t="152530" x="1041400" y="2432050"/>
          <p14:tracePt t="152546" x="1022350" y="2533650"/>
          <p14:tracePt t="152562" x="1022350" y="2673350"/>
          <p14:tracePt t="152579" x="1022350" y="2806700"/>
          <p14:tracePt t="152596" x="1054100" y="2984500"/>
          <p14:tracePt t="152613" x="1085850" y="3136900"/>
          <p14:tracePt t="152629" x="1123950" y="3295650"/>
          <p14:tracePt t="152646" x="1187450" y="3473450"/>
          <p14:tracePt t="152663" x="1257300" y="3613150"/>
          <p14:tracePt t="152679" x="1390650" y="3848100"/>
          <p14:tracePt t="152697" x="1435100" y="3917950"/>
          <p14:tracePt t="152713" x="1568450" y="4089400"/>
          <p14:tracePt t="152730" x="1663700" y="4178300"/>
          <p14:tracePt t="152746" x="1784350" y="4273550"/>
          <p14:tracePt t="152763" x="1949450" y="4368800"/>
          <p14:tracePt t="152781" x="2120900" y="4457700"/>
          <p14:tracePt t="152796" x="2298700" y="4521200"/>
          <p14:tracePt t="152813" x="2527300" y="4591050"/>
          <p14:tracePt t="152830" x="2749550" y="4610100"/>
          <p14:tracePt t="152846" x="2984500" y="4610100"/>
          <p14:tracePt t="152863" x="3225800" y="4584700"/>
          <p14:tracePt t="152880" x="3549650" y="4457700"/>
          <p14:tracePt t="152896" x="3937000" y="4178300"/>
          <p14:tracePt t="152914" x="4083050" y="4013200"/>
          <p14:tracePt t="152930" x="4222750" y="3816350"/>
          <p14:tracePt t="152946" x="4337050" y="3606800"/>
          <p14:tracePt t="152963" x="4451350" y="3365500"/>
          <p14:tracePt t="152980" x="4521200" y="3175000"/>
          <p14:tracePt t="152997" x="4572000" y="3016250"/>
          <p14:tracePt t="153013" x="4584700" y="2876550"/>
          <p14:tracePt t="153030" x="4591050" y="2743200"/>
          <p14:tracePt t="153047" x="4572000" y="2622550"/>
          <p14:tracePt t="153063" x="4546600" y="2489200"/>
          <p14:tracePt t="153080" x="4489450" y="2400300"/>
          <p14:tracePt t="153080" x="4476750" y="2355850"/>
          <p14:tracePt t="153098" x="4419600" y="2254250"/>
          <p14:tracePt t="153113" x="4349750" y="2159000"/>
          <p14:tracePt t="153130" x="4235450" y="2057400"/>
          <p14:tracePt t="153147" x="4159250" y="1993900"/>
          <p14:tracePt t="153164" x="4070350" y="1917700"/>
          <p14:tracePt t="153180" x="3949700" y="1860550"/>
          <p14:tracePt t="153197" x="3816350" y="1809750"/>
          <p14:tracePt t="153214" x="3670300" y="1765300"/>
          <p14:tracePt t="153230" x="3479800" y="1739900"/>
          <p14:tracePt t="153247" x="3263900" y="1739900"/>
          <p14:tracePt t="153264" x="3086100" y="1739900"/>
          <p14:tracePt t="153281" x="2800350" y="1752600"/>
          <p14:tracePt t="153298" x="2635250" y="1771650"/>
          <p14:tracePt t="153314" x="2495550" y="1797050"/>
          <p14:tracePt t="153331" x="2381250" y="1809750"/>
          <p14:tracePt t="153347" x="2260600" y="1835150"/>
          <p14:tracePt t="153364" x="2120900" y="1873250"/>
          <p14:tracePt t="153380" x="1949450" y="1911350"/>
          <p14:tracePt t="153397" x="1790700" y="1930400"/>
          <p14:tracePt t="153414" x="1638300" y="1974850"/>
          <p14:tracePt t="153431" x="1492250" y="2025650"/>
          <p14:tracePt t="153448" x="1377950" y="2051050"/>
          <p14:tracePt t="153464" x="1276350" y="2108200"/>
          <p14:tracePt t="153481" x="1206500" y="2146300"/>
          <p14:tracePt t="153498" x="1155700" y="2178050"/>
          <p14:tracePt t="153514" x="1117600" y="2216150"/>
          <p14:tracePt t="153531" x="1092200" y="2228850"/>
          <p14:tracePt t="153547" x="1079500" y="2247900"/>
          <p14:tracePt t="153749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atility:  AIR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3352800" cy="47545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or treatment of oxide fuel</a:t>
            </a:r>
          </a:p>
          <a:p>
            <a:r>
              <a:rPr lang="en-US" dirty="0" smtClean="0"/>
              <a:t>UO</a:t>
            </a:r>
            <a:r>
              <a:rPr lang="en-US" baseline="-25000" dirty="0" smtClean="0"/>
              <a:t>2</a:t>
            </a:r>
            <a:r>
              <a:rPr lang="en-US" dirty="0" smtClean="0"/>
              <a:t> oxidized to 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Heating to 400-600 °C in O</a:t>
            </a:r>
            <a:r>
              <a:rPr lang="en-US" baseline="-25000" dirty="0" smtClean="0"/>
              <a:t>2</a:t>
            </a:r>
            <a:r>
              <a:rPr lang="en-US" dirty="0" smtClean="0"/>
              <a:t> containing atmosphere</a:t>
            </a:r>
          </a:p>
          <a:p>
            <a:pPr lvl="1"/>
            <a:r>
              <a:rPr lang="en-US" dirty="0" smtClean="0"/>
              <a:t>Around 30% volume increase</a:t>
            </a:r>
          </a:p>
          <a:p>
            <a:r>
              <a:rPr lang="en-US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  </a:t>
            </a:r>
            <a:r>
              <a:rPr lang="en-US" dirty="0" smtClean="0"/>
              <a:t>reduction by addition of H</a:t>
            </a:r>
            <a:r>
              <a:rPr lang="en-US" baseline="-25000" dirty="0" smtClean="0"/>
              <a:t>2</a:t>
            </a:r>
            <a:endParaRPr lang="en-US" dirty="0" smtClean="0"/>
          </a:p>
          <a:p>
            <a:r>
              <a:rPr lang="en-US" dirty="0" smtClean="0"/>
              <a:t>Kr, Xe, I removed</a:t>
            </a:r>
          </a:p>
          <a:p>
            <a:pPr lvl="1"/>
            <a:r>
              <a:rPr lang="en-US" dirty="0" smtClean="0"/>
              <a:t>Some discrepancies</a:t>
            </a:r>
            <a:endParaRPr lang="en-US" baseline="30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081930"/>
              </p:ext>
            </p:extLst>
          </p:nvPr>
        </p:nvGraphicFramePr>
        <p:xfrm>
          <a:off x="3505200" y="1143000"/>
          <a:ext cx="4876800" cy="3505203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51156"/>
                <a:gridCol w="843539"/>
                <a:gridCol w="805130"/>
                <a:gridCol w="1043553"/>
                <a:gridCol w="1233422"/>
              </a:tblGrid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/>
                        <a:t>Element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1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2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 3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4</a:t>
                      </a:r>
                      <a:r>
                        <a:rPr lang="en-US" sz="1600" b="1" dirty="0" smtClean="0"/>
                        <a:t> 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Ag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Cd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Cs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10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In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Ir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Mo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Pd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Rh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Ru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10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Se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Tc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aseline="0" dirty="0" smtClean="0">
                          <a:latin typeface="Times"/>
                          <a:ea typeface="Times New Roman"/>
                          <a:cs typeface="Times New Roman"/>
                        </a:rPr>
                        <a:t>     ---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rgbClr val="002060"/>
                          </a:solidFill>
                        </a:rPr>
                        <a:t>Te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200400" y="4648200"/>
            <a:ext cx="5715000" cy="1546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/>
              <a:t>1.  AECL Technologies, Inc. “Plutonium Consumption Program-CANDU Reactor Projects,”  Final Report, July 1994.</a:t>
            </a:r>
          </a:p>
          <a:p>
            <a:r>
              <a:rPr lang="en-US" sz="1050" dirty="0" smtClean="0"/>
              <a:t>2.  SCIENTECH, Inc., Gamma Engineering Corp., “Conceptual Design and Cost Evaluation for the DUPIC Fuel Fabrication Facility,” Final Report, SCIE-COM-219-96, May 1996.</a:t>
            </a:r>
          </a:p>
          <a:p>
            <a:pPr marL="228600" indent="-228600">
              <a:buAutoNum type="arabicPeriod" startAt="3"/>
            </a:pPr>
            <a:r>
              <a:rPr lang="en-US" sz="1050" dirty="0" smtClean="0"/>
              <a:t>Recycling of Nuclear Spent Fuel with AIROX Processing, D. Majumdar Editor, DOE/ID-10423, December 1992.</a:t>
            </a:r>
          </a:p>
          <a:p>
            <a:pPr marL="228600" indent="-228600">
              <a:buAutoNum type="arabicPeriod" startAt="3"/>
            </a:pPr>
            <a:r>
              <a:rPr lang="en-US" sz="1050" dirty="0" smtClean="0"/>
              <a:t>Bollmann, C.A., Driscoll, M.J., and Kazimi, M.S.:  Environmental and Economic Performance of Direct Use of PWR Spent Fuel in CANDU Reactors.  MIT-NFC-TR-014, 44-45, June 1998.</a:t>
            </a:r>
            <a:endParaRPr lang="en-US" sz="1050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998"/>
    </mc:Choice>
    <mc:Fallback xmlns="">
      <p:transition spd="slow" advTm="1219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421" x="2387600" y="1612900"/>
          <p14:tracePt t="8477" x="2387600" y="1606550"/>
          <p14:tracePt t="8485" x="2393950" y="1593850"/>
          <p14:tracePt t="8492" x="2413000" y="1581150"/>
          <p14:tracePt t="8516" x="2419350" y="1568450"/>
          <p14:tracePt t="8535" x="2432050" y="1555750"/>
          <p14:tracePt t="8537" x="2438400" y="1549400"/>
          <p14:tracePt t="8542" x="2463800" y="1530350"/>
          <p14:tracePt t="8558" x="2476500" y="1504950"/>
          <p14:tracePt t="8576" x="2508250" y="1485900"/>
          <p14:tracePt t="8592" x="2527300" y="1473200"/>
          <p14:tracePt t="8609" x="2571750" y="1454150"/>
          <p14:tracePt t="8626" x="2616200" y="1447800"/>
          <p14:tracePt t="8642" x="2686050" y="1441450"/>
          <p14:tracePt t="8660" x="2825750" y="1435100"/>
          <p14:tracePt t="8676" x="3079750" y="1435100"/>
          <p14:tracePt t="8693" x="3270250" y="1441450"/>
          <p14:tracePt t="8709" x="3479800" y="1454150"/>
          <p14:tracePt t="8726" x="3663950" y="1454150"/>
          <p14:tracePt t="8743" x="3803650" y="1460500"/>
          <p14:tracePt t="8759" x="3956050" y="1460500"/>
          <p14:tracePt t="8776" x="4108450" y="1460500"/>
          <p14:tracePt t="8792" x="4273550" y="1435100"/>
          <p14:tracePt t="8809" x="4464050" y="1371600"/>
          <p14:tracePt t="8826" x="4699000" y="1263650"/>
          <p14:tracePt t="8843" x="4921250" y="1155700"/>
          <p14:tracePt t="8859" x="5219700" y="1022350"/>
          <p14:tracePt t="8877" x="5448300" y="939800"/>
          <p14:tracePt t="8893" x="5664200" y="850900"/>
          <p14:tracePt t="8909" x="5842000" y="825500"/>
          <p14:tracePt t="8926" x="5969000" y="825500"/>
          <p14:tracePt t="8943" x="6083300" y="825500"/>
          <p14:tracePt t="8960" x="6261100" y="825500"/>
          <p14:tracePt t="8976" x="6438900" y="825500"/>
          <p14:tracePt t="8993" x="6648450" y="825500"/>
          <p14:tracePt t="9010" x="6877050" y="825500"/>
          <p14:tracePt t="9027" x="7042150" y="825500"/>
          <p14:tracePt t="9043" x="7137400" y="825500"/>
          <p14:tracePt t="9043" x="7169150" y="825500"/>
          <p14:tracePt t="9061" x="7213600" y="825500"/>
          <p14:tracePt t="9077" x="7245350" y="806450"/>
          <p14:tracePt t="9093" x="7251700" y="800100"/>
          <p14:tracePt t="9110" x="7264400" y="787400"/>
          <p14:tracePt t="9126" x="7264400" y="781050"/>
          <p14:tracePt t="9143" x="7264400" y="749300"/>
          <p14:tracePt t="9160" x="7264400" y="723900"/>
          <p14:tracePt t="9177" x="7239000" y="660400"/>
          <p14:tracePt t="9193" x="7200900" y="603250"/>
          <p14:tracePt t="9210" x="7067550" y="520700"/>
          <p14:tracePt t="9226" x="6940550" y="444500"/>
          <p14:tracePt t="9244" x="6769100" y="342900"/>
          <p14:tracePt t="9260" x="6388100" y="215900"/>
          <p14:tracePt t="9277" x="6153150" y="158750"/>
          <p14:tracePt t="9294" x="5848350" y="82550"/>
          <p14:tracePt t="9310" x="5581650" y="44450"/>
          <p14:tracePt t="9327" x="5251450" y="6350"/>
          <p14:tracePt t="9344" x="4927600" y="0"/>
          <p14:tracePt t="9361" x="4648200" y="0"/>
          <p14:tracePt t="9377" x="4311650" y="0"/>
          <p14:tracePt t="9394" x="4070350" y="0"/>
          <p14:tracePt t="9410" x="3829050" y="0"/>
          <p14:tracePt t="9427" x="3606800" y="12700"/>
          <p14:tracePt t="9444" x="3263900" y="50800"/>
          <p14:tracePt t="9461" x="3054350" y="101600"/>
          <p14:tracePt t="9477" x="2832100" y="139700"/>
          <p14:tracePt t="9494" x="2635250" y="184150"/>
          <p14:tracePt t="9511" x="2451100" y="222250"/>
          <p14:tracePt t="9527" x="2330450" y="279400"/>
          <p14:tracePt t="9544" x="2228850" y="311150"/>
          <p14:tracePt t="9561" x="2133600" y="342900"/>
          <p14:tracePt t="9577" x="2108200" y="361950"/>
          <p14:tracePt t="9595" x="2089150" y="381000"/>
          <p14:tracePt t="9610" x="2089150" y="400050"/>
          <p14:tracePt t="9628" x="2082800" y="431800"/>
          <p14:tracePt t="9644" x="2082800" y="514350"/>
          <p14:tracePt t="9661" x="2108200" y="603250"/>
          <p14:tracePt t="9678" x="2152650" y="704850"/>
          <p14:tracePt t="9694" x="2228850" y="825500"/>
          <p14:tracePt t="9711" x="2355850" y="946150"/>
          <p14:tracePt t="9727" x="2463800" y="1016000"/>
          <p14:tracePt t="9744" x="2641600" y="1104900"/>
          <p14:tracePt t="9761" x="2819400" y="1174750"/>
          <p14:tracePt t="9778" x="3073400" y="1238250"/>
          <p14:tracePt t="9794" x="3429000" y="1282700"/>
          <p14:tracePt t="9811" x="3771900" y="1301750"/>
          <p14:tracePt t="9828" x="4292600" y="1314450"/>
          <p14:tracePt t="9845" x="4489450" y="1314450"/>
          <p14:tracePt t="9861" x="5067300" y="1314450"/>
          <p14:tracePt t="9878" x="5441950" y="1314450"/>
          <p14:tracePt t="9894" x="5791200" y="1282700"/>
          <p14:tracePt t="9911" x="6121400" y="1206500"/>
          <p14:tracePt t="9928" x="6438900" y="1104900"/>
          <p14:tracePt t="9944" x="6711950" y="1054100"/>
          <p14:tracePt t="9961" x="6946900" y="1016000"/>
          <p14:tracePt t="9978" x="7131050" y="958850"/>
          <p14:tracePt t="9995" x="7258050" y="920750"/>
          <p14:tracePt t="10011" x="7366000" y="876300"/>
          <p14:tracePt t="10028" x="7461250" y="825500"/>
          <p14:tracePt t="10028" x="7486650" y="800100"/>
          <p14:tracePt t="10046" x="7550150" y="774700"/>
          <p14:tracePt t="10061" x="7575550" y="736600"/>
          <p14:tracePt t="10078" x="7594600" y="704850"/>
          <p14:tracePt t="10095" x="7594600" y="692150"/>
          <p14:tracePt t="10112" x="7594600" y="685800"/>
          <p14:tracePt t="10128" x="7594600" y="660400"/>
          <p14:tracePt t="10145" x="7575550" y="641350"/>
          <p14:tracePt t="10161" x="7524750" y="628650"/>
          <p14:tracePt t="10178" x="7397750" y="584200"/>
          <p14:tracePt t="10195" x="7200900" y="539750"/>
          <p14:tracePt t="10212" x="6883400" y="476250"/>
          <p14:tracePt t="10228" x="6299200" y="400050"/>
          <p14:tracePt t="10245" x="5943600" y="355600"/>
          <p14:tracePt t="10262" x="5581650" y="298450"/>
          <p14:tracePt t="10279" x="5207000" y="254000"/>
          <p14:tracePt t="10295" x="4838700" y="228600"/>
          <p14:tracePt t="10312" x="4502150" y="228600"/>
          <p14:tracePt t="10329" x="4254500" y="228600"/>
          <p14:tracePt t="10345" x="3873500" y="228600"/>
          <p14:tracePt t="10362" x="3473450" y="228600"/>
          <p14:tracePt t="10378" x="3162300" y="228600"/>
          <p14:tracePt t="10395" x="2851150" y="228600"/>
          <p14:tracePt t="10412" x="2527300" y="228600"/>
          <p14:tracePt t="10429" x="2374900" y="228600"/>
          <p14:tracePt t="10446" x="2228850" y="260350"/>
          <p14:tracePt t="10462" x="2127250" y="304800"/>
          <p14:tracePt t="10479" x="2051050" y="342900"/>
          <p14:tracePt t="10495" x="1987550" y="393700"/>
          <p14:tracePt t="10512" x="1962150" y="431800"/>
          <p14:tracePt t="10529" x="1943100" y="482600"/>
          <p14:tracePt t="10545" x="1936750" y="527050"/>
          <p14:tracePt t="10563" x="1936750" y="577850"/>
          <p14:tracePt t="10579" x="1936750" y="660400"/>
          <p14:tracePt t="10596" x="1936750" y="755650"/>
          <p14:tracePt t="10613" x="1949450" y="812800"/>
          <p14:tracePt t="10630" x="2000250" y="901700"/>
          <p14:tracePt t="10647" x="2095500" y="1003300"/>
          <p14:tracePt t="10663" x="2171700" y="1111250"/>
          <p14:tracePt t="10682" x="2273300" y="1206500"/>
          <p14:tracePt t="10697" x="2419350" y="1270000"/>
          <p14:tracePt t="10714" x="2584450" y="1346200"/>
          <p14:tracePt t="10730" x="2774950" y="1384300"/>
          <p14:tracePt t="10747" x="3003550" y="1428750"/>
          <p14:tracePt t="10763" x="3206750" y="1454150"/>
          <p14:tracePt t="10781" x="3409950" y="1454150"/>
          <p14:tracePt t="10797" x="3721100" y="1454150"/>
          <p14:tracePt t="10814" x="3975100" y="1454150"/>
          <p14:tracePt t="10831" x="4330700" y="1454150"/>
          <p14:tracePt t="10847" x="4660900" y="1454150"/>
          <p14:tracePt t="10864" x="5060950" y="1454150"/>
          <p14:tracePt t="10880" x="5359400" y="1454150"/>
          <p14:tracePt t="10897" x="5765800" y="1428750"/>
          <p14:tracePt t="10913" x="6127750" y="1371600"/>
          <p14:tracePt t="10930" x="6451600" y="1295400"/>
          <p14:tracePt t="10946" x="6769100" y="1206500"/>
          <p14:tracePt t="10962" x="7054850" y="1123950"/>
          <p14:tracePt t="10979" x="7258050" y="1041400"/>
          <p14:tracePt t="10996" x="7454900" y="908050"/>
          <p14:tracePt t="11015" x="7499350" y="863600"/>
          <p14:tracePt t="11031" x="7505700" y="819150"/>
          <p14:tracePt t="11048" x="7505700" y="793750"/>
          <p14:tracePt t="11064" x="7505700" y="768350"/>
          <p14:tracePt t="11081" x="7493000" y="742950"/>
          <p14:tracePt t="11097" x="7454900" y="704850"/>
          <p14:tracePt t="11114" x="7372350" y="666750"/>
          <p14:tracePt t="11131" x="7162800" y="565150"/>
          <p14:tracePt t="11148" x="6959600" y="488950"/>
          <p14:tracePt t="11164" x="6692900" y="368300"/>
          <p14:tracePt t="11181" x="6362700" y="298450"/>
          <p14:tracePt t="11199" x="6197600" y="260350"/>
          <p14:tracePt t="11214" x="6000750" y="215900"/>
          <p14:tracePt t="11231" x="5784850" y="171450"/>
          <p14:tracePt t="11248" x="5568950" y="146050"/>
          <p14:tracePt t="11265" x="5327650" y="88900"/>
          <p14:tracePt t="11281" x="5124450" y="69850"/>
          <p14:tracePt t="11298" x="4864100" y="50800"/>
          <p14:tracePt t="11314" x="4673600" y="50800"/>
          <p14:tracePt t="11331" x="4419600" y="50800"/>
          <p14:tracePt t="11348" x="4121150" y="50800"/>
          <p14:tracePt t="11365" x="3784600" y="50800"/>
          <p14:tracePt t="11381" x="3333750" y="50800"/>
          <p14:tracePt t="11398" x="3086100" y="50800"/>
          <p14:tracePt t="11415" x="2863850" y="63500"/>
          <p14:tracePt t="11431" x="2698750" y="114300"/>
          <p14:tracePt t="11448" x="2552700" y="158750"/>
          <p14:tracePt t="11465" x="2425700" y="228600"/>
          <p14:tracePt t="11481" x="2311400" y="285750"/>
          <p14:tracePt t="11498" x="2203450" y="342900"/>
          <p14:tracePt t="11515" x="2127250" y="387350"/>
          <p14:tracePt t="11532" x="2051050" y="425450"/>
          <p14:tracePt t="11548" x="1962150" y="482600"/>
          <p14:tracePt t="11565" x="1885950" y="552450"/>
          <p14:tracePt t="11583" x="1828800" y="603250"/>
          <p14:tracePt t="11598" x="1790700" y="647700"/>
          <p14:tracePt t="11615" x="1758950" y="698500"/>
          <p14:tracePt t="11631" x="1752600" y="711200"/>
          <p14:tracePt t="11649" x="1752600" y="736600"/>
          <p14:tracePt t="11665" x="1752600" y="762000"/>
          <p14:tracePt t="11682" x="1752600" y="781050"/>
          <p14:tracePt t="11698" x="1778000" y="793750"/>
          <p14:tracePt t="11715" x="1841500" y="831850"/>
          <p14:tracePt t="11732" x="1911350" y="844550"/>
          <p14:tracePt t="11749" x="2082800" y="914400"/>
          <p14:tracePt t="11767" x="2228850" y="958850"/>
          <p14:tracePt t="11782" x="2336800" y="1016000"/>
          <p14:tracePt t="11799" x="2444750" y="1060450"/>
          <p14:tracePt t="11815" x="2546350" y="1085850"/>
          <p14:tracePt t="11832" x="2628900" y="1117600"/>
          <p14:tracePt t="11849" x="2743200" y="1143000"/>
          <p14:tracePt t="11865" x="2819400" y="1155700"/>
          <p14:tracePt t="11882" x="2933700" y="1187450"/>
          <p14:tracePt t="11899" x="3054350" y="1231900"/>
          <p14:tracePt t="11915" x="3200400" y="1270000"/>
          <p14:tracePt t="11932" x="3340100" y="1301750"/>
          <p14:tracePt t="11932" x="3409950" y="1327150"/>
          <p14:tracePt t="11950" x="3486150" y="1352550"/>
          <p14:tracePt t="11965" x="3702050" y="1428750"/>
          <p14:tracePt t="11983" x="3848100" y="1435100"/>
          <p14:tracePt t="11999" x="3949700" y="1460500"/>
          <p14:tracePt t="12015" x="4038600" y="1466850"/>
          <p14:tracePt t="12032" x="4070350" y="1479550"/>
          <p14:tracePt t="12049" x="4095750" y="1485900"/>
          <p14:tracePt t="12066" x="4102100" y="1485900"/>
          <p14:tracePt t="12214" x="4108450" y="1485900"/>
          <p14:tracePt t="12227" x="0" y="0"/>
        </p14:tracePtLst>
        <p14:tracePtLst>
          <p14:tracePt t="13262" x="3651250" y="4641850"/>
          <p14:tracePt t="13265" x="3644900" y="4641850"/>
          <p14:tracePt t="13277" x="3619500" y="4648200"/>
          <p14:tracePt t="13284" x="3587750" y="4660900"/>
          <p14:tracePt t="13301" x="3524250" y="4699000"/>
          <p14:tracePt t="13318" x="3467100" y="4756150"/>
          <p14:tracePt t="13335" x="3390900" y="4800600"/>
          <p14:tracePt t="13351" x="3314700" y="4857750"/>
          <p14:tracePt t="13368" x="3257550" y="4895850"/>
          <p14:tracePt t="13384" x="3232150" y="4953000"/>
          <p14:tracePt t="13401" x="3206750" y="4997450"/>
          <p14:tracePt t="13418" x="3187700" y="5035550"/>
          <p14:tracePt t="13434" x="3162300" y="5060950"/>
          <p14:tracePt t="13451" x="3143250" y="5111750"/>
          <p14:tracePt t="13467" x="3111500" y="5207000"/>
          <p14:tracePt t="13484" x="3098800" y="5289550"/>
          <p14:tracePt t="13502" x="3086100" y="5353050"/>
          <p14:tracePt t="13519" x="3086100" y="5403850"/>
          <p14:tracePt t="13535" x="3086100" y="5467350"/>
          <p14:tracePt t="13551" x="3086100" y="5537200"/>
          <p14:tracePt t="13568" x="3086100" y="5594350"/>
          <p14:tracePt t="13584" x="3098800" y="5664200"/>
          <p14:tracePt t="13601" x="3117850" y="5708650"/>
          <p14:tracePt t="13618" x="3143250" y="5765800"/>
          <p14:tracePt t="13635" x="3175000" y="5822950"/>
          <p14:tracePt t="13652" x="3200400" y="5861050"/>
          <p14:tracePt t="13668" x="3270250" y="5949950"/>
          <p14:tracePt t="13686" x="3282950" y="5962650"/>
          <p14:tracePt t="13701" x="3384550" y="6032500"/>
          <p14:tracePt t="13719" x="3479800" y="6089650"/>
          <p14:tracePt t="13736" x="3575050" y="6121400"/>
          <p14:tracePt t="13752" x="3689350" y="6184900"/>
          <p14:tracePt t="13769" x="3797300" y="6203950"/>
          <p14:tracePt t="13785" x="3905250" y="6229350"/>
          <p14:tracePt t="13802" x="4038600" y="6254750"/>
          <p14:tracePt t="13818" x="4216400" y="6292850"/>
          <p14:tracePt t="13835" x="4362450" y="6318250"/>
          <p14:tracePt t="13852" x="4546600" y="6343650"/>
          <p14:tracePt t="13852" x="4635500" y="6362700"/>
          <p14:tracePt t="13870" x="4711700" y="6369050"/>
          <p14:tracePt t="13886" x="4984750" y="6394450"/>
          <p14:tracePt t="13903" x="5162550" y="6432550"/>
          <p14:tracePt t="13919" x="5302250" y="6457950"/>
          <p14:tracePt t="13935" x="5467350" y="6483350"/>
          <p14:tracePt t="13952" x="5651500" y="6489700"/>
          <p14:tracePt t="13968" x="5816600" y="6489700"/>
          <p14:tracePt t="13985" x="5981700" y="6489700"/>
          <p14:tracePt t="14002" x="6165850" y="6470650"/>
          <p14:tracePt t="14019" x="6337300" y="6451600"/>
          <p14:tracePt t="14035" x="6521450" y="6451600"/>
          <p14:tracePt t="14052" x="6705600" y="6432550"/>
          <p14:tracePt t="14069" x="6934200" y="6407150"/>
          <p14:tracePt t="14086" x="7207250" y="6381750"/>
          <p14:tracePt t="14103" x="7404100" y="6381750"/>
          <p14:tracePt t="14119" x="7581900" y="6381750"/>
          <p14:tracePt t="14136" x="7816850" y="6324600"/>
          <p14:tracePt t="14152" x="8039100" y="6261100"/>
          <p14:tracePt t="14169" x="8216900" y="6203950"/>
          <p14:tracePt t="14186" x="8362950" y="6165850"/>
          <p14:tracePt t="14202" x="8521700" y="6089650"/>
          <p14:tracePt t="14219" x="8699500" y="6032500"/>
          <p14:tracePt t="14236" x="8883650" y="5949950"/>
          <p14:tracePt t="14253" x="9010650" y="5842000"/>
          <p14:tracePt t="14269" x="9137650" y="5664200"/>
          <p14:tracePt t="14287" x="9137650" y="5511800"/>
          <p14:tracePt t="14303" x="9137650" y="5435600"/>
          <p14:tracePt t="14319" x="9137650" y="5353050"/>
          <p14:tracePt t="14337" x="9137650" y="5245100"/>
          <p14:tracePt t="14353" x="9137650" y="5162550"/>
          <p14:tracePt t="14370" x="9137650" y="5073650"/>
          <p14:tracePt t="14386" x="9137650" y="5003800"/>
          <p14:tracePt t="14403" x="9137650" y="4933950"/>
          <p14:tracePt t="14419" x="9105900" y="4851400"/>
          <p14:tracePt t="14436" x="9080500" y="4756150"/>
          <p14:tracePt t="14453" x="9036050" y="4673600"/>
          <p14:tracePt t="14469" x="8959850" y="4552950"/>
          <p14:tracePt t="14487" x="8890000" y="4502150"/>
          <p14:tracePt t="14503" x="8845550" y="4476750"/>
          <p14:tracePt t="14520" x="8788400" y="4457700"/>
          <p14:tracePt t="14536" x="8693150" y="4419600"/>
          <p14:tracePt t="14553" x="8566150" y="4375150"/>
          <p14:tracePt t="14570" x="8407400" y="4343400"/>
          <p14:tracePt t="14586" x="8185150" y="4292600"/>
          <p14:tracePt t="14603" x="7893050" y="4254500"/>
          <p14:tracePt t="14619" x="7423150" y="4171950"/>
          <p14:tracePt t="14637" x="7010400" y="4152900"/>
          <p14:tracePt t="14653" x="6413500" y="4152900"/>
          <p14:tracePt t="14671" x="5969000" y="4152900"/>
          <p14:tracePt t="14687" x="5657850" y="4152900"/>
          <p14:tracePt t="14703" x="5276850" y="4152900"/>
          <p14:tracePt t="14720" x="4921250" y="4152900"/>
          <p14:tracePt t="14736" x="4667250" y="4165600"/>
          <p14:tracePt t="14753" x="4425950" y="4241800"/>
          <p14:tracePt t="14770" x="4184650" y="4324350"/>
          <p14:tracePt t="14787" x="3924300" y="4425950"/>
          <p14:tracePt t="14803" x="3714750" y="4470400"/>
          <p14:tracePt t="14820" x="3517900" y="4508500"/>
          <p14:tracePt t="14837" x="3371850" y="4565650"/>
          <p14:tracePt t="14837" x="3314700" y="4591050"/>
          <p14:tracePt t="14854" x="3225800" y="4667250"/>
          <p14:tracePt t="14872" x="3181350" y="4711700"/>
          <p14:tracePt t="14887" x="3143250" y="4800600"/>
          <p14:tracePt t="14904" x="3092450" y="4902200"/>
          <p14:tracePt t="14920" x="3048000" y="4991100"/>
          <p14:tracePt t="14937" x="2984500" y="5086350"/>
          <p14:tracePt t="14954" x="2965450" y="5200650"/>
          <p14:tracePt t="14971" x="2952750" y="5289550"/>
          <p14:tracePt t="14987" x="2952750" y="5397500"/>
          <p14:tracePt t="15004" x="2952750" y="5473700"/>
          <p14:tracePt t="15021" x="2952750" y="5562600"/>
          <p14:tracePt t="15037" x="2952750" y="5708650"/>
          <p14:tracePt t="15055" x="2927350" y="5772150"/>
          <p14:tracePt t="15071" x="2908300" y="5810250"/>
          <p14:tracePt t="15087" x="2901950" y="5867400"/>
          <p14:tracePt t="15104" x="2901950" y="5899150"/>
          <p14:tracePt t="15121" x="2901950" y="5918200"/>
          <p14:tracePt t="15137" x="2914650" y="5937250"/>
          <p14:tracePt t="15154" x="2971800" y="5949950"/>
          <p14:tracePt t="15171" x="3073400" y="5975350"/>
          <p14:tracePt t="15188" x="3219450" y="6038850"/>
          <p14:tracePt t="15204" x="3435350" y="6127750"/>
          <p14:tracePt t="15221" x="3708400" y="6235700"/>
          <p14:tracePt t="15237" x="4216400" y="6375400"/>
          <p14:tracePt t="15255" x="4641850" y="6438900"/>
          <p14:tracePt t="15271" x="4953000" y="6489700"/>
          <p14:tracePt t="15287" x="5365750" y="6527800"/>
          <p14:tracePt t="15305" x="5721350" y="6527800"/>
          <p14:tracePt t="15321" x="6076950" y="6527800"/>
          <p14:tracePt t="15338" x="6318250" y="6527800"/>
          <p14:tracePt t="15354" x="6578600" y="6502400"/>
          <p14:tracePt t="15371" x="6813550" y="6477000"/>
          <p14:tracePt t="15389" x="7073900" y="6400800"/>
          <p14:tracePt t="15404" x="7359650" y="6337300"/>
          <p14:tracePt t="15421" x="7747000" y="6242050"/>
          <p14:tracePt t="15439" x="8064500" y="6134100"/>
          <p14:tracePt t="15455" x="8318500" y="5962650"/>
          <p14:tracePt t="15471" x="8509000" y="5810250"/>
          <p14:tracePt t="15488" x="8623300" y="5695950"/>
          <p14:tracePt t="15505" x="8724900" y="5588000"/>
          <p14:tracePt t="15521" x="8826500" y="5486400"/>
          <p14:tracePt t="15538" x="8934450" y="5334000"/>
          <p14:tracePt t="15555" x="8997950" y="5213350"/>
          <p14:tracePt t="15572" x="9023350" y="5124450"/>
          <p14:tracePt t="15588" x="9036050" y="5060950"/>
          <p14:tracePt t="15605" x="9042400" y="5003800"/>
          <p14:tracePt t="15621" x="9067800" y="4921250"/>
          <p14:tracePt t="15640" x="9086850" y="4889500"/>
          <p14:tracePt t="15654" x="9105900" y="4857750"/>
          <p14:tracePt t="15671" x="9124950" y="4826000"/>
          <p14:tracePt t="15688" x="9124950" y="4806950"/>
          <p14:tracePt t="15705" x="9124950" y="4794250"/>
          <p14:tracePt t="15751" x="9124950" y="4787900"/>
          <p14:tracePt t="15753" x="9124950" y="4775200"/>
          <p14:tracePt t="15771" x="9124950" y="4762500"/>
          <p14:tracePt t="15771" x="9099550" y="4699000"/>
          <p14:tracePt t="15788" x="9017000" y="4635500"/>
          <p14:tracePt t="15805" x="8807450" y="4514850"/>
          <p14:tracePt t="15823" x="8559800" y="4400550"/>
          <p14:tracePt t="15839" x="8255000" y="4324350"/>
          <p14:tracePt t="15855" x="7912100" y="4254500"/>
          <p14:tracePt t="15872" x="7575550" y="4210050"/>
          <p14:tracePt t="15888" x="7270750" y="4178300"/>
          <p14:tracePt t="15905" x="6870700" y="4178300"/>
          <p14:tracePt t="15922" x="6515100" y="4178300"/>
          <p14:tracePt t="15938" x="6096000" y="4178300"/>
          <p14:tracePt t="15956" x="5626100" y="4248150"/>
          <p14:tracePt t="15972" x="5137150" y="4260850"/>
          <p14:tracePt t="15988" x="4540250" y="4260850"/>
          <p14:tracePt t="16005" x="4044950" y="4273550"/>
          <p14:tracePt t="16021" x="3714750" y="4318000"/>
          <p14:tracePt t="16037" x="3371850" y="4381500"/>
          <p14:tracePt t="16054" x="3187700" y="4432300"/>
          <p14:tracePt t="16072" x="3009900" y="4464050"/>
          <p14:tracePt t="16089" x="2895600" y="4495800"/>
          <p14:tracePt t="16105" x="2819400" y="4533900"/>
          <p14:tracePt t="16123" x="2768600" y="4584700"/>
          <p14:tracePt t="16140" x="2749550" y="4616450"/>
          <p14:tracePt t="16156" x="2717800" y="4660900"/>
          <p14:tracePt t="16172" x="2679700" y="4692650"/>
          <p14:tracePt t="16189" x="2641600" y="4718050"/>
          <p14:tracePt t="16206" x="2584450" y="4749800"/>
          <p14:tracePt t="16222" x="2565400" y="4768850"/>
          <p14:tracePt t="16239" x="2559050" y="4768850"/>
          <p14:tracePt t="16256" x="2559050" y="4775200"/>
          <p14:tracePt t="16415" x="2571750" y="4768850"/>
          <p14:tracePt t="16429" x="0" y="0"/>
        </p14:tracePtLst>
        <p14:tracePtLst>
          <p14:tracePt t="20952" x="1993900" y="2038350"/>
          <p14:tracePt t="20959" x="2000250" y="2019300"/>
          <p14:tracePt t="20961" x="2012950" y="1993900"/>
          <p14:tracePt t="20980" x="2019300" y="1987550"/>
          <p14:tracePt t="20982" x="2025650" y="1981200"/>
          <p14:tracePt t="21039" x="2032000" y="1974850"/>
          <p14:tracePt t="21046" x="2057400" y="1936750"/>
          <p14:tracePt t="21062" x="2070100" y="1924050"/>
          <p14:tracePt t="21079" x="2070100" y="1905000"/>
          <p14:tracePt t="21093" x="2070100" y="1885950"/>
          <p14:tracePt t="21112" x="2032000" y="1866900"/>
          <p14:tracePt t="21119" x="1974850" y="1866900"/>
          <p14:tracePt t="21134" x="1930400" y="1866900"/>
          <p14:tracePt t="21151" x="1841500" y="1866900"/>
          <p14:tracePt t="21167" x="1631950" y="1866900"/>
          <p14:tracePt t="21180" x="1428750" y="1866900"/>
          <p14:tracePt t="21196" x="1244600" y="1866900"/>
          <p14:tracePt t="21213" x="1073150" y="1866900"/>
          <p14:tracePt t="21229" x="869950" y="1866900"/>
          <p14:tracePt t="21247" x="781050" y="1866900"/>
          <p14:tracePt t="21264" x="736600" y="1866900"/>
          <p14:tracePt t="21281" x="654050" y="1892300"/>
          <p14:tracePt t="21297" x="571500" y="1911350"/>
          <p14:tracePt t="21314" x="501650" y="1930400"/>
          <p14:tracePt t="21331" x="450850" y="1949450"/>
          <p14:tracePt t="21347" x="419100" y="1981200"/>
          <p14:tracePt t="21364" x="342900" y="2038350"/>
          <p14:tracePt t="21381" x="266700" y="2165350"/>
          <p14:tracePt t="21399" x="222250" y="2235200"/>
          <p14:tracePt t="21414" x="190500" y="2419350"/>
          <p14:tracePt t="21431" x="184150" y="2628900"/>
          <p14:tracePt t="21449" x="184150" y="2800350"/>
          <p14:tracePt t="21464" x="241300" y="2927350"/>
          <p14:tracePt t="21481" x="330200" y="2978150"/>
          <p14:tracePt t="21498" x="450850" y="2978150"/>
          <p14:tracePt t="21514" x="558800" y="2978150"/>
          <p14:tracePt t="21531" x="742950" y="2965450"/>
          <p14:tracePt t="21548" x="939800" y="2921000"/>
          <p14:tracePt t="21564" x="1155700" y="2882900"/>
          <p14:tracePt t="21564" x="1295400" y="2863850"/>
          <p14:tracePt t="21582" x="1397000" y="2825750"/>
          <p14:tracePt t="21598" x="1727200" y="2654300"/>
          <p14:tracePt t="21615" x="1911350" y="2533650"/>
          <p14:tracePt t="21632" x="2025650" y="2419350"/>
          <p14:tracePt t="21648" x="2089150" y="2330450"/>
          <p14:tracePt t="21665" x="2101850" y="2260600"/>
          <p14:tracePt t="21681" x="2101850" y="2190750"/>
          <p14:tracePt t="21698" x="2082800" y="2108200"/>
          <p14:tracePt t="21715" x="2032000" y="2044700"/>
          <p14:tracePt t="21731" x="1974850" y="1987550"/>
          <p14:tracePt t="21748" x="1898650" y="1930400"/>
          <p14:tracePt t="21765" x="1797050" y="1860550"/>
          <p14:tracePt t="21782" x="1631950" y="1803400"/>
          <p14:tracePt t="21798" x="1397000" y="1733550"/>
          <p14:tracePt t="21815" x="1206500" y="1708150"/>
          <p14:tracePt t="21832" x="1016000" y="1689100"/>
          <p14:tracePt t="21848" x="850900" y="1689100"/>
          <p14:tracePt t="21865" x="742950" y="1689100"/>
          <p14:tracePt t="21882" x="679450" y="1714500"/>
          <p14:tracePt t="21899" x="590550" y="1797050"/>
          <p14:tracePt t="21915" x="552450" y="1860550"/>
          <p14:tracePt t="21932" x="514350" y="1936750"/>
          <p14:tracePt t="21948" x="501650" y="2006600"/>
          <p14:tracePt t="21965" x="501650" y="2044700"/>
          <p14:tracePt t="21982" x="527050" y="2114550"/>
          <p14:tracePt t="21999" x="584200" y="2171700"/>
          <p14:tracePt t="22015" x="654050" y="2197100"/>
          <p14:tracePt t="22032" x="749300" y="2235200"/>
          <p14:tracePt t="22049" x="863600" y="2266950"/>
          <p14:tracePt t="22065" x="977900" y="2305050"/>
          <p14:tracePt t="22082" x="1130300" y="2330450"/>
          <p14:tracePt t="22099" x="1308100" y="2330450"/>
          <p14:tracePt t="22116" x="1511300" y="2330450"/>
          <p14:tracePt t="22132" x="1727200" y="2317750"/>
          <p14:tracePt t="22149" x="1924050" y="2260600"/>
          <p14:tracePt t="22165" x="2063750" y="2203450"/>
          <p14:tracePt t="22165" x="2120900" y="2178050"/>
          <p14:tracePt t="22183" x="2197100" y="2146300"/>
          <p14:tracePt t="22199" x="2247900" y="2101850"/>
          <p14:tracePt t="22216" x="2260600" y="2076450"/>
          <p14:tracePt t="22232" x="2260600" y="2044700"/>
          <p14:tracePt t="22249" x="2260600" y="2000250"/>
          <p14:tracePt t="22266" x="2228850" y="1955800"/>
          <p14:tracePt t="22282" x="2190750" y="1924050"/>
          <p14:tracePt t="22299" x="2171700" y="1892300"/>
          <p14:tracePt t="22316" x="2114550" y="1860550"/>
          <p14:tracePt t="22333" x="2057400" y="1841500"/>
          <p14:tracePt t="22349" x="1911350" y="1822450"/>
          <p14:tracePt t="22366" x="1631950" y="1822450"/>
          <p14:tracePt t="22385" x="1460500" y="1822450"/>
          <p14:tracePt t="22399" x="1231900" y="1898650"/>
          <p14:tracePt t="22416" x="996950" y="1968500"/>
          <p14:tracePt t="22432" x="800100" y="2038350"/>
          <p14:tracePt t="22449" x="615950" y="2133600"/>
          <p14:tracePt t="22466" x="539750" y="2197100"/>
          <p14:tracePt t="22482" x="482600" y="2273300"/>
          <p14:tracePt t="22499" x="457200" y="2330450"/>
          <p14:tracePt t="22516" x="457200" y="2368550"/>
          <p14:tracePt t="22534" x="457200" y="2400300"/>
          <p14:tracePt t="22549" x="457200" y="2482850"/>
          <p14:tracePt t="22567" x="457200" y="2514600"/>
          <p14:tracePt t="22583" x="476250" y="2559050"/>
          <p14:tracePt t="22600" x="508000" y="2584450"/>
          <p14:tracePt t="22616" x="590550" y="2609850"/>
          <p14:tracePt t="22633" x="692150" y="2622550"/>
          <p14:tracePt t="22650" x="831850" y="2635250"/>
          <p14:tracePt t="22666" x="1003300" y="2635250"/>
          <p14:tracePt t="22683" x="1200150" y="2590800"/>
          <p14:tracePt t="22700" x="1422400" y="2527300"/>
          <p14:tracePt t="22717" x="1625600" y="2476500"/>
          <p14:tracePt t="22733" x="1847850" y="2400300"/>
          <p14:tracePt t="22750" x="2165350" y="2266950"/>
          <p14:tracePt t="22767" x="2266950" y="2203450"/>
          <p14:tracePt t="22783" x="2292350" y="2171700"/>
          <p14:tracePt t="22839" x="2286000" y="2152650"/>
          <p14:tracePt t="22847" x="2279650" y="2152650"/>
          <p14:tracePt t="22855" x="2254250" y="2146300"/>
          <p14:tracePt t="22865" x="2228850" y="2139950"/>
          <p14:tracePt t="22866" x="2171700" y="2133600"/>
          <p14:tracePt t="22883" x="2057400" y="2114550"/>
          <p14:tracePt t="22900" x="1892300" y="2076450"/>
          <p14:tracePt t="22917" x="1727200" y="2044700"/>
          <p14:tracePt t="22934" x="1498600" y="2019300"/>
          <p14:tracePt t="22950" x="1162050" y="1993900"/>
          <p14:tracePt t="22967" x="990600" y="1993900"/>
          <p14:tracePt t="22984" x="857250" y="1993900"/>
          <p14:tracePt t="23000" x="774700" y="2025650"/>
          <p14:tracePt t="23017" x="717550" y="2051050"/>
          <p14:tracePt t="23033" x="666750" y="2082800"/>
          <p14:tracePt t="23052" x="641350" y="2114550"/>
          <p14:tracePt t="23067" x="622300" y="2133600"/>
          <p14:tracePt t="23084" x="622300" y="2146300"/>
          <p14:tracePt t="23100" x="615950" y="2159000"/>
          <p14:tracePt t="23117" x="615950" y="2178050"/>
          <p14:tracePt t="23134" x="615950" y="2197100"/>
          <p14:tracePt t="23151" x="615950" y="2209800"/>
          <p14:tracePt t="23167" x="615950" y="2222500"/>
          <p14:tracePt t="23183" x="615950" y="2228850"/>
          <p14:tracePt t="23200" x="615950" y="2241550"/>
          <p14:tracePt t="23247" x="615950" y="2247900"/>
          <p14:tracePt t="23279" x="615950" y="2260600"/>
          <p14:tracePt t="23294" x="622300" y="2260600"/>
          <p14:tracePt t="23303" x="628650" y="2266950"/>
          <p14:tracePt t="23311" x="635000" y="2279650"/>
          <p14:tracePt t="23320" x="647700" y="2286000"/>
          <p14:tracePt t="23334" x="685800" y="2311400"/>
          <p14:tracePt t="23352" x="730250" y="2324100"/>
          <p14:tracePt t="23368" x="762000" y="2330450"/>
          <p14:tracePt t="23384" x="781050" y="2336800"/>
          <p14:tracePt t="23401" x="787400" y="2336800"/>
          <p14:tracePt t="23462" x="793750" y="2336800"/>
          <p14:tracePt t="23476" x="800100" y="2349500"/>
          <p14:tracePt t="23483" x="819150" y="2349500"/>
          <p14:tracePt t="23484" x="869950" y="2349500"/>
          <p14:tracePt t="23500" x="927100" y="2349500"/>
          <p14:tracePt t="23518" x="1073150" y="2343150"/>
          <p14:tracePt t="23535" x="1162050" y="2330450"/>
          <p14:tracePt t="23551" x="1244600" y="2324100"/>
          <p14:tracePt t="23568" x="1270000" y="2317750"/>
          <p14:tracePt t="23584" x="1282700" y="2317750"/>
          <p14:tracePt t="23839" x="1301750" y="2317750"/>
          <p14:tracePt t="23847" x="1327150" y="2317750"/>
          <p14:tracePt t="23855" x="1358900" y="2317750"/>
          <p14:tracePt t="23868" x="1377950" y="2317750"/>
          <p14:tracePt t="23870" x="1466850" y="2324100"/>
          <p14:tracePt t="23885" x="1549400" y="2336800"/>
          <p14:tracePt t="23901" x="1720850" y="2374900"/>
          <p14:tracePt t="23920" x="1809750" y="2374900"/>
          <p14:tracePt t="23935" x="1905000" y="2374900"/>
          <p14:tracePt t="23952" x="1987550" y="2374900"/>
          <p14:tracePt t="23968" x="2076450" y="2374900"/>
          <p14:tracePt t="23985" x="2127250" y="2374900"/>
          <p14:tracePt t="24002" x="2209800" y="2374900"/>
          <p14:tracePt t="24019" x="2254250" y="2374900"/>
          <p14:tracePt t="24035" x="2292350" y="2374900"/>
          <p14:tracePt t="24052" x="2324100" y="2374900"/>
          <p14:tracePt t="24069" x="2387600" y="2374900"/>
          <p14:tracePt t="24085" x="2444750" y="2362200"/>
          <p14:tracePt t="24102" x="2565400" y="2362200"/>
          <p14:tracePt t="24120" x="2641600" y="2362200"/>
          <p14:tracePt t="24136" x="2686050" y="2362200"/>
          <p14:tracePt t="24152" x="2711450" y="2362200"/>
          <p14:tracePt t="24169" x="2717800" y="2355850"/>
          <p14:tracePt t="24366" x="2724150" y="2355850"/>
          <p14:tracePt t="24373" x="2730500" y="2355850"/>
          <p14:tracePt t="24386" x="2736850" y="2355850"/>
          <p14:tracePt t="24388" x="2749550" y="2355850"/>
          <p14:tracePt t="24423" x="2755900" y="2355850"/>
          <p14:tracePt t="24424" x="2762250" y="2355850"/>
          <p14:tracePt t="24455" x="2768600" y="2355850"/>
          <p14:tracePt t="24471" x="2774950" y="2355850"/>
          <p14:tracePt t="24473" x="2787650" y="2355850"/>
          <p14:tracePt t="24486" x="2806700" y="2355850"/>
          <p14:tracePt t="24503" x="2819400" y="2355850"/>
          <p14:tracePt t="24519" x="2838450" y="2355850"/>
          <p14:tracePt t="24536" x="2863850" y="2355850"/>
          <p14:tracePt t="24552" x="2882900" y="2355850"/>
          <p14:tracePt t="24569" x="2889250" y="2355850"/>
          <p14:tracePt t="24585" x="2908300" y="2355850"/>
          <p14:tracePt t="24603" x="2927350" y="2349500"/>
          <p14:tracePt t="24620" x="2946400" y="2343150"/>
          <p14:tracePt t="24636" x="2971800" y="2336800"/>
          <p14:tracePt t="24653" x="2978150" y="2330450"/>
          <p14:tracePt t="24670" x="2990850" y="2330450"/>
          <p14:tracePt t="24687" x="2997200" y="2324100"/>
          <p14:tracePt t="25022" x="2997200" y="2336800"/>
          <p14:tracePt t="25037" x="2997200" y="2349500"/>
          <p14:tracePt t="25086" x="2997200" y="2362200"/>
          <p14:tracePt t="25094" x="2997200" y="2368550"/>
          <p14:tracePt t="25101" x="2997200" y="2381250"/>
          <p14:tracePt t="25120" x="2990850" y="2387600"/>
          <p14:tracePt t="25122" x="2971800" y="2419350"/>
          <p14:tracePt t="25137" x="2946400" y="2444750"/>
          <p14:tracePt t="25154" x="2901950" y="2470150"/>
          <p14:tracePt t="25171" x="2838450" y="2489200"/>
          <p14:tracePt t="25187" x="2724150" y="2514600"/>
          <p14:tracePt t="25204" x="2603500" y="2540000"/>
          <p14:tracePt t="25222" x="2476500" y="2552700"/>
          <p14:tracePt t="25237" x="2387600" y="2565400"/>
          <p14:tracePt t="25237" x="2362200" y="2584450"/>
          <p14:tracePt t="25255" x="2336800" y="2584450"/>
          <p14:tracePt t="25390" x="2343150" y="2584450"/>
          <p14:tracePt t="25398" x="2362200" y="2578100"/>
          <p14:tracePt t="25406" x="2374900" y="2578100"/>
          <p14:tracePt t="25407" x="2400300" y="2565400"/>
          <p14:tracePt t="25423" x="2457450" y="2552700"/>
          <p14:tracePt t="25437" x="2559050" y="2527300"/>
          <p14:tracePt t="25454" x="2730500" y="2495550"/>
          <p14:tracePt t="25471" x="2857500" y="2451100"/>
          <p14:tracePt t="25488" x="2927350" y="2432050"/>
          <p14:tracePt t="25504" x="2978150" y="2419350"/>
          <p14:tracePt t="25521" x="2997200" y="2413000"/>
          <p14:tracePt t="25538" x="2997200" y="2406650"/>
          <p14:tracePt t="25616" x="2990850" y="2406650"/>
          <p14:tracePt t="25631" x="2978150" y="2406650"/>
          <p14:tracePt t="25631" x="2952750" y="2406650"/>
          <p14:tracePt t="25646" x="2933700" y="2406650"/>
          <p14:tracePt t="25654" x="2901950" y="2406650"/>
          <p14:tracePt t="25655" x="2832100" y="2413000"/>
          <p14:tracePt t="25671" x="2705100" y="2419350"/>
          <p14:tracePt t="25688" x="2533650" y="2419350"/>
          <p14:tracePt t="25705" x="2336800" y="2419350"/>
          <p14:tracePt t="25721" x="2133600" y="2419350"/>
          <p14:tracePt t="25738" x="1981200" y="2419350"/>
          <p14:tracePt t="25755" x="1816100" y="2419350"/>
          <p14:tracePt t="25771" x="1670050" y="2419350"/>
          <p14:tracePt t="25788" x="1504950" y="2419350"/>
          <p14:tracePt t="25805" x="1352550" y="2419350"/>
          <p14:tracePt t="25822" x="1244600" y="2438400"/>
          <p14:tracePt t="25822" x="1219200" y="2444750"/>
          <p14:tracePt t="25839" x="1149350" y="2457450"/>
          <p14:tracePt t="25855" x="1098550" y="2489200"/>
          <p14:tracePt t="25872" x="1066800" y="2508250"/>
          <p14:tracePt t="25888" x="1041400" y="2546350"/>
          <p14:tracePt t="25905" x="1022350" y="2590800"/>
          <p14:tracePt t="25922" x="1009650" y="2641600"/>
          <p14:tracePt t="25938" x="1003300" y="2698750"/>
          <p14:tracePt t="25954" x="1003300" y="2743200"/>
          <p14:tracePt t="25972" x="1041400" y="2813050"/>
          <p14:tracePt t="25988" x="1073150" y="2851150"/>
          <p14:tracePt t="26005" x="1136650" y="2908300"/>
          <p14:tracePt t="26022" x="1250950" y="2940050"/>
          <p14:tracePt t="26039" x="1365250" y="2959100"/>
          <p14:tracePt t="26056" x="1447800" y="2978150"/>
          <p14:tracePt t="26072" x="1562100" y="3003550"/>
          <p14:tracePt t="26088" x="1714500" y="3022600"/>
          <p14:tracePt t="26105" x="1955800" y="3060700"/>
          <p14:tracePt t="26122" x="2184400" y="3079750"/>
          <p14:tracePt t="26138" x="2400300" y="3079750"/>
          <p14:tracePt t="26155" x="2571750" y="3079750"/>
          <p14:tracePt t="26171" x="2692400" y="3054350"/>
          <p14:tracePt t="26187" x="2813050" y="3003550"/>
          <p14:tracePt t="26204" x="2908300" y="2933700"/>
          <p14:tracePt t="26221" x="2978150" y="2876550"/>
          <p14:tracePt t="26238" x="3054350" y="2813050"/>
          <p14:tracePt t="26256" x="3086100" y="2768600"/>
          <p14:tracePt t="26273" x="3092450" y="2736850"/>
          <p14:tracePt t="26289" x="3092450" y="2705100"/>
          <p14:tracePt t="26306" x="3092450" y="2679700"/>
          <p14:tracePt t="26322" x="3079750" y="2647950"/>
          <p14:tracePt t="26339" x="3035300" y="2616200"/>
          <p14:tracePt t="26356" x="2971800" y="2571750"/>
          <p14:tracePt t="26373" x="2895600" y="2546350"/>
          <p14:tracePt t="26389" x="2762250" y="2508250"/>
          <p14:tracePt t="26389" x="2686050" y="2501900"/>
          <p14:tracePt t="26407" x="2622550" y="2501900"/>
          <p14:tracePt t="26423" x="2317750" y="2482850"/>
          <p14:tracePt t="26439" x="2070100" y="2482850"/>
          <p14:tracePt t="26456" x="1816100" y="2482850"/>
          <p14:tracePt t="26472" x="1574800" y="2482850"/>
          <p14:tracePt t="26489" x="1377950" y="2482850"/>
          <p14:tracePt t="26506" x="1212850" y="2501900"/>
          <p14:tracePt t="26523" x="1143000" y="2527300"/>
          <p14:tracePt t="26540" x="1079500" y="2590800"/>
          <p14:tracePt t="26556" x="1066800" y="2654300"/>
          <p14:tracePt t="26572" x="1066800" y="2717800"/>
          <p14:tracePt t="26589" x="1066800" y="2768600"/>
          <p14:tracePt t="26606" x="1098550" y="2800350"/>
          <p14:tracePt t="26623" x="1149350" y="2800350"/>
          <p14:tracePt t="26640" x="1225550" y="2800350"/>
          <p14:tracePt t="26656" x="1320800" y="2774950"/>
          <p14:tracePt t="26673" x="1422400" y="2736850"/>
          <p14:tracePt t="26689" x="1549400" y="2711450"/>
          <p14:tracePt t="26706" x="1682750" y="2647950"/>
          <p14:tracePt t="26724" x="1809750" y="2590800"/>
          <p14:tracePt t="26740" x="1860550" y="2552700"/>
          <p14:tracePt t="26757" x="1898650" y="2489200"/>
          <p14:tracePt t="26773" x="1898650" y="2451100"/>
          <p14:tracePt t="26790" x="1892300" y="2400300"/>
          <p14:tracePt t="26807" x="1841500" y="2381250"/>
          <p14:tracePt t="26823" x="1758950" y="2349500"/>
          <p14:tracePt t="26840" x="1663700" y="2336800"/>
          <p14:tracePt t="26856" x="1524000" y="2311400"/>
          <p14:tracePt t="26873" x="1358900" y="2292350"/>
          <p14:tracePt t="26890" x="1162050" y="2279650"/>
          <p14:tracePt t="26907" x="990600" y="2273300"/>
          <p14:tracePt t="26923" x="806450" y="2266950"/>
          <p14:tracePt t="26940" x="723900" y="2254250"/>
          <p14:tracePt t="26957" x="685800" y="2254250"/>
          <p14:tracePt t="26990" x="679450" y="2254250"/>
          <p14:tracePt t="27248" x="704850" y="2260600"/>
          <p14:tracePt t="27255" x="730250" y="2273300"/>
          <p14:tracePt t="27257" x="781050" y="2305050"/>
          <p14:tracePt t="27257" x="838200" y="2317750"/>
          <p14:tracePt t="27272" x="895350" y="2330450"/>
          <p14:tracePt t="27283" x="971550" y="2343150"/>
          <p14:tracePt t="27291" x="1130300" y="2406650"/>
          <p14:tracePt t="27308" x="1263650" y="2438400"/>
          <p14:tracePt t="27324" x="1377950" y="2482850"/>
          <p14:tracePt t="27341" x="1492250" y="2520950"/>
          <p14:tracePt t="27357" x="1689100" y="2584450"/>
          <p14:tracePt t="27375" x="1809750" y="2616200"/>
          <p14:tracePt t="27391" x="1936750" y="2647950"/>
          <p14:tracePt t="27408" x="2051050" y="2673350"/>
          <p14:tracePt t="27424" x="2152650" y="2698750"/>
          <p14:tracePt t="27441" x="2235200" y="2743200"/>
          <p14:tracePt t="27458" x="2349500" y="2768600"/>
          <p14:tracePt t="27474" x="2444750" y="2794000"/>
          <p14:tracePt t="27491" x="2501900" y="2813050"/>
          <p14:tracePt t="27508" x="2578100" y="2838450"/>
          <p14:tracePt t="27524" x="2628900" y="2857500"/>
          <p14:tracePt t="27541" x="2660650" y="2870200"/>
          <p14:tracePt t="27558" x="2698750" y="2889250"/>
          <p14:tracePt t="27575" x="2711450" y="2895600"/>
          <p14:tracePt t="27591" x="2781300" y="2901950"/>
          <p14:tracePt t="27608" x="2800350" y="2901950"/>
          <p14:tracePt t="27624" x="2838450" y="2901950"/>
          <p14:tracePt t="27641" x="2876550" y="2895600"/>
          <p14:tracePt t="27658" x="2914650" y="2882900"/>
          <p14:tracePt t="27674" x="2946400" y="2870200"/>
          <p14:tracePt t="27691" x="2971800" y="2863850"/>
          <p14:tracePt t="27708" x="2978150" y="2857500"/>
          <p14:tracePt t="27724" x="2990850" y="2851150"/>
          <p14:tracePt t="27741" x="2997200" y="2851150"/>
          <p14:tracePt t="27758" x="3009900" y="2832100"/>
          <p14:tracePt t="27775" x="3022600" y="2819400"/>
          <p14:tracePt t="27816" x="3028950" y="2813050"/>
          <p14:tracePt t="28092" x="0" y="0"/>
        </p14:tracePtLst>
        <p14:tracePtLst>
          <p14:tracePt t="32288" x="2838450" y="2965450"/>
          <p14:tracePt t="32297" x="2844800" y="2965450"/>
          <p14:tracePt t="32309" x="2857500" y="2959100"/>
          <p14:tracePt t="32316" x="2876550" y="2933700"/>
          <p14:tracePt t="32333" x="2895600" y="2914650"/>
          <p14:tracePt t="32350" x="2908300" y="2882900"/>
          <p14:tracePt t="32367" x="2908300" y="2870200"/>
          <p14:tracePt t="32383" x="2908300" y="2844800"/>
          <p14:tracePt t="32401" x="2908300" y="2838450"/>
          <p14:tracePt t="32417" x="2908300" y="2819400"/>
          <p14:tracePt t="32433" x="2876550" y="2800350"/>
          <p14:tracePt t="32456" x="2832100" y="2774950"/>
          <p14:tracePt t="32467" x="2749550" y="2743200"/>
          <p14:tracePt t="32500" x="2635250" y="2705100"/>
          <p14:tracePt t="32504" x="2457450" y="2647950"/>
          <p14:tracePt t="32520" x="2279650" y="2616200"/>
          <p14:tracePt t="32536" x="2095500" y="2578100"/>
          <p14:tracePt t="32552" x="1866900" y="2552700"/>
          <p14:tracePt t="32568" x="1676400" y="2552700"/>
          <p14:tracePt t="32568" x="1555750" y="2552700"/>
          <p14:tracePt t="32584" x="1308100" y="2552700"/>
          <p14:tracePt t="32608" x="1098550" y="2552700"/>
          <p14:tracePt t="32624" x="857250" y="2552700"/>
          <p14:tracePt t="32640" x="717550" y="2597150"/>
          <p14:tracePt t="32656" x="654050" y="2641600"/>
          <p14:tracePt t="32672" x="609600" y="2679700"/>
          <p14:tracePt t="32688" x="584200" y="2762250"/>
          <p14:tracePt t="32700" x="584200" y="2851150"/>
          <p14:tracePt t="32717" x="584200" y="2946400"/>
          <p14:tracePt t="32734" x="654050" y="3067050"/>
          <p14:tracePt t="32750" x="736600" y="3168650"/>
          <p14:tracePt t="32767" x="850900" y="3263900"/>
          <p14:tracePt t="32785" x="939800" y="3308350"/>
          <p14:tracePt t="32801" x="1073150" y="3359150"/>
          <p14:tracePt t="32817" x="1250950" y="3397250"/>
          <p14:tracePt t="32834" x="1460500" y="3429000"/>
          <p14:tracePt t="32851" x="1708150" y="3460750"/>
          <p14:tracePt t="32868" x="1955800" y="3498850"/>
          <p14:tracePt t="32885" x="2216150" y="3530600"/>
          <p14:tracePt t="32901" x="2520950" y="3562350"/>
          <p14:tracePt t="32918" x="2787650" y="3575050"/>
          <p14:tracePt t="32934" x="3009900" y="3543300"/>
          <p14:tracePt t="32951" x="3136900" y="3441700"/>
          <p14:tracePt t="32967" x="3263900" y="3181350"/>
          <p14:tracePt t="32985" x="3333750" y="3022600"/>
          <p14:tracePt t="33001" x="3365500" y="2908300"/>
          <p14:tracePt t="33017" x="3365500" y="2819400"/>
          <p14:tracePt t="33034" x="3365500" y="2749550"/>
          <p14:tracePt t="33051" x="3321050" y="2673350"/>
          <p14:tracePt t="33068" x="3225800" y="2565400"/>
          <p14:tracePt t="33084" x="3092450" y="2451100"/>
          <p14:tracePt t="33101" x="2952750" y="2355850"/>
          <p14:tracePt t="33118" x="2787650" y="2273300"/>
          <p14:tracePt t="33135" x="2628900" y="2209800"/>
          <p14:tracePt t="33151" x="2362200" y="2139950"/>
          <p14:tracePt t="33169" x="2197100" y="2120900"/>
          <p14:tracePt t="33185" x="2025650" y="2120900"/>
          <p14:tracePt t="33201" x="1841500" y="2120900"/>
          <p14:tracePt t="33218" x="1644650" y="2171700"/>
          <p14:tracePt t="33235" x="1485900" y="2254250"/>
          <p14:tracePt t="33251" x="1403350" y="2330450"/>
          <p14:tracePt t="33268" x="1371600" y="2393950"/>
          <p14:tracePt t="33285" x="1346200" y="2470150"/>
          <p14:tracePt t="33301" x="1339850" y="2533650"/>
          <p14:tracePt t="33318" x="1339850" y="2590800"/>
          <p14:tracePt t="33335" x="1339850" y="2660650"/>
          <p14:tracePt t="33352" x="1384300" y="2730500"/>
          <p14:tracePt t="33369" x="1422400" y="2800350"/>
          <p14:tracePt t="33385" x="1504950" y="2914650"/>
          <p14:tracePt t="33401" x="1600200" y="3028950"/>
          <p14:tracePt t="33418" x="1689100" y="3092450"/>
          <p14:tracePt t="33434" x="1797050" y="3175000"/>
          <p14:tracePt t="33452" x="1905000" y="3225800"/>
          <p14:tracePt t="33468" x="2006600" y="3257550"/>
          <p14:tracePt t="33485" x="2152650" y="3270250"/>
          <p14:tracePt t="33502" x="2324100" y="3282950"/>
          <p14:tracePt t="33519" x="2609850" y="3282950"/>
          <p14:tracePt t="33535" x="3067050" y="3270250"/>
          <p14:tracePt t="33552" x="3302000" y="3181350"/>
          <p14:tracePt t="33569" x="3473450" y="3079750"/>
          <p14:tracePt t="33585" x="3587750" y="2978150"/>
          <p14:tracePt t="33602" x="3625850" y="2882900"/>
          <p14:tracePt t="33619" x="3625850" y="2813050"/>
          <p14:tracePt t="33636" x="3625850" y="2736850"/>
          <p14:tracePt t="33652" x="3568700" y="2660650"/>
          <p14:tracePt t="33669" x="3473450" y="2565400"/>
          <p14:tracePt t="33685" x="3365500" y="2482850"/>
          <p14:tracePt t="33702" x="3213100" y="2355850"/>
          <p14:tracePt t="33719" x="3054350" y="2286000"/>
          <p14:tracePt t="33719" x="2965450" y="2254250"/>
          <p14:tracePt t="33736" x="2781300" y="2209800"/>
          <p14:tracePt t="33753" x="2514600" y="2159000"/>
          <p14:tracePt t="33770" x="2171700" y="2133600"/>
          <p14:tracePt t="33786" x="1816100" y="2133600"/>
          <p14:tracePt t="33802" x="1504950" y="2133600"/>
          <p14:tracePt t="33819" x="1219200" y="2159000"/>
          <p14:tracePt t="33836" x="1028700" y="2216150"/>
          <p14:tracePt t="33852" x="831850" y="2266950"/>
          <p14:tracePt t="33869" x="730250" y="2343150"/>
          <p14:tracePt t="33886" x="711200" y="2387600"/>
          <p14:tracePt t="33902" x="704850" y="2438400"/>
          <p14:tracePt t="33919" x="742950" y="2597150"/>
          <p14:tracePt t="33936" x="774700" y="2698750"/>
          <p14:tracePt t="33953" x="806450" y="2781300"/>
          <p14:tracePt t="33969" x="844550" y="2889250"/>
          <p14:tracePt t="33986" x="889000" y="2971800"/>
          <p14:tracePt t="34003" x="939800" y="3041650"/>
          <p14:tracePt t="34019" x="996950" y="3098800"/>
          <p14:tracePt t="34036" x="1060450" y="3155950"/>
          <p14:tracePt t="34053" x="1123950" y="3213100"/>
          <p14:tracePt t="34070" x="1212850" y="3251200"/>
          <p14:tracePt t="34086" x="1327150" y="3270250"/>
          <p14:tracePt t="34103" x="1454150" y="3282950"/>
          <p14:tracePt t="34103" x="1543050" y="3282950"/>
          <p14:tracePt t="34121" x="1695450" y="3282950"/>
          <p14:tracePt t="34137" x="1816100" y="3282950"/>
          <p14:tracePt t="34153" x="1911350" y="3282950"/>
          <p14:tracePt t="34169" x="1981200" y="3270250"/>
          <p14:tracePt t="34186" x="2038350" y="3251200"/>
          <p14:tracePt t="34203" x="2057400" y="3232150"/>
          <p14:tracePt t="34220" x="2070100" y="3219450"/>
          <p14:tracePt t="34236" x="2082800" y="3206750"/>
          <p14:tracePt t="34372" x="0" y="0"/>
        </p14:tracePtLst>
        <p14:tracePtLst>
          <p14:tracePt t="37162" x="2438400" y="3441700"/>
          <p14:tracePt t="37178" x="2438400" y="3435350"/>
          <p14:tracePt t="37180" x="2444750" y="3429000"/>
          <p14:tracePt t="37192" x="2476500" y="3390900"/>
          <p14:tracePt t="37209" x="2514600" y="3295650"/>
          <p14:tracePt t="37226" x="2540000" y="3213100"/>
          <p14:tracePt t="37242" x="2540000" y="3111500"/>
          <p14:tracePt t="37265" x="2527300" y="2990850"/>
          <p14:tracePt t="37275" x="2451100" y="2889250"/>
          <p14:tracePt t="37297" x="2355850" y="2800350"/>
          <p14:tracePt t="37314" x="2222500" y="2711450"/>
          <p14:tracePt t="37329" x="2044700" y="2647950"/>
          <p14:tracePt t="37346" x="1816100" y="2571750"/>
          <p14:tracePt t="37362" x="1587500" y="2495550"/>
          <p14:tracePt t="37378" x="1377950" y="2432050"/>
          <p14:tracePt t="37378" x="1295400" y="2400300"/>
          <p14:tracePt t="37393" x="1231900" y="2381250"/>
          <p14:tracePt t="37409" x="1136650" y="2374900"/>
          <p14:tracePt t="37561" x="1136650" y="2368550"/>
          <p14:tracePt t="37569" x="1130300" y="2362200"/>
          <p14:tracePt t="37578" x="1117600" y="2355850"/>
          <p14:tracePt t="38194" x="1117600" y="2349500"/>
          <p14:tracePt t="38195" x="1098550" y="2349500"/>
          <p14:tracePt t="38209" x="1092200" y="2349500"/>
          <p14:tracePt t="38211" x="1066800" y="2368550"/>
          <p14:tracePt t="38227" x="1060450" y="2374900"/>
          <p14:tracePt t="38244" x="1047750" y="2374900"/>
          <p14:tracePt t="38378" x="1041400" y="2374900"/>
          <p14:tracePt t="38393" x="1035050" y="2362200"/>
          <p14:tracePt t="38410" x="1028700" y="2355850"/>
          <p14:tracePt t="38426" x="1016000" y="2349500"/>
          <p14:tracePt t="38436" x="1016000" y="2343150"/>
          <p14:tracePt t="38444" x="1009650" y="2336800"/>
          <p14:tracePt t="38489" x="1003300" y="2324100"/>
          <p14:tracePt t="38553" x="996950" y="2317750"/>
          <p14:tracePt t="39210" x="1003300" y="2317750"/>
          <p14:tracePt t="39220" x="1047750" y="2336800"/>
          <p14:tracePt t="39221" x="1085850" y="2349500"/>
          <p14:tracePt t="39227" x="1187450" y="2387600"/>
          <p14:tracePt t="39245" x="1377950" y="2444750"/>
          <p14:tracePt t="39261" x="1644650" y="2527300"/>
          <p14:tracePt t="39279" x="1892300" y="2552700"/>
          <p14:tracePt t="39294" x="2133600" y="2559050"/>
          <p14:tracePt t="39312" x="2381250" y="2559050"/>
          <p14:tracePt t="39329" x="2686050" y="2540000"/>
          <p14:tracePt t="39347" x="2838450" y="2495550"/>
          <p14:tracePt t="39363" x="2914650" y="2457450"/>
          <p14:tracePt t="39379" x="2952750" y="2444750"/>
          <p14:tracePt t="39418" x="2959100" y="2438400"/>
          <p14:tracePt t="40163" x="0" y="0"/>
        </p14:tracePtLst>
        <p14:tracePtLst>
          <p14:tracePt t="53998" x="5010150" y="1473200"/>
          <p14:tracePt t="54006" x="5010150" y="1460500"/>
          <p14:tracePt t="54030" x="5010150" y="1447800"/>
          <p14:tracePt t="54042" x="5010150" y="1441450"/>
          <p14:tracePt t="54043" x="5010150" y="1422400"/>
          <p14:tracePt t="54058" x="5010150" y="1390650"/>
          <p14:tracePt t="54078" x="4991100" y="1358900"/>
          <p14:tracePt t="54091" x="4946650" y="1301750"/>
          <p14:tracePt t="54110" x="4902200" y="1250950"/>
          <p14:tracePt t="54110" x="4889500" y="1238250"/>
          <p14:tracePt t="54126" x="4832350" y="1200150"/>
          <p14:tracePt t="54143" x="4806950" y="1187450"/>
          <p14:tracePt t="54165" x="4743450" y="1174750"/>
          <p14:tracePt t="54181" x="4641850" y="1143000"/>
          <p14:tracePt t="54197" x="4533900" y="1123950"/>
          <p14:tracePt t="54213" x="4406900" y="1104900"/>
          <p14:tracePt t="54230" x="4298950" y="1092200"/>
          <p14:tracePt t="54246" x="4210050" y="1092200"/>
          <p14:tracePt t="54262" x="4133850" y="1092200"/>
          <p14:tracePt t="54278" x="4089400" y="1092200"/>
          <p14:tracePt t="54295" x="4013200" y="1092200"/>
          <p14:tracePt t="54295" x="4000500" y="1098550"/>
          <p14:tracePt t="54326" x="3987800" y="1104900"/>
          <p14:tracePt t="54328" x="3956050" y="1123950"/>
          <p14:tracePt t="54343" x="3930650" y="1162050"/>
          <p14:tracePt t="54359" x="3905250" y="1193800"/>
          <p14:tracePt t="54377" x="3886200" y="1238250"/>
          <p14:tracePt t="54393" x="3867150" y="1314450"/>
          <p14:tracePt t="54410" x="3854450" y="1390650"/>
          <p14:tracePt t="54426" x="3854450" y="1479550"/>
          <p14:tracePt t="54443" x="3854450" y="1587500"/>
          <p14:tracePt t="54460" x="3867150" y="1733550"/>
          <p14:tracePt t="54477" x="3879850" y="1974850"/>
          <p14:tracePt t="54494" x="3917950" y="2127250"/>
          <p14:tracePt t="54510" x="3924300" y="2355850"/>
          <p14:tracePt t="54527" x="3937000" y="2641600"/>
          <p14:tracePt t="54543" x="3949700" y="3041650"/>
          <p14:tracePt t="54560" x="3949700" y="3333750"/>
          <p14:tracePt t="54576" x="3949700" y="3536950"/>
          <p14:tracePt t="54594" x="3968750" y="3721100"/>
          <p14:tracePt t="54610" x="3975100" y="3841750"/>
          <p14:tracePt t="54627" x="4000500" y="3949700"/>
          <p14:tracePt t="54643" x="4019550" y="4089400"/>
          <p14:tracePt t="54660" x="4025900" y="4241800"/>
          <p14:tracePt t="54677" x="4038600" y="4400550"/>
          <p14:tracePt t="54694" x="4051300" y="4495800"/>
          <p14:tracePt t="54711" x="4083050" y="4591050"/>
          <p14:tracePt t="54727" x="4102100" y="4654550"/>
          <p14:tracePt t="54744" x="4133850" y="4737100"/>
          <p14:tracePt t="54760" x="4146550" y="4781550"/>
          <p14:tracePt t="54777" x="4171950" y="4845050"/>
          <p14:tracePt t="54794" x="4197350" y="4895850"/>
          <p14:tracePt t="54810" x="4229100" y="4953000"/>
          <p14:tracePt t="54827" x="4273550" y="5016500"/>
          <p14:tracePt t="54844" x="4337050" y="5099050"/>
          <p14:tracePt t="54861" x="4419600" y="5181600"/>
          <p14:tracePt t="54878" x="4438650" y="5194300"/>
          <p14:tracePt t="54894" x="4527550" y="5251450"/>
          <p14:tracePt t="54910" x="4616450" y="5276850"/>
          <p14:tracePt t="54927" x="4749800" y="5308600"/>
          <p14:tracePt t="54944" x="4940300" y="5308600"/>
          <p14:tracePt t="54960" x="5175250" y="5308600"/>
          <p14:tracePt t="54977" x="5391150" y="5308600"/>
          <p14:tracePt t="54994" x="5588000" y="5308600"/>
          <p14:tracePt t="55011" x="5791200" y="5308600"/>
          <p14:tracePt t="55027" x="5994400" y="5308600"/>
          <p14:tracePt t="55044" x="6159500" y="5308600"/>
          <p14:tracePt t="55061" x="6337300" y="5257800"/>
          <p14:tracePt t="55061" x="6413500" y="5232400"/>
          <p14:tracePt t="55079" x="6604000" y="5181600"/>
          <p14:tracePt t="55094" x="6724650" y="5149850"/>
          <p14:tracePt t="55111" x="6877050" y="5124450"/>
          <p14:tracePt t="55128" x="7035800" y="5099050"/>
          <p14:tracePt t="55144" x="7207250" y="5067300"/>
          <p14:tracePt t="55161" x="7391400" y="4997450"/>
          <p14:tracePt t="55178" x="7594600" y="4914900"/>
          <p14:tracePt t="55195" x="7829550" y="4826000"/>
          <p14:tracePt t="55211" x="8007350" y="4775200"/>
          <p14:tracePt t="55228" x="8140700" y="4749800"/>
          <p14:tracePt t="55244" x="8210550" y="4724400"/>
          <p14:tracePt t="55261" x="8274050" y="4718050"/>
          <p14:tracePt t="55278" x="8293100" y="4705350"/>
          <p14:tracePt t="55294" x="8318500" y="4686300"/>
          <p14:tracePt t="55311" x="8350250" y="4654550"/>
          <p14:tracePt t="55328" x="8382000" y="4584700"/>
          <p14:tracePt t="55344" x="8451850" y="4464050"/>
          <p14:tracePt t="55361" x="8496300" y="4318000"/>
          <p14:tracePt t="55378" x="8540750" y="4133850"/>
          <p14:tracePt t="55395" x="8578850" y="3905250"/>
          <p14:tracePt t="55411" x="8629650" y="3625850"/>
          <p14:tracePt t="55428" x="8680450" y="3422650"/>
          <p14:tracePt t="55445" x="8743950" y="3124200"/>
          <p14:tracePt t="55462" x="8775700" y="2946400"/>
          <p14:tracePt t="55478" x="8788400" y="2774950"/>
          <p14:tracePt t="55495" x="8801100" y="2559050"/>
          <p14:tracePt t="55528" x="8801100" y="2387600"/>
          <p14:tracePt t="55530" x="8801100" y="2254250"/>
          <p14:tracePt t="55545" x="8782050" y="2152650"/>
          <p14:tracePt t="55561" x="8743950" y="2057400"/>
          <p14:tracePt t="55579" x="8712200" y="1962150"/>
          <p14:tracePt t="55595" x="8661400" y="1866900"/>
          <p14:tracePt t="55612" x="8616950" y="1771650"/>
          <p14:tracePt t="55628" x="8515350" y="1606550"/>
          <p14:tracePt t="55646" x="8451850" y="1524000"/>
          <p14:tracePt t="55662" x="8369300" y="1428750"/>
          <p14:tracePt t="55679" x="8274050" y="1358900"/>
          <p14:tracePt t="55695" x="8172450" y="1295400"/>
          <p14:tracePt t="55712" x="8089900" y="1257300"/>
          <p14:tracePt t="55728" x="7943850" y="1193800"/>
          <p14:tracePt t="55745" x="7810500" y="1162050"/>
          <p14:tracePt t="55762" x="7639050" y="1111250"/>
          <p14:tracePt t="55779" x="7505700" y="1085850"/>
          <p14:tracePt t="55795" x="7334250" y="1066800"/>
          <p14:tracePt t="55812" x="7169150" y="1066800"/>
          <p14:tracePt t="55812" x="7054850" y="1066800"/>
          <p14:tracePt t="55830" x="6845300" y="1066800"/>
          <p14:tracePt t="55846" x="6616700" y="1035050"/>
          <p14:tracePt t="55863" x="6419850" y="1028700"/>
          <p14:tracePt t="55879" x="6248400" y="1028700"/>
          <p14:tracePt t="55895" x="6096000" y="1028700"/>
          <p14:tracePt t="55912" x="5975350" y="1041400"/>
          <p14:tracePt t="55929" x="5822950" y="1047750"/>
          <p14:tracePt t="55946" x="5702300" y="1066800"/>
          <p14:tracePt t="55962" x="5575300" y="1079500"/>
          <p14:tracePt t="55979" x="5467350" y="1098550"/>
          <p14:tracePt t="55996" x="5321300" y="1130300"/>
          <p14:tracePt t="56013" x="5118100" y="1206500"/>
          <p14:tracePt t="56031" x="5054600" y="1231900"/>
          <p14:tracePt t="56046" x="4857750" y="1276350"/>
          <p14:tracePt t="56063" x="4699000" y="1301750"/>
          <p14:tracePt t="56079" x="4546600" y="1333500"/>
          <p14:tracePt t="56096" x="4400550" y="1358900"/>
          <p14:tracePt t="56112" x="4318000" y="1390650"/>
          <p14:tracePt t="56130" x="4222750" y="1435100"/>
          <p14:tracePt t="56146" x="4133850" y="1498600"/>
          <p14:tracePt t="56162" x="4057650" y="1555750"/>
          <p14:tracePt t="56180" x="3949700" y="1619250"/>
          <p14:tracePt t="56196" x="3841750" y="1714500"/>
          <p14:tracePt t="56196" x="3784600" y="1778000"/>
          <p14:tracePt t="56213" x="3714750" y="1835150"/>
          <p14:tracePt t="56229" x="3498850" y="2070100"/>
          <p14:tracePt t="56246" x="3384550" y="2171700"/>
          <p14:tracePt t="56263" x="3289300" y="2311400"/>
          <p14:tracePt t="56279" x="3187700" y="2470150"/>
          <p14:tracePt t="56296" x="3092450" y="2622550"/>
          <p14:tracePt t="56313" x="3041650" y="2768600"/>
          <p14:tracePt t="56330" x="3022600" y="2952750"/>
          <p14:tracePt t="56346" x="3022600" y="3136900"/>
          <p14:tracePt t="56363" x="3041650" y="3308350"/>
          <p14:tracePt t="56380" x="3092450" y="3403600"/>
          <p14:tracePt t="56397" x="3168650" y="3486150"/>
          <p14:tracePt t="56413" x="3321050" y="3600450"/>
          <p14:tracePt t="56430" x="3441700" y="3689350"/>
          <p14:tracePt t="56446" x="3556000" y="3771900"/>
          <p14:tracePt t="56463" x="3702050" y="3879850"/>
          <p14:tracePt t="56480" x="3822700" y="3994150"/>
          <p14:tracePt t="56496" x="3943350" y="4070350"/>
          <p14:tracePt t="56513" x="4038600" y="4152900"/>
          <p14:tracePt t="56530" x="4114800" y="4203700"/>
          <p14:tracePt t="56547" x="4197350" y="4267200"/>
          <p14:tracePt t="56563" x="4292600" y="4349750"/>
          <p14:tracePt t="56580" x="4387850" y="4438650"/>
          <p14:tracePt t="56580" x="4406900" y="4451350"/>
          <p14:tracePt t="56599" x="4470400" y="4508500"/>
          <p14:tracePt t="56613" x="4540250" y="4572000"/>
          <p14:tracePt t="56630" x="4597400" y="4641850"/>
          <p14:tracePt t="56647" x="4654550" y="4692650"/>
          <p14:tracePt t="56664" x="4705350" y="4730750"/>
          <p14:tracePt t="56680" x="4743450" y="4775200"/>
          <p14:tracePt t="56697" x="4787900" y="4826000"/>
          <p14:tracePt t="56713" x="4851400" y="4876800"/>
          <p14:tracePt t="56730" x="4933950" y="4921250"/>
          <p14:tracePt t="56747" x="5003800" y="4933950"/>
          <p14:tracePt t="56764" x="5054600" y="4946650"/>
          <p14:tracePt t="56780" x="5130800" y="4972050"/>
          <p14:tracePt t="56798" x="5219700" y="5003800"/>
          <p14:tracePt t="56814" x="5327650" y="5022850"/>
          <p14:tracePt t="56831" x="5480050" y="5022850"/>
          <p14:tracePt t="56847" x="5645150" y="5022850"/>
          <p14:tracePt t="56864" x="5797550" y="5022850"/>
          <p14:tracePt t="56881" x="5937250" y="5022850"/>
          <p14:tracePt t="56897" x="6076950" y="5022850"/>
          <p14:tracePt t="56914" x="6178550" y="5016500"/>
          <p14:tracePt t="56930" x="6311900" y="4991100"/>
          <p14:tracePt t="56947" x="6457950" y="4940300"/>
          <p14:tracePt t="56964" x="6591300" y="4889500"/>
          <p14:tracePt t="56980" x="6724650" y="4813300"/>
          <p14:tracePt t="56980" x="6788150" y="4787900"/>
          <p14:tracePt t="56997" x="6940550" y="4724400"/>
          <p14:tracePt t="57014" x="7029450" y="4660900"/>
          <p14:tracePt t="57029" x="7302500" y="4514850"/>
          <p14:tracePt t="57046" x="7499350" y="4425950"/>
          <p14:tracePt t="57063" x="7753350" y="4267200"/>
          <p14:tracePt t="57080" x="7956550" y="4114800"/>
          <p14:tracePt t="57097" x="8153400" y="3937000"/>
          <p14:tracePt t="57116" x="8382000" y="3670300"/>
          <p14:tracePt t="57131" x="8566150" y="3454400"/>
          <p14:tracePt t="57148" x="8693150" y="3282950"/>
          <p14:tracePt t="57164" x="8851900" y="3073400"/>
          <p14:tracePt t="57181" x="8870950" y="3003550"/>
          <p14:tracePt t="57198" x="8972550" y="2825750"/>
          <p14:tracePt t="57216" x="8991600" y="2736850"/>
          <p14:tracePt t="57231" x="9010650" y="2641600"/>
          <p14:tracePt t="57247" x="9010650" y="2552700"/>
          <p14:tracePt t="57265" x="9010650" y="2489200"/>
          <p14:tracePt t="57281" x="9010650" y="2425700"/>
          <p14:tracePt t="57298" x="9010650" y="2343150"/>
          <p14:tracePt t="57314" x="8991600" y="2273300"/>
          <p14:tracePt t="57331" x="8978900" y="2216150"/>
          <p14:tracePt t="57348" x="8972550" y="2165350"/>
          <p14:tracePt t="57365" x="8934450" y="2089150"/>
          <p14:tracePt t="57381" x="8896350" y="2019300"/>
          <p14:tracePt t="57398" x="8858250" y="1949450"/>
          <p14:tracePt t="57415" x="8775700" y="1860550"/>
          <p14:tracePt t="57431" x="8705850" y="1790700"/>
          <p14:tracePt t="57448" x="8655050" y="1733550"/>
          <p14:tracePt t="57464" x="8439150" y="1612900"/>
          <p14:tracePt t="57481" x="8178800" y="1504950"/>
          <p14:tracePt t="57498" x="7981950" y="1441450"/>
          <p14:tracePt t="57515" x="7810500" y="1409700"/>
          <p14:tracePt t="57531" x="7639050" y="1365250"/>
          <p14:tracePt t="57548" x="7499350" y="1339850"/>
          <p14:tracePt t="57565" x="7264400" y="1314450"/>
          <p14:tracePt t="57582" x="7105650" y="1276350"/>
          <p14:tracePt t="57599" x="6934200" y="1276350"/>
          <p14:tracePt t="57615" x="6750050" y="1276350"/>
          <p14:tracePt t="57631" x="6578600" y="1276350"/>
          <p14:tracePt t="57648" x="6407150" y="1276350"/>
          <p14:tracePt t="57665" x="6254750" y="1276350"/>
          <p14:tracePt t="57682" x="6134100" y="1276350"/>
          <p14:tracePt t="57699" x="6013450" y="1276350"/>
          <p14:tracePt t="57715" x="5873750" y="1276350"/>
          <p14:tracePt t="57732" x="5734050" y="1276350"/>
          <p14:tracePt t="57748" x="5518150" y="1276350"/>
          <p14:tracePt t="57766" x="5384800" y="1276350"/>
          <p14:tracePt t="57783" x="5276850" y="1276350"/>
          <p14:tracePt t="57799" x="5175250" y="1276350"/>
          <p14:tracePt t="57816" x="5073650" y="1314450"/>
          <p14:tracePt t="57832" x="4959350" y="1346200"/>
          <p14:tracePt t="57848" x="4864100" y="1371600"/>
          <p14:tracePt t="57865" x="4775200" y="1435100"/>
          <p14:tracePt t="57882" x="4718050" y="1492250"/>
          <p14:tracePt t="57898" x="4673600" y="1517650"/>
          <p14:tracePt t="57915" x="4622800" y="1574800"/>
          <p14:tracePt t="57932" x="4559300" y="1625600"/>
          <p14:tracePt t="57949" x="4533900" y="1638300"/>
          <p14:tracePt t="57949" x="4495800" y="1651000"/>
          <p14:tracePt t="57967" x="4451350" y="1676400"/>
          <p14:tracePt t="57983" x="4381500" y="1708150"/>
          <p14:tracePt t="57999" x="4324350" y="1727200"/>
          <p14:tracePt t="58015" x="4273550" y="1752600"/>
          <p14:tracePt t="58032" x="4216400" y="1790700"/>
          <p14:tracePt t="58049" x="4165600" y="1822450"/>
          <p14:tracePt t="58065" x="4108450" y="1841500"/>
          <p14:tracePt t="58083" x="4051300" y="1860550"/>
          <p14:tracePt t="58099" x="4013200" y="1879600"/>
          <p14:tracePt t="58117" x="3987800" y="1898650"/>
          <p14:tracePt t="58132" x="3968750" y="1905000"/>
          <p14:tracePt t="58168" x="3962400" y="1911350"/>
          <p14:tracePt t="58170" x="3956050" y="1917700"/>
          <p14:tracePt t="58182" x="3943350" y="1930400"/>
          <p14:tracePt t="58201" x="3924300" y="1968500"/>
          <p14:tracePt t="58216" x="3917950" y="2057400"/>
          <p14:tracePt t="58233" x="3892550" y="2241550"/>
          <p14:tracePt t="58249" x="3892550" y="2457450"/>
          <p14:tracePt t="58266" x="3892550" y="2673350"/>
          <p14:tracePt t="58283" x="3892550" y="2844800"/>
          <p14:tracePt t="58300" x="3905250" y="2997200"/>
          <p14:tracePt t="58316" x="3937000" y="3136900"/>
          <p14:tracePt t="58333" x="3968750" y="3251200"/>
          <p14:tracePt t="58350" x="4019550" y="3409950"/>
          <p14:tracePt t="58366" x="4044950" y="3524250"/>
          <p14:tracePt t="58383" x="4076700" y="3638550"/>
          <p14:tracePt t="58399" x="4108450" y="3727450"/>
          <p14:tracePt t="58416" x="4121150" y="3790950"/>
          <p14:tracePt t="58433" x="4146550" y="3860800"/>
          <p14:tracePt t="58449" x="4165600" y="3911600"/>
          <p14:tracePt t="58466" x="4191000" y="3968750"/>
          <p14:tracePt t="58483" x="4216400" y="4019550"/>
          <p14:tracePt t="58500" x="4254500" y="4076700"/>
          <p14:tracePt t="58516" x="4279900" y="4114800"/>
          <p14:tracePt t="58533" x="4298950" y="4146550"/>
          <p14:tracePt t="58550" x="4368800" y="4235450"/>
          <p14:tracePt t="58567" x="4400550" y="4254500"/>
          <p14:tracePt t="58583" x="4457700" y="4298950"/>
          <p14:tracePt t="58599" x="4502150" y="4337050"/>
          <p14:tracePt t="58615" x="4559300" y="4381500"/>
          <p14:tracePt t="58632" x="4616450" y="4413250"/>
          <p14:tracePt t="58649" x="4667250" y="4451350"/>
          <p14:tracePt t="58666" x="4743450" y="4483100"/>
          <p14:tracePt t="58683" x="4838700" y="4527550"/>
          <p14:tracePt t="58700" x="4921250" y="4552950"/>
          <p14:tracePt t="58700" x="4991100" y="4578350"/>
          <p14:tracePt t="58718" x="5035550" y="4603750"/>
          <p14:tracePt t="58733" x="5219700" y="4654550"/>
          <p14:tracePt t="58751" x="5308600" y="4673600"/>
          <p14:tracePt t="58767" x="5410200" y="4686300"/>
          <p14:tracePt t="58784" x="5505450" y="4711700"/>
          <p14:tracePt t="58800" x="5588000" y="4743450"/>
          <p14:tracePt t="58817" x="5683250" y="4781550"/>
          <p14:tracePt t="58834" x="5797550" y="4832350"/>
          <p14:tracePt t="58850" x="5899150" y="4857750"/>
          <p14:tracePt t="58867" x="6013450" y="4889500"/>
          <p14:tracePt t="58884" x="6140450" y="4914900"/>
          <p14:tracePt t="58901" x="6273800" y="4959350"/>
          <p14:tracePt t="58917" x="6477000" y="5010150"/>
          <p14:tracePt t="58934" x="6597650" y="5016500"/>
          <p14:tracePt t="58951" x="6718300" y="5016500"/>
          <p14:tracePt t="58967" x="6832600" y="5003800"/>
          <p14:tracePt t="58984" x="6934200" y="4946650"/>
          <p14:tracePt t="59000" x="7023100" y="4902200"/>
          <p14:tracePt t="59017" x="7099300" y="4864100"/>
          <p14:tracePt t="59034" x="7181850" y="4832350"/>
          <p14:tracePt t="59051" x="7277100" y="4775200"/>
          <p14:tracePt t="59067" x="7385050" y="4730750"/>
          <p14:tracePt t="59084" x="7480300" y="4660900"/>
          <p14:tracePt t="59101" x="7562850" y="4597400"/>
          <p14:tracePt t="59101" x="7600950" y="4578350"/>
          <p14:tracePt t="59118" x="7696200" y="4521200"/>
          <p14:tracePt t="59136" x="7791450" y="4464050"/>
          <p14:tracePt t="59151" x="7912100" y="4381500"/>
          <p14:tracePt t="59168" x="8039100" y="4273550"/>
          <p14:tracePt t="59184" x="8166100" y="4133850"/>
          <p14:tracePt t="59201" x="8305800" y="3854450"/>
          <p14:tracePt t="59217" x="8375650" y="3587750"/>
          <p14:tracePt t="59234" x="8439150" y="3302000"/>
          <p14:tracePt t="59251" x="8458200" y="3041650"/>
          <p14:tracePt t="59268" x="8458200" y="2863850"/>
          <p14:tracePt t="59268" x="8458200" y="2774950"/>
          <p14:tracePt t="59286" x="8458200" y="2698750"/>
          <p14:tracePt t="59301" x="8439150" y="2520950"/>
          <p14:tracePt t="59318" x="8407400" y="2419350"/>
          <p14:tracePt t="59334" x="8331200" y="2286000"/>
          <p14:tracePt t="59351" x="8248650" y="2178050"/>
          <p14:tracePt t="59368" x="8159750" y="2089150"/>
          <p14:tracePt t="59384" x="8051800" y="1968500"/>
          <p14:tracePt t="59401" x="7962900" y="1866900"/>
          <p14:tracePt t="59418" x="7842250" y="1752600"/>
          <p14:tracePt t="59435" x="7721600" y="1670050"/>
          <p14:tracePt t="59451" x="7588250" y="1562100"/>
          <p14:tracePt t="59468" x="7467600" y="1485900"/>
          <p14:tracePt t="59485" x="7340600" y="1409700"/>
          <p14:tracePt t="59485" x="7302500" y="1390650"/>
          <p14:tracePt t="59502" x="7251700" y="1365250"/>
          <p14:tracePt t="59519" x="7207250" y="1327150"/>
          <p14:tracePt t="59535" x="7175500" y="1314450"/>
          <p14:tracePt t="59551" x="7118350" y="1301750"/>
          <p14:tracePt t="59568" x="7073900" y="1282700"/>
          <p14:tracePt t="59585" x="7023100" y="1282700"/>
          <p14:tracePt t="59601" x="6972300" y="1263650"/>
          <p14:tracePt t="59618" x="6915150" y="1250950"/>
          <p14:tracePt t="59635" x="6819900" y="1225550"/>
          <p14:tracePt t="59652" x="6769100" y="1212850"/>
          <p14:tracePt t="59668" x="6724650" y="1200150"/>
          <p14:tracePt t="59685" x="6686550" y="1200150"/>
          <p14:tracePt t="59702" x="6667500" y="1193800"/>
          <p14:tracePt t="59852" x="0" y="0"/>
        </p14:tracePtLst>
        <p14:tracePtLst>
          <p14:tracePt t="60976" x="4025900" y="2108200"/>
          <p14:tracePt t="60983" x="4032250" y="2101850"/>
          <p14:tracePt t="60985" x="4038600" y="2089150"/>
          <p14:tracePt t="61088" x="4038600" y="2082800"/>
          <p14:tracePt t="61095" x="4038600" y="2070100"/>
          <p14:tracePt t="61103" x="4025900" y="2032000"/>
          <p14:tracePt t="61119" x="3987800" y="1987550"/>
          <p14:tracePt t="61135" x="3943350" y="1962150"/>
          <p14:tracePt t="61155" x="3911600" y="1949450"/>
          <p14:tracePt t="61159" x="3848100" y="1943100"/>
          <p14:tracePt t="61175" x="3790950" y="1936750"/>
          <p14:tracePt t="61191" x="3733800" y="1924050"/>
          <p14:tracePt t="61207" x="3689350" y="1924050"/>
          <p14:tracePt t="61223" x="3638550" y="1924050"/>
          <p14:tracePt t="61239" x="3600450" y="1924050"/>
          <p14:tracePt t="61263" x="3562350" y="1924050"/>
          <p14:tracePt t="61279" x="3505200" y="1924050"/>
          <p14:tracePt t="61295" x="3448050" y="1924050"/>
          <p14:tracePt t="61307" x="3384550" y="1943100"/>
          <p14:tracePt t="61322" x="3352800" y="1962150"/>
          <p14:tracePt t="61339" x="3333750" y="1981200"/>
          <p14:tracePt t="61355" x="3321050" y="2000250"/>
          <p14:tracePt t="61372" x="3321050" y="2012950"/>
          <p14:tracePt t="61389" x="3321050" y="2038350"/>
          <p14:tracePt t="61405" x="3321050" y="2051050"/>
          <p14:tracePt t="61422" x="3321050" y="2082800"/>
          <p14:tracePt t="61440" x="3327400" y="2101850"/>
          <p14:tracePt t="61472" x="3365500" y="2114550"/>
          <p14:tracePt t="61474" x="3479800" y="2139950"/>
          <p14:tracePt t="61489" x="3613150" y="2139950"/>
          <p14:tracePt t="61506" x="3810000" y="2165350"/>
          <p14:tracePt t="61523" x="3994150" y="2190750"/>
          <p14:tracePt t="61539" x="4191000" y="2209800"/>
          <p14:tracePt t="61556" x="4362450" y="2209800"/>
          <p14:tracePt t="61572" x="4464050" y="2209800"/>
          <p14:tracePt t="61589" x="4578350" y="2209800"/>
          <p14:tracePt t="61606" x="4718050" y="2184400"/>
          <p14:tracePt t="61622" x="4876800" y="2108200"/>
          <p14:tracePt t="61640" x="4940300" y="2063750"/>
          <p14:tracePt t="61656" x="4940300" y="2057400"/>
          <p14:tracePt t="61735" x="4940300" y="2044700"/>
          <p14:tracePt t="61743" x="4933950" y="2038350"/>
          <p14:tracePt t="61751" x="4914900" y="2038350"/>
          <p14:tracePt t="61765" x="4845050" y="2025650"/>
          <p14:tracePt t="61775" x="4800600" y="2025650"/>
          <p14:tracePt t="61777" x="4756150" y="2019300"/>
          <p14:tracePt t="61789" x="4610100" y="1993900"/>
          <p14:tracePt t="61806" x="4483100" y="1993900"/>
          <p14:tracePt t="61824" x="4476750" y="1993900"/>
          <p14:tracePt t="61911" x="4476750" y="1987550"/>
          <p14:tracePt t="61926" x="4476750" y="1981200"/>
          <p14:tracePt t="61935" x="4489450" y="1981200"/>
          <p14:tracePt t="61935" x="4502150" y="1981200"/>
          <p14:tracePt t="61951" x="4533900" y="1981200"/>
          <p14:tracePt t="61959" x="4565650" y="1981200"/>
          <p14:tracePt t="61967" x="4591050" y="1981200"/>
          <p14:tracePt t="61973" x="4699000" y="1993900"/>
          <p14:tracePt t="61989" x="4838700" y="2032000"/>
          <p14:tracePt t="61989" x="4914900" y="2044700"/>
          <p14:tracePt t="62007" x="5060950" y="2070100"/>
          <p14:tracePt t="62024" x="5213350" y="2082800"/>
          <p14:tracePt t="62040" x="5346700" y="2101850"/>
          <p14:tracePt t="62056" x="5486400" y="2108200"/>
          <p14:tracePt t="62073" x="5632450" y="2127250"/>
          <p14:tracePt t="62090" x="5772150" y="2127250"/>
          <p14:tracePt t="62106" x="5943600" y="2152650"/>
          <p14:tracePt t="62123" x="6121400" y="2152650"/>
          <p14:tracePt t="62140" x="6280150" y="2152650"/>
          <p14:tracePt t="62157" x="6432550" y="2159000"/>
          <p14:tracePt t="62174" x="6565900" y="2159000"/>
          <p14:tracePt t="62190" x="6762750" y="2159000"/>
          <p14:tracePt t="62208" x="6889750" y="2171700"/>
          <p14:tracePt t="62224" x="7023100" y="2178050"/>
          <p14:tracePt t="62241" x="7162800" y="2184400"/>
          <p14:tracePt t="62257" x="7277100" y="2184400"/>
          <p14:tracePt t="62274" x="7385050" y="2184400"/>
          <p14:tracePt t="62290" x="7473950" y="2184400"/>
          <p14:tracePt t="62307" x="7531100" y="2184400"/>
          <p14:tracePt t="62324" x="7600950" y="2203450"/>
          <p14:tracePt t="62340" x="7651750" y="2203450"/>
          <p14:tracePt t="62357" x="7708900" y="2203450"/>
          <p14:tracePt t="62374" x="7747000" y="2203450"/>
          <p14:tracePt t="62390" x="7772400" y="2203450"/>
          <p14:tracePt t="62503" x="7753350" y="2203450"/>
          <p14:tracePt t="62503" x="7721600" y="2203450"/>
          <p14:tracePt t="62519" x="7677150" y="2203450"/>
          <p14:tracePt t="62528" x="7620000" y="2203450"/>
          <p14:tracePt t="62529" x="7556500" y="2203450"/>
          <p14:tracePt t="62542" x="7404100" y="2203450"/>
          <p14:tracePt t="62557" x="7232650" y="2203450"/>
          <p14:tracePt t="62574" x="7061200" y="2197100"/>
          <p14:tracePt t="62591" x="6756400" y="2159000"/>
          <p14:tracePt t="62608" x="6534150" y="2120900"/>
          <p14:tracePt t="62624" x="6292850" y="2082800"/>
          <p14:tracePt t="62641" x="6121400" y="2076450"/>
          <p14:tracePt t="62657" x="5873750" y="2063750"/>
          <p14:tracePt t="62675" x="5645150" y="2063750"/>
          <p14:tracePt t="62691" x="5334000" y="2063750"/>
          <p14:tracePt t="62708" x="5099050" y="2063750"/>
          <p14:tracePt t="62724" x="4832350" y="2063750"/>
          <p14:tracePt t="62741" x="4622800" y="2063750"/>
          <p14:tracePt t="62758" x="4464050" y="2063750"/>
          <p14:tracePt t="62774" x="4286250" y="2063750"/>
          <p14:tracePt t="62792" x="4273550" y="2063750"/>
          <p14:tracePt t="62864" x="4273550" y="2057400"/>
          <p14:tracePt t="62943" x="4279900" y="2057400"/>
          <p14:tracePt t="62983" x="4279900" y="2051050"/>
          <p14:tracePt t="63015" x="4286250" y="2051050"/>
          <p14:tracePt t="63070" x="4292600" y="2051050"/>
          <p14:tracePt t="63084" x="4305300" y="2051050"/>
          <p14:tracePt t="63089" x="4324350" y="2051050"/>
          <p14:tracePt t="63108" x="4349750" y="2051050"/>
          <p14:tracePt t="63110" x="4394200" y="2082800"/>
          <p14:tracePt t="63125" x="4445000" y="2101850"/>
          <p14:tracePt t="63142" x="4546600" y="2171700"/>
          <p14:tracePt t="63159" x="4591050" y="2216150"/>
          <p14:tracePt t="63175" x="4610100" y="2260600"/>
          <p14:tracePt t="63192" x="4629150" y="2317750"/>
          <p14:tracePt t="63208" x="4641850" y="2374900"/>
          <p14:tracePt t="63225" x="4654550" y="2432050"/>
          <p14:tracePt t="63242" x="4660900" y="2476500"/>
          <p14:tracePt t="63258" x="4660900" y="2508250"/>
          <p14:tracePt t="63275" x="4660900" y="2559050"/>
          <p14:tracePt t="63292" x="4660900" y="2609850"/>
          <p14:tracePt t="63309" x="4660900" y="2647950"/>
          <p14:tracePt t="63325" x="4660900" y="2705100"/>
          <p14:tracePt t="63342" x="4660900" y="2768600"/>
          <p14:tracePt t="63360" x="4660900" y="2813050"/>
          <p14:tracePt t="63376" x="4641850" y="2857500"/>
          <p14:tracePt t="63393" x="4610100" y="2901950"/>
          <p14:tracePt t="63409" x="4603750" y="2927350"/>
          <p14:tracePt t="63425" x="4578350" y="2978150"/>
          <p14:tracePt t="63442" x="4559300" y="3009900"/>
          <p14:tracePt t="63459" x="4521200" y="3035300"/>
          <p14:tracePt t="63475" x="4502150" y="3060700"/>
          <p14:tracePt t="63492" x="4470400" y="3098800"/>
          <p14:tracePt t="63509" x="4457700" y="3111500"/>
          <p14:tracePt t="63526" x="4451350" y="3124200"/>
          <p14:tracePt t="63880" x="4451350" y="3130550"/>
          <p14:tracePt t="63887" x="4489450" y="3175000"/>
          <p14:tracePt t="63896" x="4540250" y="3206750"/>
          <p14:tracePt t="63904" x="4616450" y="3232150"/>
          <p14:tracePt t="63909" x="4692650" y="3276600"/>
          <p14:tracePt t="63926" x="4781550" y="3321050"/>
          <p14:tracePt t="63944" x="4819650" y="3346450"/>
          <p14:tracePt t="63961" x="4832350" y="3352800"/>
          <p14:tracePt t="63976" x="4838700" y="3352800"/>
          <p14:tracePt t="64072" x="4838700" y="3359150"/>
          <p14:tracePt t="64096" x="4838700" y="3365500"/>
          <p14:tracePt t="64104" x="4832350" y="3378200"/>
          <p14:tracePt t="64112" x="4800600" y="3397250"/>
          <p14:tracePt t="64119" x="4768850" y="3422650"/>
          <p14:tracePt t="64128" x="4718050" y="3467100"/>
          <p14:tracePt t="64145" x="4654550" y="3517900"/>
          <p14:tracePt t="64160" x="4610100" y="3549650"/>
          <p14:tracePt t="64177" x="4572000" y="3568700"/>
          <p14:tracePt t="64193" x="4533900" y="3594100"/>
          <p14:tracePt t="64211" x="4502150" y="3613150"/>
          <p14:tracePt t="64227" x="4464050" y="3632200"/>
          <p14:tracePt t="64244" x="4445000" y="3638550"/>
          <p14:tracePt t="64260" x="4413250" y="3651250"/>
          <p14:tracePt t="64277" x="4400550" y="3663950"/>
          <p14:tracePt t="64293" x="4375150" y="3676650"/>
          <p14:tracePt t="64310" x="4356100" y="3683000"/>
          <p14:tracePt t="64328" x="4343400" y="3689350"/>
          <p14:tracePt t="64344" x="4330700" y="3695700"/>
          <p14:tracePt t="64360" x="4305300" y="3708400"/>
          <p14:tracePt t="64377" x="4241800" y="3733800"/>
          <p14:tracePt t="64394" x="4165600" y="3765550"/>
          <p14:tracePt t="64410" x="4127500" y="3778250"/>
          <p14:tracePt t="64427" x="4089400" y="3790950"/>
          <p14:tracePt t="64444" x="4083050" y="3797300"/>
          <p14:tracePt t="64559" x="4089400" y="3790950"/>
          <p14:tracePt t="64569" x="4095750" y="3790950"/>
          <p14:tracePt t="64576" x="4108450" y="3778250"/>
          <p14:tracePt t="64577" x="4121150" y="3771900"/>
          <p14:tracePt t="64594" x="4146550" y="3771900"/>
          <p14:tracePt t="64611" x="4191000" y="3771900"/>
          <p14:tracePt t="64627" x="4229100" y="3771900"/>
          <p14:tracePt t="64644" x="4311650" y="3771900"/>
          <p14:tracePt t="64661" x="4445000" y="3771900"/>
          <p14:tracePt t="64677" x="4584700" y="3771900"/>
          <p14:tracePt t="64677" x="4635500" y="3771900"/>
          <p14:tracePt t="64695" x="4692650" y="3771900"/>
          <p14:tracePt t="64711" x="4730750" y="3771900"/>
          <p14:tracePt t="64815" x="4718050" y="3771900"/>
          <p14:tracePt t="64823" x="4699000" y="3771900"/>
          <p14:tracePt t="64832" x="4660900" y="3771900"/>
          <p14:tracePt t="64832" x="4635500" y="3771900"/>
          <p14:tracePt t="64849" x="4597400" y="3771900"/>
          <p14:tracePt t="64850" x="4552950" y="3771900"/>
          <p14:tracePt t="64861" x="4438650" y="3752850"/>
          <p14:tracePt t="64878" x="4324350" y="3727450"/>
          <p14:tracePt t="64894" x="4222750" y="3714750"/>
          <p14:tracePt t="64894" x="4178300" y="3695700"/>
          <p14:tracePt t="64912" x="4102100" y="3670300"/>
          <p14:tracePt t="64928" x="4032250" y="3657600"/>
          <p14:tracePt t="64945" x="3917950" y="3625850"/>
          <p14:tracePt t="64961" x="3829050" y="3606800"/>
          <p14:tracePt t="64978" x="3727450" y="3600450"/>
          <p14:tracePt t="64994" x="3625850" y="3581400"/>
          <p14:tracePt t="65012" x="3524250" y="3581400"/>
          <p14:tracePt t="65028" x="3435350" y="3568700"/>
          <p14:tracePt t="65045" x="3359150" y="3562350"/>
          <p14:tracePt t="65062" x="3276600" y="3556000"/>
          <p14:tracePt t="65078" x="3244850" y="3556000"/>
          <p14:tracePt t="65095" x="3194050" y="3556000"/>
          <p14:tracePt t="65112" x="3149600" y="3568700"/>
          <p14:tracePt t="65128" x="3117850" y="3575050"/>
          <p14:tracePt t="65145" x="3111500" y="3581400"/>
          <p14:tracePt t="65162" x="3098800" y="3594100"/>
          <p14:tracePt t="65179" x="3092450" y="3600450"/>
          <p14:tracePt t="65195" x="3092450" y="3606800"/>
          <p14:tracePt t="65212" x="3092450" y="3613150"/>
          <p14:tracePt t="65231" x="3092450" y="3625850"/>
          <p14:tracePt t="65245" x="3098800" y="3651250"/>
          <p14:tracePt t="65262" x="3111500" y="3670300"/>
          <p14:tracePt t="65279" x="3136900" y="3676650"/>
          <p14:tracePt t="65279" x="3149600" y="3689350"/>
          <p14:tracePt t="65296" x="3200400" y="3714750"/>
          <p14:tracePt t="65312" x="3295650" y="3740150"/>
          <p14:tracePt t="65328" x="3409950" y="3790950"/>
          <p14:tracePt t="65345" x="3549650" y="3822700"/>
          <p14:tracePt t="65362" x="3670300" y="3848100"/>
          <p14:tracePt t="65379" x="3771900" y="3854450"/>
          <p14:tracePt t="65395" x="3879850" y="3867150"/>
          <p14:tracePt t="65412" x="3956050" y="3867150"/>
          <p14:tracePt t="65429" x="4025900" y="3867150"/>
          <p14:tracePt t="65446" x="4076700" y="3860800"/>
          <p14:tracePt t="65462" x="4121150" y="3835400"/>
          <p14:tracePt t="65479" x="4152900" y="3810000"/>
          <p14:tracePt t="65496" x="4191000" y="3778250"/>
          <p14:tracePt t="65512" x="4203700" y="3752850"/>
          <p14:tracePt t="65529" x="4203700" y="3721100"/>
          <p14:tracePt t="65545" x="4203700" y="3663950"/>
          <p14:tracePt t="65563" x="4178300" y="3625850"/>
          <p14:tracePt t="65579" x="4152900" y="3587750"/>
          <p14:tracePt t="65596" x="4133850" y="3575050"/>
          <p14:tracePt t="65612" x="4102100" y="3556000"/>
          <p14:tracePt t="65629" x="4006850" y="3536950"/>
          <p14:tracePt t="65646" x="3873500" y="3517900"/>
          <p14:tracePt t="65663" x="3740150" y="3511550"/>
          <p14:tracePt t="65679" x="3511550" y="3511550"/>
          <p14:tracePt t="65696" x="3359150" y="3511550"/>
          <p14:tracePt t="65712" x="3270250" y="3511550"/>
          <p14:tracePt t="65729" x="3232150" y="3524250"/>
          <p14:tracePt t="65762" x="3219450" y="3543300"/>
          <p14:tracePt t="65764" x="3213100" y="3543300"/>
          <p14:tracePt t="65779" x="3213100" y="3562350"/>
          <p14:tracePt t="65796" x="3213100" y="3575050"/>
          <p14:tracePt t="65813" x="3232150" y="3600450"/>
          <p14:tracePt t="65829" x="3251200" y="3606800"/>
          <p14:tracePt t="65846" x="3340100" y="3644900"/>
          <p14:tracePt t="65863" x="3448050" y="3702050"/>
          <p14:tracePt t="65879" x="3594100" y="3727450"/>
          <p14:tracePt t="65897" x="3771900" y="3752850"/>
          <p14:tracePt t="65913" x="3930650" y="3759200"/>
          <p14:tracePt t="65930" x="4083050" y="3759200"/>
          <p14:tracePt t="65946" x="4203700" y="3759200"/>
          <p14:tracePt t="65963" x="4298950" y="3752850"/>
          <p14:tracePt t="65980" x="4330700" y="3740150"/>
          <p14:tracePt t="65996" x="4343400" y="3727450"/>
          <p14:tracePt t="66013" x="4362450" y="3708400"/>
          <p14:tracePt t="66030" x="4362450" y="3689350"/>
          <p14:tracePt t="66047" x="4362450" y="3676650"/>
          <p14:tracePt t="66047" x="4362450" y="3663950"/>
          <p14:tracePt t="66064" x="4356100" y="3663950"/>
          <p14:tracePt t="66064" x="4343400" y="3644900"/>
          <p14:tracePt t="66080" x="4292600" y="3625850"/>
          <p14:tracePt t="66096" x="4222750" y="3587750"/>
          <p14:tracePt t="66113" x="4108450" y="3568700"/>
          <p14:tracePt t="66130" x="3962400" y="3543300"/>
          <p14:tracePt t="66146" x="3803650" y="3524250"/>
          <p14:tracePt t="66163" x="3625850" y="3524250"/>
          <p14:tracePt t="66180" x="3454400" y="3524250"/>
          <p14:tracePt t="66197" x="3346450" y="3524250"/>
          <p14:tracePt t="66213" x="3289300" y="3524250"/>
          <p14:tracePt t="66213" x="3270250" y="3530600"/>
          <p14:tracePt t="66248" x="3263900" y="3530600"/>
          <p14:tracePt t="66312" x="3263900" y="3536950"/>
          <p14:tracePt t="66368" x="3282950" y="3536950"/>
          <p14:tracePt t="66375" x="3308350" y="3536950"/>
          <p14:tracePt t="66383" x="3340100" y="3543300"/>
          <p14:tracePt t="66384" x="3371850" y="3562350"/>
          <p14:tracePt t="66400" x="3505200" y="3606800"/>
          <p14:tracePt t="66414" x="3651250" y="3625850"/>
          <p14:tracePt t="66430" x="3911600" y="3670300"/>
          <p14:tracePt t="66447" x="4121150" y="3702050"/>
          <p14:tracePt t="66464" x="4286250" y="3740150"/>
          <p14:tracePt t="66481" x="4457700" y="3759200"/>
          <p14:tracePt t="66497" x="4667250" y="3784600"/>
          <p14:tracePt t="66514" x="4851400" y="3790950"/>
          <p14:tracePt t="66531" x="5003800" y="3810000"/>
          <p14:tracePt t="66547" x="5149850" y="3829050"/>
          <p14:tracePt t="66564" x="5276850" y="3835400"/>
          <p14:tracePt t="66581" x="5410200" y="3835400"/>
          <p14:tracePt t="66597" x="5518150" y="3841750"/>
          <p14:tracePt t="66614" x="5670550" y="3867150"/>
          <p14:tracePt t="66631" x="5746750" y="3886200"/>
          <p14:tracePt t="66648" x="5848350" y="3886200"/>
          <p14:tracePt t="66664" x="5969000" y="3886200"/>
          <p14:tracePt t="66681" x="6076950" y="3879850"/>
          <p14:tracePt t="66697" x="6191250" y="3867150"/>
          <p14:tracePt t="66714" x="6267450" y="3860800"/>
          <p14:tracePt t="66731" x="6369050" y="3841750"/>
          <p14:tracePt t="66747" x="6489700" y="3835400"/>
          <p14:tracePt t="66764" x="6610350" y="3835400"/>
          <p14:tracePt t="66781" x="6724650" y="3816350"/>
          <p14:tracePt t="66798" x="6826250" y="3816350"/>
          <p14:tracePt t="66815" x="6858000" y="3810000"/>
          <p14:tracePt t="66815" x="6889750" y="3810000"/>
          <p14:tracePt t="66832" x="6997700" y="3771900"/>
          <p14:tracePt t="66848" x="7105650" y="3721100"/>
          <p14:tracePt t="66865" x="7200900" y="3683000"/>
          <p14:tracePt t="66881" x="7289800" y="3644900"/>
          <p14:tracePt t="66898" x="7372350" y="3619500"/>
          <p14:tracePt t="66914" x="7493000" y="3581400"/>
          <p14:tracePt t="66931" x="7594600" y="3530600"/>
          <p14:tracePt t="66948" x="7689850" y="3498850"/>
          <p14:tracePt t="66964" x="7785100" y="3441700"/>
          <p14:tracePt t="66981" x="7848600" y="3416300"/>
          <p14:tracePt t="66998" x="7893050" y="3397250"/>
          <p14:tracePt t="67015" x="7912100" y="3390900"/>
          <p14:tracePt t="67032" x="7918450" y="3390900"/>
          <p14:tracePt t="67440" x="7905750" y="3397250"/>
          <p14:tracePt t="67447" x="7848600" y="3460750"/>
          <p14:tracePt t="67459" x="7797800" y="3530600"/>
          <p14:tracePt t="67465" x="7658100" y="3689350"/>
          <p14:tracePt t="67482" x="7442200" y="3905250"/>
          <p14:tracePt t="67499" x="7048500" y="4152900"/>
          <p14:tracePt t="67515" x="6661150" y="4305300"/>
          <p14:tracePt t="67532" x="6184900" y="4394200"/>
          <p14:tracePt t="67549" x="5784850" y="4406900"/>
          <p14:tracePt t="67566" x="5441950" y="4413250"/>
          <p14:tracePt t="67582" x="5213350" y="4432300"/>
          <p14:tracePt t="67599" x="4978400" y="4445000"/>
          <p14:tracePt t="67616" x="4883150" y="4457700"/>
          <p14:tracePt t="67633" x="4851400" y="4457700"/>
          <p14:tracePt t="67649" x="4832350" y="4464050"/>
          <p14:tracePt t="67666" x="4794250" y="4464050"/>
          <p14:tracePt t="67683" x="4762500" y="4470400"/>
          <p14:tracePt t="67699" x="4711700" y="4470400"/>
          <p14:tracePt t="67716" x="4648200" y="4476750"/>
          <p14:tracePt t="67732" x="4540250" y="4502150"/>
          <p14:tracePt t="67750" x="4451350" y="4514850"/>
          <p14:tracePt t="67766" x="4368800" y="4527550"/>
          <p14:tracePt t="67782" x="4279900" y="4527550"/>
          <p14:tracePt t="67800" x="4241800" y="4527550"/>
          <p14:tracePt t="67816" x="4229100" y="4527550"/>
          <p14:tracePt t="67833" x="4203700" y="4527550"/>
          <p14:tracePt t="67849" x="4159250" y="4527550"/>
          <p14:tracePt t="67866" x="4083050" y="4508500"/>
          <p14:tracePt t="67883" x="3987800" y="4476750"/>
          <p14:tracePt t="67899" x="3943350" y="4470400"/>
          <p14:tracePt t="67916" x="3873500" y="4445000"/>
          <p14:tracePt t="67932" x="3835400" y="4438650"/>
          <p14:tracePt t="67950" x="3829050" y="4425950"/>
          <p14:tracePt t="67966" x="3816350" y="4425950"/>
          <p14:tracePt t="67966" x="3803650" y="4425950"/>
          <p14:tracePt t="67984" x="3784600" y="4419600"/>
          <p14:tracePt t="68000" x="3759200" y="4413250"/>
          <p14:tracePt t="68016" x="3708400" y="4400550"/>
          <p14:tracePt t="68033" x="3670300" y="4394200"/>
          <p14:tracePt t="68050" x="3644900" y="4394200"/>
          <p14:tracePt t="68067" x="3613150" y="4381500"/>
          <p14:tracePt t="68083" x="3581400" y="4381500"/>
          <p14:tracePt t="68100" x="3543300" y="4375150"/>
          <p14:tracePt t="68116" x="3492500" y="4375150"/>
          <p14:tracePt t="68133" x="3479800" y="4375150"/>
          <p14:tracePt t="68150" x="3460750" y="4375150"/>
          <p14:tracePt t="68167" x="3441700" y="4375150"/>
          <p14:tracePt t="68183" x="3409950" y="4394200"/>
          <p14:tracePt t="68200" x="3397250" y="4406900"/>
          <p14:tracePt t="68217" x="3397250" y="4451350"/>
          <p14:tracePt t="68233" x="3390900" y="4476750"/>
          <p14:tracePt t="68250" x="3390900" y="4502150"/>
          <p14:tracePt t="68267" x="3390900" y="4540250"/>
          <p14:tracePt t="68284" x="3390900" y="4578350"/>
          <p14:tracePt t="68300" x="3390900" y="4610100"/>
          <p14:tracePt t="68317" x="3397250" y="4648200"/>
          <p14:tracePt t="68333" x="3416300" y="4673600"/>
          <p14:tracePt t="68350" x="3441700" y="4692650"/>
          <p14:tracePt t="68367" x="3486150" y="4724400"/>
          <p14:tracePt t="68384" x="3549650" y="4756150"/>
          <p14:tracePt t="68400" x="3613150" y="4781550"/>
          <p14:tracePt t="68417" x="3708400" y="4800600"/>
          <p14:tracePt t="68434" x="3803650" y="4800600"/>
          <p14:tracePt t="68450" x="3905250" y="4800600"/>
          <p14:tracePt t="68467" x="3975100" y="4768850"/>
          <p14:tracePt t="68485" x="4057650" y="4711700"/>
          <p14:tracePt t="68500" x="4114800" y="4660900"/>
          <p14:tracePt t="68517" x="4146550" y="4610100"/>
          <p14:tracePt t="68534" x="4165600" y="4559300"/>
          <p14:tracePt t="68551" x="4171950" y="4508500"/>
          <p14:tracePt t="68567" x="4171950" y="4464050"/>
          <p14:tracePt t="68584" x="4171950" y="4425950"/>
          <p14:tracePt t="68601" x="4159250" y="4368800"/>
          <p14:tracePt t="68617" x="4140200" y="4337050"/>
          <p14:tracePt t="68634" x="4114800" y="4298950"/>
          <p14:tracePt t="68650" x="4102100" y="4292600"/>
          <p14:tracePt t="68667" x="4038600" y="4273550"/>
          <p14:tracePt t="68684" x="3956050" y="4248150"/>
          <p14:tracePt t="68701" x="3848100" y="4248150"/>
          <p14:tracePt t="68717" x="3727450" y="4248150"/>
          <p14:tracePt t="68734" x="3600450" y="4267200"/>
          <p14:tracePt t="68750" x="3467100" y="4318000"/>
          <p14:tracePt t="68750" x="3416300" y="4343400"/>
          <p14:tracePt t="68768" x="3371850" y="4368800"/>
          <p14:tracePt t="68783" x="3295650" y="4419600"/>
          <p14:tracePt t="68800" x="3251200" y="4476750"/>
          <p14:tracePt t="68816" x="3251200" y="4521200"/>
          <p14:tracePt t="68833" x="3251200" y="4565650"/>
          <p14:tracePt t="68851" x="3251200" y="4616450"/>
          <p14:tracePt t="68868" x="3251200" y="4673600"/>
          <p14:tracePt t="68884" x="3270250" y="4711700"/>
          <p14:tracePt t="68901" x="3282950" y="4724400"/>
          <p14:tracePt t="68918" x="3295650" y="4730750"/>
          <p14:tracePt t="68934" x="3327400" y="4737100"/>
          <p14:tracePt t="68952" x="3378200" y="4749800"/>
          <p14:tracePt t="68968" x="3479800" y="4749800"/>
          <p14:tracePt t="68984" x="3587750" y="4749800"/>
          <p14:tracePt t="69002" x="3752850" y="4730750"/>
          <p14:tracePt t="69018" x="3905250" y="4686300"/>
          <p14:tracePt t="69035" x="4064000" y="4635500"/>
          <p14:tracePt t="69051" x="4159250" y="4584700"/>
          <p14:tracePt t="69068" x="4216400" y="4565650"/>
          <p14:tracePt t="69084" x="4260850" y="4533900"/>
          <p14:tracePt t="69102" x="4292600" y="4495800"/>
          <p14:tracePt t="69118" x="4292600" y="4483100"/>
          <p14:tracePt t="69135" x="4292600" y="4432300"/>
          <p14:tracePt t="69152" x="4292600" y="4400550"/>
          <p14:tracePt t="69168" x="4267200" y="4368800"/>
          <p14:tracePt t="69185" x="4210050" y="4318000"/>
          <p14:tracePt t="69201" x="4146550" y="4267200"/>
          <p14:tracePt t="69218" x="4006850" y="4216400"/>
          <p14:tracePt t="69235" x="3873500" y="4178300"/>
          <p14:tracePt t="69252" x="3727450" y="4146550"/>
          <p14:tracePt t="69268" x="3606800" y="4146550"/>
          <p14:tracePt t="69285" x="3448050" y="4146550"/>
          <p14:tracePt t="69302" x="3340100" y="4178300"/>
          <p14:tracePt t="69319" x="3206750" y="4248150"/>
          <p14:tracePt t="69336" x="3155950" y="4305300"/>
          <p14:tracePt t="69352" x="3136900" y="4349750"/>
          <p14:tracePt t="69369" x="3130550" y="4394200"/>
          <p14:tracePt t="69385" x="3130550" y="4432300"/>
          <p14:tracePt t="69402" x="3130550" y="4502150"/>
          <p14:tracePt t="69419" x="3136900" y="4559300"/>
          <p14:tracePt t="69435" x="3168650" y="4622800"/>
          <p14:tracePt t="69452" x="3206750" y="4667250"/>
          <p14:tracePt t="69469" x="3244850" y="4692650"/>
          <p14:tracePt t="69486" x="3282950" y="4699000"/>
          <p14:tracePt t="69502" x="3352800" y="4705350"/>
          <p14:tracePt t="69502" x="3409950" y="4705350"/>
          <p14:tracePt t="69520" x="3505200" y="4705350"/>
          <p14:tracePt t="69536" x="3613150" y="4699000"/>
          <p14:tracePt t="69552" x="3721100" y="4679950"/>
          <p14:tracePt t="69570" x="3765550" y="4660900"/>
          <p14:tracePt t="69585" x="3771900" y="4654550"/>
          <p14:tracePt t="69602" x="3771900" y="4641850"/>
          <p14:tracePt t="69619" x="3771900" y="4603750"/>
          <p14:tracePt t="69636" x="3746500" y="4565650"/>
          <p14:tracePt t="69652" x="3689350" y="4521200"/>
          <p14:tracePt t="69669" x="3632200" y="4489450"/>
          <p14:tracePt t="69685" x="3581400" y="4470400"/>
          <p14:tracePt t="69703" x="3556000" y="4464050"/>
          <p14:tracePt t="69719" x="3530600" y="4464050"/>
          <p14:tracePt t="69736" x="3511550" y="4464050"/>
          <p14:tracePt t="69752" x="3505200" y="4464050"/>
          <p14:tracePt t="69769" x="3486150" y="4464050"/>
          <p14:tracePt t="70175" x="3517900" y="4470400"/>
          <p14:tracePt t="70183" x="3600450" y="4489450"/>
          <p14:tracePt t="70185" x="3689350" y="4489450"/>
          <p14:tracePt t="70203" x="3778250" y="4514850"/>
          <p14:tracePt t="70205" x="3975100" y="4552950"/>
          <p14:tracePt t="70220" x="4184650" y="4578350"/>
          <p14:tracePt t="70237" x="4337050" y="4597400"/>
          <p14:tracePt t="70253" x="4470400" y="4597400"/>
          <p14:tracePt t="70270" x="4565650" y="4597400"/>
          <p14:tracePt t="70270" x="4610100" y="4597400"/>
          <p14:tracePt t="70289" x="4679950" y="4597400"/>
          <p14:tracePt t="70304" x="4756150" y="4597400"/>
          <p14:tracePt t="70320" x="4813300" y="4597400"/>
          <p14:tracePt t="70337" x="4902200" y="4597400"/>
          <p14:tracePt t="70353" x="4959350" y="4597400"/>
          <p14:tracePt t="70370" x="5003800" y="4597400"/>
          <p14:tracePt t="70387" x="5073650" y="4597400"/>
          <p14:tracePt t="70403" x="5130800" y="4603750"/>
          <p14:tracePt t="70420" x="5187950" y="4603750"/>
          <p14:tracePt t="70437" x="5238750" y="4603750"/>
          <p14:tracePt t="70454" x="5314950" y="4603750"/>
          <p14:tracePt t="70470" x="5416550" y="4603750"/>
          <p14:tracePt t="70488" x="5467350" y="4603750"/>
          <p14:tracePt t="70504" x="5518150" y="4603750"/>
          <p14:tracePt t="70521" x="5575300" y="4603750"/>
          <p14:tracePt t="70537" x="5626100" y="4603750"/>
          <p14:tracePt t="70553" x="5683250" y="4603750"/>
          <p14:tracePt t="70571" x="5753100" y="4603750"/>
          <p14:tracePt t="70587" x="5816600" y="4603750"/>
          <p14:tracePt t="70604" x="5899150" y="4584700"/>
          <p14:tracePt t="70620" x="6000750" y="4572000"/>
          <p14:tracePt t="70637" x="6096000" y="4565650"/>
          <p14:tracePt t="70654" x="6197600" y="4552950"/>
          <p14:tracePt t="70654" x="6229350" y="4552950"/>
          <p14:tracePt t="70672" x="6318250" y="4552950"/>
          <p14:tracePt t="70688" x="6407150" y="4552950"/>
          <p14:tracePt t="70705" x="6508750" y="4552950"/>
          <p14:tracePt t="70721" x="6597650" y="4552950"/>
          <p14:tracePt t="70737" x="6692900" y="4552950"/>
          <p14:tracePt t="70755" x="6762750" y="4552950"/>
          <p14:tracePt t="70771" x="6832600" y="4546600"/>
          <p14:tracePt t="70788" x="6921500" y="4546600"/>
          <p14:tracePt t="70804" x="6997700" y="4546600"/>
          <p14:tracePt t="70821" x="7067550" y="4546600"/>
          <p14:tracePt t="70838" x="7181850" y="4546600"/>
          <p14:tracePt t="70854" x="7270750" y="4546600"/>
          <p14:tracePt t="70871" x="7334250" y="4540250"/>
          <p14:tracePt t="70871" x="7359650" y="4540250"/>
          <p14:tracePt t="70889" x="7423150" y="4527550"/>
          <p14:tracePt t="70904" x="7480300" y="4527550"/>
          <p14:tracePt t="70921" x="7512050" y="4527550"/>
          <p14:tracePt t="70938" x="7550150" y="4527550"/>
          <p14:tracePt t="70954" x="7588250" y="4521200"/>
          <p14:tracePt t="70971" x="7626350" y="4521200"/>
          <p14:tracePt t="70988" x="7664450" y="4514850"/>
          <p14:tracePt t="71004" x="7715250" y="4508500"/>
          <p14:tracePt t="71021" x="7766050" y="4502150"/>
          <p14:tracePt t="71037" x="7816850" y="4502150"/>
          <p14:tracePt t="71055" x="7835900" y="4495800"/>
          <p14:tracePt t="71071" x="7861300" y="4489450"/>
          <p14:tracePt t="71088" x="7867650" y="4489450"/>
          <p14:tracePt t="71104" x="7874000" y="4489450"/>
          <p14:tracePt t="71305" x="7867650" y="4489450"/>
          <p14:tracePt t="71314" x="7861300" y="4495800"/>
          <p14:tracePt t="71314" x="0" y="0"/>
        </p14:tracePtLst>
        <p14:tracePtLst>
          <p14:tracePt t="72223" x="7537450" y="4057650"/>
          <p14:tracePt t="72383" x="7518400" y="4070350"/>
          <p14:tracePt t="72391" x="7512050" y="4070350"/>
          <p14:tracePt t="72406" x="7499350" y="4089400"/>
          <p14:tracePt t="72424" x="7480300" y="4114800"/>
          <p14:tracePt t="72426" x="7473950" y="4114800"/>
          <p14:tracePt t="72440" x="7454900" y="4114800"/>
          <p14:tracePt t="72457" x="7442200" y="4114800"/>
          <p14:tracePt t="72474" x="7429500" y="4114800"/>
          <p14:tracePt t="72490" x="7410450" y="4114800"/>
          <p14:tracePt t="72508" x="7397750" y="4114800"/>
          <p14:tracePt t="72523" x="7391400" y="4114800"/>
          <p14:tracePt t="72540" x="7378700" y="4114800"/>
          <p14:tracePt t="72556" x="7302500" y="4070350"/>
          <p14:tracePt t="72574" x="7232650" y="4051300"/>
          <p14:tracePt t="72590" x="7131050" y="4025900"/>
          <p14:tracePt t="72607" x="7029450" y="4019550"/>
          <p14:tracePt t="72624" x="6927850" y="4019550"/>
          <p14:tracePt t="72641" x="6838950" y="4019550"/>
          <p14:tracePt t="72657" x="6731000" y="4019550"/>
          <p14:tracePt t="72674" x="6578600" y="4019550"/>
          <p14:tracePt t="72691" x="6419850" y="4019550"/>
          <p14:tracePt t="72707" x="6254750" y="4006850"/>
          <p14:tracePt t="72724" x="6064250" y="4006850"/>
          <p14:tracePt t="72741" x="5822950" y="4006850"/>
          <p14:tracePt t="72758" x="5568950" y="4006850"/>
          <p14:tracePt t="72758" x="5461000" y="4006850"/>
          <p14:tracePt t="72776" x="5295900" y="4000500"/>
          <p14:tracePt t="72791" x="4953000" y="3943350"/>
          <p14:tracePt t="72807" x="4591050" y="3917950"/>
          <p14:tracePt t="72824" x="4387850" y="3917950"/>
          <p14:tracePt t="72841" x="4235450" y="3917950"/>
          <p14:tracePt t="72857" x="4025900" y="3898900"/>
          <p14:tracePt t="72874" x="3867150" y="3898900"/>
          <p14:tracePt t="72891" x="3727450" y="3898900"/>
          <p14:tracePt t="72907" x="3644900" y="3898900"/>
          <p14:tracePt t="72925" x="3632200" y="3898900"/>
          <p14:tracePt t="72941" x="3625850" y="3898900"/>
          <p14:tracePt t="73247" x="3632200" y="3892550"/>
          <p14:tracePt t="73255" x="3663950" y="3879850"/>
          <p14:tracePt t="73263" x="3702050" y="3848100"/>
          <p14:tracePt t="73274" x="3765550" y="3778250"/>
          <p14:tracePt t="73280" x="3860800" y="3625850"/>
          <p14:tracePt t="73291" x="3930650" y="3429000"/>
          <p14:tracePt t="73308" x="3987800" y="3251200"/>
          <p14:tracePt t="73325" x="4051300" y="3028950"/>
          <p14:tracePt t="73343" x="4095750" y="2838450"/>
          <p14:tracePt t="73358" x="4121150" y="2590800"/>
          <p14:tracePt t="73376" x="4133850" y="2508250"/>
          <p14:tracePt t="73392" x="4165600" y="2349500"/>
          <p14:tracePt t="73409" x="4171950" y="2292350"/>
          <p14:tracePt t="73425" x="4191000" y="2247900"/>
          <p14:tracePt t="73442" x="4203700" y="2197100"/>
          <p14:tracePt t="73458" x="4210050" y="2190750"/>
          <p14:tracePt t="73575" x="4210050" y="2203450"/>
          <p14:tracePt t="73585" x="4210050" y="2247900"/>
          <p14:tracePt t="73593" x="4210050" y="2298700"/>
          <p14:tracePt t="73595" x="4222750" y="2482850"/>
          <p14:tracePt t="73609" x="4260850" y="2711450"/>
          <p14:tracePt t="73625" x="4311650" y="2921000"/>
          <p14:tracePt t="73642" x="4337050" y="3149600"/>
          <p14:tracePt t="73659" x="4375150" y="3365500"/>
          <p14:tracePt t="73675" x="4400550" y="3530600"/>
          <p14:tracePt t="73692" x="4425950" y="3663950"/>
          <p14:tracePt t="73709" x="4425950" y="3708400"/>
          <p14:tracePt t="73776" x="4425950" y="3702050"/>
          <p14:tracePt t="73778" x="4425950" y="3651250"/>
          <p14:tracePt t="73793" x="4425950" y="3575050"/>
          <p14:tracePt t="73794" x="4425950" y="3416300"/>
          <p14:tracePt t="73809" x="4425950" y="3263900"/>
          <p14:tracePt t="73825" x="4406900" y="3117850"/>
          <p14:tracePt t="73842" x="4381500" y="2965450"/>
          <p14:tracePt t="73858" x="4356100" y="2832100"/>
          <p14:tracePt t="73874" x="4330700" y="2692400"/>
          <p14:tracePt t="73892" x="4311650" y="2597150"/>
          <p14:tracePt t="73908" x="4298950" y="2520950"/>
          <p14:tracePt t="73926" x="4292600" y="2482850"/>
          <p14:tracePt t="73943" x="4286250" y="2444750"/>
          <p14:tracePt t="74041" x="4286250" y="2470150"/>
          <p14:tracePt t="74043" x="4286250" y="2495550"/>
          <p14:tracePt t="74059" x="4286250" y="2527300"/>
          <p14:tracePt t="74061" x="4286250" y="2597150"/>
          <p14:tracePt t="74076" x="4286250" y="2673350"/>
          <p14:tracePt t="74093" x="4298950" y="2736850"/>
          <p14:tracePt t="74110" x="4311650" y="2774950"/>
          <p14:tracePt t="74126" x="4318000" y="2800350"/>
          <p14:tracePt t="74144" x="4318000" y="2813050"/>
          <p14:tracePt t="74160" x="4324350" y="2838450"/>
          <p14:tracePt t="74176" x="4330700" y="2857500"/>
          <p14:tracePt t="74193" x="4330700" y="2895600"/>
          <p14:tracePt t="74210" x="4330700" y="2914650"/>
          <p14:tracePt t="74227" x="4337050" y="2940050"/>
          <p14:tracePt t="74243" x="4337050" y="2959100"/>
          <p14:tracePt t="74260" x="4337050" y="2984500"/>
          <p14:tracePt t="74276" x="4337050" y="3003550"/>
          <p14:tracePt t="74293" x="4337050" y="3016250"/>
          <p14:tracePt t="74310" x="4337050" y="3022600"/>
          <p14:tracePt t="74357" x="0" y="0"/>
        </p14:tracePtLst>
        <p14:tracePtLst>
          <p14:tracePt t="75236" x="2400300" y="4819650"/>
          <p14:tracePt t="75256" x="2393950" y="4813300"/>
          <p14:tracePt t="75296" x="2400300" y="4806950"/>
          <p14:tracePt t="75304" x="2406650" y="4806950"/>
          <p14:tracePt t="75336" x="2413000" y="4806950"/>
          <p14:tracePt t="75496" x="2419350" y="4806950"/>
          <p14:tracePt t="75504" x="2425700" y="4800600"/>
          <p14:tracePt t="75536" x="2432050" y="4794250"/>
          <p14:tracePt t="75617" x="2438400" y="4794250"/>
          <p14:tracePt t="75625" x="2444750" y="4787900"/>
          <p14:tracePt t="75627" x="2463800" y="4775200"/>
          <p14:tracePt t="75645" x="2495550" y="4749800"/>
          <p14:tracePt t="75647" x="2597150" y="4629150"/>
          <p14:tracePt t="75662" x="2698750" y="4514850"/>
          <p14:tracePt t="75679" x="2806700" y="4368800"/>
          <p14:tracePt t="75679" x="2870200" y="4286250"/>
          <p14:tracePt t="75696" x="2971800" y="4051300"/>
          <p14:tracePt t="75713" x="3028950" y="3860800"/>
          <p14:tracePt t="75729" x="3054350" y="3689350"/>
          <p14:tracePt t="75746" x="3073400" y="3536950"/>
          <p14:tracePt t="75762" x="3079750" y="3352800"/>
          <p14:tracePt t="75779" x="3079750" y="3143250"/>
          <p14:tracePt t="75796" x="3079750" y="2971800"/>
          <p14:tracePt t="75813" x="3022600" y="2794000"/>
          <p14:tracePt t="75829" x="2914650" y="2635250"/>
          <p14:tracePt t="75846" x="2768600" y="2463800"/>
          <p14:tracePt t="75863" x="2609850" y="2336800"/>
          <p14:tracePt t="75879" x="2298700" y="2184400"/>
          <p14:tracePt t="75897" x="2063750" y="2127250"/>
          <p14:tracePt t="75912" x="1816100" y="2101850"/>
          <p14:tracePt t="75929" x="1612900" y="2076450"/>
          <p14:tracePt t="75946" x="1441450" y="2076450"/>
          <p14:tracePt t="75962" x="1282700" y="2127250"/>
          <p14:tracePt t="75979" x="1181100" y="2241550"/>
          <p14:tracePt t="75996" x="1117600" y="2400300"/>
          <p14:tracePt t="76013" x="1054100" y="2578100"/>
          <p14:tracePt t="76029" x="1009650" y="2743200"/>
          <p14:tracePt t="76046" x="984250" y="2921000"/>
          <p14:tracePt t="76063" x="977900" y="3079750"/>
          <p14:tracePt t="76063" x="965200" y="3168650"/>
          <p14:tracePt t="76080" x="958850" y="3302000"/>
          <p14:tracePt t="76097" x="958850" y="3409950"/>
          <p14:tracePt t="76113" x="958850" y="3511550"/>
          <p14:tracePt t="76130" x="958850" y="3606800"/>
          <p14:tracePt t="76146" x="965200" y="3727450"/>
          <p14:tracePt t="76163" x="1028700" y="3835400"/>
          <p14:tracePt t="76179" x="1073150" y="3911600"/>
          <p14:tracePt t="76196" x="1162050" y="3987800"/>
          <p14:tracePt t="76213" x="1327150" y="4032250"/>
          <p14:tracePt t="76230" x="1473200" y="4076700"/>
          <p14:tracePt t="76246" x="1638300" y="4076700"/>
          <p14:tracePt t="76263" x="1974850" y="4013200"/>
          <p14:tracePt t="76281" x="2209800" y="3943350"/>
          <p14:tracePt t="76297" x="2368550" y="3860800"/>
          <p14:tracePt t="76313" x="2520950" y="3759200"/>
          <p14:tracePt t="76330" x="2654300" y="3644900"/>
          <p14:tracePt t="76346" x="2768600" y="3511550"/>
          <p14:tracePt t="76363" x="2819400" y="3378200"/>
          <p14:tracePt t="76380" x="2832100" y="3263900"/>
          <p14:tracePt t="76397" x="2838450" y="3175000"/>
          <p14:tracePt t="76413" x="2838450" y="3124200"/>
          <p14:tracePt t="76430" x="2838450" y="3073400"/>
          <p14:tracePt t="76447" x="2787650" y="3016250"/>
          <p14:tracePt t="76464" x="2743200" y="2952750"/>
          <p14:tracePt t="76480" x="2692400" y="2901950"/>
          <p14:tracePt t="76496" x="2616200" y="2851150"/>
          <p14:tracePt t="76513" x="2470150" y="2806700"/>
          <p14:tracePt t="76530" x="2343150" y="2781300"/>
          <p14:tracePt t="76547" x="2235200" y="2774950"/>
          <p14:tracePt t="76563" x="2184400" y="2768600"/>
          <p14:tracePt t="76580" x="2165350" y="2755900"/>
          <p14:tracePt t="76597" x="2152650" y="2755900"/>
          <p14:tracePt t="76752" x="2146300" y="2755900"/>
          <p14:tracePt t="76757" x="2171700" y="2724150"/>
          <p14:tracePt t="76769" x="2222500" y="2705100"/>
          <p14:tracePt t="76770" x="2298700" y="2679700"/>
          <p14:tracePt t="76780" x="2476500" y="2654300"/>
          <p14:tracePt t="76797" x="2641600" y="2609850"/>
          <p14:tracePt t="76814" x="2838450" y="2571750"/>
          <p14:tracePt t="76831" x="2997200" y="2533650"/>
          <p14:tracePt t="76848" x="3149600" y="2463800"/>
          <p14:tracePt t="76865" x="3168650" y="2444750"/>
          <p14:tracePt t="76882" x="3175000" y="2438400"/>
          <p14:tracePt t="77272" x="3168650" y="2438400"/>
          <p14:tracePt t="77280" x="3098800" y="2520950"/>
          <p14:tracePt t="77288" x="2990850" y="2679700"/>
          <p14:tracePt t="77295" x="2698750" y="3009900"/>
          <p14:tracePt t="77315" x="2540000" y="3251200"/>
          <p14:tracePt t="77317" x="2317750" y="3581400"/>
          <p14:tracePt t="77332" x="2108200" y="3822700"/>
          <p14:tracePt t="77348" x="1974850" y="4013200"/>
          <p14:tracePt t="77365" x="1911350" y="4102100"/>
          <p14:tracePt t="77382" x="1860550" y="4165600"/>
          <p14:tracePt t="77398" x="1822450" y="4216400"/>
          <p14:tracePt t="77416" x="1778000" y="4279900"/>
          <p14:tracePt t="77434" x="1727200" y="4318000"/>
          <p14:tracePt t="77450" x="1695450" y="4356100"/>
          <p14:tracePt t="77466" x="1676400" y="4375150"/>
          <p14:tracePt t="77483" x="1663700" y="4381500"/>
          <p14:tracePt t="77499" x="1657350" y="4387850"/>
          <p14:tracePt t="77516" x="1651000" y="4387850"/>
          <p14:tracePt t="77533" x="1625600" y="4419600"/>
          <p14:tracePt t="77549" x="1568450" y="4489450"/>
          <p14:tracePt t="77566" x="1473200" y="4572000"/>
          <p14:tracePt t="77583" x="1390650" y="4635500"/>
          <p14:tracePt t="77600" x="1358900" y="4660900"/>
          <p14:tracePt t="77801" x="1371600" y="4654550"/>
          <p14:tracePt t="77810" x="1397000" y="4635500"/>
          <p14:tracePt t="77816" x="1435100" y="4591050"/>
          <p14:tracePt t="77817" x="1612900" y="4432300"/>
          <p14:tracePt t="77833" x="1860550" y="4146550"/>
          <p14:tracePt t="77850" x="2228850" y="3695700"/>
          <p14:tracePt t="77867" x="2559050" y="3282950"/>
          <p14:tracePt t="77883" x="2787650" y="3067050"/>
          <p14:tracePt t="77901" x="2889250" y="2901950"/>
          <p14:tracePt t="77917" x="2914650" y="2832100"/>
          <p14:tracePt t="77934" x="2946400" y="2774950"/>
          <p14:tracePt t="77950" x="2959100" y="2724150"/>
          <p14:tracePt t="77967" x="2997200" y="2654300"/>
          <p14:tracePt t="77984" x="3009900" y="2622550"/>
          <p14:tracePt t="77984" x="3022600" y="2590800"/>
          <p14:tracePt t="78001" x="3022600" y="2559050"/>
          <p14:tracePt t="78018" x="3035300" y="2540000"/>
          <p14:tracePt t="78034" x="3041650" y="2520950"/>
          <p14:tracePt t="78050" x="3048000" y="2501900"/>
          <p14:tracePt t="78067" x="3073400" y="2463800"/>
          <p14:tracePt t="78084" x="3117850" y="2425700"/>
          <p14:tracePt t="78100" x="3130550" y="2400300"/>
          <p14:tracePt t="78117" x="3136900" y="2374900"/>
          <p14:tracePt t="78134" x="3149600" y="2368550"/>
          <p14:tracePt t="78151" x="3162300" y="2343150"/>
          <p14:tracePt t="78167" x="3162300" y="2336800"/>
          <p14:tracePt t="78184" x="3181350" y="2305050"/>
          <p14:tracePt t="78538" x="3175000" y="2317750"/>
          <p14:tracePt t="78546" x="3168650" y="2324100"/>
          <p14:tracePt t="78553" x="3155950" y="2355850"/>
          <p14:tracePt t="78568" x="3111500" y="2419350"/>
          <p14:tracePt t="78570" x="3086100" y="2470150"/>
          <p14:tracePt t="78570" x="3073400" y="2495550"/>
          <p14:tracePt t="78585" x="3022600" y="2571750"/>
          <p14:tracePt t="78602" x="2965450" y="2641600"/>
          <p14:tracePt t="78618" x="2952750" y="2667000"/>
          <p14:tracePt t="78635" x="2946400" y="2686050"/>
          <p14:tracePt t="78762" x="2946400" y="2692400"/>
          <p14:tracePt t="78769" x="2940050" y="2711450"/>
          <p14:tracePt t="78779" x="2933700" y="2736850"/>
          <p14:tracePt t="78786" x="2876550" y="2819400"/>
          <p14:tracePt t="78787" x="2794000" y="3016250"/>
          <p14:tracePt t="78802" x="2647950" y="3251200"/>
          <p14:tracePt t="78818" x="2489200" y="3549650"/>
          <p14:tracePt t="78834" x="2311400" y="3816350"/>
          <p14:tracePt t="78852" x="2209800" y="3949700"/>
          <p14:tracePt t="78869" x="2159000" y="4025900"/>
          <p14:tracePt t="78885" x="2146300" y="4057650"/>
          <p14:tracePt t="78901" x="2127250" y="4076700"/>
          <p14:tracePt t="78918" x="2108200" y="4102100"/>
          <p14:tracePt t="78934" x="2089150" y="4127500"/>
          <p14:tracePt t="78950" x="2063750" y="4165600"/>
          <p14:tracePt t="78967" x="2038350" y="4197350"/>
          <p14:tracePt t="78984" x="2019300" y="4229100"/>
          <p14:tracePt t="79033" x="2019300" y="4241800"/>
          <p14:tracePt t="79041" x="2019300" y="4248150"/>
          <p14:tracePt t="79052" x="2019300" y="4254500"/>
          <p14:tracePt t="79053" x="2019300" y="4311650"/>
          <p14:tracePt t="79069" x="2019300" y="4368800"/>
          <p14:tracePt t="79085" x="2019300" y="4432300"/>
          <p14:tracePt t="79102" x="2000250" y="4489450"/>
          <p14:tracePt t="79119" x="2000250" y="4559300"/>
          <p14:tracePt t="79135" x="2000250" y="4616450"/>
          <p14:tracePt t="79152" x="1987550" y="4718050"/>
          <p14:tracePt t="79170" x="1981200" y="4800600"/>
          <p14:tracePt t="79186" x="1974850" y="4845050"/>
          <p14:tracePt t="79202" x="1974850" y="4851400"/>
          <p14:tracePt t="79305" x="1974850" y="4857750"/>
          <p14:tracePt t="79313" x="1981200" y="4857750"/>
          <p14:tracePt t="79321" x="1987550" y="4857750"/>
          <p14:tracePt t="79322" x="2019300" y="4857750"/>
          <p14:tracePt t="79335" x="2241550" y="4876800"/>
          <p14:tracePt t="79353" x="2425700" y="4870450"/>
          <p14:tracePt t="79369" x="2571750" y="4838700"/>
          <p14:tracePt t="79386" x="2686050" y="4813300"/>
          <p14:tracePt t="79403" x="2724150" y="4813300"/>
          <p14:tracePt t="79419" x="2749550" y="4813300"/>
          <p14:tracePt t="79437" x="2774950" y="4813300"/>
          <p14:tracePt t="79453" x="2794000" y="4813300"/>
          <p14:tracePt t="79469" x="2844800" y="4826000"/>
          <p14:tracePt t="79486" x="2895600" y="4826000"/>
          <p14:tracePt t="79503" x="2971800" y="4826000"/>
          <p14:tracePt t="79519" x="3060700" y="4794250"/>
          <p14:tracePt t="79519" x="3155950" y="4749800"/>
          <p14:tracePt t="79537" x="3219450" y="4692650"/>
          <p14:tracePt t="79553" x="3244850" y="4679950"/>
          <p14:tracePt t="79569" x="3257550" y="4641850"/>
          <p14:tracePt t="79586" x="3263900" y="4610100"/>
          <p14:tracePt t="79603" x="3263900" y="4565650"/>
          <p14:tracePt t="79620" x="3244850" y="4514850"/>
          <p14:tracePt t="79636" x="3225800" y="4476750"/>
          <p14:tracePt t="79653" x="3175000" y="4425950"/>
          <p14:tracePt t="79669" x="3067050" y="4362450"/>
          <p14:tracePt t="79686" x="2952750" y="4330700"/>
          <p14:tracePt t="79703" x="2787650" y="4305300"/>
          <p14:tracePt t="79720" x="2635250" y="4298950"/>
          <p14:tracePt t="79737" x="2336800" y="4298950"/>
          <p14:tracePt t="79753" x="2139950" y="4318000"/>
          <p14:tracePt t="79770" x="1987550" y="4337050"/>
          <p14:tracePt t="79786" x="1854200" y="4349750"/>
          <p14:tracePt t="79803" x="1758950" y="4375150"/>
          <p14:tracePt t="79820" x="1657350" y="4425950"/>
          <p14:tracePt t="79836" x="1600200" y="4451350"/>
          <p14:tracePt t="79853" x="1543050" y="4483100"/>
          <p14:tracePt t="79870" x="1504950" y="4521200"/>
          <p14:tracePt t="79887" x="1485900" y="4559300"/>
          <p14:tracePt t="79904" x="1485900" y="4597400"/>
          <p14:tracePt t="79904" x="1485900" y="4622800"/>
          <p14:tracePt t="79921" x="1485900" y="4635500"/>
          <p14:tracePt t="79937" x="1485900" y="4654550"/>
          <p14:tracePt t="79955" x="1498600" y="4679950"/>
          <p14:tracePt t="79970" x="1543050" y="4718050"/>
          <p14:tracePt t="79987" x="1587500" y="4756150"/>
          <p14:tracePt t="80003" x="1701800" y="4806950"/>
          <p14:tracePt t="80020" x="1828800" y="4876800"/>
          <p14:tracePt t="80037" x="1987550" y="4914900"/>
          <p14:tracePt t="80053" x="2139950" y="4946650"/>
          <p14:tracePt t="80070" x="2292350" y="4953000"/>
          <p14:tracePt t="80087" x="2438400" y="4953000"/>
          <p14:tracePt t="80104" x="2660650" y="4895850"/>
          <p14:tracePt t="80121" x="2698750" y="4883150"/>
          <p14:tracePt t="80121" x="2743200" y="4851400"/>
          <p14:tracePt t="80138" x="2787650" y="4826000"/>
          <p14:tracePt t="80154" x="2819400" y="4806950"/>
          <p14:tracePt t="80171" x="2832100" y="4794250"/>
          <p14:tracePt t="80187" x="2832100" y="4787900"/>
          <p14:tracePt t="80656" x="0" y="0"/>
        </p14:tracePtLst>
        <p14:tracePtLst>
          <p14:tracePt t="85141" x="2635250" y="4699000"/>
          <p14:tracePt t="85641" x="2597150" y="4635500"/>
          <p14:tracePt t="85649" x="2533650" y="4521200"/>
          <p14:tracePt t="85662" x="2444750" y="4387850"/>
          <p14:tracePt t="85662" x="2286000" y="4178300"/>
          <p14:tracePt t="85679" x="2108200" y="3911600"/>
          <p14:tracePt t="85696" x="1981200" y="3619500"/>
          <p14:tracePt t="85713" x="1828800" y="3200400"/>
          <p14:tracePt t="85730" x="1758950" y="2882900"/>
          <p14:tracePt t="85747" x="1720850" y="2717800"/>
          <p14:tracePt t="85763" x="1701800" y="2635250"/>
          <p14:tracePt t="85780" x="1695450" y="2609850"/>
          <p14:tracePt t="85796" x="1676400" y="2552700"/>
          <p14:tracePt t="85813" x="1670050" y="2527300"/>
          <p14:tracePt t="85830" x="1663700" y="2520950"/>
          <p14:tracePt t="85846" x="1663700" y="2514600"/>
          <p14:tracePt t="86113" x="1663700" y="2540000"/>
          <p14:tracePt t="86122" x="1663700" y="2603500"/>
          <p14:tracePt t="86130" x="1670050" y="2749550"/>
          <p14:tracePt t="86147" x="1689100" y="2825750"/>
          <p14:tracePt t="86149" x="1727200" y="3041650"/>
          <p14:tracePt t="86165" x="1816100" y="3238500"/>
          <p14:tracePt t="86180" x="1911350" y="3397250"/>
          <p14:tracePt t="86197" x="2006600" y="3587750"/>
          <p14:tracePt t="86214" x="2089150" y="3746500"/>
          <p14:tracePt t="86231" x="2146300" y="3898900"/>
          <p14:tracePt t="86247" x="2203450" y="4044950"/>
          <p14:tracePt t="86264" x="2260600" y="4203700"/>
          <p14:tracePt t="86280" x="2324100" y="4381500"/>
          <p14:tracePt t="86280" x="2343150" y="4438650"/>
          <p14:tracePt t="86298" x="2362200" y="4552950"/>
          <p14:tracePt t="86314" x="2381250" y="4603750"/>
          <p14:tracePt t="86378" x="2362200" y="4552950"/>
          <p14:tracePt t="86380" x="2324100" y="4457700"/>
          <p14:tracePt t="86397" x="2298700" y="4356100"/>
          <p14:tracePt t="86398" x="2197100" y="4051300"/>
          <p14:tracePt t="86414" x="2127250" y="3784600"/>
          <p14:tracePt t="86431" x="1981200" y="3530600"/>
          <p14:tracePt t="86447" x="1803400" y="3187700"/>
          <p14:tracePt t="86464" x="1409700" y="2590800"/>
          <p14:tracePt t="86482" x="1181100" y="2324100"/>
          <p14:tracePt t="86498" x="1054100" y="2159000"/>
          <p14:tracePt t="86514" x="1009650" y="2101850"/>
          <p14:tracePt t="86531" x="996950" y="2095500"/>
          <p14:tracePt t="86548" x="990600" y="2089150"/>
          <p14:tracePt t="86770" x="1003300" y="2108200"/>
          <p14:tracePt t="86787" x="1022350" y="2127250"/>
          <p14:tracePt t="86793" x="1054100" y="2127250"/>
          <p14:tracePt t="86793" x="1066800" y="2139950"/>
          <p14:tracePt t="86802" x="1085850" y="2159000"/>
          <p14:tracePt t="86815" x="1104900" y="2190750"/>
          <p14:tracePt t="86815" x="1111250" y="2203450"/>
          <p14:tracePt t="86833" x="1123950" y="2222500"/>
          <p14:tracePt t="86848" x="1149350" y="2260600"/>
          <p14:tracePt t="86866" x="1149350" y="2266950"/>
          <p14:tracePt t="86882" x="1149350" y="2273300"/>
          <p14:tracePt t="86898" x="1149350" y="2279650"/>
          <p14:tracePt t="89066" x="0" y="0"/>
        </p14:tracePtLst>
        <p14:tracePtLst>
          <p14:tracePt t="89715" x="1701800" y="3435350"/>
          <p14:tracePt t="89718" x="1727200" y="3460750"/>
          <p14:tracePt t="89736" x="1803400" y="3498850"/>
          <p14:tracePt t="89738" x="1860550" y="3524250"/>
          <p14:tracePt t="89738" x="1905000" y="3536950"/>
          <p14:tracePt t="89753" x="1955800" y="3543300"/>
          <p14:tracePt t="89769" x="2184400" y="3562350"/>
          <p14:tracePt t="89787" x="2368550" y="3562350"/>
          <p14:tracePt t="89803" x="2520950" y="3517900"/>
          <p14:tracePt t="89820" x="2622550" y="3460750"/>
          <p14:tracePt t="89836" x="2679700" y="3397250"/>
          <p14:tracePt t="89858" x="2705100" y="3314700"/>
          <p14:tracePt t="89873" x="2711450" y="3244850"/>
          <p14:tracePt t="89890" x="2679700" y="3143250"/>
          <p14:tracePt t="89906" x="2597150" y="3041650"/>
          <p14:tracePt t="89921" x="2489200" y="2952750"/>
          <p14:tracePt t="89937" x="2400300" y="2889250"/>
          <p14:tracePt t="89954" x="2279650" y="2832100"/>
          <p14:tracePt t="89986" x="2190750" y="2806700"/>
          <p14:tracePt t="89993" x="2044700" y="2794000"/>
          <p14:tracePt t="90003" x="1860550" y="2794000"/>
          <p14:tracePt t="90023" x="1689100" y="2806700"/>
          <p14:tracePt t="90041" x="1517650" y="2876550"/>
          <p14:tracePt t="90054" x="1377950" y="2978150"/>
          <p14:tracePt t="90074" x="1270000" y="3098800"/>
          <p14:tracePt t="90090" x="1225550" y="3187700"/>
          <p14:tracePt t="90105" x="1200150" y="3276600"/>
          <p14:tracePt t="90121" x="1200150" y="3365500"/>
          <p14:tracePt t="90137" x="1200150" y="3441700"/>
          <p14:tracePt t="90154" x="1219200" y="3568700"/>
          <p14:tracePt t="90177" x="1244600" y="3663950"/>
          <p14:tracePt t="90188" x="1276350" y="3759200"/>
          <p14:tracePt t="90203" x="1314450" y="3829050"/>
          <p14:tracePt t="90220" x="1365250" y="3898900"/>
          <p14:tracePt t="90237" x="1422400" y="3949700"/>
          <p14:tracePt t="90254" x="1479550" y="4000500"/>
          <p14:tracePt t="90270" x="1549400" y="4051300"/>
          <p14:tracePt t="90287" x="1663700" y="4127500"/>
          <p14:tracePt t="90304" x="1822450" y="4178300"/>
          <p14:tracePt t="90320" x="1993900" y="4178300"/>
          <p14:tracePt t="90337" x="2254250" y="4178300"/>
          <p14:tracePt t="90354" x="2400300" y="4165600"/>
          <p14:tracePt t="90371" x="2533650" y="4114800"/>
          <p14:tracePt t="90387" x="2654300" y="4038600"/>
          <p14:tracePt t="90404" x="2705100" y="3962400"/>
          <p14:tracePt t="90420" x="2749550" y="3829050"/>
          <p14:tracePt t="90437" x="2762250" y="3714750"/>
          <p14:tracePt t="90454" x="2762250" y="3606800"/>
          <p14:tracePt t="90471" x="2762250" y="3562350"/>
          <p14:tracePt t="90487" x="2762250" y="3530600"/>
          <p14:tracePt t="90504" x="2762250" y="3492500"/>
          <p14:tracePt t="90521" x="2705100" y="3409950"/>
          <p14:tracePt t="90538" x="2673350" y="3384550"/>
          <p14:tracePt t="90555" x="2609850" y="3333750"/>
          <p14:tracePt t="90571" x="2552700" y="3295650"/>
          <p14:tracePt t="90587" x="2451100" y="3263900"/>
          <p14:tracePt t="90606" x="2305050" y="3257550"/>
          <p14:tracePt t="90621" x="2146300" y="3257550"/>
          <p14:tracePt t="90638" x="1968500" y="3276600"/>
          <p14:tracePt t="90654" x="1746250" y="3403600"/>
          <p14:tracePt t="90671" x="1536700" y="3575050"/>
          <p14:tracePt t="90688" x="1428750" y="3733800"/>
          <p14:tracePt t="90705" x="1377950" y="3968750"/>
          <p14:tracePt t="90721" x="1371600" y="4152900"/>
          <p14:tracePt t="90739" x="1371600" y="4260850"/>
          <p14:tracePt t="90755" x="1377950" y="4368800"/>
          <p14:tracePt t="90771" x="1416050" y="4445000"/>
          <p14:tracePt t="90788" x="1447800" y="4502150"/>
          <p14:tracePt t="90804" x="1479550" y="4540250"/>
          <p14:tracePt t="90821" x="1543050" y="4546600"/>
          <p14:tracePt t="90838" x="1638300" y="4552950"/>
          <p14:tracePt t="90855" x="1873250" y="4508500"/>
          <p14:tracePt t="90871" x="2152650" y="4445000"/>
          <p14:tracePt t="90888" x="2432050" y="4381500"/>
          <p14:tracePt t="90905" x="2717800" y="4267200"/>
          <p14:tracePt t="90922" x="3035300" y="4083050"/>
          <p14:tracePt t="90939" x="3181350" y="3949700"/>
          <p14:tracePt t="90955" x="3263900" y="3778250"/>
          <p14:tracePt t="90972" x="3321050" y="3663950"/>
          <p14:tracePt t="90988" x="3327400" y="3587750"/>
          <p14:tracePt t="91005" x="3327400" y="3536950"/>
          <p14:tracePt t="91021" x="3282950" y="3448050"/>
          <p14:tracePt t="91038" x="3155950" y="3359150"/>
          <p14:tracePt t="91055" x="2978150" y="3263900"/>
          <p14:tracePt t="91071" x="2603500" y="3117850"/>
          <p14:tracePt t="91090" x="2419350" y="3054350"/>
          <p14:tracePt t="91105" x="1758950" y="2857500"/>
          <p14:tracePt t="91123" x="1358900" y="2794000"/>
          <p14:tracePt t="91139" x="984250" y="2762250"/>
          <p14:tracePt t="91155" x="742950" y="2762250"/>
          <p14:tracePt t="91173" x="596900" y="2806700"/>
          <p14:tracePt t="91188" x="527050" y="2876550"/>
          <p14:tracePt t="91205" x="495300" y="3003550"/>
          <p14:tracePt t="91222" x="495300" y="3168650"/>
          <p14:tracePt t="91239" x="495300" y="3282950"/>
          <p14:tracePt t="91255" x="495300" y="3429000"/>
          <p14:tracePt t="91272" x="527050" y="3530600"/>
          <p14:tracePt t="91289" x="571500" y="3638550"/>
          <p14:tracePt t="91289" x="609600" y="3676650"/>
          <p14:tracePt t="91306" x="698500" y="3816350"/>
          <p14:tracePt t="91323" x="819150" y="3956050"/>
          <p14:tracePt t="91339" x="1047750" y="4102100"/>
          <p14:tracePt t="91356" x="1276350" y="4146550"/>
          <p14:tracePt t="91372" x="1492250" y="4165600"/>
          <p14:tracePt t="91389" x="1797050" y="4165600"/>
          <p14:tracePt t="91405" x="2044700" y="4165600"/>
          <p14:tracePt t="91422" x="2336800" y="4114800"/>
          <p14:tracePt t="91439" x="2622550" y="3994150"/>
          <p14:tracePt t="91455" x="2787650" y="3841750"/>
          <p14:tracePt t="91472" x="2889250" y="3746500"/>
          <p14:tracePt t="91489" x="2933700" y="3619500"/>
          <p14:tracePt t="91506" x="2933700" y="3562350"/>
          <p14:tracePt t="91523" x="2933700" y="3435350"/>
          <p14:tracePt t="91539" x="2889250" y="3308350"/>
          <p14:tracePt t="91556" x="2813050" y="3181350"/>
          <p14:tracePt t="91573" x="2730500" y="3073400"/>
          <p14:tracePt t="91589" x="2622550" y="2959100"/>
          <p14:tracePt t="91606" x="2495550" y="2882900"/>
          <p14:tracePt t="91622" x="2336800" y="2825750"/>
          <p14:tracePt t="91639" x="2044700" y="2749550"/>
          <p14:tracePt t="91656" x="1708150" y="2641600"/>
          <p14:tracePt t="91673" x="1270000" y="2622550"/>
          <p14:tracePt t="91691" x="1016000" y="2622550"/>
          <p14:tracePt t="91706" x="800100" y="2711450"/>
          <p14:tracePt t="91723" x="641350" y="2819400"/>
          <p14:tracePt t="91739" x="565150" y="2940050"/>
          <p14:tracePt t="91756" x="520700" y="3105150"/>
          <p14:tracePt t="91773" x="520700" y="3295650"/>
          <p14:tracePt t="91790" x="520700" y="3479800"/>
          <p14:tracePt t="91806" x="596900" y="3663950"/>
          <p14:tracePt t="91823" x="698500" y="3879850"/>
          <p14:tracePt t="91839" x="774700" y="4006850"/>
          <p14:tracePt t="91856" x="876300" y="4102100"/>
          <p14:tracePt t="91874" x="958850" y="4127500"/>
          <p14:tracePt t="91890" x="1079500" y="4165600"/>
          <p14:tracePt t="91907" x="1295400" y="4165600"/>
          <p14:tracePt t="91923" x="1549400" y="4165600"/>
          <p14:tracePt t="91940" x="1885950" y="4159250"/>
          <p14:tracePt t="91956" x="2190750" y="4095750"/>
          <p14:tracePt t="91973" x="2495550" y="3975100"/>
          <p14:tracePt t="91990" x="2743200" y="3873500"/>
          <p14:tracePt t="92007" x="2895600" y="3771900"/>
          <p14:tracePt t="92023" x="2921000" y="3727450"/>
          <p14:tracePt t="92040" x="2927350" y="3670300"/>
          <p14:tracePt t="92057" x="2927350" y="3619500"/>
          <p14:tracePt t="92073" x="2889250" y="3524250"/>
          <p14:tracePt t="92091" x="2806700" y="3441700"/>
          <p14:tracePt t="92107" x="2717800" y="3327400"/>
          <p14:tracePt t="92123" x="2578100" y="3238500"/>
          <p14:tracePt t="92140" x="2406650" y="3149600"/>
          <p14:tracePt t="92157" x="2209800" y="3079750"/>
          <p14:tracePt t="92173" x="1905000" y="2990850"/>
          <p14:tracePt t="92190" x="1651000" y="2971800"/>
          <p14:tracePt t="92208" x="1365250" y="2971800"/>
          <p14:tracePt t="92224" x="1092200" y="2984500"/>
          <p14:tracePt t="92240" x="844550" y="3079750"/>
          <p14:tracePt t="92257" x="609600" y="3257550"/>
          <p14:tracePt t="92274" x="546100" y="3397250"/>
          <p14:tracePt t="92291" x="508000" y="3536950"/>
          <p14:tracePt t="92307" x="508000" y="3663950"/>
          <p14:tracePt t="92324" x="508000" y="3740150"/>
          <p14:tracePt t="92340" x="539750" y="3841750"/>
          <p14:tracePt t="92357" x="584200" y="3968750"/>
          <p14:tracePt t="92374" x="647700" y="4070350"/>
          <p14:tracePt t="92391" x="692150" y="4102100"/>
          <p14:tracePt t="92407" x="781050" y="4152900"/>
          <p14:tracePt t="92424" x="946150" y="4191000"/>
          <p14:tracePt t="92441" x="1174750" y="4197350"/>
          <p14:tracePt t="92441" x="1295400" y="4197350"/>
          <p14:tracePt t="92458" x="1530350" y="4197350"/>
          <p14:tracePt t="92474" x="1803400" y="4108450"/>
          <p14:tracePt t="92490" x="2006600" y="4032250"/>
          <p14:tracePt t="92508" x="2184400" y="3937000"/>
          <p14:tracePt t="92524" x="2349500" y="3810000"/>
          <p14:tracePt t="92541" x="2419350" y="3727450"/>
          <p14:tracePt t="92557" x="2457450" y="3638550"/>
          <p14:tracePt t="92574" x="2470150" y="3562350"/>
          <p14:tracePt t="92591" x="2470150" y="3524250"/>
          <p14:tracePt t="92608" x="2470150" y="3473450"/>
          <p14:tracePt t="92624" x="2432050" y="3409950"/>
          <p14:tracePt t="92641" x="2374900" y="3333750"/>
          <p14:tracePt t="92658" x="2279650" y="3257550"/>
          <p14:tracePt t="92675" x="2165350" y="3200400"/>
          <p14:tracePt t="92691" x="2038350" y="3155950"/>
          <p14:tracePt t="92708" x="1847850" y="3111500"/>
          <p14:tracePt t="92725" x="1619250" y="3111500"/>
          <p14:tracePt t="92741" x="1403350" y="3111500"/>
          <p14:tracePt t="92758" x="1219200" y="3155950"/>
          <p14:tracePt t="92774" x="1054100" y="3263900"/>
          <p14:tracePt t="92791" x="933450" y="3448050"/>
          <p14:tracePt t="92808" x="901700" y="3594100"/>
          <p14:tracePt t="92824" x="895350" y="3733800"/>
          <p14:tracePt t="92824" x="895350" y="3797300"/>
          <p14:tracePt t="92842" x="908050" y="3911600"/>
          <p14:tracePt t="92859" x="965200" y="4019550"/>
          <p14:tracePt t="92874" x="1035050" y="4108450"/>
          <p14:tracePt t="92891" x="1104900" y="4159250"/>
          <p14:tracePt t="92908" x="1193800" y="4184650"/>
          <p14:tracePt t="92925" x="1352550" y="4197350"/>
          <p14:tracePt t="92941" x="1568450" y="4197350"/>
          <p14:tracePt t="92958" x="1771650" y="4197350"/>
          <p14:tracePt t="92975" x="1987550" y="4197350"/>
          <p14:tracePt t="92992" x="2216150" y="4140200"/>
          <p14:tracePt t="93008" x="2393950" y="4076700"/>
          <p14:tracePt t="93025" x="2514600" y="3981450"/>
          <p14:tracePt t="93041" x="2571750" y="3905250"/>
          <p14:tracePt t="93059" x="2609850" y="3854450"/>
          <p14:tracePt t="93075" x="2628900" y="3810000"/>
          <p14:tracePt t="93092" x="2635250" y="3790950"/>
          <p14:tracePt t="93130" x="2641600" y="3784600"/>
          <p14:tracePt t="93376" x="0" y="0"/>
        </p14:tracePtLst>
        <p14:tracePtLst>
          <p14:tracePt t="99681" x="1816100" y="4267200"/>
          <p14:tracePt t="99748" x="1816100" y="4260850"/>
          <p14:tracePt t="99772" x="1822450" y="4260850"/>
          <p14:tracePt t="99780" x="1841500" y="4260850"/>
          <p14:tracePt t="99788" x="1866900" y="4279900"/>
          <p14:tracePt t="99796" x="1917700" y="4305300"/>
          <p14:tracePt t="99811" x="1974850" y="4368800"/>
          <p14:tracePt t="99828" x="2082800" y="4457700"/>
          <p14:tracePt t="99843" x="2152650" y="4521200"/>
          <p14:tracePt t="99859" x="2241550" y="4572000"/>
          <p14:tracePt t="99876" x="2324100" y="4622800"/>
          <p14:tracePt t="99892" x="2400300" y="4673600"/>
          <p14:tracePt t="99908" x="2463800" y="4699000"/>
          <p14:tracePt t="99923" x="2470150" y="4705350"/>
          <p14:tracePt t="99940" x="2495550" y="4711700"/>
          <p14:tracePt t="99956" x="2533650" y="4705350"/>
          <p14:tracePt t="99971" x="2647950" y="4648200"/>
          <p14:tracePt t="100004" x="2736850" y="4559300"/>
          <p14:tracePt t="100012" x="2813050" y="4451350"/>
          <p14:tracePt t="100028" x="2889250" y="4330700"/>
          <p14:tracePt t="100043" x="2965450" y="4222750"/>
          <p14:tracePt t="100059" x="3009900" y="4089400"/>
          <p14:tracePt t="100076" x="3048000" y="3962400"/>
          <p14:tracePt t="100092" x="3092450" y="3784600"/>
          <p14:tracePt t="100107" x="3111500" y="3632200"/>
          <p14:tracePt t="100121" x="3117850" y="3448050"/>
          <p14:tracePt t="100137" x="3136900" y="3295650"/>
          <p14:tracePt t="100154" x="3136900" y="3194050"/>
          <p14:tracePt t="100171" x="3162300" y="3048000"/>
          <p14:tracePt t="100188" x="3162300" y="2940050"/>
          <p14:tracePt t="100204" x="3168650" y="2838450"/>
          <p14:tracePt t="100221" x="3181350" y="2749550"/>
          <p14:tracePt t="100238" x="3181350" y="2679700"/>
          <p14:tracePt t="100254" x="3181350" y="2590800"/>
          <p14:tracePt t="100271" x="3181350" y="2540000"/>
          <p14:tracePt t="100288" x="3181350" y="2489200"/>
          <p14:tracePt t="100304" x="3181350" y="2463800"/>
          <p14:tracePt t="100322" x="3181350" y="2432050"/>
          <p14:tracePt t="100338" x="3155950" y="2406650"/>
          <p14:tracePt t="100355" x="3117850" y="2381250"/>
          <p14:tracePt t="100371" x="2940050" y="2336800"/>
          <p14:tracePt t="100388" x="2774950" y="2305050"/>
          <p14:tracePt t="100404" x="2540000" y="2254250"/>
          <p14:tracePt t="100421" x="2305050" y="2197100"/>
          <p14:tracePt t="100438" x="2089150" y="2139950"/>
          <p14:tracePt t="100455" x="1905000" y="2095500"/>
          <p14:tracePt t="100472" x="1695450" y="2057400"/>
          <p14:tracePt t="100488" x="1543050" y="2012950"/>
          <p14:tracePt t="100505" x="1397000" y="2000250"/>
          <p14:tracePt t="100521" x="1276350" y="1987550"/>
          <p14:tracePt t="100538" x="1111250" y="1974850"/>
          <p14:tracePt t="100554" x="914400" y="1974850"/>
          <p14:tracePt t="100572" x="787400" y="1974850"/>
          <p14:tracePt t="100588" x="685800" y="1974850"/>
          <p14:tracePt t="100605" x="565150" y="1974850"/>
          <p14:tracePt t="100622" x="444500" y="2000250"/>
          <p14:tracePt t="100638" x="361950" y="2019300"/>
          <p14:tracePt t="100655" x="317500" y="2044700"/>
          <p14:tracePt t="100672" x="298450" y="2063750"/>
          <p14:tracePt t="100689" x="285750" y="2089150"/>
          <p14:tracePt t="100705" x="285750" y="2139950"/>
          <p14:tracePt t="100722" x="285750" y="2197100"/>
          <p14:tracePt t="100738" x="323850" y="2235200"/>
          <p14:tracePt t="100756" x="342900" y="2260600"/>
          <p14:tracePt t="100772" x="431800" y="2311400"/>
          <p14:tracePt t="100788" x="552450" y="2381250"/>
          <p14:tracePt t="100805" x="742950" y="2444750"/>
          <p14:tracePt t="100822" x="971550" y="2514600"/>
          <p14:tracePt t="100839" x="1219200" y="2533650"/>
          <p14:tracePt t="100855" x="1428750" y="2552700"/>
          <p14:tracePt t="100872" x="1612900" y="2552700"/>
          <p14:tracePt t="100890" x="1701800" y="2552700"/>
          <p14:tracePt t="100905" x="1739900" y="2520950"/>
          <p14:tracePt t="100922" x="1746250" y="2489200"/>
          <p14:tracePt t="100939" x="1746250" y="2438400"/>
          <p14:tracePt t="100956" x="1746250" y="2400300"/>
          <p14:tracePt t="100972" x="1720850" y="2336800"/>
          <p14:tracePt t="100989" x="1663700" y="2254250"/>
          <p14:tracePt t="101005" x="1587500" y="2197100"/>
          <p14:tracePt t="101022" x="1498600" y="2114550"/>
          <p14:tracePt t="101039" x="1371600" y="2057400"/>
          <p14:tracePt t="101055" x="1212850" y="1993900"/>
          <p14:tracePt t="101072" x="1079500" y="1974850"/>
          <p14:tracePt t="101089" x="882650" y="1949450"/>
          <p14:tracePt t="101106" x="717550" y="1943100"/>
          <p14:tracePt t="101122" x="609600" y="1943100"/>
          <p14:tracePt t="101140" x="558800" y="1962150"/>
          <p14:tracePt t="101156" x="527050" y="2006600"/>
          <p14:tracePt t="101172" x="514350" y="2032000"/>
          <p14:tracePt t="101189" x="514350" y="2070100"/>
          <p14:tracePt t="101206" x="514350" y="2120900"/>
          <p14:tracePt t="101223" x="514350" y="2165350"/>
          <p14:tracePt t="101239" x="527050" y="2216150"/>
          <p14:tracePt t="101256" x="552450" y="2279650"/>
          <p14:tracePt t="101273" x="622300" y="2368550"/>
          <p14:tracePt t="101290" x="749300" y="2444750"/>
          <p14:tracePt t="101306" x="920750" y="2508250"/>
          <p14:tracePt t="101323" x="1149350" y="2552700"/>
          <p14:tracePt t="101340" x="1270000" y="2559050"/>
          <p14:tracePt t="101356" x="1384300" y="2559050"/>
          <p14:tracePt t="101373" x="1460500" y="2559050"/>
          <p14:tracePt t="101389" x="1504950" y="2533650"/>
          <p14:tracePt t="101406" x="1530350" y="2495550"/>
          <p14:tracePt t="101423" x="1536700" y="2470150"/>
          <p14:tracePt t="101439" x="1543050" y="2438400"/>
          <p14:tracePt t="101458" x="1543050" y="2374900"/>
          <p14:tracePt t="101473" x="1524000" y="2324100"/>
          <p14:tracePt t="101490" x="1498600" y="2273300"/>
          <p14:tracePt t="101506" x="1454150" y="2222500"/>
          <p14:tracePt t="101523" x="1327150" y="2133600"/>
          <p14:tracePt t="101540" x="1225550" y="2095500"/>
          <p14:tracePt t="101557" x="1066800" y="2025650"/>
          <p14:tracePt t="101573" x="889000" y="1993900"/>
          <p14:tracePt t="101590" x="704850" y="1981200"/>
          <p14:tracePt t="101606" x="552450" y="1968500"/>
          <p14:tracePt t="101623" x="463550" y="1968500"/>
          <p14:tracePt t="101640" x="444500" y="1974850"/>
          <p14:tracePt t="101657" x="438150" y="1981200"/>
          <p14:tracePt t="101673" x="431800" y="1987550"/>
          <p14:tracePt t="101690" x="425450" y="1987550"/>
          <p14:tracePt t="102108" x="431800" y="2025650"/>
          <p14:tracePt t="102116" x="476250" y="2089150"/>
          <p14:tracePt t="102116" x="577850" y="2273300"/>
          <p14:tracePt t="102124" x="647700" y="2349500"/>
          <p14:tracePt t="102140" x="742950" y="2476500"/>
          <p14:tracePt t="102157" x="1028700" y="2895600"/>
          <p14:tracePt t="102159" x="1276350" y="3295650"/>
          <p14:tracePt t="102174" x="1498600" y="3683000"/>
          <p14:tracePt t="102191" x="1600200" y="3943350"/>
          <p14:tracePt t="102207" x="1657350" y="4159250"/>
          <p14:tracePt t="102224" x="1701800" y="4368800"/>
          <p14:tracePt t="102241" x="1778000" y="4552950"/>
          <p14:tracePt t="102258" x="1828800" y="4686300"/>
          <p14:tracePt t="102274" x="1898650" y="4819650"/>
          <p14:tracePt t="102291" x="1955800" y="4895850"/>
          <p14:tracePt t="102308" x="2012950" y="4965700"/>
          <p14:tracePt t="102324" x="2076450" y="5029200"/>
          <p14:tracePt t="102341" x="2139950" y="5080000"/>
          <p14:tracePt t="102358" x="2197100" y="5118100"/>
          <p14:tracePt t="102374" x="2266950" y="5175250"/>
          <p14:tracePt t="102391" x="2336800" y="5226050"/>
          <p14:tracePt t="102407" x="2387600" y="5264150"/>
          <p14:tracePt t="102424" x="2419350" y="5283200"/>
          <p14:tracePt t="102507" x="2432050" y="5283200"/>
          <p14:tracePt t="102516" x="2438400" y="5283200"/>
          <p14:tracePt t="102522" x="2451100" y="5251450"/>
          <p14:tracePt t="102541" x="2470150" y="5213350"/>
          <p14:tracePt t="102543" x="2514600" y="5118100"/>
          <p14:tracePt t="102558" x="2546350" y="5041900"/>
          <p14:tracePt t="102575" x="2559050" y="4997450"/>
          <p14:tracePt t="102592" x="2578100" y="4972050"/>
          <p14:tracePt t="102608" x="2578100" y="4959350"/>
          <p14:tracePt t="102625" x="2578100" y="4953000"/>
          <p14:tracePt t="102643" x="2578100" y="4946650"/>
          <p14:tracePt t="102658" x="2578100" y="4933950"/>
          <p14:tracePt t="102676" x="2578100" y="4902200"/>
          <p14:tracePt t="102692" x="2571750" y="4876800"/>
          <p14:tracePt t="102708" x="2552700" y="4851400"/>
          <p14:tracePt t="102725" x="2540000" y="4832350"/>
          <p14:tracePt t="102742" x="2540000" y="4819650"/>
          <p14:tracePt t="102758" x="2520950" y="4800600"/>
          <p14:tracePt t="102775" x="2508250" y="4781550"/>
          <p14:tracePt t="102792" x="2451100" y="4724400"/>
          <p14:tracePt t="102808" x="2413000" y="4692650"/>
          <p14:tracePt t="102825" x="2355850" y="4660900"/>
          <p14:tracePt t="102842" x="2317750" y="4616450"/>
          <p14:tracePt t="102842" x="2279650" y="4591050"/>
          <p14:tracePt t="102860" x="2159000" y="4514850"/>
          <p14:tracePt t="102876" x="2006600" y="4400550"/>
          <p14:tracePt t="102892" x="1835150" y="4279900"/>
          <p14:tracePt t="102909" x="1708150" y="4222750"/>
          <p14:tracePt t="102925" x="1651000" y="4184650"/>
          <p14:tracePt t="102942" x="1625600" y="4171950"/>
          <p14:tracePt t="102959" x="1619250" y="4171950"/>
          <p14:tracePt t="103053" x="1619250" y="4165600"/>
          <p14:tracePt t="103053" x="1619250" y="4146550"/>
          <p14:tracePt t="103060" x="1619250" y="4108450"/>
          <p14:tracePt t="103077" x="1619250" y="4064000"/>
          <p14:tracePt t="103092" x="1625600" y="3943350"/>
          <p14:tracePt t="103094" x="1644650" y="3797300"/>
          <p14:tracePt t="103109" x="1695450" y="3689350"/>
          <p14:tracePt t="103126" x="1765300" y="3594100"/>
          <p14:tracePt t="103142" x="1847850" y="3473450"/>
          <p14:tracePt t="103159" x="1936750" y="3352800"/>
          <p14:tracePt t="103176" x="2012950" y="3225800"/>
          <p14:tracePt t="103192" x="2108200" y="3105150"/>
          <p14:tracePt t="103210" x="2171700" y="3016250"/>
          <p14:tracePt t="103226" x="2228850" y="2946400"/>
          <p14:tracePt t="103243" x="2260600" y="2901950"/>
          <p14:tracePt t="103260" x="2266950" y="2857500"/>
          <p14:tracePt t="103276" x="2266950" y="2844800"/>
          <p14:tracePt t="103293" x="2266950" y="2832100"/>
          <p14:tracePt t="103309" x="2260600" y="2813050"/>
          <p14:tracePt t="103326" x="2228850" y="2794000"/>
          <p14:tracePt t="103342" x="2152650" y="2736850"/>
          <p14:tracePt t="103359" x="2057400" y="2692400"/>
          <p14:tracePt t="103376" x="1847850" y="2628900"/>
          <p14:tracePt t="103393" x="1581150" y="2559050"/>
          <p14:tracePt t="103409" x="1371600" y="2501900"/>
          <p14:tracePt t="103426" x="1174750" y="2432050"/>
          <p14:tracePt t="103443" x="977900" y="2381250"/>
          <p14:tracePt t="103460" x="939800" y="2368550"/>
          <p14:tracePt t="103476" x="901700" y="2355850"/>
          <p14:tracePt t="103493" x="857250" y="2355850"/>
          <p14:tracePt t="103510" x="781050" y="2349500"/>
          <p14:tracePt t="103527" x="704850" y="2349500"/>
          <p14:tracePt t="103543" x="628650" y="2349500"/>
          <p14:tracePt t="103559" x="546100" y="2381250"/>
          <p14:tracePt t="103576" x="463550" y="2451100"/>
          <p14:tracePt t="103593" x="412750" y="2520950"/>
          <p14:tracePt t="103610" x="381000" y="2590800"/>
          <p14:tracePt t="103626" x="361950" y="2762250"/>
          <p14:tracePt t="103644" x="361950" y="2921000"/>
          <p14:tracePt t="103660" x="419100" y="3041650"/>
          <p14:tracePt t="103677" x="514350" y="3149600"/>
          <p14:tracePt t="103693" x="635000" y="3219450"/>
          <p14:tracePt t="103710" x="774700" y="3244850"/>
          <p14:tracePt t="103727" x="939800" y="3244850"/>
          <p14:tracePt t="103743" x="1136650" y="3225800"/>
          <p14:tracePt t="103760" x="1314450" y="3162300"/>
          <p14:tracePt t="103777" x="1485900" y="3060700"/>
          <p14:tracePt t="103794" x="1612900" y="2984500"/>
          <p14:tracePt t="103810" x="1701800" y="2895600"/>
          <p14:tracePt t="103827" x="1714500" y="2838450"/>
          <p14:tracePt t="103844" x="1739900" y="2781300"/>
          <p14:tracePt t="103861" x="1739900" y="2724150"/>
          <p14:tracePt t="103877" x="1739900" y="2667000"/>
          <p14:tracePt t="103894" x="1733550" y="2616200"/>
          <p14:tracePt t="103911" x="1701800" y="2565400"/>
          <p14:tracePt t="103927" x="1670050" y="2520950"/>
          <p14:tracePt t="103944" x="1600200" y="2457450"/>
          <p14:tracePt t="103960" x="1511300" y="2374900"/>
          <p14:tracePt t="103977" x="1371600" y="2305050"/>
          <p14:tracePt t="103994" x="1257300" y="2266950"/>
          <p14:tracePt t="103994" x="1174750" y="2222500"/>
          <p14:tracePt t="104012" x="1060450" y="2171700"/>
          <p14:tracePt t="104028" x="965200" y="2159000"/>
          <p14:tracePt t="104044" x="869950" y="2146300"/>
          <p14:tracePt t="104061" x="812800" y="2146300"/>
          <p14:tracePt t="104077" x="762000" y="2146300"/>
          <p14:tracePt t="104094" x="717550" y="2165350"/>
          <p14:tracePt t="104110" x="673100" y="2190750"/>
          <p14:tracePt t="104127" x="660400" y="2209800"/>
          <p14:tracePt t="104144" x="641350" y="2247900"/>
          <p14:tracePt t="104161" x="641350" y="2273300"/>
          <p14:tracePt t="104178" x="641350" y="2292350"/>
          <p14:tracePt t="104194" x="641350" y="2317750"/>
          <p14:tracePt t="104211" x="641350" y="2343150"/>
          <p14:tracePt t="104228" x="641350" y="2355850"/>
          <p14:tracePt t="104244" x="641350" y="2374900"/>
          <p14:tracePt t="104260" x="641350" y="2381250"/>
          <p14:tracePt t="104276" x="641350" y="2400300"/>
          <p14:tracePt t="104293" x="647700" y="2413000"/>
          <p14:tracePt t="104310" x="647700" y="2419350"/>
          <p14:tracePt t="104378" x="0" y="0"/>
        </p14:tracePtLst>
        <p14:tracePtLst>
          <p14:tracePt t="107003" x="3054350" y="5054600"/>
          <p14:tracePt t="107044" x="3035300" y="5054600"/>
          <p14:tracePt t="107051" x="3003550" y="5054600"/>
          <p14:tracePt t="107059" x="2978150" y="5054600"/>
          <p14:tracePt t="107065" x="2857500" y="5054600"/>
          <p14:tracePt t="107081" x="2717800" y="5054600"/>
          <p14:tracePt t="107099" x="2457450" y="5054600"/>
          <p14:tracePt t="107116" x="2266950" y="5054600"/>
          <p14:tracePt t="107133" x="2082800" y="5054600"/>
          <p14:tracePt t="107149" x="1860550" y="5029200"/>
          <p14:tracePt t="107165" x="1689100" y="5003800"/>
          <p14:tracePt t="107183" x="1479550" y="4978400"/>
          <p14:tracePt t="107199" x="1263650" y="4978400"/>
          <p14:tracePt t="107216" x="1143000" y="4959350"/>
          <p14:tracePt t="107232" x="990600" y="4953000"/>
          <p14:tracePt t="107249" x="850900" y="4946650"/>
          <p14:tracePt t="107266" x="730250" y="4946650"/>
          <p14:tracePt t="107283" x="660400" y="4946650"/>
          <p14:tracePt t="107300" x="641350" y="4946650"/>
          <p14:tracePt t="107317" x="622300" y="4953000"/>
          <p14:tracePt t="107333" x="590550" y="4965700"/>
          <p14:tracePt t="107349" x="571500" y="4984750"/>
          <p14:tracePt t="107366" x="539750" y="5010150"/>
          <p14:tracePt t="107383" x="514350" y="5041900"/>
          <p14:tracePt t="107400" x="514350" y="5048250"/>
          <p14:tracePt t="107416" x="514350" y="5086350"/>
          <p14:tracePt t="107433" x="520700" y="5156200"/>
          <p14:tracePt t="107449" x="590550" y="5226050"/>
          <p14:tracePt t="107466" x="654050" y="5289550"/>
          <p14:tracePt t="107483" x="704850" y="5321300"/>
          <p14:tracePt t="107500" x="825500" y="5378450"/>
          <p14:tracePt t="107517" x="920750" y="5403850"/>
          <p14:tracePt t="107533" x="1041400" y="5429250"/>
          <p14:tracePt t="107549" x="1187450" y="5448300"/>
          <p14:tracePt t="107566" x="1339850" y="5454650"/>
          <p14:tracePt t="107583" x="1504950" y="5480050"/>
          <p14:tracePt t="107601" x="1670050" y="5505450"/>
          <p14:tracePt t="107616" x="1803400" y="5543550"/>
          <p14:tracePt t="107633" x="1905000" y="5543550"/>
          <p14:tracePt t="107650" x="2025650" y="5530850"/>
          <p14:tracePt t="107667" x="2095500" y="5511800"/>
          <p14:tracePt t="107683" x="2222500" y="5448300"/>
          <p14:tracePt t="107700" x="2311400" y="5365750"/>
          <p14:tracePt t="107717" x="2387600" y="5302250"/>
          <p14:tracePt t="107733" x="2419350" y="5270500"/>
          <p14:tracePt t="107750" x="2438400" y="5257800"/>
          <p14:tracePt t="107767" x="2438400" y="5251450"/>
          <p14:tracePt t="107783" x="2438400" y="5238750"/>
          <p14:tracePt t="107800" x="2432050" y="5213350"/>
          <p14:tracePt t="107817" x="2413000" y="5207000"/>
          <p14:tracePt t="107833" x="2387600" y="5200650"/>
          <p14:tracePt t="107850" x="2336800" y="5181600"/>
          <p14:tracePt t="107867" x="2190750" y="5175250"/>
          <p14:tracePt t="107884" x="2000250" y="5162550"/>
          <p14:tracePt t="107901" x="1746250" y="5162550"/>
          <p14:tracePt t="107917" x="1454150" y="5162550"/>
          <p14:tracePt t="107934" x="1174750" y="5162550"/>
          <p14:tracePt t="107950" x="908050" y="5156200"/>
          <p14:tracePt t="107967" x="692150" y="5156200"/>
          <p14:tracePt t="107983" x="495300" y="5143500"/>
          <p14:tracePt t="108000" x="342900" y="5143500"/>
          <p14:tracePt t="108017" x="254000" y="5137150"/>
          <p14:tracePt t="108034" x="215900" y="5137150"/>
          <p14:tracePt t="108050" x="209550" y="5137150"/>
          <p14:tracePt t="108261" x="222250" y="5137150"/>
          <p14:tracePt t="108268" x="222250" y="5143500"/>
          <p14:tracePt t="108270" x="285750" y="5175250"/>
          <p14:tracePt t="108284" x="400050" y="5213350"/>
          <p14:tracePt t="108301" x="495300" y="5245100"/>
          <p14:tracePt t="108317" x="596900" y="5270500"/>
          <p14:tracePt t="108334" x="692150" y="5295900"/>
          <p14:tracePt t="108352" x="717550" y="5302250"/>
          <p14:tracePt t="108368" x="742950" y="5302250"/>
          <p14:tracePt t="108508" x="755650" y="5302250"/>
          <p14:tracePt t="108516" x="762000" y="5302250"/>
          <p14:tracePt t="108524" x="768350" y="5295900"/>
          <p14:tracePt t="108534" x="774700" y="5289550"/>
          <p14:tracePt t="108536" x="787400" y="5283200"/>
          <p14:tracePt t="108732" x="812800" y="5276850"/>
          <p14:tracePt t="108735" x="895350" y="5219700"/>
          <p14:tracePt t="108751" x="971550" y="5194300"/>
          <p14:tracePt t="108753" x="1231900" y="5060950"/>
          <p14:tracePt t="108768" x="1581150" y="4902200"/>
          <p14:tracePt t="108785" x="2044700" y="4699000"/>
          <p14:tracePt t="108802" x="2628900" y="4368800"/>
          <p14:tracePt t="108818" x="3302000" y="3975100"/>
          <p14:tracePt t="108835" x="4140200" y="3625850"/>
          <p14:tracePt t="108853" x="4565650" y="3486150"/>
          <p14:tracePt t="108868" x="4857750" y="3352800"/>
          <p14:tracePt t="108886" x="5099050" y="3238500"/>
          <p14:tracePt t="108901" x="5232400" y="3143250"/>
          <p14:tracePt t="108919" x="5340350" y="3067050"/>
          <p14:tracePt t="108935" x="5429250" y="2997200"/>
          <p14:tracePt t="108952" x="5556250" y="2921000"/>
          <p14:tracePt t="108969" x="5657850" y="2851150"/>
          <p14:tracePt t="108986" x="5715000" y="2794000"/>
          <p14:tracePt t="109002" x="5772150" y="2705100"/>
          <p14:tracePt t="109018" x="5829300" y="2609850"/>
          <p14:tracePt t="109036" x="5886450" y="2501900"/>
          <p14:tracePt t="109053" x="5892800" y="2482850"/>
          <p14:tracePt t="109069" x="5905500" y="2438400"/>
          <p14:tracePt t="109085" x="5905500" y="2400300"/>
          <p14:tracePt t="109102" x="5905500" y="2368550"/>
          <p14:tracePt t="109119" x="5905500" y="2324100"/>
          <p14:tracePt t="109135" x="5886450" y="2266950"/>
          <p14:tracePt t="109152" x="5848350" y="2171700"/>
          <p14:tracePt t="109169" x="5803900" y="2101850"/>
          <p14:tracePt t="109186" x="5721350" y="1993900"/>
          <p14:tracePt t="109202" x="5600700" y="1892300"/>
          <p14:tracePt t="109219" x="5378450" y="1746250"/>
          <p14:tracePt t="109237" x="5238750" y="1682750"/>
          <p14:tracePt t="109252" x="5137150" y="1638300"/>
          <p14:tracePt t="109269" x="5010150" y="1581150"/>
          <p14:tracePt t="109286" x="4895850" y="1543050"/>
          <p14:tracePt t="109304" x="4813300" y="1511300"/>
          <p14:tracePt t="109319" x="4705350" y="1485900"/>
          <p14:tracePt t="109336" x="4654550" y="1473200"/>
          <p14:tracePt t="109351" x="4578350" y="1460500"/>
          <p14:tracePt t="109368" x="4521200" y="1454150"/>
          <p14:tracePt t="109385" x="4483100" y="1454150"/>
          <p14:tracePt t="109403" x="4457700" y="1454150"/>
          <p14:tracePt t="109419" x="4368800" y="1498600"/>
          <p14:tracePt t="109437" x="4279900" y="1555750"/>
          <p14:tracePt t="109453" x="4203700" y="1625600"/>
          <p14:tracePt t="109469" x="4133850" y="1746250"/>
          <p14:tracePt t="109486" x="4064000" y="1860550"/>
          <p14:tracePt t="109503" x="4006850" y="1968500"/>
          <p14:tracePt t="109519" x="3962400" y="2076450"/>
          <p14:tracePt t="109536" x="3905250" y="2190750"/>
          <p14:tracePt t="109553" x="3816350" y="2355850"/>
          <p14:tracePt t="109570" x="3714750" y="2514600"/>
          <p14:tracePt t="109586" x="3619500" y="2673350"/>
          <p14:tracePt t="109603" x="3556000" y="2921000"/>
          <p14:tracePt t="109621" x="3530600" y="3073400"/>
          <p14:tracePt t="109636" x="3511550" y="3238500"/>
          <p14:tracePt t="109653" x="3511550" y="3441700"/>
          <p14:tracePt t="109670" x="3511550" y="3657600"/>
          <p14:tracePt t="109686" x="3543300" y="3930650"/>
          <p14:tracePt t="109703" x="3613150" y="4273550"/>
          <p14:tracePt t="109720" x="3702050" y="4527550"/>
          <p14:tracePt t="109737" x="3771900" y="4730750"/>
          <p14:tracePt t="109753" x="3841750" y="4800600"/>
          <p14:tracePt t="109770" x="3867150" y="4806950"/>
          <p14:tracePt t="109787" x="3917950" y="4806950"/>
          <p14:tracePt t="109787" x="3949700" y="4806950"/>
          <p14:tracePt t="109804" x="4070350" y="4749800"/>
          <p14:tracePt t="109822" x="4203700" y="4622800"/>
          <p14:tracePt t="109837" x="4356100" y="4457700"/>
          <p14:tracePt t="109854" x="4502150" y="4210050"/>
          <p14:tracePt t="109870" x="4679950" y="3981450"/>
          <p14:tracePt t="109887" x="4794250" y="3727450"/>
          <p14:tracePt t="109903" x="4908550" y="3409950"/>
          <p14:tracePt t="109920" x="4972050" y="3238500"/>
          <p14:tracePt t="109936" x="5003800" y="3073400"/>
          <p14:tracePt t="109953" x="5029200" y="2921000"/>
          <p14:tracePt t="109970" x="5041900" y="2781300"/>
          <p14:tracePt t="109987" x="5041900" y="2590800"/>
          <p14:tracePt t="110005" x="5035550" y="2482850"/>
          <p14:tracePt t="110020" x="4991100" y="2374900"/>
          <p14:tracePt t="110037" x="4933950" y="2279650"/>
          <p14:tracePt t="110054" x="4864100" y="2209800"/>
          <p14:tracePt t="110070" x="4775200" y="2127250"/>
          <p14:tracePt t="110087" x="4648200" y="2089150"/>
          <p14:tracePt t="110104" x="4470400" y="2012950"/>
          <p14:tracePt t="110121" x="4222750" y="1987550"/>
          <p14:tracePt t="110137" x="3924300" y="1943100"/>
          <p14:tracePt t="110154" x="3594100" y="1943100"/>
          <p14:tracePt t="110170" x="3359150" y="1943100"/>
          <p14:tracePt t="110170" x="3251200" y="1949450"/>
          <p14:tracePt t="110188" x="3028950" y="2025650"/>
          <p14:tracePt t="110204" x="2825750" y="2146300"/>
          <p14:tracePt t="110220" x="2692400" y="2317750"/>
          <p14:tracePt t="110237" x="2622550" y="2514600"/>
          <p14:tracePt t="110254" x="2597150" y="2692400"/>
          <p14:tracePt t="110271" x="2584450" y="2901950"/>
          <p14:tracePt t="110287" x="2578100" y="3143250"/>
          <p14:tracePt t="110304" x="2578100" y="3473450"/>
          <p14:tracePt t="110321" x="2679700" y="3854450"/>
          <p14:tracePt t="110338" x="2806700" y="4235450"/>
          <p14:tracePt t="110355" x="2997200" y="4711700"/>
          <p14:tracePt t="110371" x="3225800" y="5175250"/>
          <p14:tracePt t="110390" x="3340100" y="5334000"/>
          <p14:tracePt t="110405" x="3441700" y="5454650"/>
          <p14:tracePt t="110421" x="3613150" y="5511800"/>
          <p14:tracePt t="110438" x="3803650" y="5511800"/>
          <p14:tracePt t="110454" x="4127500" y="5480050"/>
          <p14:tracePt t="110471" x="4349750" y="5403850"/>
          <p14:tracePt t="110488" x="4578350" y="5264150"/>
          <p14:tracePt t="110504" x="4832350" y="5073650"/>
          <p14:tracePt t="110521" x="5029200" y="4933950"/>
          <p14:tracePt t="110538" x="5143500" y="4756150"/>
          <p14:tracePt t="110555" x="5194300" y="4610100"/>
          <p14:tracePt t="110571" x="5194300" y="4476750"/>
          <p14:tracePt t="110589" x="5194300" y="4445000"/>
          <p14:tracePt t="110604" x="5175250" y="4406900"/>
          <p14:tracePt t="110621" x="5137150" y="4362450"/>
          <p14:tracePt t="110638" x="5048250" y="4311650"/>
          <p14:tracePt t="110655" x="4895850" y="4305300"/>
          <p14:tracePt t="110672" x="4705350" y="4305300"/>
          <p14:tracePt t="110688" x="4362450" y="4356100"/>
          <p14:tracePt t="110705" x="3924300" y="4476750"/>
          <p14:tracePt t="110721" x="3530600" y="4572000"/>
          <p14:tracePt t="110739" x="2933700" y="4749800"/>
          <p14:tracePt t="110755" x="2355850" y="4921250"/>
          <p14:tracePt t="110772" x="2057400" y="4972050"/>
          <p14:tracePt t="110789" x="1847850" y="5035550"/>
          <p14:tracePt t="110805" x="1657350" y="5080000"/>
          <p14:tracePt t="110822" x="1454150" y="5124450"/>
          <p14:tracePt t="110838" x="1308100" y="5168900"/>
          <p14:tracePt t="110856" x="1200150" y="5175250"/>
          <p14:tracePt t="110872" x="1143000" y="5175250"/>
          <p14:tracePt t="110888" x="1104900" y="5175250"/>
          <p14:tracePt t="110905" x="1098550" y="5175250"/>
          <p14:tracePt t="110922" x="1085850" y="5175250"/>
          <p14:tracePt t="110938" x="1073150" y="5175250"/>
          <p14:tracePt t="110955" x="1035050" y="5175250"/>
          <p14:tracePt t="110973" x="1016000" y="5175250"/>
          <p14:tracePt t="110989" x="958850" y="5175250"/>
          <p14:tracePt t="111005" x="908050" y="5175250"/>
          <p14:tracePt t="111022" x="863600" y="5175250"/>
          <p14:tracePt t="111038" x="793750" y="5175250"/>
          <p14:tracePt t="111056" x="698500" y="5175250"/>
          <p14:tracePt t="111072" x="577850" y="5181600"/>
          <p14:tracePt t="111088" x="508000" y="5200650"/>
          <p14:tracePt t="111105" x="463550" y="5213350"/>
          <p14:tracePt t="111122" x="457200" y="5213350"/>
          <p14:tracePt t="111332" x="463550" y="5213350"/>
          <p14:tracePt t="111348" x="476250" y="5213350"/>
          <p14:tracePt t="111354" x="495300" y="5213350"/>
          <p14:tracePt t="111372" x="508000" y="5213350"/>
          <p14:tracePt t="111374" x="533400" y="5213350"/>
          <p14:tracePt t="111389" x="565150" y="5213350"/>
          <p14:tracePt t="111406" x="590550" y="5213350"/>
          <p14:tracePt t="111423" x="635000" y="5213350"/>
          <p14:tracePt t="111439" x="660400" y="5213350"/>
          <p14:tracePt t="111456" x="685800" y="5213350"/>
          <p14:tracePt t="111677" x="698500" y="5213350"/>
          <p14:tracePt t="111685" x="717550" y="5213350"/>
          <p14:tracePt t="111689" x="730250" y="5213350"/>
          <p14:tracePt t="111706" x="749300" y="5213350"/>
          <p14:tracePt t="111723" x="781050" y="5213350"/>
          <p14:tracePt t="111740" x="819150" y="5213350"/>
          <p14:tracePt t="111757" x="838200" y="5232400"/>
          <p14:tracePt t="111773" x="844550" y="5232400"/>
          <p14:tracePt t="111789" x="850900" y="5238750"/>
          <p14:tracePt t="111927" x="863600" y="5238750"/>
          <p14:tracePt t="111940" x="882650" y="5245100"/>
          <p14:tracePt t="111948" x="901700" y="5245100"/>
          <p14:tracePt t="111955" x="958850" y="5251450"/>
          <p14:tracePt t="111965" x="990600" y="5251450"/>
          <p14:tracePt t="111973" x="1047750" y="5283200"/>
          <p14:tracePt t="111990" x="1136650" y="5295900"/>
          <p14:tracePt t="112006" x="1225550" y="5314950"/>
          <p14:tracePt t="112024" x="1295400" y="5334000"/>
          <p14:tracePt t="112040" x="1339850" y="5340350"/>
          <p14:tracePt t="112057" x="1352550" y="5340350"/>
          <p14:tracePt t="112117" x="1358900" y="5340350"/>
          <p14:tracePt t="112132" x="1365250" y="5340350"/>
          <p14:tracePt t="112140" x="1371600" y="5340350"/>
          <p14:tracePt t="112398" x="1377950" y="5334000"/>
          <p14:tracePt t="112406" x="1397000" y="5327650"/>
          <p14:tracePt t="112410" x="1441450" y="5289550"/>
          <p14:tracePt t="112424" x="1492250" y="5251450"/>
          <p14:tracePt t="112442" x="1524000" y="5226050"/>
          <p14:tracePt t="112459" x="1555750" y="5219700"/>
          <p14:tracePt t="112822" x="1568450" y="5219700"/>
          <p14:tracePt t="112823" x="1593850" y="5219700"/>
          <p14:tracePt t="112838" x="1644650" y="5219700"/>
          <p14:tracePt t="112842" x="1714500" y="5219700"/>
          <p14:tracePt t="112859" x="1784350" y="5219700"/>
          <p14:tracePt t="112859" x="1803400" y="5219700"/>
          <p14:tracePt t="112877" x="1816100" y="5219700"/>
          <p14:tracePt t="113053" x="1828800" y="5219700"/>
          <p14:tracePt t="113060" x="1841500" y="5219700"/>
          <p14:tracePt t="113062" x="1860550" y="5213350"/>
          <p14:tracePt t="113077" x="1879600" y="5181600"/>
          <p14:tracePt t="113093" x="1905000" y="5130800"/>
          <p14:tracePt t="113095" x="1943100" y="5067300"/>
          <p14:tracePt t="113111" x="1949450" y="5041900"/>
          <p14:tracePt t="113126" x="1949450" y="5035550"/>
          <p14:tracePt t="113143" x="1949450" y="5016500"/>
          <p14:tracePt t="113160" x="1943100" y="4978400"/>
          <p14:tracePt t="113177" x="1917700" y="4959350"/>
          <p14:tracePt t="113193" x="1854200" y="4933950"/>
          <p14:tracePt t="113210" x="1714500" y="4921250"/>
          <p14:tracePt t="113228" x="1562100" y="4921250"/>
          <p14:tracePt t="113243" x="1441450" y="4933950"/>
          <p14:tracePt t="113243" x="1390650" y="4946650"/>
          <p14:tracePt t="113261" x="1346200" y="4972050"/>
          <p14:tracePt t="113277" x="1257300" y="5029200"/>
          <p14:tracePt t="113294" x="1244600" y="5041900"/>
          <p14:tracePt t="113310" x="1231900" y="5060950"/>
          <p14:tracePt t="113327" x="1231900" y="5092700"/>
          <p14:tracePt t="113343" x="1231900" y="5124450"/>
          <p14:tracePt t="113360" x="1231900" y="5156200"/>
          <p14:tracePt t="113377" x="1257300" y="5181600"/>
          <p14:tracePt t="113393" x="1282700" y="5207000"/>
          <p14:tracePt t="113411" x="1333500" y="5226050"/>
          <p14:tracePt t="113427" x="1384300" y="5245100"/>
          <p14:tracePt t="113444" x="1441450" y="5245100"/>
          <p14:tracePt t="113460" x="1562100" y="5245100"/>
          <p14:tracePt t="113477" x="1739900" y="5238750"/>
          <p14:tracePt t="113494" x="1841500" y="5213350"/>
          <p14:tracePt t="113510" x="1949450" y="5194300"/>
          <p14:tracePt t="113527" x="2025650" y="5175250"/>
          <p14:tracePt t="113544" x="2051050" y="5156200"/>
          <p14:tracePt t="113560" x="2057400" y="5149850"/>
          <p14:tracePt t="113577" x="2057400" y="5137150"/>
          <p14:tracePt t="113594" x="2057400" y="5105400"/>
          <p14:tracePt t="113610" x="2032000" y="5080000"/>
          <p14:tracePt t="113627" x="1981200" y="5054600"/>
          <p14:tracePt t="113644" x="1866900" y="4984750"/>
          <p14:tracePt t="113661" x="1733550" y="4933950"/>
          <p14:tracePt t="113677" x="1574800" y="4889500"/>
          <p14:tracePt t="113694" x="1390650" y="4870450"/>
          <p14:tracePt t="113711" x="1219200" y="4870450"/>
          <p14:tracePt t="113727" x="1054100" y="4870450"/>
          <p14:tracePt t="113745" x="914400" y="4870450"/>
          <p14:tracePt t="113761" x="831850" y="4895850"/>
          <p14:tracePt t="113778" x="774700" y="4927600"/>
          <p14:tracePt t="113794" x="736600" y="4953000"/>
          <p14:tracePt t="113811" x="704850" y="4984750"/>
          <p14:tracePt t="113827" x="685800" y="5022850"/>
          <p14:tracePt t="113845" x="679450" y="5029200"/>
          <p14:tracePt t="113885" x="679450" y="5035550"/>
          <p14:tracePt t="113887" x="679450" y="5041900"/>
          <p14:tracePt t="113895" x="679450" y="5048250"/>
          <p14:tracePt t="113911" x="685800" y="5067300"/>
          <p14:tracePt t="113928" x="736600" y="5080000"/>
          <p14:tracePt t="113944" x="819150" y="5092700"/>
          <p14:tracePt t="113961" x="939800" y="5092700"/>
          <p14:tracePt t="113978" x="1098550" y="5092700"/>
          <p14:tracePt t="113995" x="1231900" y="5092700"/>
          <p14:tracePt t="114011" x="1358900" y="5092700"/>
          <p14:tracePt t="114028" x="1473200" y="5092700"/>
          <p14:tracePt t="114044" x="1619250" y="5111750"/>
          <p14:tracePt t="114061" x="1676400" y="5118100"/>
          <p14:tracePt t="114078" x="1739900" y="5124450"/>
          <p14:tracePt t="114095" x="1765300" y="5137150"/>
          <p14:tracePt t="114112" x="1778000" y="5137150"/>
          <p14:tracePt t="114478" x="1778000" y="5156200"/>
          <p14:tracePt t="114480" x="1778000" y="5181600"/>
          <p14:tracePt t="114495" x="1771650" y="5200650"/>
          <p14:tracePt t="114496" x="1765300" y="5213350"/>
          <p14:tracePt t="114512" x="1765300" y="5226050"/>
          <p14:tracePt t="114529" x="1765300" y="5238750"/>
          <p14:tracePt t="114545" x="1765300" y="5251450"/>
          <p14:tracePt t="114646" x="1765300" y="5257800"/>
          <p14:tracePt t="114660" x="1771650" y="5257800"/>
          <p14:tracePt t="114669" x="1784350" y="5257800"/>
          <p14:tracePt t="114677" x="1828800" y="5238750"/>
          <p14:tracePt t="114695" x="1854200" y="5213350"/>
          <p14:tracePt t="114697" x="1943100" y="5175250"/>
          <p14:tracePt t="114712" x="2019300" y="5130800"/>
          <p14:tracePt t="114729" x="2108200" y="5060950"/>
          <p14:tracePt t="114746" x="2165350" y="5010150"/>
          <p14:tracePt t="114762" x="2190750" y="4953000"/>
          <p14:tracePt t="114779" x="2190750" y="4933950"/>
          <p14:tracePt t="114796" x="2190750" y="4927600"/>
          <p14:tracePt t="114813" x="2178050" y="4927600"/>
          <p14:tracePt t="114829" x="2108200" y="4914900"/>
          <p14:tracePt t="114846" x="1968500" y="4914900"/>
          <p14:tracePt t="114863" x="1816100" y="4927600"/>
          <p14:tracePt t="114879" x="1612900" y="4953000"/>
          <p14:tracePt t="114896" x="1403350" y="5035550"/>
          <p14:tracePt t="114913" x="1276350" y="5099050"/>
          <p14:tracePt t="114929" x="1219200" y="5156200"/>
          <p14:tracePt t="114946" x="1206500" y="5168900"/>
          <p14:tracePt t="114963" x="1206500" y="5175250"/>
          <p14:tracePt t="114980" x="1206500" y="5194300"/>
          <p14:tracePt t="114996" x="1219200" y="5219700"/>
          <p14:tracePt t="115014" x="1244600" y="5245100"/>
          <p14:tracePt t="115030" x="1282700" y="5264150"/>
          <p14:tracePt t="115046" x="1339850" y="5283200"/>
          <p14:tracePt t="115063" x="1454150" y="5302250"/>
          <p14:tracePt t="115079" x="1612900" y="5302250"/>
          <p14:tracePt t="115096" x="1790700" y="5302250"/>
          <p14:tracePt t="115113" x="1962150" y="5289550"/>
          <p14:tracePt t="115130" x="2076450" y="5257800"/>
          <p14:tracePt t="115146" x="2146300" y="5219700"/>
          <p14:tracePt t="115270" x="2127250" y="5219700"/>
          <p14:tracePt t="115279" x="2108200" y="5207000"/>
          <p14:tracePt t="115288" x="2095500" y="5207000"/>
          <p14:tracePt t="115296" x="2044700" y="5194300"/>
          <p14:tracePt t="115313" x="2006600" y="5194300"/>
          <p14:tracePt t="115330" x="1924050" y="5175250"/>
          <p14:tracePt t="115347" x="1873250" y="5149850"/>
          <p14:tracePt t="115363" x="1809750" y="5099050"/>
          <p14:tracePt t="115380" x="1771650" y="5060950"/>
          <p14:tracePt t="115397" x="1758950" y="5054600"/>
          <p14:tracePt t="115461" x="1746250" y="5054600"/>
          <p14:tracePt t="115473" x="1739900" y="5060950"/>
          <p14:tracePt t="115480" x="1739900" y="5105400"/>
          <p14:tracePt t="115481" x="1739900" y="5162550"/>
          <p14:tracePt t="115498" x="1733550" y="5232400"/>
          <p14:tracePt t="115514" x="1733550" y="5257800"/>
          <p14:tracePt t="115530" x="1733550" y="5270500"/>
          <p14:tracePt t="115547" x="1746250" y="5283200"/>
          <p14:tracePt t="115564" x="1758950" y="5283200"/>
          <p14:tracePt t="115580" x="1765300" y="5283200"/>
          <p14:tracePt t="115631" x="1771650" y="5283200"/>
          <p14:tracePt t="115638" x="1790700" y="5283200"/>
          <p14:tracePt t="115645" x="1828800" y="5283200"/>
          <p14:tracePt t="115663" x="1885950" y="5270500"/>
          <p14:tracePt t="115664" x="2025650" y="5232400"/>
          <p14:tracePt t="115681" x="2127250" y="5175250"/>
          <p14:tracePt t="115697" x="2203450" y="5137150"/>
          <p14:tracePt t="115714" x="2228850" y="5130800"/>
          <p14:tracePt t="115798" x="2222500" y="5130800"/>
          <p14:tracePt t="115806" x="2216150" y="5130800"/>
          <p14:tracePt t="115814" x="2190750" y="5111750"/>
          <p14:tracePt t="115816" x="2139950" y="5060950"/>
          <p14:tracePt t="115831" x="2051050" y="5016500"/>
          <p14:tracePt t="115847" x="1905000" y="4933950"/>
          <p14:tracePt t="115864" x="1822450" y="4908550"/>
          <p14:tracePt t="115881" x="1739900" y="4883150"/>
          <p14:tracePt t="115897" x="1663700" y="4883150"/>
          <p14:tracePt t="115914" x="1600200" y="4883150"/>
          <p14:tracePt t="115931" x="1562100" y="4883150"/>
          <p14:tracePt t="115948" x="1504950" y="4940300"/>
          <p14:tracePt t="115965" x="1492250" y="4991100"/>
          <p14:tracePt t="115982" x="1492250" y="5060950"/>
          <p14:tracePt t="115998" x="1492250" y="5111750"/>
          <p14:tracePt t="116014" x="1492250" y="5175250"/>
          <p14:tracePt t="116031" x="1524000" y="5219700"/>
          <p14:tracePt t="116048" x="1562100" y="5270500"/>
          <p14:tracePt t="116066" x="1587500" y="5289550"/>
          <p14:tracePt t="116081" x="1631950" y="5314950"/>
          <p14:tracePt t="116098" x="1701800" y="5321300"/>
          <p14:tracePt t="116115" x="1790700" y="5340350"/>
          <p14:tracePt t="116132" x="1898650" y="5340350"/>
          <p14:tracePt t="116149" x="2000250" y="5340350"/>
          <p14:tracePt t="116165" x="2146300" y="5276850"/>
          <p14:tracePt t="116182" x="2216150" y="5207000"/>
          <p14:tracePt t="116198" x="2260600" y="5156200"/>
          <p14:tracePt t="116215" x="2260600" y="5111750"/>
          <p14:tracePt t="116231" x="2266950" y="5099050"/>
          <p14:tracePt t="116248" x="2266950" y="5086350"/>
          <p14:tracePt t="116265" x="2266950" y="5080000"/>
          <p14:tracePt t="116282" x="2266950" y="5073650"/>
          <p14:tracePt t="116298" x="2241550" y="5060950"/>
          <p14:tracePt t="116315" x="2190750" y="5054600"/>
          <p14:tracePt t="116332" x="2114550" y="5048250"/>
          <p14:tracePt t="116348" x="1993900" y="5048250"/>
          <p14:tracePt t="116365" x="1879600" y="5048250"/>
          <p14:tracePt t="116382" x="1854200" y="5048250"/>
          <p14:tracePt t="116591" x="0" y="0"/>
        </p14:tracePtLst>
        <p14:tracePtLst>
          <p14:tracePt t="118406" x="2209800" y="5689600"/>
          <p14:tracePt t="118412" x="2203450" y="5676900"/>
          <p14:tracePt t="118422" x="2184400" y="5651500"/>
          <p14:tracePt t="118424" x="2171700" y="5638800"/>
          <p14:tracePt t="118435" x="2152650" y="5619750"/>
          <p14:tracePt t="118452" x="2133600" y="5594350"/>
          <p14:tracePt t="118468" x="2082800" y="5556250"/>
          <p14:tracePt t="118502" x="2032000" y="5530850"/>
          <p14:tracePt t="118509" x="1981200" y="5505450"/>
          <p14:tracePt t="118519" x="1924050" y="5499100"/>
          <p14:tracePt t="118552" x="1816100" y="5486400"/>
          <p14:tracePt t="118557" x="1695450" y="5461000"/>
          <p14:tracePt t="118573" x="1504950" y="5422900"/>
          <p14:tracePt t="118589" x="1320800" y="5359400"/>
          <p14:tracePt t="118605" x="1149350" y="5295900"/>
          <p14:tracePt t="118621" x="1060450" y="5283200"/>
          <p14:tracePt t="118638" x="1022350" y="5276850"/>
          <p14:tracePt t="118653" x="996950" y="5276850"/>
          <p14:tracePt t="118653" x="977900" y="5270500"/>
          <p14:tracePt t="118670" x="971550" y="5270500"/>
          <p14:tracePt t="118693" x="952500" y="5270500"/>
          <p14:tracePt t="118709" x="939800" y="5289550"/>
          <p14:tracePt t="118725" x="933450" y="5365750"/>
          <p14:tracePt t="118735" x="933450" y="5492750"/>
          <p14:tracePt t="118757" x="958850" y="5626100"/>
          <p14:tracePt t="118769" x="1022350" y="5753100"/>
          <p14:tracePt t="118789" x="1098550" y="5867400"/>
          <p14:tracePt t="118802" x="1162050" y="5949950"/>
          <p14:tracePt t="118821" x="1257300" y="6051550"/>
          <p14:tracePt t="118836" x="1422400" y="6153150"/>
          <p14:tracePt t="118852" x="1822450" y="6248400"/>
          <p14:tracePt t="118870" x="2330450" y="6248400"/>
          <p14:tracePt t="118886" x="2832100" y="6146800"/>
          <p14:tracePt t="118902" x="3219450" y="6064250"/>
          <p14:tracePt t="118919" x="3575050" y="6019800"/>
          <p14:tracePt t="118936" x="3810000" y="5962650"/>
          <p14:tracePt t="118953" x="3930650" y="5918200"/>
          <p14:tracePt t="118969" x="3994150" y="5829300"/>
          <p14:tracePt t="118987" x="4000500" y="5740400"/>
          <p14:tracePt t="119003" x="4000500" y="5619750"/>
          <p14:tracePt t="119020" x="3962400" y="5473700"/>
          <p14:tracePt t="119036" x="3803650" y="5257800"/>
          <p14:tracePt t="119054" x="3721100" y="5137150"/>
          <p14:tracePt t="119070" x="3600450" y="5041900"/>
          <p14:tracePt t="119086" x="3416300" y="4921250"/>
          <p14:tracePt t="119103" x="3181350" y="4826000"/>
          <p14:tracePt t="119119" x="2806700" y="4718050"/>
          <p14:tracePt t="119136" x="2381250" y="4629150"/>
          <p14:tracePt t="119153" x="1974850" y="4616450"/>
          <p14:tracePt t="119170" x="1574800" y="4616450"/>
          <p14:tracePt t="119186" x="1327150" y="4673600"/>
          <p14:tracePt t="119203" x="1136650" y="4768850"/>
          <p14:tracePt t="119220" x="1079500" y="4813300"/>
          <p14:tracePt t="119236" x="1047750" y="4902200"/>
          <p14:tracePt t="119254" x="1047750" y="4940300"/>
          <p14:tracePt t="119270" x="1047750" y="4972050"/>
          <p14:tracePt t="119287" x="1073150" y="5016500"/>
          <p14:tracePt t="119303" x="1098550" y="5073650"/>
          <p14:tracePt t="119320" x="1123950" y="5105400"/>
          <p14:tracePt t="119336" x="1155700" y="5137150"/>
          <p14:tracePt t="119353" x="1174750" y="5156200"/>
          <p14:tracePt t="119371" x="1193800" y="5175250"/>
          <p14:tracePt t="119387" x="1238250" y="5232400"/>
          <p14:tracePt t="119403" x="1282700" y="5270500"/>
          <p14:tracePt t="119420" x="1320800" y="5321300"/>
          <p14:tracePt t="119420" x="1339850" y="5334000"/>
          <p14:tracePt t="119438" x="1377950" y="5346700"/>
          <p14:tracePt t="119454" x="1390650" y="5353050"/>
          <p14:tracePt t="119469" x="1397000" y="5359400"/>
          <p14:tracePt t="119485" x="1397000" y="5365750"/>
          <p14:tracePt t="119502" x="1409700" y="5372100"/>
          <p14:tracePt t="119502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 Volatilit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410200" y="2051318"/>
          <a:ext cx="1557551" cy="3685019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72374"/>
                <a:gridCol w="585177"/>
              </a:tblGrid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Element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/>
                        <a:t> </a:t>
                      </a:r>
                      <a:r>
                        <a:rPr lang="en-US" sz="1800" u="none" strike="noStrike" dirty="0" smtClean="0"/>
                        <a:t>°C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27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K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15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X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1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C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3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I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4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6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B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S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9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E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8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62800" y="2051318"/>
          <a:ext cx="1557551" cy="3968482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72374"/>
                <a:gridCol w="585177"/>
              </a:tblGrid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/>
                        <a:t>Element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/>
                        <a:t>°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L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9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9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N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4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S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7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1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52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5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Z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8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96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T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2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2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M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6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</a:tbl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371600"/>
            <a:ext cx="46482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ting points correlate with vap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ssure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  <a:defRPr/>
            </a:pPr>
            <a:r>
              <a:rPr lang="en-US" sz="3200" kern="0" noProof="0" dirty="0" smtClean="0">
                <a:latin typeface="+mn-lt"/>
              </a:rPr>
              <a:t>Zone refining can have applications</a:t>
            </a:r>
            <a:endParaRPr kumimoji="0" lang="en-US" sz="32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Tx/>
              <a:buFont typeface="Arial" charset="0"/>
              <a:buChar char="•"/>
              <a:tabLst/>
              <a:defRPr/>
            </a:pPr>
            <a:r>
              <a:rPr lang="en-US" sz="3200" kern="0" baseline="0" dirty="0" smtClean="0">
                <a:latin typeface="+mn-lt"/>
              </a:rPr>
              <a:t>Data</a:t>
            </a:r>
            <a:r>
              <a:rPr lang="en-US" sz="3200" kern="0" dirty="0" smtClean="0">
                <a:latin typeface="+mn-lt"/>
              </a:rPr>
              <a:t> for elements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ed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consider solid solutions and intermetallics in fuel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14478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lting Points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455"/>
    </mc:Choice>
    <mc:Fallback xmlns="">
      <p:transition spd="slow" advTm="744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2631" x="3651250" y="3568700"/>
          <p14:tracePt t="22673" x="3663950" y="3568700"/>
          <p14:tracePt t="22689" x="3670300" y="3568700"/>
          <p14:tracePt t="22701" x="3676650" y="3556000"/>
          <p14:tracePt t="22703" x="3708400" y="3556000"/>
          <p14:tracePt t="22718" x="3740150" y="3549650"/>
          <p14:tracePt t="22735" x="3771900" y="3549650"/>
          <p14:tracePt t="22735" x="3784600" y="3549650"/>
          <p14:tracePt t="22768" x="3854450" y="3536950"/>
          <p14:tracePt t="22769" x="3968750" y="3511550"/>
          <p14:tracePt t="22785" x="4070350" y="3479800"/>
          <p14:tracePt t="22801" x="4152900" y="3460750"/>
          <p14:tracePt t="22818" x="4235450" y="3429000"/>
          <p14:tracePt t="22835" x="4311650" y="3409950"/>
          <p14:tracePt t="22851" x="4356100" y="3390900"/>
          <p14:tracePt t="22868" x="4425950" y="3365500"/>
          <p14:tracePt t="22885" x="4514850" y="3321050"/>
          <p14:tracePt t="22901" x="4591050" y="3263900"/>
          <p14:tracePt t="22918" x="4629150" y="3225800"/>
          <p14:tracePt t="22935" x="4673600" y="3162300"/>
          <p14:tracePt t="22952" x="4699000" y="3111500"/>
          <p14:tracePt t="22968" x="4718050" y="3035300"/>
          <p14:tracePt t="22986" x="4718050" y="3009900"/>
          <p14:tracePt t="23002" x="4718050" y="2965450"/>
          <p14:tracePt t="23018" x="4705350" y="2908300"/>
          <p14:tracePt t="23035" x="4667250" y="2857500"/>
          <p14:tracePt t="23051" x="4616450" y="2794000"/>
          <p14:tracePt t="23068" x="4565650" y="2749550"/>
          <p14:tracePt t="23085" x="4533900" y="2724150"/>
          <p14:tracePt t="23102" x="4470400" y="2679700"/>
          <p14:tracePt t="23118" x="4387850" y="2660650"/>
          <p14:tracePt t="23135" x="4305300" y="2635250"/>
          <p14:tracePt t="23152" x="4121150" y="2628900"/>
          <p14:tracePt t="23169" x="3943350" y="2628900"/>
          <p14:tracePt t="23185" x="3727450" y="2628900"/>
          <p14:tracePt t="23202" x="3473450" y="2628900"/>
          <p14:tracePt t="23219" x="3162300" y="2628900"/>
          <p14:tracePt t="23235" x="2876550" y="2628900"/>
          <p14:tracePt t="23251" x="2603500" y="2641600"/>
          <p14:tracePt t="23268" x="2343150" y="2667000"/>
          <p14:tracePt t="23284" x="2082800" y="2692400"/>
          <p14:tracePt t="23301" x="1828800" y="2730500"/>
          <p14:tracePt t="23317" x="1581150" y="2768600"/>
          <p14:tracePt t="23334" x="1384300" y="2794000"/>
          <p14:tracePt t="23352" x="1123950" y="2825750"/>
          <p14:tracePt t="23370" x="977900" y="2851150"/>
          <p14:tracePt t="23385" x="895350" y="2882900"/>
          <p14:tracePt t="23402" x="831850" y="2927350"/>
          <p14:tracePt t="23420" x="787400" y="2959100"/>
          <p14:tracePt t="23436" x="781050" y="2990850"/>
          <p14:tracePt t="23453" x="781050" y="3041650"/>
          <p14:tracePt t="23469" x="787400" y="3098800"/>
          <p14:tracePt t="23486" x="889000" y="3219450"/>
          <p14:tracePt t="23503" x="984250" y="3340100"/>
          <p14:tracePt t="23519" x="1104900" y="3473450"/>
          <p14:tracePt t="23536" x="1250950" y="3651250"/>
          <p14:tracePt t="23553" x="1339850" y="3740150"/>
          <p14:tracePt t="23569" x="1447800" y="3810000"/>
          <p14:tracePt t="23586" x="1562100" y="3841750"/>
          <p14:tracePt t="23603" x="1739900" y="3879850"/>
          <p14:tracePt t="23619" x="1924050" y="3892550"/>
          <p14:tracePt t="23636" x="2190750" y="3892550"/>
          <p14:tracePt t="23653" x="2616200" y="3892550"/>
          <p14:tracePt t="23669" x="3143250" y="3892550"/>
          <p14:tracePt t="23686" x="3448050" y="3854450"/>
          <p14:tracePt t="23702" x="3759200" y="3765550"/>
          <p14:tracePt t="23719" x="4019550" y="3600450"/>
          <p14:tracePt t="23736" x="4318000" y="3384550"/>
          <p14:tracePt t="23754" x="4368800" y="3270250"/>
          <p14:tracePt t="23769" x="4387850" y="3168650"/>
          <p14:tracePt t="23786" x="4387850" y="3117850"/>
          <p14:tracePt t="23803" x="4387850" y="3060700"/>
          <p14:tracePt t="23819" x="4362450" y="3016250"/>
          <p14:tracePt t="23836" x="4298950" y="2927350"/>
          <p14:tracePt t="23853" x="4203700" y="2844800"/>
          <p14:tracePt t="23870" x="4064000" y="2762250"/>
          <p14:tracePt t="23886" x="3911600" y="2679700"/>
          <p14:tracePt t="23903" x="3733800" y="2622550"/>
          <p14:tracePt t="23920" x="3479800" y="2546350"/>
          <p14:tracePt t="23938" x="3295650" y="2527300"/>
          <p14:tracePt t="23953" x="3003550" y="2508250"/>
          <p14:tracePt t="23970" x="2692400" y="2508250"/>
          <p14:tracePt t="23986" x="2362200" y="2508250"/>
          <p14:tracePt t="24003" x="2114550" y="2520950"/>
          <p14:tracePt t="24020" x="1892300" y="2584450"/>
          <p14:tracePt t="24037" x="1720850" y="2660650"/>
          <p14:tracePt t="24053" x="1593850" y="2749550"/>
          <p14:tracePt t="24070" x="1504950" y="2838450"/>
          <p14:tracePt t="24087" x="1466850" y="2889250"/>
          <p14:tracePt t="24103" x="1454150" y="2940050"/>
          <p14:tracePt t="24103" x="1454150" y="2971800"/>
          <p14:tracePt t="24121" x="1447800" y="3048000"/>
          <p14:tracePt t="24137" x="1447800" y="3136900"/>
          <p14:tracePt t="24153" x="1447800" y="3225800"/>
          <p14:tracePt t="24170" x="1447800" y="3295650"/>
          <p14:tracePt t="24187" x="1447800" y="3327400"/>
          <p14:tracePt t="24203" x="1460500" y="3384550"/>
          <p14:tracePt t="24220" x="1466850" y="3403600"/>
          <p14:tracePt t="24237" x="1479550" y="3429000"/>
          <p14:tracePt t="24253" x="1536700" y="3460750"/>
          <p14:tracePt t="24271" x="1555750" y="3467100"/>
          <p14:tracePt t="24287" x="1593850" y="3479800"/>
          <p14:tracePt t="24304" x="1638300" y="3486150"/>
          <p14:tracePt t="24320" x="1682750" y="3492500"/>
          <p14:tracePt t="24338" x="1701800" y="3492500"/>
          <p14:tracePt t="24473" x="1708150" y="3492500"/>
          <p14:tracePt t="24482" x="1720850" y="3492500"/>
          <p14:tracePt t="24489" x="1727200" y="3492500"/>
          <p14:tracePt t="24491" x="1733550" y="3492500"/>
          <p14:tracePt t="24528" x="0" y="0"/>
        </p14:tracePtLst>
        <p14:tracePtLst>
          <p14:tracePt t="26818" x="5899150" y="4787900"/>
          <p14:tracePt t="26937" x="5899150" y="4775200"/>
          <p14:tracePt t="26945" x="5911850" y="4762500"/>
          <p14:tracePt t="26953" x="5930900" y="4743450"/>
          <p14:tracePt t="26961" x="5994400" y="4711700"/>
          <p14:tracePt t="26977" x="6134100" y="4629150"/>
          <p14:tracePt t="26993" x="6299200" y="4514850"/>
          <p14:tracePt t="27009" x="6470650" y="4400550"/>
          <p14:tracePt t="27025" x="6775450" y="4222750"/>
          <p14:tracePt t="27058" x="6978650" y="4133850"/>
          <p14:tracePt t="27066" x="7137400" y="4051300"/>
          <p14:tracePt t="27082" x="7251700" y="3975100"/>
          <p14:tracePt t="27097" x="7308850" y="3930650"/>
          <p14:tracePt t="27097" x="7327900" y="3917950"/>
          <p14:tracePt t="27114" x="7340600" y="3911600"/>
          <p14:tracePt t="27125" x="7359650" y="3892550"/>
          <p14:tracePt t="27142" x="7366000" y="3879850"/>
          <p14:tracePt t="27158" x="7391400" y="3873500"/>
          <p14:tracePt t="27175" x="7473950" y="3841750"/>
          <p14:tracePt t="27191" x="7639050" y="3740150"/>
          <p14:tracePt t="27209" x="7766050" y="3683000"/>
          <p14:tracePt t="27225" x="7893050" y="3644900"/>
          <p14:tracePt t="27242" x="8001000" y="3581400"/>
          <p14:tracePt t="27258" x="8159750" y="3486150"/>
          <p14:tracePt t="27275" x="8343900" y="3384550"/>
          <p14:tracePt t="27294" x="8470900" y="3270250"/>
          <p14:tracePt t="27308" x="8509000" y="3232150"/>
          <p14:tracePt t="27325" x="8515350" y="3232150"/>
          <p14:tracePt t="27369" x="8515350" y="3225800"/>
          <p14:tracePt t="27377" x="8509000" y="3213100"/>
          <p14:tracePt t="27383" x="8483600" y="3187700"/>
          <p14:tracePt t="27392" x="8413750" y="3143250"/>
          <p14:tracePt t="27408" x="8331200" y="3079750"/>
          <p14:tracePt t="27426" x="8286750" y="3028950"/>
          <p14:tracePt t="27443" x="8261350" y="3009900"/>
          <p14:tracePt t="27459" x="8235950" y="2990850"/>
          <p14:tracePt t="27476" x="8216900" y="2984500"/>
          <p14:tracePt t="27492" x="8185150" y="2959100"/>
          <p14:tracePt t="27509" x="8134350" y="2933700"/>
          <p14:tracePt t="27526" x="8096250" y="2914650"/>
          <p14:tracePt t="27542" x="8001000" y="2870200"/>
          <p14:tracePt t="27559" x="7867650" y="2832100"/>
          <p14:tracePt t="27576" x="7740650" y="2794000"/>
          <p14:tracePt t="27592" x="7569200" y="2749550"/>
          <p14:tracePt t="27609" x="7480300" y="2730500"/>
          <p14:tracePt t="27626" x="7391400" y="2730500"/>
          <p14:tracePt t="27642" x="7289800" y="2730500"/>
          <p14:tracePt t="27659" x="7150100" y="2730500"/>
          <p14:tracePt t="27676" x="6978650" y="2736850"/>
          <p14:tracePt t="27692" x="6813550" y="2768600"/>
          <p14:tracePt t="27709" x="6654800" y="2832100"/>
          <p14:tracePt t="27726" x="6508750" y="2882900"/>
          <p14:tracePt t="27743" x="6388100" y="2933700"/>
          <p14:tracePt t="27759" x="6292850" y="3009900"/>
          <p14:tracePt t="27776" x="6153150" y="3086100"/>
          <p14:tracePt t="27793" x="6076950" y="3149600"/>
          <p14:tracePt t="27810" x="6000750" y="3213100"/>
          <p14:tracePt t="27826" x="5943600" y="3289300"/>
          <p14:tracePt t="27843" x="5911850" y="3340100"/>
          <p14:tracePt t="27859" x="5867400" y="3435350"/>
          <p14:tracePt t="27876" x="5842000" y="3511550"/>
          <p14:tracePt t="27893" x="5816600" y="3600450"/>
          <p14:tracePt t="27909" x="5797550" y="3683000"/>
          <p14:tracePt t="27926" x="5797550" y="3759200"/>
          <p14:tracePt t="27943" x="5797550" y="3848100"/>
          <p14:tracePt t="27960" x="5835650" y="3981450"/>
          <p14:tracePt t="27977" x="5873750" y="4044950"/>
          <p14:tracePt t="27993" x="5930900" y="4102100"/>
          <p14:tracePt t="28011" x="6019800" y="4159250"/>
          <p14:tracePt t="28026" x="6140450" y="4191000"/>
          <p14:tracePt t="28043" x="6299200" y="4216400"/>
          <p14:tracePt t="28060" x="6457950" y="4229100"/>
          <p14:tracePt t="28077" x="6686550" y="4229100"/>
          <p14:tracePt t="28093" x="6972300" y="4152900"/>
          <p14:tracePt t="28109" x="7315200" y="3968750"/>
          <p14:tracePt t="28126" x="7562850" y="3797300"/>
          <p14:tracePt t="28143" x="7734300" y="3689350"/>
          <p14:tracePt t="28143" x="7785100" y="3657600"/>
          <p14:tracePt t="28161" x="7835900" y="3619500"/>
          <p14:tracePt t="28177" x="7931150" y="3498850"/>
          <p14:tracePt t="28194" x="7943850" y="3429000"/>
          <p14:tracePt t="28210" x="7943850" y="3378200"/>
          <p14:tracePt t="28227" x="7905750" y="3314700"/>
          <p14:tracePt t="28243" x="7854950" y="3276600"/>
          <p14:tracePt t="28260" x="7797800" y="3251200"/>
          <p14:tracePt t="28277" x="7715250" y="3194050"/>
          <p14:tracePt t="28293" x="7594600" y="3162300"/>
          <p14:tracePt t="28311" x="7480300" y="3143250"/>
          <p14:tracePt t="28327" x="7340600" y="3136900"/>
          <p14:tracePt t="28343" x="7169150" y="3136900"/>
          <p14:tracePt t="28359" x="6959600" y="3136900"/>
          <p14:tracePt t="28376" x="6705600" y="3168650"/>
          <p14:tracePt t="28392" x="6165850" y="3403600"/>
          <p14:tracePt t="28409" x="5784850" y="3594100"/>
          <p14:tracePt t="28426" x="5492750" y="3740150"/>
          <p14:tracePt t="28443" x="5276850" y="3867150"/>
          <p14:tracePt t="28461" x="5137150" y="3962400"/>
          <p14:tracePt t="28477" x="5092700" y="4070350"/>
          <p14:tracePt t="28494" x="5054600" y="4171950"/>
          <p14:tracePt t="28510" x="5029200" y="4305300"/>
          <p14:tracePt t="28527" x="5029200" y="4470400"/>
          <p14:tracePt t="28544" x="5029200" y="4622800"/>
          <p14:tracePt t="28544" x="5029200" y="4654550"/>
          <p14:tracePt t="28562" x="5048250" y="4749800"/>
          <p14:tracePt t="28579" x="5073650" y="4819650"/>
          <p14:tracePt t="28594" x="5118100" y="4870450"/>
          <p14:tracePt t="28610" x="5168900" y="4902200"/>
          <p14:tracePt t="28627" x="5232400" y="4914900"/>
          <p14:tracePt t="28644" x="5353050" y="4940300"/>
          <p14:tracePt t="28661" x="5505450" y="4959350"/>
          <p14:tracePt t="28678" x="5683250" y="4965700"/>
          <p14:tracePt t="28694" x="5911850" y="4965700"/>
          <p14:tracePt t="28711" x="6191250" y="4965700"/>
          <p14:tracePt t="28728" x="6515100" y="4889500"/>
          <p14:tracePt t="28744" x="7073900" y="4737100"/>
          <p14:tracePt t="28762" x="7378700" y="4610100"/>
          <p14:tracePt t="28779" x="7613650" y="4464050"/>
          <p14:tracePt t="28794" x="7785100" y="4356100"/>
          <p14:tracePt t="28811" x="7880350" y="4254500"/>
          <p14:tracePt t="28828" x="7931150" y="4191000"/>
          <p14:tracePt t="28844" x="7962900" y="4083050"/>
          <p14:tracePt t="28861" x="7975600" y="3994150"/>
          <p14:tracePt t="28878" x="7994650" y="3930650"/>
          <p14:tracePt t="28894" x="7994650" y="3867150"/>
          <p14:tracePt t="28911" x="7994650" y="3816350"/>
          <p14:tracePt t="28928" x="7988300" y="3771900"/>
          <p14:tracePt t="28945" x="7937500" y="3721100"/>
          <p14:tracePt t="28962" x="7893050" y="3702050"/>
          <p14:tracePt t="28978" x="7848600" y="3676650"/>
          <p14:tracePt t="28995" x="7797800" y="3657600"/>
          <p14:tracePt t="29012" x="7727950" y="3644900"/>
          <p14:tracePt t="29028" x="7645400" y="3638550"/>
          <p14:tracePt t="29045" x="7537450" y="3638550"/>
          <p14:tracePt t="29061" x="7391400" y="3632200"/>
          <p14:tracePt t="29078" x="7251700" y="3632200"/>
          <p14:tracePt t="29096" x="7099300" y="3632200"/>
          <p14:tracePt t="29111" x="6889750" y="3676650"/>
          <p14:tracePt t="29129" x="6788150" y="3721100"/>
          <p14:tracePt t="29145" x="6483350" y="3873500"/>
          <p14:tracePt t="29162" x="6311900" y="3987800"/>
          <p14:tracePt t="29178" x="6184900" y="4102100"/>
          <p14:tracePt t="29195" x="6096000" y="4203700"/>
          <p14:tracePt t="29212" x="6045200" y="4267200"/>
          <p14:tracePt t="29228" x="6019800" y="4337050"/>
          <p14:tracePt t="29245" x="6013450" y="4375150"/>
          <p14:tracePt t="29262" x="6013450" y="4413250"/>
          <p14:tracePt t="29279" x="6013450" y="4445000"/>
          <p14:tracePt t="29295" x="6032500" y="4521200"/>
          <p14:tracePt t="29313" x="6089650" y="4584700"/>
          <p14:tracePt t="29328" x="6184900" y="4667250"/>
          <p14:tracePt t="29346" x="6280150" y="4705350"/>
          <p14:tracePt t="29362" x="6362700" y="4737100"/>
          <p14:tracePt t="29378" x="6527800" y="4756150"/>
          <p14:tracePt t="29395" x="6692900" y="4762500"/>
          <p14:tracePt t="29412" x="6896100" y="4762500"/>
          <p14:tracePt t="29429" x="7118350" y="4762500"/>
          <p14:tracePt t="29445" x="7353300" y="4673600"/>
          <p14:tracePt t="29462" x="7575550" y="4565650"/>
          <p14:tracePt t="29479" x="7747000" y="4483100"/>
          <p14:tracePt t="29496" x="7943850" y="4343400"/>
          <p14:tracePt t="29512" x="8070850" y="4229100"/>
          <p14:tracePt t="29529" x="8178800" y="4064000"/>
          <p14:tracePt t="29546" x="8185150" y="3968750"/>
          <p14:tracePt t="29562" x="8185150" y="3937000"/>
          <p14:tracePt t="29579" x="8178800" y="3898900"/>
          <p14:tracePt t="29596" x="8134350" y="3835400"/>
          <p14:tracePt t="29613" x="8096250" y="3790950"/>
          <p14:tracePt t="29629" x="8032750" y="3727450"/>
          <p14:tracePt t="29646" x="7975600" y="3689350"/>
          <p14:tracePt t="29662" x="7912100" y="3663950"/>
          <p14:tracePt t="29679" x="7854950" y="3632200"/>
          <p14:tracePt t="29696" x="7759700" y="3600450"/>
          <p14:tracePt t="29712" x="7613650" y="3587750"/>
          <p14:tracePt t="29730" x="7480300" y="3587750"/>
          <p14:tracePt t="29746" x="7359650" y="3587750"/>
          <p14:tracePt t="29762" x="7239000" y="3619500"/>
          <p14:tracePt t="29779" x="7162800" y="3657600"/>
          <p14:tracePt t="29796" x="7086600" y="3702050"/>
          <p14:tracePt t="29813" x="7023100" y="3733800"/>
          <p14:tracePt t="29829" x="7010400" y="3740150"/>
          <p14:tracePt t="29846" x="6991350" y="3752850"/>
          <p14:tracePt t="29985" x="6997700" y="3752850"/>
          <p14:tracePt t="30081" x="7004050" y="3752850"/>
          <p14:tracePt t="30089" x="7023100" y="3752850"/>
          <p14:tracePt t="30097" x="7035800" y="3740150"/>
          <p14:tracePt t="30099" x="7061200" y="3733800"/>
          <p14:tracePt t="30113" x="7099300" y="3708400"/>
          <p14:tracePt t="30130" x="7137400" y="3683000"/>
          <p14:tracePt t="30146" x="7150100" y="3676650"/>
          <p14:tracePt t="30163" x="7156450" y="3676650"/>
          <p14:tracePt t="30585" x="7162800" y="3676650"/>
          <p14:tracePt t="30593" x="7175500" y="3702050"/>
          <p14:tracePt t="30614" x="7188200" y="3746500"/>
          <p14:tracePt t="30630" x="7200900" y="3790950"/>
          <p14:tracePt t="30632" x="7213600" y="3822700"/>
          <p14:tracePt t="30647" x="7213600" y="3860800"/>
          <p14:tracePt t="30664" x="7213600" y="3886200"/>
          <p14:tracePt t="30681" x="7213600" y="3924300"/>
          <p14:tracePt t="30872" x="7213600" y="3930650"/>
          <p14:tracePt t="30881" x="7226300" y="3930650"/>
          <p14:tracePt t="30890" x="7232650" y="3930650"/>
          <p14:tracePt t="30892" x="7251700" y="3930650"/>
          <p14:tracePt t="30898" x="7296150" y="3930650"/>
          <p14:tracePt t="30914" x="7353300" y="3930650"/>
          <p14:tracePt t="30931" x="7416800" y="3924300"/>
          <p14:tracePt t="30948" x="7473950" y="3917950"/>
          <p14:tracePt t="30964" x="7524750" y="3917950"/>
          <p14:tracePt t="30981" x="7569200" y="3917950"/>
          <p14:tracePt t="30999" x="7600950" y="3917950"/>
          <p14:tracePt t="31015" x="7651750" y="3917950"/>
          <p14:tracePt t="31031" x="7727950" y="3917950"/>
          <p14:tracePt t="31048" x="7804150" y="3917950"/>
          <p14:tracePt t="31048" x="7848600" y="3917950"/>
          <p14:tracePt t="31066" x="7950200" y="3917950"/>
          <p14:tracePt t="31082" x="8013700" y="3917950"/>
          <p14:tracePt t="31098" x="8083550" y="3917950"/>
          <p14:tracePt t="31114" x="8140700" y="3917950"/>
          <p14:tracePt t="31131" x="8197850" y="3911600"/>
          <p14:tracePt t="31148" x="8267700" y="3911600"/>
          <p14:tracePt t="31165" x="8343900" y="3911600"/>
          <p14:tracePt t="31182" x="8401050" y="3911600"/>
          <p14:tracePt t="31198" x="8439150" y="3911600"/>
          <p14:tracePt t="31215" x="8477250" y="3911600"/>
          <p14:tracePt t="31231" x="8502650" y="3911600"/>
          <p14:tracePt t="31248" x="8521700" y="3911600"/>
          <p14:tracePt t="31294" x="8528050" y="3911600"/>
          <p14:tracePt t="31419" x="8521700" y="3911600"/>
          <p14:tracePt t="31424" x="8470900" y="3924300"/>
          <p14:tracePt t="31434" x="8420100" y="3943350"/>
          <p14:tracePt t="31435" x="8375650" y="3956050"/>
          <p14:tracePt t="31448" x="8229600" y="3981450"/>
          <p14:tracePt t="31464" x="7988300" y="4006850"/>
          <p14:tracePt t="31482" x="7829550" y="4006850"/>
          <p14:tracePt t="31499" x="7677150" y="4006850"/>
          <p14:tracePt t="31516" x="7556500" y="4006850"/>
          <p14:tracePt t="31532" x="7480300" y="4006850"/>
          <p14:tracePt t="31549" x="7416800" y="4006850"/>
          <p14:tracePt t="31567" x="7410450" y="4006850"/>
          <p14:tracePt t="31582" x="7404100" y="4006850"/>
          <p14:tracePt t="31673" x="7416800" y="4006850"/>
          <p14:tracePt t="31681" x="7473950" y="4000500"/>
          <p14:tracePt t="31691" x="7531100" y="4000500"/>
          <p14:tracePt t="31699" x="7696200" y="3987800"/>
          <p14:tracePt t="31716" x="7886700" y="3987800"/>
          <p14:tracePt t="31732" x="8096250" y="3975100"/>
          <p14:tracePt t="31749" x="8305800" y="3975100"/>
          <p14:tracePt t="31766" x="8515350" y="3975100"/>
          <p14:tracePt t="31783" x="8674100" y="3975100"/>
          <p14:tracePt t="31799" x="8750300" y="3975100"/>
          <p14:tracePt t="31816" x="8756650" y="3975100"/>
          <p14:tracePt t="31873" x="8724900" y="3975100"/>
          <p14:tracePt t="31882" x="8680450" y="3975100"/>
          <p14:tracePt t="31892" x="8623300" y="3975100"/>
          <p14:tracePt t="31897" x="8515350" y="3975100"/>
          <p14:tracePt t="31908" x="8451850" y="3975100"/>
          <p14:tracePt t="31916" x="8312150" y="3975100"/>
          <p14:tracePt t="31933" x="8210550" y="3975100"/>
          <p14:tracePt t="31949" x="8159750" y="3968750"/>
          <p14:tracePt t="31966" x="8134350" y="3962400"/>
          <p14:tracePt t="32065" x="8134350" y="3956050"/>
          <p14:tracePt t="32075" x="8153400" y="3956050"/>
          <p14:tracePt t="32081" x="8210550" y="3956050"/>
          <p14:tracePt t="32092" x="8255000" y="3956050"/>
          <p14:tracePt t="32100" x="8362950" y="3937000"/>
          <p14:tracePt t="32117" x="8413750" y="3937000"/>
          <p14:tracePt t="32133" x="8432800" y="3937000"/>
          <p14:tracePt t="32185" x="8413750" y="3937000"/>
          <p14:tracePt t="32193" x="8369300" y="3937000"/>
          <p14:tracePt t="32201" x="8318500" y="3956050"/>
          <p14:tracePt t="32216" x="8210550" y="3968750"/>
          <p14:tracePt t="32218" x="8077200" y="3981450"/>
          <p14:tracePt t="32234" x="7956550" y="3981450"/>
          <p14:tracePt t="32250" x="7899400" y="3981450"/>
          <p14:tracePt t="32267" x="7886700" y="3981450"/>
          <p14:tracePt t="32323" x="7899400" y="3981450"/>
          <p14:tracePt t="32330" x="7931150" y="3981450"/>
          <p14:tracePt t="32342" x="7962900" y="3975100"/>
          <p14:tracePt t="32344" x="8032750" y="3975100"/>
          <p14:tracePt t="32350" x="8159750" y="3975100"/>
          <p14:tracePt t="32367" x="8331200" y="3975100"/>
          <p14:tracePt t="32383" x="8515350" y="3975100"/>
          <p14:tracePt t="32400" x="8686800" y="3975100"/>
          <p14:tracePt t="32417" x="8731250" y="3975100"/>
          <p14:tracePt t="32458" x="8724900" y="3975100"/>
          <p14:tracePt t="32467" x="8674100" y="3981450"/>
          <p14:tracePt t="32469" x="8496300" y="4000500"/>
          <p14:tracePt t="32483" x="8280400" y="4025900"/>
          <p14:tracePt t="32500" x="8039100" y="4032250"/>
          <p14:tracePt t="32517" x="7880350" y="4032250"/>
          <p14:tracePt t="32534" x="7861300" y="4032250"/>
          <p14:tracePt t="32577" x="7886700" y="4032250"/>
          <p14:tracePt t="32586" x="7931150" y="4025900"/>
          <p14:tracePt t="32592" x="8001000" y="4019550"/>
          <p14:tracePt t="32600" x="8210550" y="4000500"/>
          <p14:tracePt t="32618" x="8382000" y="3981450"/>
          <p14:tracePt t="32634" x="8559800" y="3962400"/>
          <p14:tracePt t="32650" x="8667750" y="3956050"/>
          <p14:tracePt t="32667" x="8693150" y="3943350"/>
          <p14:tracePt t="32929" x="8699500" y="3930650"/>
          <p14:tracePt t="32937" x="8699500" y="3917950"/>
          <p14:tracePt t="32938" x="8699500" y="3892550"/>
          <p14:tracePt t="32951" x="8699500" y="3829050"/>
          <p14:tracePt t="32968" x="8699500" y="3810000"/>
          <p14:tracePt t="32984" x="8699500" y="3765550"/>
          <p14:tracePt t="33017" x="8699500" y="3727450"/>
          <p14:tracePt t="33019" x="8693150" y="3695700"/>
          <p14:tracePt t="33034" x="8693150" y="3676650"/>
          <p14:tracePt t="33051" x="8693150" y="3670300"/>
          <p14:tracePt t="33130" x="8686800" y="3663950"/>
          <p14:tracePt t="33138" x="8674100" y="3670300"/>
          <p14:tracePt t="33151" x="8655050" y="3721100"/>
          <p14:tracePt t="33153" x="8642350" y="3746500"/>
          <p14:tracePt t="33168" x="8616950" y="3854450"/>
          <p14:tracePt t="33186" x="8604250" y="3892550"/>
          <p14:tracePt t="33202" x="8597900" y="4044950"/>
          <p14:tracePt t="33218" x="8585200" y="4095750"/>
          <p14:tracePt t="33235" x="8585200" y="4108450"/>
          <p14:tracePt t="33370" x="8585200" y="4095750"/>
          <p14:tracePt t="33370" x="8585200" y="4038600"/>
          <p14:tracePt t="33386" x="8585200" y="3994150"/>
          <p14:tracePt t="33394" x="8585200" y="3956050"/>
          <p14:tracePt t="33401" x="8585200" y="3898900"/>
          <p14:tracePt t="33418" x="8585200" y="3886200"/>
          <p14:tracePt t="33420" x="8585200" y="3841750"/>
          <p14:tracePt t="33435" x="8591550" y="3778250"/>
          <p14:tracePt t="33451" x="8604250" y="3714750"/>
          <p14:tracePt t="33467" x="8629650" y="3625850"/>
          <p14:tracePt t="33484" x="8661400" y="3511550"/>
          <p14:tracePt t="33501" x="8674100" y="3454400"/>
          <p14:tracePt t="33519" x="8699500" y="3378200"/>
          <p14:tracePt t="33536" x="8712200" y="3276600"/>
          <p14:tracePt t="33552" x="8731250" y="3143250"/>
          <p14:tracePt t="33569" x="8743950" y="3028950"/>
          <p14:tracePt t="33586" x="8750300" y="2984500"/>
          <p14:tracePt t="33602" x="8750300" y="2952750"/>
          <p14:tracePt t="33619" x="8750300" y="2908300"/>
          <p14:tracePt t="33635" x="8756650" y="2889250"/>
          <p14:tracePt t="33652" x="8756650" y="2838450"/>
          <p14:tracePt t="33669" x="8756650" y="2794000"/>
          <p14:tracePt t="33686" x="8756650" y="2736850"/>
          <p14:tracePt t="33702" x="8756650" y="2686050"/>
          <p14:tracePt t="33719" x="8756650" y="2667000"/>
          <p14:tracePt t="33736" x="8756650" y="2647950"/>
          <p14:tracePt t="33752" x="8743950" y="2590800"/>
          <p14:tracePt t="33769" x="8731250" y="2578100"/>
          <p14:tracePt t="33786" x="8724900" y="2552700"/>
          <p14:tracePt t="33803" x="8705850" y="2527300"/>
          <p14:tracePt t="33819" x="8674100" y="2495550"/>
          <p14:tracePt t="33836" x="8648700" y="2476500"/>
          <p14:tracePt t="33853" x="8578850" y="2457450"/>
          <p14:tracePt t="33870" x="8489950" y="2413000"/>
          <p14:tracePt t="33887" x="8413750" y="2400300"/>
          <p14:tracePt t="33903" x="8312150" y="2381250"/>
          <p14:tracePt t="33919" x="8210550" y="2368550"/>
          <p14:tracePt t="33936" x="8051800" y="2355850"/>
          <p14:tracePt t="33954" x="7956550" y="2355850"/>
          <p14:tracePt t="33969" x="7854950" y="2349500"/>
          <p14:tracePt t="33988" x="7785100" y="2349500"/>
          <p14:tracePt t="34003" x="7721600" y="2349500"/>
          <p14:tracePt t="34020" x="7632700" y="2349500"/>
          <p14:tracePt t="34036" x="7493000" y="2349500"/>
          <p14:tracePt t="34053" x="7391400" y="2349500"/>
          <p14:tracePt t="34069" x="7264400" y="2349500"/>
          <p14:tracePt t="34086" x="7162800" y="2336800"/>
          <p14:tracePt t="34103" x="7054850" y="2336800"/>
          <p14:tracePt t="34119" x="6972300" y="2336800"/>
          <p14:tracePt t="34136" x="6845300" y="2336800"/>
          <p14:tracePt t="34153" x="6756400" y="2336800"/>
          <p14:tracePt t="34170" x="6654800" y="2336800"/>
          <p14:tracePt t="34187" x="6565900" y="2336800"/>
          <p14:tracePt t="34203" x="6477000" y="2336800"/>
          <p14:tracePt t="34220" x="6394450" y="2349500"/>
          <p14:tracePt t="34236" x="6305550" y="2368550"/>
          <p14:tracePt t="34253" x="6216650" y="2381250"/>
          <p14:tracePt t="34270" x="6134100" y="2393950"/>
          <p14:tracePt t="34287" x="6032500" y="2425700"/>
          <p14:tracePt t="34303" x="5969000" y="2451100"/>
          <p14:tracePt t="34320" x="5892800" y="2470150"/>
          <p14:tracePt t="34337" x="5797550" y="2508250"/>
          <p14:tracePt t="34337" x="5765800" y="2514600"/>
          <p14:tracePt t="34354" x="5721350" y="2559050"/>
          <p14:tracePt t="34370" x="5670550" y="2584450"/>
          <p14:tracePt t="34387" x="5638800" y="2616200"/>
          <p14:tracePt t="34403" x="5607050" y="2660650"/>
          <p14:tracePt t="34420" x="5600700" y="2711450"/>
          <p14:tracePt t="34437" x="5594350" y="2800350"/>
          <p14:tracePt t="34453" x="5562600" y="2914650"/>
          <p14:tracePt t="34471" x="5562600" y="3022600"/>
          <p14:tracePt t="34487" x="5549900" y="3175000"/>
          <p14:tracePt t="34504" x="5543550" y="3314700"/>
          <p14:tracePt t="34520" x="5537200" y="3479800"/>
          <p14:tracePt t="34537" x="5486400" y="3683000"/>
          <p14:tracePt t="34555" x="5454650" y="3797300"/>
          <p14:tracePt t="34570" x="5429250" y="3898900"/>
          <p14:tracePt t="34587" x="5391150" y="3975100"/>
          <p14:tracePt t="34604" x="5359400" y="4038600"/>
          <p14:tracePt t="34620" x="5321300" y="4133850"/>
          <p14:tracePt t="34637" x="5289550" y="4254500"/>
          <p14:tracePt t="34654" x="5238750" y="4375150"/>
          <p14:tracePt t="34671" x="5181600" y="4502150"/>
          <p14:tracePt t="34687" x="5137150" y="4603750"/>
          <p14:tracePt t="34704" x="5118100" y="4667250"/>
          <p14:tracePt t="34721" x="5099050" y="4743450"/>
          <p14:tracePt t="34738" x="5092700" y="4794250"/>
          <p14:tracePt t="34754" x="5092700" y="4851400"/>
          <p14:tracePt t="34771" x="5092700" y="4902200"/>
          <p14:tracePt t="34787" x="5092700" y="4978400"/>
          <p14:tracePt t="34804" x="5111750" y="5048250"/>
          <p14:tracePt t="34821" x="5137150" y="5092700"/>
          <p14:tracePt t="34837" x="5175250" y="5168900"/>
          <p14:tracePt t="34854" x="5207000" y="5232400"/>
          <p14:tracePt t="34871" x="5245100" y="5295900"/>
          <p14:tracePt t="34888" x="5283200" y="5346700"/>
          <p14:tracePt t="34905" x="5359400" y="5410200"/>
          <p14:tracePt t="34923" x="5384800" y="5435600"/>
          <p14:tracePt t="34938" x="5416550" y="5480050"/>
          <p14:tracePt t="34955" x="5441950" y="5511800"/>
          <p14:tracePt t="34971" x="5454650" y="5524500"/>
          <p14:tracePt t="34988" x="5480050" y="5549900"/>
          <p14:tracePt t="35004" x="5505450" y="5562600"/>
          <p14:tracePt t="35021" x="5537200" y="5581650"/>
          <p14:tracePt t="35038" x="5549900" y="5607050"/>
          <p14:tracePt t="35055" x="5581650" y="5619750"/>
          <p14:tracePt t="35071" x="5619750" y="5651500"/>
          <p14:tracePt t="35088" x="5702300" y="5702300"/>
          <p14:tracePt t="35106" x="5715000" y="5708650"/>
          <p14:tracePt t="35121" x="5759450" y="5721350"/>
          <p14:tracePt t="35139" x="5778500" y="5727700"/>
          <p14:tracePt t="35155" x="5810250" y="5734050"/>
          <p14:tracePt t="35171" x="5842000" y="5740400"/>
          <p14:tracePt t="35188" x="5899150" y="5746750"/>
          <p14:tracePt t="35205" x="5994400" y="5746750"/>
          <p14:tracePt t="35222" x="6096000" y="5670550"/>
          <p14:tracePt t="35238" x="6223000" y="5594350"/>
          <p14:tracePt t="35255" x="6305550" y="5530850"/>
          <p14:tracePt t="35271" x="6400800" y="5454650"/>
          <p14:tracePt t="35271" x="6451600" y="5397500"/>
          <p14:tracePt t="35289" x="6515100" y="5334000"/>
          <p14:tracePt t="35305" x="6686550" y="5016500"/>
          <p14:tracePt t="35323" x="6781800" y="4800600"/>
          <p14:tracePt t="35338" x="6877050" y="4597400"/>
          <p14:tracePt t="35355" x="6940550" y="4425950"/>
          <p14:tracePt t="35372" x="6991350" y="4267200"/>
          <p14:tracePt t="35388" x="7042150" y="4102100"/>
          <p14:tracePt t="35406" x="7061200" y="3905250"/>
          <p14:tracePt t="35422" x="7099300" y="3721100"/>
          <p14:tracePt t="35439" x="7124700" y="3536950"/>
          <p14:tracePt t="35455" x="7124700" y="3365500"/>
          <p14:tracePt t="35472" x="7124700" y="3200400"/>
          <p14:tracePt t="35489" x="7124700" y="3048000"/>
          <p14:tracePt t="35505" x="7124700" y="2851150"/>
          <p14:tracePt t="35522" x="7124700" y="2755900"/>
          <p14:tracePt t="35539" x="7124700" y="2686050"/>
          <p14:tracePt t="35555" x="7112000" y="2647950"/>
          <p14:tracePt t="35572" x="7092950" y="2609850"/>
          <p14:tracePt t="35589" x="7080250" y="2584450"/>
          <p14:tracePt t="35605" x="7061200" y="2552700"/>
          <p14:tracePt t="35622" x="7042150" y="2540000"/>
          <p14:tracePt t="35639" x="7016750" y="2514600"/>
          <p14:tracePt t="35655" x="6985000" y="2489200"/>
          <p14:tracePt t="35672" x="6921500" y="2470150"/>
          <p14:tracePt t="35689" x="6743700" y="2451100"/>
          <p14:tracePt t="35706" x="6648450" y="2451100"/>
          <p14:tracePt t="35722" x="6534150" y="2457450"/>
          <p14:tracePt t="35739" x="6438900" y="2501900"/>
          <p14:tracePt t="35756" x="6324600" y="2565400"/>
          <p14:tracePt t="35772" x="6248400" y="2616200"/>
          <p14:tracePt t="35790" x="6191250" y="2692400"/>
          <p14:tracePt t="35806" x="6134100" y="2787650"/>
          <p14:tracePt t="35823" x="6070600" y="2921000"/>
          <p14:tracePt t="35839" x="6026150" y="3092450"/>
          <p14:tracePt t="35856" x="5962650" y="3263900"/>
          <p14:tracePt t="35873" x="5867400" y="3587750"/>
          <p14:tracePt t="35891" x="5810250" y="3778250"/>
          <p14:tracePt t="35907" x="5759450" y="3994150"/>
          <p14:tracePt t="35923" x="5734050" y="4159250"/>
          <p14:tracePt t="35939" x="5708650" y="4343400"/>
          <p14:tracePt t="35956" x="5702300" y="4508500"/>
          <p14:tracePt t="35972" x="5702300" y="4648200"/>
          <p14:tracePt t="35991" x="5702300" y="4781550"/>
          <p14:tracePt t="36006" x="5702300" y="4908550"/>
          <p14:tracePt t="36023" x="5734050" y="5035550"/>
          <p14:tracePt t="36039" x="5778500" y="5143500"/>
          <p14:tracePt t="36056" x="5842000" y="5238750"/>
          <p14:tracePt t="36074" x="5886450" y="5308600"/>
          <p14:tracePt t="36091" x="5918200" y="5346700"/>
          <p14:tracePt t="36106" x="5962650" y="5410200"/>
          <p14:tracePt t="36123" x="6045200" y="5461000"/>
          <p14:tracePt t="36140" x="6146800" y="5486400"/>
          <p14:tracePt t="36156" x="6318250" y="5486400"/>
          <p14:tracePt t="36173" x="6470650" y="5486400"/>
          <p14:tracePt t="36190" x="6667500" y="5365750"/>
          <p14:tracePt t="36206" x="6819900" y="5245100"/>
          <p14:tracePt t="36224" x="6953250" y="5111750"/>
          <p14:tracePt t="36240" x="7124700" y="4870450"/>
          <p14:tracePt t="36257" x="7175500" y="4768850"/>
          <p14:tracePt t="36273" x="7429500" y="4279900"/>
          <p14:tracePt t="36291" x="7620000" y="3905250"/>
          <p14:tracePt t="36307" x="7715250" y="3676650"/>
          <p14:tracePt t="36323" x="7797800" y="3486150"/>
          <p14:tracePt t="36340" x="7823200" y="3346450"/>
          <p14:tracePt t="36357" x="7829550" y="3200400"/>
          <p14:tracePt t="36373" x="7848600" y="3098800"/>
          <p14:tracePt t="36390" x="7848600" y="2990850"/>
          <p14:tracePt t="36407" x="7816850" y="2927350"/>
          <p14:tracePt t="36423" x="7772400" y="2838450"/>
          <p14:tracePt t="36423" x="7772400" y="2832100"/>
          <p14:tracePt t="36441" x="7753350" y="2813050"/>
          <p14:tracePt t="36441" x="7734300" y="2794000"/>
          <p14:tracePt t="36458" x="7702550" y="2743200"/>
          <p14:tracePt t="36474" x="7658100" y="2724150"/>
          <p14:tracePt t="36491" x="7620000" y="2717800"/>
          <p14:tracePt t="36507" x="7543800" y="2698750"/>
          <p14:tracePt t="36524" x="7454900" y="2698750"/>
          <p14:tracePt t="36540" x="7359650" y="2698750"/>
          <p14:tracePt t="36557" x="7226300" y="2698750"/>
          <p14:tracePt t="36574" x="7080250" y="2736850"/>
          <p14:tracePt t="36590" x="6972300" y="2838450"/>
          <p14:tracePt t="36607" x="6877050" y="2921000"/>
          <p14:tracePt t="36624" x="6819900" y="3048000"/>
          <p14:tracePt t="36641" x="6794500" y="3155950"/>
          <p14:tracePt t="36657" x="6788150" y="3321050"/>
          <p14:tracePt t="36675" x="6788150" y="3467100"/>
          <p14:tracePt t="36691" x="6788150" y="3613150"/>
          <p14:tracePt t="36707" x="6807200" y="3759200"/>
          <p14:tracePt t="36724" x="6864350" y="3930650"/>
          <p14:tracePt t="36740" x="6940550" y="4044950"/>
          <p14:tracePt t="36757" x="7023100" y="4165600"/>
          <p14:tracePt t="36774" x="7092950" y="4248150"/>
          <p14:tracePt t="36791" x="7131050" y="4248150"/>
          <p14:tracePt t="36807" x="7207250" y="4248150"/>
          <p14:tracePt t="36824" x="7296150" y="4248150"/>
          <p14:tracePt t="36842" x="7518400" y="4210050"/>
          <p14:tracePt t="36859" x="7683500" y="4171950"/>
          <p14:tracePt t="36876" x="7918450" y="4083050"/>
          <p14:tracePt t="36892" x="8102600" y="3949700"/>
          <p14:tracePt t="36908" x="8223250" y="3829050"/>
          <p14:tracePt t="36926" x="8280400" y="3752850"/>
          <p14:tracePt t="36942" x="8299450" y="3727450"/>
          <p14:tracePt t="36959" x="8305800" y="3721100"/>
          <p14:tracePt t="37017" x="8299450" y="3721100"/>
          <p14:tracePt t="37042" x="8293100" y="3733800"/>
          <p14:tracePt t="37050" x="8261350" y="3752850"/>
          <p14:tracePt t="37058" x="8216900" y="3797300"/>
          <p14:tracePt t="37067" x="8178800" y="3822700"/>
          <p14:tracePt t="37074" x="8115300" y="3854450"/>
          <p14:tracePt t="37091" x="8007350" y="3911600"/>
          <p14:tracePt t="37108" x="7893050" y="3943350"/>
          <p14:tracePt t="37126" x="7747000" y="3975100"/>
          <p14:tracePt t="37141" x="7569200" y="4019550"/>
          <p14:tracePt t="37159" x="7359650" y="4051300"/>
          <p14:tracePt t="37175" x="7099300" y="4076700"/>
          <p14:tracePt t="37193" x="6826250" y="4076700"/>
          <p14:tracePt t="37208" x="6584950" y="4076700"/>
          <p14:tracePt t="37226" x="6362700" y="4076700"/>
          <p14:tracePt t="37243" x="6070600" y="4032250"/>
          <p14:tracePt t="37260" x="5918200" y="4025900"/>
          <p14:tracePt t="37276" x="5842000" y="4006850"/>
          <p14:tracePt t="37292" x="5829300" y="4006850"/>
          <p14:tracePt t="37665" x="5867400" y="3994150"/>
          <p14:tracePt t="37675" x="5899150" y="3994150"/>
          <p14:tracePt t="37676" x="5962650" y="3981450"/>
          <p14:tracePt t="37690" x="6089650" y="3968750"/>
          <p14:tracePt t="37708" x="6172200" y="3956050"/>
          <p14:tracePt t="37709" x="6356350" y="3943350"/>
          <p14:tracePt t="37726" x="6553200" y="3911600"/>
          <p14:tracePt t="37742" x="6680200" y="3879850"/>
          <p14:tracePt t="37759" x="6724650" y="3867150"/>
          <p14:tracePt t="37776" x="6731000" y="3867150"/>
          <p14:tracePt t="37818" x="6743700" y="3867150"/>
          <p14:tracePt t="37826" x="6750050" y="3867150"/>
          <p14:tracePt t="37827" x="6794500" y="3867150"/>
          <p14:tracePt t="37842" x="6851650" y="3867150"/>
          <p14:tracePt t="37859" x="6902450" y="3867150"/>
          <p14:tracePt t="37876" x="6915150" y="3867150"/>
          <p14:tracePt t="37970" x="6921500" y="3867150"/>
          <p14:tracePt t="37977" x="6927850" y="3867150"/>
          <p14:tracePt t="37992" x="6934200" y="3873500"/>
          <p14:tracePt t="37994" x="6940550" y="3873500"/>
          <p14:tracePt t="38074" x="6946900" y="3873500"/>
          <p14:tracePt t="38091" x="6959600" y="3873500"/>
          <p14:tracePt t="38103" x="6965950" y="3873500"/>
          <p14:tracePt t="38110" x="6978650" y="3873500"/>
          <p14:tracePt t="38112" x="6997700" y="3873500"/>
          <p14:tracePt t="38127" x="7023100" y="3873500"/>
          <p14:tracePt t="38144" x="7067550" y="3886200"/>
          <p14:tracePt t="38161" x="7099300" y="3892550"/>
          <p14:tracePt t="38177" x="7137400" y="3892550"/>
          <p14:tracePt t="38194" x="7188200" y="3898900"/>
          <p14:tracePt t="38212" x="7219950" y="3905250"/>
          <p14:tracePt t="38227" x="7245350" y="3905250"/>
          <p14:tracePt t="38244" x="7264400" y="3905250"/>
          <p14:tracePt t="38340" x="7270750" y="3905250"/>
          <p14:tracePt t="38347" x="7277100" y="3905250"/>
          <p14:tracePt t="38355" x="7289800" y="3905250"/>
          <p14:tracePt t="38361" x="7308850" y="3905250"/>
          <p14:tracePt t="38377" x="7372350" y="3905250"/>
          <p14:tracePt t="38395" x="7416800" y="3905250"/>
          <p14:tracePt t="38411" x="7461250" y="3905250"/>
          <p14:tracePt t="38428" x="7512050" y="3905250"/>
          <p14:tracePt t="38444" x="7581900" y="3886200"/>
          <p14:tracePt t="38461" x="7626350" y="3867150"/>
          <p14:tracePt t="38478" x="7658100" y="3860800"/>
          <p14:tracePt t="38494" x="7696200" y="3848100"/>
          <p14:tracePt t="38511" x="7727950" y="3829050"/>
          <p14:tracePt t="38527" x="7759700" y="3810000"/>
          <p14:tracePt t="38544" x="7791450" y="3778250"/>
          <p14:tracePt t="38560" x="7810500" y="3765550"/>
          <p14:tracePt t="38577" x="7816850" y="3727450"/>
          <p14:tracePt t="38594" x="7816850" y="3619500"/>
          <p14:tracePt t="38611" x="7816850" y="3536950"/>
          <p14:tracePt t="38628" x="7804150" y="3486150"/>
          <p14:tracePt t="38645" x="7791450" y="3403600"/>
          <p14:tracePt t="38661" x="7715250" y="3295650"/>
          <p14:tracePt t="38678" x="7658100" y="3187700"/>
          <p14:tracePt t="38696" x="7556500" y="3067050"/>
          <p14:tracePt t="38711" x="7410450" y="2952750"/>
          <p14:tracePt t="38729" x="7264400" y="2857500"/>
          <p14:tracePt t="38746" x="7112000" y="2787650"/>
          <p14:tracePt t="38763" x="6927850" y="2724150"/>
          <p14:tracePt t="38781" x="6788150" y="2686050"/>
          <p14:tracePt t="38796" x="6623050" y="2679700"/>
          <p14:tracePt t="38813" x="6419850" y="2667000"/>
          <p14:tracePt t="38829" x="6165850" y="2667000"/>
          <p14:tracePt t="38846" x="5962650" y="2698750"/>
          <p14:tracePt t="38862" x="5778500" y="2787650"/>
          <p14:tracePt t="38880" x="5657850" y="2914650"/>
          <p14:tracePt t="38896" x="5600700" y="3041650"/>
          <p14:tracePt t="38913" x="5575300" y="3175000"/>
          <p14:tracePt t="38929" x="5562600" y="3276600"/>
          <p14:tracePt t="38946" x="5556250" y="3371850"/>
          <p14:tracePt t="38946" x="5556250" y="3429000"/>
          <p14:tracePt t="38964" x="5556250" y="3581400"/>
          <p14:tracePt t="38980" x="5556250" y="3752850"/>
          <p14:tracePt t="38996" x="5556250" y="3924300"/>
          <p14:tracePt t="39013" x="5588000" y="4114800"/>
          <p14:tracePt t="39030" x="5638800" y="4260850"/>
          <p14:tracePt t="39046" x="5715000" y="4387850"/>
          <p14:tracePt t="39063" x="5791200" y="4495800"/>
          <p14:tracePt t="39080" x="5854700" y="4546600"/>
          <p14:tracePt t="39097" x="5943600" y="4591050"/>
          <p14:tracePt t="39113" x="6000750" y="4603750"/>
          <p14:tracePt t="39130" x="6096000" y="4603750"/>
          <p14:tracePt t="39146" x="6337300" y="4584700"/>
          <p14:tracePt t="39164" x="6508750" y="4514850"/>
          <p14:tracePt t="39180" x="6635750" y="4419600"/>
          <p14:tracePt t="39197" x="6781800" y="4279900"/>
          <p14:tracePt t="39214" x="6883400" y="4197350"/>
          <p14:tracePt t="39230" x="6978650" y="4051300"/>
          <p14:tracePt t="39247" x="7067550" y="3898900"/>
          <p14:tracePt t="39263" x="7131050" y="3733800"/>
          <p14:tracePt t="39280" x="7175500" y="3562350"/>
          <p14:tracePt t="39297" x="7194550" y="3441700"/>
          <p14:tracePt t="39313" x="7194550" y="3352800"/>
          <p14:tracePt t="39330" x="7194550" y="3282950"/>
          <p14:tracePt t="39347" x="7194550" y="3238500"/>
          <p14:tracePt t="39365" x="7194550" y="3219450"/>
          <p14:tracePt t="39380" x="7175500" y="3187700"/>
          <p14:tracePt t="39397" x="7131050" y="3155950"/>
          <p14:tracePt t="39414" x="7061200" y="3130550"/>
          <p14:tracePt t="39430" x="6927850" y="3086100"/>
          <p14:tracePt t="39447" x="6750050" y="3054350"/>
          <p14:tracePt t="39464" x="6584950" y="3022600"/>
          <p14:tracePt t="39481" x="6426200" y="3022600"/>
          <p14:tracePt t="39497" x="6330950" y="3054350"/>
          <p14:tracePt t="39514" x="6254750" y="3098800"/>
          <p14:tracePt t="39530" x="6184900" y="3238500"/>
          <p14:tracePt t="39548" x="6159500" y="3289300"/>
          <p14:tracePt t="39564" x="6076950" y="3473450"/>
          <p14:tracePt t="39581" x="6045200" y="3581400"/>
          <p14:tracePt t="39597" x="6026150" y="3689350"/>
          <p14:tracePt t="39614" x="6026150" y="3829050"/>
          <p14:tracePt t="39631" x="6026150" y="3975100"/>
          <p14:tracePt t="39647" x="6026150" y="4114800"/>
          <p14:tracePt t="39664" x="6026150" y="4241800"/>
          <p14:tracePt t="39681" x="6026150" y="4356100"/>
          <p14:tracePt t="39698" x="6076950" y="4457700"/>
          <p14:tracePt t="39714" x="6115050" y="4508500"/>
          <p14:tracePt t="39731" x="6178550" y="4565650"/>
          <p14:tracePt t="39748" x="6311900" y="4629150"/>
          <p14:tracePt t="39764" x="6388100" y="4641850"/>
          <p14:tracePt t="39781" x="6502400" y="4641850"/>
          <p14:tracePt t="39798" x="6623050" y="4622800"/>
          <p14:tracePt t="39815" x="6781800" y="4533900"/>
          <p14:tracePt t="39831" x="6902450" y="4457700"/>
          <p14:tracePt t="39848" x="7010400" y="4343400"/>
          <p14:tracePt t="39864" x="7118350" y="4222750"/>
          <p14:tracePt t="39881" x="7194550" y="4089400"/>
          <p14:tracePt t="39898" x="7245350" y="3930650"/>
          <p14:tracePt t="39915" x="7264400" y="3797300"/>
          <p14:tracePt t="39932" x="7283450" y="3543300"/>
          <p14:tracePt t="39948" x="7283450" y="3371850"/>
          <p14:tracePt t="39967" x="7264400" y="3238500"/>
          <p14:tracePt t="39981" x="7232650" y="3175000"/>
          <p14:tracePt t="39998" x="7200900" y="3117850"/>
          <p14:tracePt t="40015" x="7169150" y="3092450"/>
          <p14:tracePt t="40032" x="7118350" y="3054350"/>
          <p14:tracePt t="40048" x="7067550" y="3022600"/>
          <p14:tracePt t="40065" x="6997700" y="2984500"/>
          <p14:tracePt t="40081" x="6908800" y="2965450"/>
          <p14:tracePt t="40098" x="6807200" y="2959100"/>
          <p14:tracePt t="40115" x="6565900" y="2940050"/>
          <p14:tracePt t="40132" x="6413500" y="2940050"/>
          <p14:tracePt t="40148" x="6267450" y="2959100"/>
          <p14:tracePt t="40165" x="6153150" y="3028950"/>
          <p14:tracePt t="40182" x="6013450" y="3086100"/>
          <p14:tracePt t="40198" x="5911850" y="3194050"/>
          <p14:tracePt t="40215" x="5835650" y="3308350"/>
          <p14:tracePt t="40232" x="5791200" y="3390900"/>
          <p14:tracePt t="40248" x="5765800" y="3486150"/>
          <p14:tracePt t="40265" x="5759450" y="3562350"/>
          <p14:tracePt t="40282" x="5759450" y="3638550"/>
          <p14:tracePt t="40299" x="5759450" y="3771900"/>
          <p14:tracePt t="40315" x="5759450" y="3917950"/>
          <p14:tracePt t="40333" x="5797550" y="4000500"/>
          <p14:tracePt t="40348" x="5842000" y="4095750"/>
          <p14:tracePt t="40365" x="5867400" y="4121150"/>
          <p14:tracePt t="40382" x="5911850" y="4146550"/>
          <p14:tracePt t="40398" x="5975350" y="4178300"/>
          <p14:tracePt t="40415" x="6057900" y="4203700"/>
          <p14:tracePt t="40432" x="6159500" y="4210050"/>
          <p14:tracePt t="40449" x="6248400" y="4210050"/>
          <p14:tracePt t="40465" x="6337300" y="4210050"/>
          <p14:tracePt t="40482" x="6419850" y="4171950"/>
          <p14:tracePt t="40498" x="6584950" y="4076700"/>
          <p14:tracePt t="40517" x="6648450" y="4006850"/>
          <p14:tracePt t="40517" x="6699250" y="3956050"/>
          <p14:tracePt t="40534" x="6813550" y="3835400"/>
          <p14:tracePt t="40549" x="6870700" y="3721100"/>
          <p14:tracePt t="40566" x="6927850" y="3600450"/>
          <p14:tracePt t="40582" x="6953250" y="3517900"/>
          <p14:tracePt t="40599" x="6965950" y="3429000"/>
          <p14:tracePt t="40615" x="6965950" y="3352800"/>
          <p14:tracePt t="40633" x="6965950" y="3289300"/>
          <p14:tracePt t="40649" x="6965950" y="3251200"/>
          <p14:tracePt t="40666" x="6959600" y="3219450"/>
          <p14:tracePt t="40683" x="6927850" y="3181350"/>
          <p14:tracePt t="40699" x="6915150" y="3155950"/>
          <p14:tracePt t="40716" x="6870700" y="3117850"/>
          <p14:tracePt t="40732" x="6826250" y="3092450"/>
          <p14:tracePt t="40749" x="6762750" y="3073400"/>
          <p14:tracePt t="40766" x="6654800" y="3003550"/>
          <p14:tracePt t="40782" x="6540500" y="2978150"/>
          <p14:tracePt t="40799" x="6432550" y="2965450"/>
          <p14:tracePt t="40816" x="6311900" y="2959100"/>
          <p14:tracePt t="40833" x="6210300" y="2959100"/>
          <p14:tracePt t="40849" x="6127750" y="2990850"/>
          <p14:tracePt t="40866" x="6038850" y="3041650"/>
          <p14:tracePt t="40883" x="5911850" y="3175000"/>
          <p14:tracePt t="40901" x="5867400" y="3232150"/>
          <p14:tracePt t="40916" x="5835650" y="3314700"/>
          <p14:tracePt t="40933" x="5797550" y="3409950"/>
          <p14:tracePt t="40950" x="5778500" y="3511550"/>
          <p14:tracePt t="40966" x="5746750" y="3606800"/>
          <p14:tracePt t="40983" x="5721350" y="3727450"/>
          <p14:tracePt t="41000" x="5695950" y="3860800"/>
          <p14:tracePt t="41016" x="5689600" y="3981450"/>
          <p14:tracePt t="41033" x="5676900" y="4095750"/>
          <p14:tracePt t="41050" x="5676900" y="4203700"/>
          <p14:tracePt t="41066" x="5702300" y="4349750"/>
          <p14:tracePt t="41066" x="5721350" y="4413250"/>
          <p14:tracePt t="41084" x="5791200" y="4514850"/>
          <p14:tracePt t="41100" x="5854700" y="4565650"/>
          <p14:tracePt t="41117" x="5918200" y="4610100"/>
          <p14:tracePt t="41133" x="5994400" y="4641850"/>
          <p14:tracePt t="41150" x="6102350" y="4673600"/>
          <p14:tracePt t="41166" x="6229350" y="4686300"/>
          <p14:tracePt t="41183" x="6388100" y="4686300"/>
          <p14:tracePt t="41201" x="6521450" y="4648200"/>
          <p14:tracePt t="41217" x="6661150" y="4572000"/>
          <p14:tracePt t="41234" x="6781800" y="4464050"/>
          <p14:tracePt t="41250" x="6883400" y="4356100"/>
          <p14:tracePt t="41267" x="6978650" y="4178300"/>
          <p14:tracePt t="41284" x="7086600" y="4025900"/>
          <p14:tracePt t="41300" x="7162800" y="3879850"/>
          <p14:tracePt t="41317" x="7226300" y="3759200"/>
          <p14:tracePt t="41333" x="7258050" y="3644900"/>
          <p14:tracePt t="41350" x="7264400" y="3568700"/>
          <p14:tracePt t="41367" x="7270750" y="3460750"/>
          <p14:tracePt t="41384" x="7270750" y="3359150"/>
          <p14:tracePt t="41400" x="7270750" y="3282950"/>
          <p14:tracePt t="41417" x="7270750" y="3187700"/>
          <p14:tracePt t="41434" x="7270750" y="3111500"/>
          <p14:tracePt t="41450" x="7251700" y="3054350"/>
          <p14:tracePt t="41467" x="7207250" y="2978150"/>
          <p14:tracePt t="41484" x="7162800" y="2946400"/>
          <p14:tracePt t="41502" x="7092950" y="2882900"/>
          <p14:tracePt t="41517" x="7016750" y="2851150"/>
          <p14:tracePt t="41534" x="6915150" y="2838450"/>
          <p14:tracePt t="41550" x="6769100" y="2819400"/>
          <p14:tracePt t="41567" x="6629400" y="2806700"/>
          <p14:tracePt t="41584" x="6496050" y="2806700"/>
          <p14:tracePt t="41601" x="6381750" y="2806700"/>
          <p14:tracePt t="41617" x="6273800" y="2832100"/>
          <p14:tracePt t="41634" x="6172200" y="2863850"/>
          <p14:tracePt t="41651" x="6007100" y="2933700"/>
          <p14:tracePt t="41668" x="5924550" y="2971800"/>
          <p14:tracePt t="41685" x="5835650" y="3028950"/>
          <p14:tracePt t="41701" x="5778500" y="3079750"/>
          <p14:tracePt t="41717" x="5715000" y="3155950"/>
          <p14:tracePt t="41734" x="5689600" y="3270250"/>
          <p14:tracePt t="41751" x="5638800" y="3384550"/>
          <p14:tracePt t="41769" x="5600700" y="3492500"/>
          <p14:tracePt t="41784" x="5575300" y="3594100"/>
          <p14:tracePt t="41801" x="5575300" y="3733800"/>
          <p14:tracePt t="41818" x="5575300" y="3898900"/>
          <p14:tracePt t="41834" x="5575300" y="4089400"/>
          <p14:tracePt t="41851" x="5600700" y="4419600"/>
          <p14:tracePt t="41869" x="5651500" y="4610100"/>
          <p14:tracePt t="41884" x="5702300" y="4762500"/>
          <p14:tracePt t="41901" x="5753100" y="4902200"/>
          <p14:tracePt t="41918" x="5810250" y="4972050"/>
          <p14:tracePt t="41935" x="5854700" y="4991100"/>
          <p14:tracePt t="41951" x="5924550" y="4997450"/>
          <p14:tracePt t="41968" x="6000750" y="5022850"/>
          <p14:tracePt t="41985" x="6102350" y="5022850"/>
          <p14:tracePt t="42002" x="6210300" y="5022850"/>
          <p14:tracePt t="42018" x="6311900" y="5022850"/>
          <p14:tracePt t="42035" x="6451600" y="5022850"/>
          <p14:tracePt t="42052" x="6667500" y="4940300"/>
          <p14:tracePt t="42068" x="6775450" y="4838700"/>
          <p14:tracePt t="42085" x="6889750" y="4724400"/>
          <p14:tracePt t="42101" x="6946900" y="4616450"/>
          <p14:tracePt t="42118" x="7010400" y="4483100"/>
          <p14:tracePt t="42135" x="7048500" y="4387850"/>
          <p14:tracePt t="42151" x="7092950" y="4260850"/>
          <p14:tracePt t="42168" x="7131050" y="4127500"/>
          <p14:tracePt t="42185" x="7150100" y="4000500"/>
          <p14:tracePt t="42202" x="7162800" y="3892550"/>
          <p14:tracePt t="42218" x="7162800" y="3784600"/>
          <p14:tracePt t="42235" x="7162800" y="3670300"/>
          <p14:tracePt t="42252" x="7162800" y="3568700"/>
          <p14:tracePt t="42268" x="7131050" y="3473450"/>
          <p14:tracePt t="42285" x="7112000" y="3403600"/>
          <p14:tracePt t="42301" x="7067550" y="3359150"/>
          <p14:tracePt t="42318" x="7004050" y="3308350"/>
          <p14:tracePt t="42335" x="6896100" y="3270250"/>
          <p14:tracePt t="42351" x="6794500" y="3225800"/>
          <p14:tracePt t="42368" x="6604000" y="3175000"/>
          <p14:tracePt t="42385" x="6451600" y="3143250"/>
          <p14:tracePt t="42402" x="6254750" y="3143250"/>
          <p14:tracePt t="42419" x="6019800" y="3143250"/>
          <p14:tracePt t="42437" x="5924550" y="3155950"/>
          <p14:tracePt t="42452" x="5829300" y="3206750"/>
          <p14:tracePt t="42469" x="5765800" y="3263900"/>
          <p14:tracePt t="42485" x="5746750" y="3302000"/>
          <p14:tracePt t="42502" x="5721350" y="3403600"/>
          <p14:tracePt t="42519" x="5715000" y="3492500"/>
          <p14:tracePt t="42535" x="5715000" y="3644900"/>
          <p14:tracePt t="42552" x="5715000" y="3816350"/>
          <p14:tracePt t="42569" x="5715000" y="4057650"/>
          <p14:tracePt t="42586" x="5746750" y="4330700"/>
          <p14:tracePt t="42602" x="5810250" y="4578350"/>
          <p14:tracePt t="42602" x="5848350" y="4718050"/>
          <p14:tracePt t="42620" x="5918200" y="4902200"/>
          <p14:tracePt t="42636" x="6007100" y="5060950"/>
          <p14:tracePt t="42653" x="6064250" y="5168900"/>
          <p14:tracePt t="42669" x="6096000" y="5187950"/>
          <p14:tracePt t="42686" x="6165850" y="5213350"/>
          <p14:tracePt t="42702" x="6254750" y="5213350"/>
          <p14:tracePt t="42719" x="6356350" y="5213350"/>
          <p14:tracePt t="42736" x="6470650" y="5168900"/>
          <p14:tracePt t="42752" x="6591300" y="5073650"/>
          <p14:tracePt t="42770" x="6718300" y="4997450"/>
          <p14:tracePt t="42786" x="6832600" y="4908550"/>
          <p14:tracePt t="42786" x="6851650" y="4895850"/>
          <p14:tracePt t="42804" x="6877050" y="4864100"/>
          <p14:tracePt t="42819" x="6902450" y="4800600"/>
          <p14:tracePt t="42819" x="6908800" y="4781550"/>
          <p14:tracePt t="42837" x="6915150" y="4749800"/>
          <p14:tracePt t="42853" x="6934200" y="4705350"/>
          <p14:tracePt t="42870" x="6946900" y="4673600"/>
          <p14:tracePt t="42886" x="6953250" y="4654550"/>
          <p14:tracePt t="42903" x="6953250" y="4641850"/>
          <p14:tracePt t="42919" x="6965950" y="4622800"/>
          <p14:tracePt t="42936" x="6965950" y="4610100"/>
          <p14:tracePt t="42954" x="6972300" y="4591050"/>
          <p14:tracePt t="42969" x="6972300" y="4584700"/>
          <p14:tracePt t="43092" x="6972300" y="4578350"/>
          <p14:tracePt t="43103" x="6972300" y="4572000"/>
          <p14:tracePt t="43139" x="0" y="0"/>
        </p14:tracePtLst>
        <p14:tracePtLst>
          <p14:tracePt t="43894" x="7556500" y="4356100"/>
          <p14:tracePt t="43900" x="7575550" y="4356100"/>
          <p14:tracePt t="43902" x="7594600" y="4349750"/>
          <p14:tracePt t="43921" x="7645400" y="4343400"/>
          <p14:tracePt t="43938" x="7766050" y="4318000"/>
          <p14:tracePt t="43954" x="8083550" y="4184650"/>
          <p14:tracePt t="43964" x="8235950" y="4044950"/>
          <p14:tracePt t="43971" x="8267700" y="4000500"/>
          <p14:tracePt t="43971" x="8293100" y="3962400"/>
          <p14:tracePt t="43989" x="8318500" y="3886200"/>
          <p14:tracePt t="44012" x="8331200" y="3867150"/>
          <p14:tracePt t="44022" x="8331200" y="3835400"/>
          <p14:tracePt t="44055" x="8331200" y="3822700"/>
          <p14:tracePt t="44060" x="8331200" y="3816350"/>
          <p14:tracePt t="44076" x="8331200" y="3803650"/>
          <p14:tracePt t="44092" x="8331200" y="3784600"/>
          <p14:tracePt t="44105" x="8293100" y="3746500"/>
          <p14:tracePt t="44124" x="8229600" y="3714750"/>
          <p14:tracePt t="44140" x="8159750" y="3695700"/>
          <p14:tracePt t="44155" x="8070850" y="3676650"/>
          <p14:tracePt t="44172" x="7937500" y="3676650"/>
          <p14:tracePt t="44172" x="7874000" y="3676650"/>
          <p14:tracePt t="44196" x="7721600" y="3689350"/>
          <p14:tracePt t="44211" x="7600950" y="3746500"/>
          <p14:tracePt t="44228" x="7473950" y="3829050"/>
          <p14:tracePt t="44244" x="7334250" y="3924300"/>
          <p14:tracePt t="44260" x="7232650" y="4006850"/>
          <p14:tracePt t="44275" x="7118350" y="4127500"/>
          <p14:tracePt t="44288" x="7042150" y="4254500"/>
          <p14:tracePt t="44305" x="6991350" y="4381500"/>
          <p14:tracePt t="44322" x="6940550" y="4508500"/>
          <p14:tracePt t="44338" x="6908800" y="4635500"/>
          <p14:tracePt t="44355" x="6889750" y="4794250"/>
          <p14:tracePt t="44355" x="6889750" y="4864100"/>
          <p14:tracePt t="44373" x="6889750" y="5035550"/>
          <p14:tracePt t="44389" x="6921500" y="5245100"/>
          <p14:tracePt t="44405" x="6972300" y="5429250"/>
          <p14:tracePt t="44422" x="7042150" y="5568950"/>
          <p14:tracePt t="44438" x="7131050" y="5676900"/>
          <p14:tracePt t="44455" x="7219950" y="5753100"/>
          <p14:tracePt t="44472" x="7315200" y="5835650"/>
          <p14:tracePt t="44489" x="7435850" y="5892800"/>
          <p14:tracePt t="44505" x="7581900" y="5937250"/>
          <p14:tracePt t="44522" x="7804150" y="5962650"/>
          <p14:tracePt t="44539" x="8134350" y="5962650"/>
          <p14:tracePt t="44556" x="8566150" y="5962650"/>
          <p14:tracePt t="44573" x="8832850" y="5962650"/>
          <p14:tracePt t="44589" x="9137650" y="5886450"/>
          <p14:tracePt t="44605" x="9137650" y="5734050"/>
          <p14:tracePt t="44622" x="9137650" y="5575300"/>
          <p14:tracePt t="44639" x="9137650" y="5327650"/>
          <p14:tracePt t="44656" x="9137650" y="5080000"/>
          <p14:tracePt t="44672" x="9137650" y="4845050"/>
          <p14:tracePt t="44689" x="9004300" y="4552950"/>
          <p14:tracePt t="44706" x="8839200" y="4235450"/>
          <p14:tracePt t="44722" x="8680450" y="3975100"/>
          <p14:tracePt t="44739" x="8451850" y="3676650"/>
          <p14:tracePt t="44758" x="8318500" y="3543300"/>
          <p14:tracePt t="44773" x="8147050" y="3473450"/>
          <p14:tracePt t="44789" x="7981950" y="3429000"/>
          <p14:tracePt t="44806" x="7804150" y="3397250"/>
          <p14:tracePt t="44823" x="7620000" y="3397250"/>
          <p14:tracePt t="44839" x="7416800" y="3422650"/>
          <p14:tracePt t="44856" x="7175500" y="3486150"/>
          <p14:tracePt t="44873" x="6927850" y="3575050"/>
          <p14:tracePt t="44889" x="6769100" y="3676650"/>
          <p14:tracePt t="44906" x="6648450" y="3790950"/>
          <p14:tracePt t="44923" x="6584950" y="3917950"/>
          <p14:tracePt t="44939" x="6559550" y="4197350"/>
          <p14:tracePt t="44957" x="6559550" y="4413250"/>
          <p14:tracePt t="44973" x="6610350" y="4635500"/>
          <p14:tracePt t="44989" x="6692900" y="4819650"/>
          <p14:tracePt t="45006" x="6807200" y="5029200"/>
          <p14:tracePt t="45023" x="6921500" y="5181600"/>
          <p14:tracePt t="45040" x="7067550" y="5314950"/>
          <p14:tracePt t="45056" x="7245350" y="5429250"/>
          <p14:tracePt t="45073" x="7505700" y="5492750"/>
          <p14:tracePt t="45090" x="7791450" y="5499100"/>
          <p14:tracePt t="45107" x="8115300" y="5467350"/>
          <p14:tracePt t="45123" x="8572500" y="5295900"/>
          <p14:tracePt t="45140" x="9105900" y="5080000"/>
          <p14:tracePt t="45157" x="9137650" y="5010150"/>
          <p14:tracePt t="45173" x="9137650" y="4889500"/>
          <p14:tracePt t="45190" x="9137650" y="4718050"/>
          <p14:tracePt t="45207" x="9137650" y="4552950"/>
          <p14:tracePt t="45223" x="9137650" y="4432300"/>
          <p14:tracePt t="45240" x="9093200" y="4267200"/>
          <p14:tracePt t="45256" x="8985250" y="4121150"/>
          <p14:tracePt t="45273" x="8864600" y="3987800"/>
          <p14:tracePt t="45290" x="8743950" y="3905250"/>
          <p14:tracePt t="45307" x="8553450" y="3835400"/>
          <p14:tracePt t="45323" x="8210550" y="3759200"/>
          <p14:tracePt t="45341" x="7848600" y="3733800"/>
          <p14:tracePt t="45357" x="7467600" y="3733800"/>
          <p14:tracePt t="45373" x="7016750" y="3746500"/>
          <p14:tracePt t="45390" x="6686550" y="3873500"/>
          <p14:tracePt t="45407" x="6496050" y="4025900"/>
          <p14:tracePt t="45424" x="6438900" y="4152900"/>
          <p14:tracePt t="45440" x="6419850" y="4286250"/>
          <p14:tracePt t="45457" x="6419850" y="4406900"/>
          <p14:tracePt t="45473" x="6432550" y="4527550"/>
          <p14:tracePt t="45490" x="6470650" y="4622800"/>
          <p14:tracePt t="45507" x="6515100" y="4711700"/>
          <p14:tracePt t="45507" x="6534150" y="4737100"/>
          <p14:tracePt t="45524" x="6610350" y="4826000"/>
          <p14:tracePt t="45541" x="6724650" y="4927600"/>
          <p14:tracePt t="45557" x="6838950" y="4984750"/>
          <p14:tracePt t="45574" x="6934200" y="5016500"/>
          <p14:tracePt t="45590" x="7016750" y="5041900"/>
          <p14:tracePt t="45608" x="7061200" y="5060950"/>
          <p14:tracePt t="45624" x="7086600" y="5060950"/>
          <p14:tracePt t="45641" x="7092950" y="5060950"/>
          <p14:tracePt t="45677" x="7099300" y="5067300"/>
          <p14:tracePt t="45701" x="7105650" y="5067300"/>
          <p14:tracePt t="45716" x="7112000" y="5067300"/>
          <p14:tracePt t="45740" x="7118350" y="5067300"/>
          <p14:tracePt t="45768" x="0" y="0"/>
        </p14:tracePtLst>
        <p14:tracePtLst>
          <p14:tracePt t="48653" x="7175500" y="4933950"/>
          <p14:tracePt t="48661" x="7175500" y="4927600"/>
          <p14:tracePt t="48663" x="7175500" y="4895850"/>
          <p14:tracePt t="48678" x="7175500" y="4883150"/>
          <p14:tracePt t="48679" x="7188200" y="4845050"/>
          <p14:tracePt t="48695" x="7219950" y="4794250"/>
          <p14:tracePt t="48711" x="7258050" y="4718050"/>
          <p14:tracePt t="48732" x="7289800" y="4622800"/>
          <p14:tracePt t="48747" x="7296150" y="4565650"/>
          <p14:tracePt t="48764" x="7302500" y="4514850"/>
          <p14:tracePt t="48781" x="7308850" y="4451350"/>
          <p14:tracePt t="48781" x="7308850" y="4419600"/>
          <p14:tracePt t="48796" x="7308850" y="4337050"/>
          <p14:tracePt t="48820" x="7308850" y="4254500"/>
          <p14:tracePt t="48836" x="7296150" y="4191000"/>
          <p14:tracePt t="48862" x="7245350" y="4114800"/>
          <p14:tracePt t="48868" x="7188200" y="4057650"/>
          <p14:tracePt t="48879" x="7150100" y="4006850"/>
          <p14:tracePt t="48912" x="7099300" y="3943350"/>
          <p14:tracePt t="48914" x="7016750" y="3854450"/>
          <p14:tracePt t="48930" x="6927850" y="3771900"/>
          <p14:tracePt t="48946" x="6794500" y="3695700"/>
          <p14:tracePt t="48963" x="6648450" y="3606800"/>
          <p14:tracePt t="48979" x="6451600" y="3556000"/>
          <p14:tracePt t="48997" x="6318250" y="3530600"/>
          <p14:tracePt t="49013" x="6165850" y="3511550"/>
          <p14:tracePt t="49030" x="6013450" y="3505200"/>
          <p14:tracePt t="49046" x="5892800" y="3511550"/>
          <p14:tracePt t="49063" x="5791200" y="3587750"/>
          <p14:tracePt t="49079" x="5670550" y="3733800"/>
          <p14:tracePt t="49096" x="5562600" y="3892550"/>
          <p14:tracePt t="49114" x="5480050" y="4152900"/>
          <p14:tracePt t="49129" x="5473700" y="4413250"/>
          <p14:tracePt t="49147" x="5473700" y="4876800"/>
          <p14:tracePt t="49163" x="5486400" y="5295900"/>
          <p14:tracePt t="49180" x="5543550" y="5575300"/>
          <p14:tracePt t="49196" x="5638800" y="5759450"/>
          <p14:tracePt t="49213" x="5740400" y="5911850"/>
          <p14:tracePt t="49230" x="5861050" y="5988050"/>
          <p14:tracePt t="49246" x="5994400" y="5988050"/>
          <p14:tracePt t="49264" x="6210300" y="5949950"/>
          <p14:tracePt t="49280" x="6578600" y="5816600"/>
          <p14:tracePt t="49297" x="7023100" y="5588000"/>
          <p14:tracePt t="49313" x="7346950" y="5391150"/>
          <p14:tracePt t="49330" x="7505700" y="5283200"/>
          <p14:tracePt t="49346" x="7562850" y="5200650"/>
          <p14:tracePt t="49363" x="7613650" y="4927600"/>
          <p14:tracePt t="49381" x="7632700" y="4673600"/>
          <p14:tracePt t="49397" x="7670800" y="4419600"/>
          <p14:tracePt t="49414" x="7740650" y="4165600"/>
          <p14:tracePt t="49430" x="7829550" y="3854450"/>
          <p14:tracePt t="49447" x="7886700" y="3632200"/>
          <p14:tracePt t="49463" x="7899400" y="3448050"/>
          <p14:tracePt t="49480" x="7899400" y="3346450"/>
          <p14:tracePt t="49498" x="7886700" y="3276600"/>
          <p14:tracePt t="49513" x="7848600" y="3219450"/>
          <p14:tracePt t="49530" x="7747000" y="3175000"/>
          <p14:tracePt t="49547" x="7569200" y="3124200"/>
          <p14:tracePt t="49564" x="7493000" y="3124200"/>
          <p14:tracePt t="49580" x="7188200" y="3124200"/>
          <p14:tracePt t="49597" x="6997700" y="3136900"/>
          <p14:tracePt t="49613" x="6813550" y="3213100"/>
          <p14:tracePt t="49630" x="6629400" y="3390900"/>
          <p14:tracePt t="49647" x="6445250" y="3575050"/>
          <p14:tracePt t="49664" x="6254750" y="3778250"/>
          <p14:tracePt t="49681" x="6032500" y="4057650"/>
          <p14:tracePt t="49697" x="5816600" y="4337050"/>
          <p14:tracePt t="49714" x="5721350" y="4533900"/>
          <p14:tracePt t="49730" x="5638800" y="4711700"/>
          <p14:tracePt t="49747" x="5575300" y="4921250"/>
          <p14:tracePt t="49764" x="5505450" y="5200650"/>
          <p14:tracePt t="49781" x="5448300" y="5391150"/>
          <p14:tracePt t="49797" x="5448300" y="5530850"/>
          <p14:tracePt t="49814" x="5448300" y="5556250"/>
          <p14:tracePt t="49831" x="5486400" y="5556250"/>
          <p14:tracePt t="49847" x="5562600" y="5556250"/>
          <p14:tracePt t="49864" x="5645150" y="5537200"/>
          <p14:tracePt t="49881" x="5753100" y="5505450"/>
          <p14:tracePt t="49897" x="5873750" y="5454650"/>
          <p14:tracePt t="49914" x="6045200" y="5391150"/>
          <p14:tracePt t="49931" x="6407150" y="5232400"/>
          <p14:tracePt t="49947" x="6946900" y="4921250"/>
          <p14:tracePt t="49965" x="7200900" y="4679950"/>
          <p14:tracePt t="49981" x="7359650" y="4521200"/>
          <p14:tracePt t="49998" x="7416800" y="4432300"/>
          <p14:tracePt t="50015" x="7454900" y="4330700"/>
          <p14:tracePt t="50031" x="7473950" y="4235450"/>
          <p14:tracePt t="50048" x="7480300" y="4127500"/>
          <p14:tracePt t="50064" x="7480300" y="3994150"/>
          <p14:tracePt t="50081" x="7467600" y="3924300"/>
          <p14:tracePt t="50098" x="7429500" y="3860800"/>
          <p14:tracePt t="50115" x="7391400" y="3803650"/>
          <p14:tracePt t="50131" x="7302500" y="3746500"/>
          <p14:tracePt t="50149" x="7232650" y="3721100"/>
          <p14:tracePt t="50166" x="7150100" y="3689350"/>
          <p14:tracePt t="50182" x="7023100" y="3663950"/>
          <p14:tracePt t="50198" x="6870700" y="3657600"/>
          <p14:tracePt t="50215" x="6667500" y="3657600"/>
          <p14:tracePt t="50232" x="6451600" y="3657600"/>
          <p14:tracePt t="50248" x="6248400" y="3689350"/>
          <p14:tracePt t="50265" x="6064250" y="3740150"/>
          <p14:tracePt t="50281" x="5880100" y="3829050"/>
          <p14:tracePt t="50298" x="5727700" y="3937000"/>
          <p14:tracePt t="50315" x="5613400" y="4019550"/>
          <p14:tracePt t="50331" x="5467350" y="4165600"/>
          <p14:tracePt t="50349" x="5410200" y="4279900"/>
          <p14:tracePt t="50365" x="5397500" y="4425950"/>
          <p14:tracePt t="50382" x="5397500" y="4540250"/>
          <p14:tracePt t="50398" x="5410200" y="4654550"/>
          <p14:tracePt t="50415" x="5499100" y="4813300"/>
          <p14:tracePt t="50432" x="5613400" y="4946650"/>
          <p14:tracePt t="50448" x="5734050" y="5054600"/>
          <p14:tracePt t="50465" x="5886450" y="5130800"/>
          <p14:tracePt t="50481" x="6045200" y="5181600"/>
          <p14:tracePt t="50499" x="6235700" y="5181600"/>
          <p14:tracePt t="50515" x="6527800" y="5156200"/>
          <p14:tracePt t="50532" x="6896100" y="4991100"/>
          <p14:tracePt t="50549" x="7277100" y="4743450"/>
          <p14:tracePt t="50565" x="7410450" y="4610100"/>
          <p14:tracePt t="50583" x="7499350" y="4489450"/>
          <p14:tracePt t="50599" x="7575550" y="4356100"/>
          <p14:tracePt t="50616" x="7600950" y="4229100"/>
          <p14:tracePt t="50632" x="7600950" y="4102100"/>
          <p14:tracePt t="50649" x="7588250" y="4019550"/>
          <p14:tracePt t="50665" x="7543800" y="3911600"/>
          <p14:tracePt t="50682" x="7486650" y="3829050"/>
          <p14:tracePt t="50699" x="7397750" y="3759200"/>
          <p14:tracePt t="50716" x="7200900" y="3651250"/>
          <p14:tracePt t="50734" x="7086600" y="3619500"/>
          <p14:tracePt t="50749" x="6934200" y="3594100"/>
          <p14:tracePt t="50766" x="6788150" y="3575050"/>
          <p14:tracePt t="50782" x="6616700" y="3575050"/>
          <p14:tracePt t="50799" x="6464300" y="3575050"/>
          <p14:tracePt t="50816" x="6299200" y="3619500"/>
          <p14:tracePt t="50832" x="6108700" y="3733800"/>
          <p14:tracePt t="50849" x="5969000" y="3841750"/>
          <p14:tracePt t="50866" x="5861050" y="3949700"/>
          <p14:tracePt t="50883" x="5810250" y="4070350"/>
          <p14:tracePt t="50899" x="5784850" y="4171950"/>
          <p14:tracePt t="50916" x="5784850" y="4318000"/>
          <p14:tracePt t="50932" x="5784850" y="4394200"/>
          <p14:tracePt t="50949" x="5854700" y="4502150"/>
          <p14:tracePt t="50966" x="5918200" y="4591050"/>
          <p14:tracePt t="50982" x="5981700" y="4641850"/>
          <p14:tracePt t="50999" x="6051550" y="4679950"/>
          <p14:tracePt t="51016" x="6134100" y="4724400"/>
          <p14:tracePt t="51032" x="6229350" y="4762500"/>
          <p14:tracePt t="51049" x="6388100" y="4787900"/>
          <p14:tracePt t="51066" x="6546850" y="4787900"/>
          <p14:tracePt t="51083" x="6711950" y="4787900"/>
          <p14:tracePt t="51099" x="6826250" y="4711700"/>
          <p14:tracePt t="51117" x="6927850" y="4610100"/>
          <p14:tracePt t="51134" x="6985000" y="4489450"/>
          <p14:tracePt t="51150" x="7016750" y="4400550"/>
          <p14:tracePt t="51166" x="7029450" y="4337050"/>
          <p14:tracePt t="51183" x="7029450" y="4298950"/>
          <p14:tracePt t="51200" x="7029450" y="4260850"/>
          <p14:tracePt t="51216" x="7029450" y="4216400"/>
          <p14:tracePt t="51233" x="7023100" y="4171950"/>
          <p14:tracePt t="51251" x="6978650" y="4114800"/>
          <p14:tracePt t="51266" x="6915150" y="4025900"/>
          <p14:tracePt t="51283" x="6845300" y="3981450"/>
          <p14:tracePt t="51301" x="6813550" y="3968750"/>
          <p14:tracePt t="51317" x="6781800" y="3956050"/>
          <p14:tracePt t="51333" x="6699250" y="3949700"/>
          <p14:tracePt t="51350" x="6623050" y="3949700"/>
          <p14:tracePt t="51367" x="6527800" y="3987800"/>
          <p14:tracePt t="51383" x="6400800" y="4070350"/>
          <p14:tracePt t="51400" x="6311900" y="4114800"/>
          <p14:tracePt t="51417" x="6235700" y="4178300"/>
          <p14:tracePt t="51433" x="6159500" y="4248150"/>
          <p14:tracePt t="51450" x="6108700" y="4298950"/>
          <p14:tracePt t="51467" x="6083300" y="4343400"/>
          <p14:tracePt t="51483" x="6076950" y="4381500"/>
          <p14:tracePt t="51500" x="6076950" y="4457700"/>
          <p14:tracePt t="51517" x="6076950" y="4489450"/>
          <p14:tracePt t="51533" x="6102350" y="4546600"/>
          <p14:tracePt t="51550" x="6153150" y="4559300"/>
          <p14:tracePt t="51567" x="6235700" y="4565650"/>
          <p14:tracePt t="51584" x="6330950" y="4565650"/>
          <p14:tracePt t="51600" x="6477000" y="4546600"/>
          <p14:tracePt t="51617" x="6673850" y="4451350"/>
          <p14:tracePt t="51634" x="6877050" y="4337050"/>
          <p14:tracePt t="51650" x="7035800" y="4241800"/>
          <p14:tracePt t="51667" x="7150100" y="4165600"/>
          <p14:tracePt t="51684" x="7245350" y="4032250"/>
          <p14:tracePt t="51701" x="7321550" y="3822700"/>
          <p14:tracePt t="51718" x="7353300" y="3714750"/>
          <p14:tracePt t="51734" x="7353300" y="3676650"/>
          <p14:tracePt t="51750" x="7353300" y="3644900"/>
          <p14:tracePt t="51767" x="7346950" y="3625850"/>
          <p14:tracePt t="51784" x="7302500" y="3594100"/>
          <p14:tracePt t="51801" x="7207250" y="3536950"/>
          <p14:tracePt t="51817" x="7092950" y="3505200"/>
          <p14:tracePt t="51834" x="6965950" y="3467100"/>
          <p14:tracePt t="51851" x="6813550" y="3435350"/>
          <p14:tracePt t="51868" x="6635750" y="3397250"/>
          <p14:tracePt t="51884" x="6362700" y="3371850"/>
          <p14:tracePt t="51902" x="6134100" y="3365500"/>
          <p14:tracePt t="51918" x="5861050" y="3365500"/>
          <p14:tracePt t="51934" x="5568950" y="3371850"/>
          <p14:tracePt t="51951" x="5200650" y="3390900"/>
          <p14:tracePt t="51967" x="4743450" y="3441700"/>
          <p14:tracePt t="51984" x="4451350" y="3441700"/>
          <p14:tracePt t="52001" x="4203700" y="3441700"/>
          <p14:tracePt t="52018" x="4025900" y="3441700"/>
          <p14:tracePt t="52034" x="3873500" y="3416300"/>
          <p14:tracePt t="52051" x="3689350" y="3378200"/>
          <p14:tracePt t="52068" x="3511550" y="3352800"/>
          <p14:tracePt t="52084" x="3340100" y="3327400"/>
          <p14:tracePt t="52101" x="3314700" y="3321050"/>
          <p14:tracePt t="52181" x="3321050" y="3321050"/>
          <p14:tracePt t="52187" x="3333750" y="3321050"/>
          <p14:tracePt t="52201" x="3346450" y="3321050"/>
          <p14:tracePt t="52203" x="3352800" y="3321050"/>
          <p14:tracePt t="52218" x="3371850" y="3321050"/>
          <p14:tracePt t="52235" x="3397250" y="3321050"/>
          <p14:tracePt t="52251" x="3409950" y="3321050"/>
          <p14:tracePt t="52268" x="3435350" y="3327400"/>
          <p14:tracePt t="52285" x="3448050" y="3340100"/>
          <p14:tracePt t="52301" x="3467100" y="3340100"/>
          <p14:tracePt t="52318" x="3492500" y="3359150"/>
          <p14:tracePt t="52335" x="3505200" y="3365500"/>
          <p14:tracePt t="52351" x="3530600" y="3390900"/>
          <p14:tracePt t="52368" x="3562350" y="3403600"/>
          <p14:tracePt t="52385" x="3638550" y="3460750"/>
          <p14:tracePt t="52402" x="3670300" y="3479800"/>
          <p14:tracePt t="52418" x="3708400" y="3511550"/>
          <p14:tracePt t="52435" x="3727450" y="3524250"/>
          <p14:tracePt t="52452" x="3733800" y="3524250"/>
          <p14:tracePt t="52635" x="0" y="0"/>
        </p14:tracePtLst>
        <p14:tracePtLst>
          <p14:tracePt t="56685" x="5727700" y="4083050"/>
          <p14:tracePt t="56838" x="5734050" y="4083050"/>
          <p14:tracePt t="56852" x="5740400" y="4083050"/>
          <p14:tracePt t="56855" x="5746750" y="4083050"/>
          <p14:tracePt t="56862" x="5778500" y="4108450"/>
          <p14:tracePt t="56878" x="5810250" y="4121150"/>
          <p14:tracePt t="56878" x="5816600" y="4127500"/>
          <p14:tracePt t="56894" x="5822950" y="4133850"/>
          <p14:tracePt t="56894" x="5835650" y="4140200"/>
          <p14:tracePt t="56911" x="5867400" y="4152900"/>
          <p14:tracePt t="56934" x="5892800" y="4165600"/>
          <p14:tracePt t="56943" x="5918200" y="4184650"/>
          <p14:tracePt t="56960" x="6026150" y="4260850"/>
          <p14:tracePt t="56977" x="6172200" y="4330700"/>
          <p14:tracePt t="56994" x="6305550" y="4413250"/>
          <p14:tracePt t="57010" x="6477000" y="4502150"/>
          <p14:tracePt t="57027" x="6635750" y="4610100"/>
          <p14:tracePt t="57043" x="6756400" y="4724400"/>
          <p14:tracePt t="57060" x="6832600" y="4762500"/>
          <p14:tracePt t="57079" x="6851650" y="4775200"/>
          <p14:tracePt t="57094" x="6978650" y="4794250"/>
          <p14:tracePt t="57111" x="7131050" y="4794250"/>
          <p14:tracePt t="57127" x="7308850" y="4749800"/>
          <p14:tracePt t="57144" x="7448550" y="4622800"/>
          <p14:tracePt t="57160" x="7600950" y="4445000"/>
          <p14:tracePt t="57177" x="7715250" y="4222750"/>
          <p14:tracePt t="57194" x="7835900" y="3968750"/>
          <p14:tracePt t="57211" x="7899400" y="3727450"/>
          <p14:tracePt t="57227" x="7937500" y="3568700"/>
          <p14:tracePt t="57244" x="7937500" y="3473450"/>
          <p14:tracePt t="57261" x="7937500" y="3403600"/>
          <p14:tracePt t="57277" x="7848600" y="3251200"/>
          <p14:tracePt t="57294" x="7766050" y="3187700"/>
          <p14:tracePt t="57310" x="7689850" y="3149600"/>
          <p14:tracePt t="57327" x="7594600" y="3124200"/>
          <p14:tracePt t="57344" x="7423150" y="3098800"/>
          <p14:tracePt t="57361" x="7207250" y="3098800"/>
          <p14:tracePt t="57377" x="6946900" y="3105150"/>
          <p14:tracePt t="57394" x="6661150" y="3200400"/>
          <p14:tracePt t="57411" x="6350000" y="3340100"/>
          <p14:tracePt t="57427" x="6064250" y="3473450"/>
          <p14:tracePt t="57444" x="5803900" y="3619500"/>
          <p14:tracePt t="57461" x="5568950" y="3841750"/>
          <p14:tracePt t="57478" x="5480050" y="3943350"/>
          <p14:tracePt t="57494" x="5416550" y="4070350"/>
          <p14:tracePt t="57511" x="5391150" y="4178300"/>
          <p14:tracePt t="57528" x="5391150" y="4298950"/>
          <p14:tracePt t="57544" x="5391150" y="4432300"/>
          <p14:tracePt t="57561" x="5403850" y="4552950"/>
          <p14:tracePt t="57578" x="5461000" y="4667250"/>
          <p14:tracePt t="57595" x="5524500" y="4756150"/>
          <p14:tracePt t="57611" x="5626100" y="4832350"/>
          <p14:tracePt t="57628" x="5740400" y="4889500"/>
          <p14:tracePt t="57646" x="6045200" y="4991100"/>
          <p14:tracePt t="57662" x="6286500" y="5010150"/>
          <p14:tracePt t="57678" x="6553200" y="5022850"/>
          <p14:tracePt t="57695" x="6921500" y="5022850"/>
          <p14:tracePt t="57711" x="7366000" y="5022850"/>
          <p14:tracePt t="57728" x="7562850" y="5003800"/>
          <p14:tracePt t="57745" x="7639050" y="4978400"/>
          <p14:tracePt t="57761" x="7670800" y="4965700"/>
          <p14:tracePt t="57778" x="7677150" y="4965700"/>
          <p14:tracePt t="57794" x="7683500" y="4946650"/>
          <p14:tracePt t="57811" x="7683500" y="4933950"/>
          <p14:tracePt t="57828" x="7683500" y="4921250"/>
          <p14:tracePt t="57932" x="7677150" y="4921250"/>
          <p14:tracePt t="57941" x="7658100" y="4921250"/>
          <p14:tracePt t="57949" x="7626350" y="4914900"/>
          <p14:tracePt t="57960" x="7600950" y="4914900"/>
          <p14:tracePt t="57961" x="7518400" y="4889500"/>
          <p14:tracePt t="57977" x="7461250" y="4883150"/>
          <p14:tracePt t="57994" x="7404100" y="4864100"/>
          <p14:tracePt t="58011" x="7302500" y="4851400"/>
          <p14:tracePt t="58028" x="7213600" y="4838700"/>
          <p14:tracePt t="58045" x="7042150" y="4813300"/>
          <p14:tracePt t="58062" x="6927850" y="4800600"/>
          <p14:tracePt t="58079" x="6819900" y="4781550"/>
          <p14:tracePt t="58095" x="6692900" y="4756150"/>
          <p14:tracePt t="58112" x="6572250" y="4730750"/>
          <p14:tracePt t="58129" x="6470650" y="4718050"/>
          <p14:tracePt t="58145" x="6388100" y="4705350"/>
          <p14:tracePt t="58162" x="6362700" y="4692650"/>
          <p14:tracePt t="58179" x="6356350" y="4686300"/>
          <p14:tracePt t="58196" x="6350000" y="4679950"/>
          <p14:tracePt t="58242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atility:  CO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3621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arly 70 % of Eu, Gd, Nd, and Sm by oxidation under CO</a:t>
            </a:r>
            <a:r>
              <a:rPr lang="en-US" baseline="-25000" dirty="0" smtClean="0"/>
              <a:t>2</a:t>
            </a:r>
            <a:r>
              <a:rPr lang="en-US" dirty="0" smtClean="0"/>
              <a:t> at 1000 °C </a:t>
            </a:r>
          </a:p>
          <a:p>
            <a:pPr lvl="1"/>
            <a:r>
              <a:rPr lang="en-US" dirty="0" smtClean="0"/>
              <a:t>Attributed to Rh as catalyst in matrix</a:t>
            </a:r>
          </a:p>
          <a:p>
            <a:pPr lvl="1"/>
            <a:r>
              <a:rPr lang="en-US" dirty="0" smtClean="0"/>
              <a:t>Volatile species not identified </a:t>
            </a:r>
          </a:p>
          <a:p>
            <a:r>
              <a:rPr lang="en-US" dirty="0" smtClean="0"/>
              <a:t>Near complete removal for Ag, Cs, and Mo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1905000" y="4343400"/>
          <a:ext cx="5486400" cy="1706880"/>
        </p:xfrm>
        <a:graphic>
          <a:graphicData uri="http://schemas.openxmlformats.org/drawingml/2006/table">
            <a:tbl>
              <a:tblPr/>
              <a:tblGrid>
                <a:gridCol w="838200"/>
                <a:gridCol w="1371600"/>
                <a:gridCol w="1676400"/>
                <a:gridCol w="1600200"/>
              </a:tblGrid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Element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5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00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5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s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.84+0.96E-0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.82±0.42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72±0.5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g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09±0.22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74±0.62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.25±0.38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Rh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9.22±0.40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24±0.41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.94±0.54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Eu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28±0.3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11±0.66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84±0.2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m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85±0.5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9.23±1.01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15±0.2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d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99±0.9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.85±1.95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96±0.20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3897868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Evaluated rate constants (min</a:t>
            </a:r>
            <a:r>
              <a:rPr lang="en-US" sz="1400" baseline="30000" dirty="0" smtClean="0">
                <a:latin typeface="Arial" pitchFamily="34" charset="0"/>
                <a:ea typeface="Times New Roman" pitchFamily="18" charset="0"/>
              </a:rPr>
              <a:t>-1</a:t>
            </a:r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) for the CO</a:t>
            </a:r>
            <a:r>
              <a:rPr lang="en-US" sz="1400" baseline="-25000" dirty="0" smtClean="0">
                <a:latin typeface="Arial" pitchFamily="34" charset="0"/>
                <a:ea typeface="Times New Roman" pitchFamily="18" charset="0"/>
              </a:rPr>
              <a:t>2</a:t>
            </a:r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 volatilization of Cs, Ag, Rh, Eu, Sm, and Nd in UO</a:t>
            </a:r>
            <a:r>
              <a:rPr lang="en-US" sz="1400" baseline="-30000" dirty="0" smtClean="0">
                <a:latin typeface="Arial" pitchFamily="34" charset="0"/>
                <a:ea typeface="Times New Roman" pitchFamily="18" charset="0"/>
              </a:rPr>
              <a:t>2</a:t>
            </a:r>
            <a:endParaRPr lang="en-US" sz="1400" dirty="0" smtClean="0">
              <a:latin typeface="Arial" pitchFamily="34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740"/>
    </mc:Choice>
    <mc:Fallback xmlns="">
      <p:transition spd="slow" advTm="597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7594" x="2171700" y="1301750"/>
          <p14:tracePt t="17596" x="2197100" y="1314450"/>
          <p14:tracePt t="17611" x="2216150" y="1327150"/>
          <p14:tracePt t="17613" x="2266950" y="1339850"/>
          <p14:tracePt t="17628" x="2336800" y="1352550"/>
          <p14:tracePt t="17645" x="2444750" y="1390650"/>
          <p14:tracePt t="17661" x="2616200" y="1441450"/>
          <p14:tracePt t="17678" x="2781300" y="1504950"/>
          <p14:tracePt t="17695" x="2908300" y="1536700"/>
          <p14:tracePt t="17711" x="2978150" y="1555750"/>
          <p14:tracePt t="17729" x="3028950" y="1581150"/>
          <p14:tracePt t="17745" x="3073400" y="1612900"/>
          <p14:tracePt t="17769" x="3111500" y="1631950"/>
          <p14:tracePt t="17785" x="3143250" y="1638300"/>
          <p14:tracePt t="17800" x="3175000" y="1651000"/>
          <p14:tracePt t="17816" x="3238500" y="1670050"/>
          <p14:tracePt t="17832" x="3340100" y="1689100"/>
          <p14:tracePt t="17849" x="3416300" y="1695450"/>
          <p14:tracePt t="17862" x="3511550" y="1720850"/>
          <p14:tracePt t="17881" x="3625850" y="1746250"/>
          <p14:tracePt t="17895" x="3714750" y="1752600"/>
          <p14:tracePt t="17912" x="3943350" y="1771650"/>
          <p14:tracePt t="17937" x="4083050" y="1771650"/>
          <p14:tracePt t="17953" x="4248150" y="1771650"/>
          <p14:tracePt t="17969" x="4419600" y="1771650"/>
          <p14:tracePt t="17979" x="4578350" y="1771650"/>
          <p14:tracePt t="17995" x="4724400" y="1771650"/>
          <p14:tracePt t="18012" x="4864100" y="1771650"/>
          <p14:tracePt t="18029" x="5016500" y="1771650"/>
          <p14:tracePt t="18046" x="5187950" y="1752600"/>
          <p14:tracePt t="18062" x="5365750" y="1733550"/>
          <p14:tracePt t="18079" x="5537200" y="1727200"/>
          <p14:tracePt t="18096" x="5822950" y="1701800"/>
          <p14:tracePt t="18112" x="5956300" y="1676400"/>
          <p14:tracePt t="18129" x="6057900" y="1651000"/>
          <p14:tracePt t="18145" x="6172200" y="1625600"/>
          <p14:tracePt t="18163" x="6280150" y="1625600"/>
          <p14:tracePt t="18179" x="6400800" y="1612900"/>
          <p14:tracePt t="18195" x="6496050" y="1593850"/>
          <p14:tracePt t="18212" x="6565900" y="1562100"/>
          <p14:tracePt t="18229" x="6610350" y="1543050"/>
          <p14:tracePt t="18246" x="6616700" y="1543050"/>
          <p14:tracePt t="18262" x="6623050" y="1536700"/>
          <p14:tracePt t="18312" x="6623050" y="1530350"/>
          <p14:tracePt t="18313" x="6616700" y="1524000"/>
          <p14:tracePt t="18328" x="6578600" y="1511300"/>
          <p14:tracePt t="18346" x="6559550" y="1504950"/>
          <p14:tracePt t="18347" x="6508750" y="1460500"/>
          <p14:tracePt t="18363" x="6388100" y="1403350"/>
          <p14:tracePt t="18379" x="6223000" y="1358900"/>
          <p14:tracePt t="18396" x="5969000" y="1282700"/>
          <p14:tracePt t="18413" x="5613400" y="1238250"/>
          <p14:tracePt t="18429" x="5295900" y="1193800"/>
          <p14:tracePt t="18445" x="5060950" y="1187450"/>
          <p14:tracePt t="18445" x="4940300" y="1174750"/>
          <p14:tracePt t="18465" x="4838700" y="1174750"/>
          <p14:tracePt t="18479" x="4495800" y="1174750"/>
          <p14:tracePt t="18497" x="4292600" y="1174750"/>
          <p14:tracePt t="18513" x="4076700" y="1174750"/>
          <p14:tracePt t="18529" x="3892550" y="1174750"/>
          <p14:tracePt t="18546" x="3733800" y="1206500"/>
          <p14:tracePt t="18563" x="3632200" y="1244600"/>
          <p14:tracePt t="18580" x="3517900" y="1295400"/>
          <p14:tracePt t="18596" x="3422650" y="1327150"/>
          <p14:tracePt t="18613" x="3378200" y="1352550"/>
          <p14:tracePt t="18630" x="3340100" y="1384300"/>
          <p14:tracePt t="18647" x="3302000" y="1428750"/>
          <p14:tracePt t="18647" x="3295650" y="1454150"/>
          <p14:tracePt t="18665" x="3289300" y="1479550"/>
          <p14:tracePt t="18680" x="3289300" y="1555750"/>
          <p14:tracePt t="18697" x="3302000" y="1631950"/>
          <p14:tracePt t="18713" x="3365500" y="1708150"/>
          <p14:tracePt t="18730" x="3441700" y="1778000"/>
          <p14:tracePt t="18746" x="3543300" y="1828800"/>
          <p14:tracePt t="18763" x="3708400" y="1860550"/>
          <p14:tracePt t="18780" x="3905250" y="1898650"/>
          <p14:tracePt t="18796" x="4108450" y="1898650"/>
          <p14:tracePt t="18813" x="4349750" y="1898650"/>
          <p14:tracePt t="18830" x="4629150" y="1898650"/>
          <p14:tracePt t="18847" x="4940300" y="1898650"/>
          <p14:tracePt t="18863" x="5321300" y="1898650"/>
          <p14:tracePt t="18881" x="5549900" y="1898650"/>
          <p14:tracePt t="18897" x="5746750" y="1866900"/>
          <p14:tracePt t="18913" x="5924550" y="1822450"/>
          <p14:tracePt t="18930" x="6089650" y="1778000"/>
          <p14:tracePt t="18947" x="6197600" y="1739900"/>
          <p14:tracePt t="18964" x="6292850" y="1689100"/>
          <p14:tracePt t="18980" x="6324600" y="1663700"/>
          <p14:tracePt t="18997" x="6337300" y="1638300"/>
          <p14:tracePt t="19014" x="6337300" y="1625600"/>
          <p14:tracePt t="19030" x="6337300" y="1606550"/>
          <p14:tracePt t="19047" x="6311900" y="1581150"/>
          <p14:tracePt t="19064" x="6146800" y="1504950"/>
          <p14:tracePt t="19081" x="5962650" y="1447800"/>
          <p14:tracePt t="19097" x="5695950" y="1409700"/>
          <p14:tracePt t="19114" x="5245100" y="1320800"/>
          <p14:tracePt t="19130" x="4730750" y="1308100"/>
          <p14:tracePt t="19147" x="4089400" y="1289050"/>
          <p14:tracePt t="19164" x="3581400" y="1289050"/>
          <p14:tracePt t="19181" x="3181350" y="1289050"/>
          <p14:tracePt t="19197" x="2717800" y="1289050"/>
          <p14:tracePt t="19214" x="2324100" y="1320800"/>
          <p14:tracePt t="19230" x="2012950" y="1365250"/>
          <p14:tracePt t="19247" x="1790700" y="1403350"/>
          <p14:tracePt t="19264" x="1587500" y="1466850"/>
          <p14:tracePt t="19281" x="1517650" y="1524000"/>
          <p14:tracePt t="19298" x="1498600" y="1555750"/>
          <p14:tracePt t="19314" x="1473200" y="1619250"/>
          <p14:tracePt t="19331" x="1466850" y="1670050"/>
          <p14:tracePt t="19347" x="1466850" y="1727200"/>
          <p14:tracePt t="19364" x="1466850" y="1803400"/>
          <p14:tracePt t="19381" x="1473200" y="1911350"/>
          <p14:tracePt t="19398" x="1530350" y="2051050"/>
          <p14:tracePt t="19414" x="1593850" y="2139950"/>
          <p14:tracePt t="19431" x="1631950" y="2178050"/>
          <p14:tracePt t="19448" x="1784350" y="2216150"/>
          <p14:tracePt t="19465" x="1936750" y="2228850"/>
          <p14:tracePt t="19481" x="2133600" y="2247900"/>
          <p14:tracePt t="19498" x="2432050" y="2279650"/>
          <p14:tracePt t="19514" x="2768600" y="2279650"/>
          <p14:tracePt t="19531" x="3098800" y="2279650"/>
          <p14:tracePt t="19548" x="3390900" y="2279650"/>
          <p14:tracePt t="19564" x="3683000" y="2279650"/>
          <p14:tracePt t="19582" x="3898900" y="2279650"/>
          <p14:tracePt t="19598" x="4127500" y="2279650"/>
          <p14:tracePt t="19614" x="4311650" y="2228850"/>
          <p14:tracePt t="19631" x="4451350" y="2190750"/>
          <p14:tracePt t="19648" x="4514850" y="2146300"/>
          <p14:tracePt t="19665" x="4521200" y="2146300"/>
          <p14:tracePt t="19704" x="4521200" y="2133600"/>
          <p14:tracePt t="19705" x="4521200" y="2120900"/>
          <p14:tracePt t="19714" x="4483100" y="2082800"/>
          <p14:tracePt t="19731" x="4387850" y="2044700"/>
          <p14:tracePt t="19748" x="4279900" y="1993900"/>
          <p14:tracePt t="19765" x="4095750" y="1955800"/>
          <p14:tracePt t="19781" x="3879850" y="1930400"/>
          <p14:tracePt t="19797" x="3619500" y="1924050"/>
          <p14:tracePt t="19814" x="3270250" y="1924050"/>
          <p14:tracePt t="19831" x="2940050" y="1924050"/>
          <p14:tracePt t="19847" x="2686050" y="1924050"/>
          <p14:tracePt t="19864" x="2362200" y="1924050"/>
          <p14:tracePt t="19881" x="2222500" y="1949450"/>
          <p14:tracePt t="19897" x="2095500" y="1981200"/>
          <p14:tracePt t="19915" x="2070100" y="2006600"/>
          <p14:tracePt t="19932" x="2051050" y="2019300"/>
          <p14:tracePt t="19948" x="2051050" y="2038350"/>
          <p14:tracePt t="19965" x="2051050" y="2070100"/>
          <p14:tracePt t="19982" x="2063750" y="2127250"/>
          <p14:tracePt t="19999" x="2095500" y="2159000"/>
          <p14:tracePt t="20015" x="2184400" y="2228850"/>
          <p14:tracePt t="20032" x="2400300" y="2305050"/>
          <p14:tracePt t="20049" x="2660650" y="2324100"/>
          <p14:tracePt t="20065" x="2908300" y="2324100"/>
          <p14:tracePt t="20082" x="3390900" y="2317750"/>
          <p14:tracePt t="20099" x="3803650" y="2279650"/>
          <p14:tracePt t="20116" x="4203700" y="2235200"/>
          <p14:tracePt t="20132" x="4533900" y="2203450"/>
          <p14:tracePt t="20149" x="4768850" y="2152650"/>
          <p14:tracePt t="20165" x="4857750" y="2120900"/>
          <p14:tracePt t="20182" x="4902200" y="2089150"/>
          <p14:tracePt t="20199" x="4927600" y="2051050"/>
          <p14:tracePt t="20216" x="4927600" y="2025650"/>
          <p14:tracePt t="20233" x="4927600" y="1993900"/>
          <p14:tracePt t="20249" x="4889500" y="1955800"/>
          <p14:tracePt t="20266" x="4781550" y="1898650"/>
          <p14:tracePt t="20282" x="4610100" y="1816100"/>
          <p14:tracePt t="20299" x="4413250" y="1752600"/>
          <p14:tracePt t="20316" x="4102100" y="1701800"/>
          <p14:tracePt t="20332" x="3721100" y="1638300"/>
          <p14:tracePt t="20349" x="3289300" y="1600200"/>
          <p14:tracePt t="20366" x="2876550" y="1574800"/>
          <p14:tracePt t="20383" x="2546350" y="1574800"/>
          <p14:tracePt t="20399" x="2241550" y="1587500"/>
          <p14:tracePt t="20417" x="2114550" y="1644650"/>
          <p14:tracePt t="20433" x="2051050" y="1689100"/>
          <p14:tracePt t="20450" x="2025650" y="1733550"/>
          <p14:tracePt t="20467" x="2006600" y="1778000"/>
          <p14:tracePt t="20483" x="2006600" y="1816100"/>
          <p14:tracePt t="20500" x="2006600" y="1866900"/>
          <p14:tracePt t="20516" x="2006600" y="1892300"/>
          <p14:tracePt t="20533" x="2019300" y="1917700"/>
          <p14:tracePt t="20549" x="2070100" y="1955800"/>
          <p14:tracePt t="20567" x="2152650" y="1987550"/>
          <p14:tracePt t="20583" x="2266950" y="2012950"/>
          <p14:tracePt t="20600" x="2552700" y="2057400"/>
          <p14:tracePt t="20617" x="2787650" y="2076450"/>
          <p14:tracePt t="20634" x="3092450" y="2095500"/>
          <p14:tracePt t="20650" x="3403600" y="2095500"/>
          <p14:tracePt t="20666" x="3632200" y="2095500"/>
          <p14:tracePt t="20683" x="3803650" y="2051050"/>
          <p14:tracePt t="20700" x="3879850" y="2025650"/>
          <p14:tracePt t="20716" x="3930650" y="2006600"/>
          <p14:tracePt t="20733" x="3943350" y="2000250"/>
          <p14:tracePt t="20750" x="3949700" y="2000250"/>
          <p14:tracePt t="20800" x="3949700" y="1993900"/>
          <p14:tracePt t="20809" x="3949700" y="1987550"/>
          <p14:tracePt t="20817" x="3949700" y="1981200"/>
          <p14:tracePt t="20833" x="3943350" y="1981200"/>
          <p14:tracePt t="20835" x="3937000" y="1962150"/>
          <p14:tracePt t="20850" x="3892550" y="1962150"/>
          <p14:tracePt t="20867" x="3822700" y="1936750"/>
          <p14:tracePt t="20883" x="3695700" y="1911350"/>
          <p14:tracePt t="20900" x="3562350" y="1905000"/>
          <p14:tracePt t="20917" x="3409950" y="1905000"/>
          <p14:tracePt t="20934" x="3232150" y="1905000"/>
          <p14:tracePt t="20950" x="2971800" y="1905000"/>
          <p14:tracePt t="20967" x="2736850" y="1905000"/>
          <p14:tracePt t="20983" x="2413000" y="1898650"/>
          <p14:tracePt t="21001" x="2317750" y="1898650"/>
          <p14:tracePt t="21001" x="2228850" y="1898650"/>
          <p14:tracePt t="21018" x="2038350" y="1898650"/>
          <p14:tracePt t="21033" x="1860550" y="1898650"/>
          <p14:tracePt t="21051" x="1752600" y="1898650"/>
          <p14:tracePt t="21067" x="1714500" y="1898650"/>
          <p14:tracePt t="21084" x="1689100" y="1898650"/>
          <p14:tracePt t="21100" x="1676400" y="1905000"/>
          <p14:tracePt t="21117" x="1670050" y="1911350"/>
          <p14:tracePt t="21134" x="1663700" y="1924050"/>
          <p14:tracePt t="21150" x="1663700" y="1955800"/>
          <p14:tracePt t="21167" x="1663700" y="1987550"/>
          <p14:tracePt t="21184" x="1676400" y="2025650"/>
          <p14:tracePt t="21201" x="1695450" y="2051050"/>
          <p14:tracePt t="21217" x="1720850" y="2076450"/>
          <p14:tracePt t="21234" x="1765300" y="2095500"/>
          <p14:tracePt t="21250" x="1828800" y="2127250"/>
          <p14:tracePt t="21267" x="1924050" y="2165350"/>
          <p14:tracePt t="21284" x="2038350" y="2197100"/>
          <p14:tracePt t="21301" x="2190750" y="2222500"/>
          <p14:tracePt t="21318" x="2343150" y="2241550"/>
          <p14:tracePt t="21334" x="2527300" y="2247900"/>
          <p14:tracePt t="21351" x="2736850" y="2266950"/>
          <p14:tracePt t="21367" x="3117850" y="2273300"/>
          <p14:tracePt t="21385" x="3346450" y="2273300"/>
          <p14:tracePt t="21401" x="3575050" y="2254250"/>
          <p14:tracePt t="21418" x="3790950" y="2216150"/>
          <p14:tracePt t="21434" x="3981450" y="2184400"/>
          <p14:tracePt t="21451" x="4127500" y="2139950"/>
          <p14:tracePt t="21468" x="4229100" y="2101850"/>
          <p14:tracePt t="21484" x="4311650" y="2070100"/>
          <p14:tracePt t="21501" x="4349750" y="2032000"/>
          <p14:tracePt t="21518" x="4368800" y="2012950"/>
          <p14:tracePt t="21535" x="4375150" y="1993900"/>
          <p14:tracePt t="21551" x="4375150" y="1981200"/>
          <p14:tracePt t="21551" x="4375150" y="1974850"/>
          <p14:tracePt t="21569" x="4375150" y="1955800"/>
          <p14:tracePt t="21585" x="4375150" y="1924050"/>
          <p14:tracePt t="21602" x="4356100" y="1898650"/>
          <p14:tracePt t="21618" x="4286250" y="1828800"/>
          <p14:tracePt t="21634" x="4152900" y="1771650"/>
          <p14:tracePt t="21652" x="3975100" y="1733550"/>
          <p14:tracePt t="21668" x="3759200" y="1708150"/>
          <p14:tracePt t="21685" x="3429000" y="1676400"/>
          <p14:tracePt t="21701" x="2965450" y="1676400"/>
          <p14:tracePt t="21718" x="2546350" y="1676400"/>
          <p14:tracePt t="21735" x="2146300" y="1676400"/>
          <p14:tracePt t="21735" x="2025650" y="1676400"/>
          <p14:tracePt t="21752" x="1784350" y="1720850"/>
          <p14:tracePt t="21769" x="1682750" y="1752600"/>
          <p14:tracePt t="21785" x="1517650" y="1816100"/>
          <p14:tracePt t="21802" x="1485900" y="1854200"/>
          <p14:tracePt t="21818" x="1473200" y="1879600"/>
          <p14:tracePt t="21835" x="1473200" y="1930400"/>
          <p14:tracePt t="21852" x="1473200" y="1974850"/>
          <p14:tracePt t="21868" x="1473200" y="2032000"/>
          <p14:tracePt t="21885" x="1517650" y="2089150"/>
          <p14:tracePt t="21902" x="1555750" y="2146300"/>
          <p14:tracePt t="21918" x="1587500" y="2178050"/>
          <p14:tracePt t="21935" x="1670050" y="2197100"/>
          <p14:tracePt t="21935" x="1733550" y="2209800"/>
          <p14:tracePt t="21952" x="1790700" y="2216150"/>
          <p14:tracePt t="21968" x="2063750" y="2241550"/>
          <p14:tracePt t="21985" x="2254250" y="2247900"/>
          <p14:tracePt t="22002" x="2482850" y="2247900"/>
          <p14:tracePt t="22019" x="2736850" y="2247900"/>
          <p14:tracePt t="22035" x="2965450" y="2247900"/>
          <p14:tracePt t="22052" x="3155950" y="2247900"/>
          <p14:tracePt t="22068" x="3340100" y="2247900"/>
          <p14:tracePt t="22085" x="3543300" y="2235200"/>
          <p14:tracePt t="22102" x="3714750" y="2178050"/>
          <p14:tracePt t="22119" x="3860800" y="2127250"/>
          <p14:tracePt t="22135" x="3975100" y="2101850"/>
          <p14:tracePt t="22152" x="4083050" y="2057400"/>
          <p14:tracePt t="22169" x="4127500" y="2038350"/>
          <p14:tracePt t="22185" x="4159250" y="2012950"/>
          <p14:tracePt t="22202" x="4165600" y="2006600"/>
          <p14:tracePt t="22219" x="4171950" y="2000250"/>
          <p14:tracePt t="22339" x="4184650" y="1987550"/>
          <p14:tracePt t="22354" x="4184650" y="1981200"/>
          <p14:tracePt t="22361" x="4197350" y="1981200"/>
          <p14:tracePt t="22370" x="4203700" y="1974850"/>
          <p14:tracePt t="22387" x="4210050" y="1968500"/>
          <p14:tracePt t="22497" x="4159250" y="1968500"/>
          <p14:tracePt t="22506" x="4102100" y="1968500"/>
          <p14:tracePt t="22513" x="4038600" y="1968500"/>
          <p14:tracePt t="22522" x="3962400" y="1968500"/>
          <p14:tracePt t="22529" x="3829050" y="1968500"/>
          <p14:tracePt t="22537" x="3600450" y="1968500"/>
          <p14:tracePt t="22554" x="3352800" y="1968500"/>
          <p14:tracePt t="22571" x="3263900" y="1968500"/>
          <p14:tracePt t="22587" x="3225800" y="1968500"/>
          <p14:tracePt t="22604" x="3213100" y="1968500"/>
          <p14:tracePt t="22736" x="3213100" y="1962150"/>
          <p14:tracePt t="22747" x="3244850" y="1962150"/>
          <p14:tracePt t="22748" x="3289300" y="1962150"/>
          <p14:tracePt t="22754" x="3435350" y="1962150"/>
          <p14:tracePt t="22771" x="3613150" y="1962150"/>
          <p14:tracePt t="22787" x="3854450" y="1962150"/>
          <p14:tracePt t="22804" x="4051300" y="1962150"/>
          <p14:tracePt t="22821" x="4191000" y="1962150"/>
          <p14:tracePt t="22838" x="4279900" y="1962150"/>
          <p14:tracePt t="22854" x="4292600" y="1955800"/>
          <p14:tracePt t="22891" x="4305300" y="1955800"/>
          <p14:tracePt t="22978" x="4279900" y="1955800"/>
          <p14:tracePt t="22985" x="4254500" y="1955800"/>
          <p14:tracePt t="22997" x="4222750" y="1955800"/>
          <p14:tracePt t="23004" x="4146550" y="1943100"/>
          <p14:tracePt t="23008" x="4000500" y="1911350"/>
          <p14:tracePt t="23021" x="3790950" y="1892300"/>
          <p14:tracePt t="23039" x="3556000" y="1892300"/>
          <p14:tracePt t="23055" x="3282950" y="1879600"/>
          <p14:tracePt t="23071" x="3028950" y="1879600"/>
          <p14:tracePt t="23088" x="2825750" y="1879600"/>
          <p14:tracePt t="23088" x="2730500" y="1879600"/>
          <p14:tracePt t="23106" x="2660650" y="1879600"/>
          <p14:tracePt t="23121" x="2578100" y="1898650"/>
          <p14:tracePt t="23139" x="2571750" y="1905000"/>
          <p14:tracePt t="23154" x="2565400" y="1911350"/>
          <p14:tracePt t="23405" x="2565400" y="1917700"/>
          <p14:tracePt t="23434" x="2597150" y="1905000"/>
          <p14:tracePt t="23441" x="2635250" y="1879600"/>
          <p14:tracePt t="23449" x="2660650" y="1860550"/>
          <p14:tracePt t="23456" x="2730500" y="1816100"/>
          <p14:tracePt t="23472" x="2774950" y="1771650"/>
          <p14:tracePt t="23489" x="2806700" y="1720850"/>
          <p14:tracePt t="23506" x="2806700" y="1701800"/>
          <p14:tracePt t="23523" x="2806700" y="1689100"/>
          <p14:tracePt t="23539" x="2806700" y="1663700"/>
          <p14:tracePt t="23557" x="2819400" y="1638300"/>
          <p14:tracePt t="23572" x="2825750" y="1619250"/>
          <p14:tracePt t="23589" x="2857500" y="1562100"/>
          <p14:tracePt t="23605" x="2876550" y="1536700"/>
          <p14:tracePt t="23622" x="2882900" y="1517650"/>
          <p14:tracePt t="23639" x="2889250" y="1504950"/>
          <p14:tracePt t="23656" x="2895600" y="1498600"/>
          <p14:tracePt t="23672" x="2895600" y="1485900"/>
          <p14:tracePt t="23689" x="2895600" y="1454150"/>
          <p14:tracePt t="23689" x="2895600" y="1447800"/>
          <p14:tracePt t="23707" x="2895600" y="1435100"/>
          <p14:tracePt t="23723" x="2876550" y="1397000"/>
          <p14:tracePt t="23740" x="2806700" y="1358900"/>
          <p14:tracePt t="23755" x="2705100" y="1327150"/>
          <p14:tracePt t="23773" x="2584450" y="1314450"/>
          <p14:tracePt t="23789" x="2413000" y="1314450"/>
          <p14:tracePt t="23806" x="2228850" y="1314450"/>
          <p14:tracePt t="23822" x="2032000" y="1314450"/>
          <p14:tracePt t="23839" x="1847850" y="1314450"/>
          <p14:tracePt t="23856" x="1727200" y="1352550"/>
          <p14:tracePt t="23872" x="1606550" y="1403350"/>
          <p14:tracePt t="23889" x="1536700" y="1460500"/>
          <p14:tracePt t="23907" x="1517650" y="1517650"/>
          <p14:tracePt t="23922" x="1485900" y="1581150"/>
          <p14:tracePt t="23939" x="1485900" y="1663700"/>
          <p14:tracePt t="23956" x="1485900" y="1752600"/>
          <p14:tracePt t="23973" x="1485900" y="1828800"/>
          <p14:tracePt t="23989" x="1536700" y="1924050"/>
          <p14:tracePt t="24006" x="1612900" y="1974850"/>
          <p14:tracePt t="24023" x="1720850" y="2019300"/>
          <p14:tracePt t="24040" x="1873250" y="2051050"/>
          <p14:tracePt t="24056" x="2114550" y="2051050"/>
          <p14:tracePt t="24073" x="2413000" y="2051050"/>
          <p14:tracePt t="24090" x="2857500" y="2032000"/>
          <p14:tracePt t="24106" x="3149600" y="1981200"/>
          <p14:tracePt t="24123" x="3378200" y="1905000"/>
          <p14:tracePt t="24139" x="3505200" y="1822450"/>
          <p14:tracePt t="24156" x="3606800" y="1758950"/>
          <p14:tracePt t="24172" x="3644900" y="1695450"/>
          <p14:tracePt t="24190" x="3644900" y="1663700"/>
          <p14:tracePt t="24206" x="3644900" y="1631950"/>
          <p14:tracePt t="24223" x="3644900" y="1600200"/>
          <p14:tracePt t="24240" x="3638550" y="1555750"/>
          <p14:tracePt t="24257" x="3568700" y="1466850"/>
          <p14:tracePt t="24273" x="3390900" y="1346200"/>
          <p14:tracePt t="24291" x="3149600" y="1238250"/>
          <p14:tracePt t="24307" x="2825750" y="1162050"/>
          <p14:tracePt t="24323" x="2406650" y="1123950"/>
          <p14:tracePt t="24340" x="2139950" y="1111250"/>
          <p14:tracePt t="24357" x="1835150" y="1111250"/>
          <p14:tracePt t="24373" x="1663700" y="1111250"/>
          <p14:tracePt t="24390" x="1530350" y="1155700"/>
          <p14:tracePt t="24407" x="1428750" y="1206500"/>
          <p14:tracePt t="24423" x="1390650" y="1238250"/>
          <p14:tracePt t="24440" x="1365250" y="1327150"/>
          <p14:tracePt t="24457" x="1365250" y="1403350"/>
          <p14:tracePt t="24473" x="1365250" y="1555750"/>
          <p14:tracePt t="24491" x="1371600" y="1670050"/>
          <p14:tracePt t="24507" x="1422400" y="1752600"/>
          <p14:tracePt t="24524" x="1511300" y="1885950"/>
          <p14:tracePt t="24540" x="1612900" y="1974850"/>
          <p14:tracePt t="24557" x="1739900" y="2051050"/>
          <p14:tracePt t="24574" x="1924050" y="2133600"/>
          <p14:tracePt t="24591" x="2101850" y="2159000"/>
          <p14:tracePt t="24607" x="2305050" y="2171700"/>
          <p14:tracePt t="24624" x="2508250" y="2171700"/>
          <p14:tracePt t="24640" x="2717800" y="2159000"/>
          <p14:tracePt t="24657" x="3035300" y="2076450"/>
          <p14:tracePt t="24675" x="3187700" y="2025650"/>
          <p14:tracePt t="24690" x="3289300" y="1968500"/>
          <p14:tracePt t="24707" x="3333750" y="1924050"/>
          <p14:tracePt t="24724" x="3346450" y="1885950"/>
          <p14:tracePt t="24741" x="3346450" y="1841500"/>
          <p14:tracePt t="24758" x="3346450" y="1790700"/>
          <p14:tracePt t="24774" x="3340100" y="1739900"/>
          <p14:tracePt t="24807" x="3302000" y="1714500"/>
          <p14:tracePt t="24809" x="3263900" y="1670050"/>
          <p14:tracePt t="24824" x="3194050" y="1600200"/>
          <p14:tracePt t="24841" x="3098800" y="1524000"/>
          <p14:tracePt t="24841" x="3016250" y="1479550"/>
          <p14:tracePt t="24858" x="2851150" y="1447800"/>
          <p14:tracePt t="24874" x="2686050" y="1409700"/>
          <p14:tracePt t="24890" x="2533650" y="1384300"/>
          <p14:tracePt t="24907" x="2400300" y="1377950"/>
          <p14:tracePt t="24924" x="2266950" y="1377950"/>
          <p14:tracePt t="24942" x="2146300" y="1377950"/>
          <p14:tracePt t="24956" x="2032000" y="1377950"/>
          <p14:tracePt t="24973" x="1949450" y="1377950"/>
          <p14:tracePt t="24990" x="1905000" y="1397000"/>
          <p14:tracePt t="25008" x="1860550" y="1435100"/>
          <p14:tracePt t="25024" x="1828800" y="1466850"/>
          <p14:tracePt t="25041" x="1765300" y="1517650"/>
          <p14:tracePt t="25059" x="1739900" y="1555750"/>
          <p14:tracePt t="25075" x="1739900" y="1574800"/>
          <p14:tracePt t="25091" x="1727200" y="1606550"/>
          <p14:tracePt t="25108" x="1727200" y="1638300"/>
          <p14:tracePt t="25125" x="1727200" y="1682750"/>
          <p14:tracePt t="25141" x="1727200" y="1727200"/>
          <p14:tracePt t="25158" x="1746250" y="1752600"/>
          <p14:tracePt t="25174" x="1771650" y="1778000"/>
          <p14:tracePt t="25191" x="1809750" y="1822450"/>
          <p14:tracePt t="25208" x="1841500" y="1860550"/>
          <p14:tracePt t="25225" x="1885950" y="1898650"/>
          <p14:tracePt t="25242" x="1949450" y="1936750"/>
          <p14:tracePt t="25259" x="1993900" y="1949450"/>
          <p14:tracePt t="25275" x="2057400" y="1993900"/>
          <p14:tracePt t="25291" x="2108200" y="2012950"/>
          <p14:tracePt t="25308" x="2222500" y="2038350"/>
          <p14:tracePt t="25325" x="2368550" y="2057400"/>
          <p14:tracePt t="25342" x="2508250" y="2057400"/>
          <p14:tracePt t="25358" x="2635250" y="2057400"/>
          <p14:tracePt t="25375" x="2813050" y="2057400"/>
          <p14:tracePt t="25392" x="2978150" y="2025650"/>
          <p14:tracePt t="25408" x="3136900" y="1968500"/>
          <p14:tracePt t="25425" x="3270250" y="1924050"/>
          <p14:tracePt t="25442" x="3403600" y="1860550"/>
          <p14:tracePt t="25458" x="3454400" y="1803400"/>
          <p14:tracePt t="25475" x="3473450" y="1746250"/>
          <p14:tracePt t="25492" x="3498850" y="1670050"/>
          <p14:tracePt t="25508" x="3511550" y="1612900"/>
          <p14:tracePt t="25525" x="3511550" y="1555750"/>
          <p14:tracePt t="25542" x="3511550" y="1511300"/>
          <p14:tracePt t="25559" x="3505200" y="1441450"/>
          <p14:tracePt t="25575" x="3473450" y="1409700"/>
          <p14:tracePt t="25592" x="3416300" y="1339850"/>
          <p14:tracePt t="25609" x="3308350" y="1276350"/>
          <p14:tracePt t="25625" x="3130550" y="1193800"/>
          <p14:tracePt t="25643" x="2933700" y="1136650"/>
          <p14:tracePt t="25659" x="2736850" y="1117600"/>
          <p14:tracePt t="25676" x="2565400" y="1117600"/>
          <p14:tracePt t="25692" x="2387600" y="1117600"/>
          <p14:tracePt t="25709" x="2235200" y="1130300"/>
          <p14:tracePt t="25725" x="2089150" y="1181100"/>
          <p14:tracePt t="25742" x="1968500" y="1270000"/>
          <p14:tracePt t="25759" x="1911350" y="1327150"/>
          <p14:tracePt t="25776" x="1860550" y="1422400"/>
          <p14:tracePt t="25793" x="1847850" y="1524000"/>
          <p14:tracePt t="25809" x="1841500" y="1651000"/>
          <p14:tracePt t="25827" x="1841500" y="1727200"/>
          <p14:tracePt t="25842" x="1847850" y="1809750"/>
          <p14:tracePt t="25859" x="1879600" y="1854200"/>
          <p14:tracePt t="25876" x="1924050" y="1879600"/>
          <p14:tracePt t="25892" x="2006600" y="1898650"/>
          <p14:tracePt t="25909" x="2114550" y="1917700"/>
          <p14:tracePt t="25926" x="2266950" y="1917700"/>
          <p14:tracePt t="25943" x="2444750" y="1917700"/>
          <p14:tracePt t="25959" x="2609850" y="1860550"/>
          <p14:tracePt t="25976" x="2768600" y="1816100"/>
          <p14:tracePt t="25992" x="2882900" y="1739900"/>
          <p14:tracePt t="26009" x="2946400" y="1682750"/>
          <p14:tracePt t="26028" x="2946400" y="1644650"/>
          <p14:tracePt t="26043" x="2946400" y="1612900"/>
          <p14:tracePt t="26060" x="2946400" y="1587500"/>
          <p14:tracePt t="26076" x="2914650" y="1536700"/>
          <p14:tracePt t="26093" x="2863850" y="1473200"/>
          <p14:tracePt t="26109" x="2781300" y="1428750"/>
          <p14:tracePt t="26126" x="2622550" y="1365250"/>
          <p14:tracePt t="26143" x="2432050" y="1333500"/>
          <p14:tracePt t="26160" x="2216150" y="1314450"/>
          <p14:tracePt t="26177" x="1987550" y="1314450"/>
          <p14:tracePt t="26193" x="1708150" y="1314450"/>
          <p14:tracePt t="26211" x="1600200" y="1339850"/>
          <p14:tracePt t="26226" x="1517650" y="1397000"/>
          <p14:tracePt t="26243" x="1485900" y="1454150"/>
          <p14:tracePt t="26260" x="1473200" y="1524000"/>
          <p14:tracePt t="26277" x="1473200" y="1612900"/>
          <p14:tracePt t="26293" x="1473200" y="1670050"/>
          <p14:tracePt t="26310" x="1492250" y="1727200"/>
          <p14:tracePt t="26327" x="1511300" y="1752600"/>
          <p14:tracePt t="26343" x="1581150" y="1790700"/>
          <p14:tracePt t="26360" x="1631950" y="1797050"/>
          <p14:tracePt t="26377" x="1682750" y="1809750"/>
          <p14:tracePt t="26377" x="1714500" y="1809750"/>
          <p14:tracePt t="26394" x="1816100" y="1809750"/>
          <p14:tracePt t="26410" x="1892300" y="1809750"/>
          <p14:tracePt t="26427" x="1955800" y="1809750"/>
          <p14:tracePt t="26443" x="1974850" y="1803400"/>
          <p14:tracePt t="26842" x="1981200" y="1803400"/>
          <p14:tracePt t="26844" x="2019300" y="1828800"/>
          <p14:tracePt t="26844" x="0" y="0"/>
        </p14:tracePtLst>
        <p14:tracePtLst>
          <p14:tracePt t="27477" x="2984500" y="2216150"/>
          <p14:tracePt t="27570" x="2984500" y="2209800"/>
          <p14:tracePt t="27578" x="3003550" y="2197100"/>
          <p14:tracePt t="27595" x="3054350" y="2197100"/>
          <p14:tracePt t="27610" x="3130550" y="2197100"/>
          <p14:tracePt t="27626" x="3238500" y="2197100"/>
          <p14:tracePt t="27642" x="3314700" y="2197100"/>
          <p14:tracePt t="27649" x="3479800" y="2197100"/>
          <p14:tracePt t="27666" x="3663950" y="2190750"/>
          <p14:tracePt t="27682" x="3803650" y="2178050"/>
          <p14:tracePt t="27698" x="3924300" y="2165350"/>
          <p14:tracePt t="27714" x="4032250" y="2165350"/>
          <p14:tracePt t="27730" x="4095750" y="2165350"/>
          <p14:tracePt t="27730" x="4114800" y="2165350"/>
          <p14:tracePt t="27747" x="4184650" y="2165350"/>
          <p14:tracePt t="27770" x="4273550" y="2165350"/>
          <p14:tracePt t="27780" x="4305300" y="2159000"/>
          <p14:tracePt t="27796" x="4330700" y="2146300"/>
          <p14:tracePt t="27829" x="4330700" y="2139950"/>
          <p14:tracePt t="27835" x="4330700" y="2127250"/>
          <p14:tracePt t="27846" x="4298950" y="2095500"/>
          <p14:tracePt t="27866" x="4222750" y="2051050"/>
          <p14:tracePt t="27879" x="4114800" y="1993900"/>
          <p14:tracePt t="27896" x="4006850" y="1936750"/>
          <p14:tracePt t="27914" x="3841750" y="1873250"/>
          <p14:tracePt t="27930" x="3536950" y="1809750"/>
          <p14:tracePt t="27955" x="3302000" y="1758950"/>
          <p14:tracePt t="27963" x="3067050" y="1733550"/>
          <p14:tracePt t="27979" x="2838450" y="1720850"/>
          <p14:tracePt t="27996" x="2686050" y="1720850"/>
          <p14:tracePt t="28013" x="2590800" y="1720850"/>
          <p14:tracePt t="28030" x="2552700" y="1739900"/>
          <p14:tracePt t="28046" x="2533650" y="1758950"/>
          <p14:tracePt t="28063" x="2501900" y="1784350"/>
          <p14:tracePt t="28079" x="2495550" y="1816100"/>
          <p14:tracePt t="28096" x="2495550" y="1847850"/>
          <p14:tracePt t="28113" x="2495550" y="1917700"/>
          <p14:tracePt t="28130" x="2533650" y="1949450"/>
          <p14:tracePt t="28146" x="2597150" y="1974850"/>
          <p14:tracePt t="28163" x="2654300" y="1987550"/>
          <p14:tracePt t="28179" x="2762250" y="2019300"/>
          <p14:tracePt t="28196" x="2882900" y="2044700"/>
          <p14:tracePt t="28213" x="3067050" y="2051050"/>
          <p14:tracePt t="28230" x="3238500" y="2051050"/>
          <p14:tracePt t="28246" x="3416300" y="2051050"/>
          <p14:tracePt t="28263" x="3606800" y="2051050"/>
          <p14:tracePt t="28280" x="3721100" y="2044700"/>
          <p14:tracePt t="28297" x="3810000" y="2019300"/>
          <p14:tracePt t="28313" x="3886200" y="1949450"/>
          <p14:tracePt t="28331" x="3905250" y="1924050"/>
          <p14:tracePt t="28347" x="3917950" y="1905000"/>
          <p14:tracePt t="28363" x="3924300" y="1898650"/>
          <p14:tracePt t="28402" x="3924300" y="1892300"/>
          <p14:tracePt t="28434" x="3924300" y="1879600"/>
          <p14:tracePt t="28442" x="3892550" y="1866900"/>
          <p14:tracePt t="28450" x="3835400" y="1841500"/>
          <p14:tracePt t="28463" x="3790950" y="1841500"/>
          <p14:tracePt t="28463" x="3708400" y="1809750"/>
          <p14:tracePt t="28468" x="3638550" y="1809750"/>
          <p14:tracePt t="28480" x="3384550" y="1778000"/>
          <p14:tracePt t="28497" x="3022600" y="1778000"/>
          <p14:tracePt t="28515" x="2825750" y="1784350"/>
          <p14:tracePt t="28531" x="2724150" y="1816100"/>
          <p14:tracePt t="28547" x="2616200" y="1873250"/>
          <p14:tracePt t="28563" x="2584450" y="1898650"/>
          <p14:tracePt t="28580" x="2571750" y="1962150"/>
          <p14:tracePt t="28614" x="2571750" y="2019300"/>
          <p14:tracePt t="28615" x="2571750" y="2070100"/>
          <p14:tracePt t="28630" x="2571750" y="2114550"/>
          <p14:tracePt t="28647" x="2603500" y="2171700"/>
          <p14:tracePt t="28664" x="2660650" y="2209800"/>
          <p14:tracePt t="28680" x="2724150" y="2235200"/>
          <p14:tracePt t="28697" x="2825750" y="2247900"/>
          <p14:tracePt t="28714" x="3035300" y="2247900"/>
          <p14:tracePt t="28730" x="3181350" y="2247900"/>
          <p14:tracePt t="28748" x="3314700" y="2247900"/>
          <p14:tracePt t="28764" x="3511550" y="2247900"/>
          <p14:tracePt t="28781" x="3651250" y="2216150"/>
          <p14:tracePt t="28797" x="3803650" y="2159000"/>
          <p14:tracePt t="28814" x="3905250" y="2120900"/>
          <p14:tracePt t="28831" x="3956050" y="2082800"/>
          <p14:tracePt t="28848" x="3962400" y="2070100"/>
          <p14:tracePt t="28864" x="3962400" y="2051050"/>
          <p14:tracePt t="28881" x="3962400" y="2038350"/>
          <p14:tracePt t="28881" x="3962400" y="2032000"/>
          <p14:tracePt t="28898" x="3956050" y="2025650"/>
          <p14:tracePt t="28938" x="3943350" y="2025650"/>
          <p14:tracePt t="28971" x="3937000" y="2025650"/>
          <p14:tracePt t="28978" x="3930650" y="2025650"/>
          <p14:tracePt t="28978" x="3924300" y="2025650"/>
          <p14:tracePt t="29002" x="3917950" y="2025650"/>
          <p14:tracePt t="29174" x="3905250" y="2025650"/>
          <p14:tracePt t="29196" x="3898900" y="2032000"/>
          <p14:tracePt t="29226" x="3892550" y="2044700"/>
          <p14:tracePt t="29234" x="3892550" y="2051050"/>
          <p14:tracePt t="29251" x="3886200" y="2051050"/>
          <p14:tracePt t="29339" x="3879850" y="2057400"/>
          <p14:tracePt t="29339" x="0" y="0"/>
        </p14:tracePtLst>
        <p14:tracePtLst>
          <p14:tracePt t="30737" x="3810000" y="2679700"/>
          <p14:tracePt t="30802" x="3829050" y="2679700"/>
          <p14:tracePt t="30810" x="3848100" y="2679700"/>
          <p14:tracePt t="30818" x="3886200" y="2679700"/>
          <p14:tracePt t="30827" x="3930650" y="2667000"/>
          <p14:tracePt t="30834" x="4013200" y="2635250"/>
          <p14:tracePt t="30858" x="4070350" y="2578100"/>
          <p14:tracePt t="30874" x="4114800" y="2546350"/>
          <p14:tracePt t="30891" x="4140200" y="2508250"/>
          <p14:tracePt t="30901" x="4152900" y="2463800"/>
          <p14:tracePt t="30917" x="4165600" y="2444750"/>
          <p14:tracePt t="30938" x="4171950" y="2425700"/>
          <p14:tracePt t="30951" x="4171950" y="2419350"/>
          <p14:tracePt t="30971" x="4171950" y="2413000"/>
          <p14:tracePt t="30987" x="4159250" y="2387600"/>
          <p14:tracePt t="31003" x="4114800" y="2349500"/>
          <p14:tracePt t="31019" x="4013200" y="2286000"/>
          <p14:tracePt t="31041" x="3917950" y="2235200"/>
          <p14:tracePt t="31059" x="3835400" y="2222500"/>
          <p14:tracePt t="31075" x="3746500" y="2222500"/>
          <p14:tracePt t="31090" x="3689350" y="2222500"/>
          <p14:tracePt t="31107" x="3651250" y="2222500"/>
          <p14:tracePt t="31123" x="3613150" y="2228850"/>
          <p14:tracePt t="31139" x="3575050" y="2260600"/>
          <p14:tracePt t="31154" x="3543300" y="2273300"/>
          <p14:tracePt t="31171" x="3505200" y="2298700"/>
          <p14:tracePt t="31187" x="3473450" y="2336800"/>
          <p14:tracePt t="31203" x="3448050" y="2419350"/>
          <p14:tracePt t="31218" x="3448050" y="2482850"/>
          <p14:tracePt t="31235" x="3448050" y="2540000"/>
          <p14:tracePt t="31251" x="3479800" y="2616200"/>
          <p14:tracePt t="31268" x="3530600" y="2660650"/>
          <p14:tracePt t="31285" x="3606800" y="2724150"/>
          <p14:tracePt t="31301" x="3708400" y="2730500"/>
          <p14:tracePt t="31318" x="3778250" y="2736850"/>
          <p14:tracePt t="31335" x="3854450" y="2736850"/>
          <p14:tracePt t="31352" x="3930650" y="2705100"/>
          <p14:tracePt t="31368" x="3981450" y="2679700"/>
          <p14:tracePt t="31385" x="4032250" y="2647950"/>
          <p14:tracePt t="31402" x="4057650" y="2635250"/>
          <p14:tracePt t="31419" x="4057650" y="2609850"/>
          <p14:tracePt t="31435" x="4057650" y="2584450"/>
          <p14:tracePt t="31452" x="4057650" y="2578100"/>
          <p14:tracePt t="31468" x="4051300" y="2559050"/>
          <p14:tracePt t="31485" x="4032250" y="2546350"/>
          <p14:tracePt t="31502" x="4006850" y="2514600"/>
          <p14:tracePt t="31518" x="3949700" y="2463800"/>
          <p14:tracePt t="31535" x="3873500" y="2419350"/>
          <p14:tracePt t="31552" x="3810000" y="2381250"/>
          <p14:tracePt t="31569" x="3727450" y="2349500"/>
          <p14:tracePt t="31585" x="3644900" y="2343150"/>
          <p14:tracePt t="31602" x="3543300" y="2343150"/>
          <p14:tracePt t="31620" x="3486150" y="2343150"/>
          <p14:tracePt t="31635" x="3429000" y="2343150"/>
          <p14:tracePt t="31651" x="3390900" y="2368550"/>
          <p14:tracePt t="31668" x="3365500" y="2419350"/>
          <p14:tracePt t="31685" x="3340100" y="2470150"/>
          <p14:tracePt t="31702" x="3333750" y="2520950"/>
          <p14:tracePt t="31718" x="3333750" y="2552700"/>
          <p14:tracePt t="31736" x="3333750" y="2584450"/>
          <p14:tracePt t="31752" x="3378200" y="2616200"/>
          <p14:tracePt t="31769" x="3448050" y="2635250"/>
          <p14:tracePt t="31785" x="3517900" y="2673350"/>
          <p14:tracePt t="31803" x="3594100" y="2730500"/>
          <p14:tracePt t="31819" x="3676650" y="2762250"/>
          <p14:tracePt t="31836" x="3759200" y="2774950"/>
          <p14:tracePt t="31853" x="3829050" y="2774950"/>
          <p14:tracePt t="31869" x="3886200" y="2774950"/>
          <p14:tracePt t="31886" x="3956050" y="2755900"/>
          <p14:tracePt t="31902" x="3994150" y="2724150"/>
          <p14:tracePt t="31919" x="4038600" y="2673350"/>
          <p14:tracePt t="31936" x="4070350" y="2609850"/>
          <p14:tracePt t="31952" x="4095750" y="2565400"/>
          <p14:tracePt t="31969" x="4108450" y="2527300"/>
          <p14:tracePt t="31986" x="4121150" y="2457450"/>
          <p14:tracePt t="32002" x="4121150" y="2444750"/>
          <p14:tracePt t="32019" x="4121150" y="2425700"/>
          <p14:tracePt t="32036" x="4114800" y="2406650"/>
          <p14:tracePt t="32053" x="4095750" y="2387600"/>
          <p14:tracePt t="32069" x="4044950" y="2374900"/>
          <p14:tracePt t="32086" x="3987800" y="2362200"/>
          <p14:tracePt t="32103" x="3886200" y="2362200"/>
          <p14:tracePt t="32119" x="3797300" y="2362200"/>
          <p14:tracePt t="32136" x="3663950" y="2381250"/>
          <p14:tracePt t="32153" x="3530600" y="2432050"/>
          <p14:tracePt t="32169" x="3371850" y="2514600"/>
          <p14:tracePt t="32186" x="3302000" y="2584450"/>
          <p14:tracePt t="32203" x="3282950" y="2622550"/>
          <p14:tracePt t="32220" x="3270250" y="2667000"/>
          <p14:tracePt t="32236" x="3270250" y="2698750"/>
          <p14:tracePt t="32253" x="3270250" y="2711450"/>
          <p14:tracePt t="32270" x="3282950" y="2717800"/>
          <p14:tracePt t="32286" x="3314700" y="2724150"/>
          <p14:tracePt t="32304" x="3352800" y="2724150"/>
          <p14:tracePt t="32320" x="3390900" y="2730500"/>
          <p14:tracePt t="32337" x="3454400" y="2736850"/>
          <p14:tracePt t="32353" x="3581400" y="2736850"/>
          <p14:tracePt t="32353" x="3644900" y="2736850"/>
          <p14:tracePt t="32371" x="3803650" y="2705100"/>
          <p14:tracePt t="32387" x="3968750" y="2667000"/>
          <p14:tracePt t="32403" x="4108450" y="2597150"/>
          <p14:tracePt t="32420" x="4248150" y="2514600"/>
          <p14:tracePt t="32437" x="4337050" y="2432050"/>
          <p14:tracePt t="32453" x="4356100" y="2406650"/>
          <p14:tracePt t="32470" x="4362450" y="2374900"/>
          <p14:tracePt t="32486" x="4362450" y="2368550"/>
          <p14:tracePt t="32503" x="4349750" y="2343150"/>
          <p14:tracePt t="32520" x="4311650" y="2330450"/>
          <p14:tracePt t="32537" x="4260850" y="2317750"/>
          <p14:tracePt t="32553" x="4133850" y="2292350"/>
          <p14:tracePt t="32571" x="4076700" y="2286000"/>
          <p14:tracePt t="32588" x="3975100" y="2286000"/>
          <p14:tracePt t="32603" x="3835400" y="2286000"/>
          <p14:tracePt t="32620" x="3676650" y="2286000"/>
          <p14:tracePt t="32637" x="3530600" y="2292350"/>
          <p14:tracePt t="32653" x="3435350" y="2336800"/>
          <p14:tracePt t="32670" x="3365500" y="2393950"/>
          <p14:tracePt t="32687" x="3333750" y="2451100"/>
          <p14:tracePt t="32704" x="3327400" y="2489200"/>
          <p14:tracePt t="32720" x="3327400" y="2559050"/>
          <p14:tracePt t="32737" x="3365500" y="2622550"/>
          <p14:tracePt t="32754" x="3429000" y="2667000"/>
          <p14:tracePt t="32771" x="3479800" y="2686050"/>
          <p14:tracePt t="32787" x="3530600" y="2698750"/>
          <p14:tracePt t="32804" x="3587750" y="2698750"/>
          <p14:tracePt t="32821" x="3702050" y="2698750"/>
          <p14:tracePt t="32837" x="3835400" y="2667000"/>
          <p14:tracePt t="32854" x="3994150" y="2597150"/>
          <p14:tracePt t="32871" x="4102100" y="2527300"/>
          <p14:tracePt t="32888" x="4159250" y="2501900"/>
          <p14:tracePt t="32904" x="4178300" y="2470150"/>
          <p14:tracePt t="32922" x="4178300" y="2457450"/>
          <p14:tracePt t="32937" x="4178300" y="2444750"/>
          <p14:tracePt t="32955" x="4178300" y="2438400"/>
          <p14:tracePt t="32973" x="4178300" y="2432050"/>
          <p14:tracePt t="33035" x="4178300" y="2425700"/>
          <p14:tracePt t="33189" x="0" y="0"/>
        </p14:tracePtLst>
        <p14:tracePtLst>
          <p14:tracePt t="37756" x="4711700" y="2451100"/>
          <p14:tracePt t="37763" x="4743450" y="2438400"/>
          <p14:tracePt t="37764" x="4762500" y="2432050"/>
          <p14:tracePt t="37781" x="4813300" y="2413000"/>
          <p14:tracePt t="37782" x="4876800" y="2381250"/>
          <p14:tracePt t="37803" x="4959350" y="2355850"/>
          <p14:tracePt t="37813" x="5054600" y="2298700"/>
          <p14:tracePt t="37846" x="5130800" y="2260600"/>
          <p14:tracePt t="37853" x="5187950" y="2222500"/>
          <p14:tracePt t="37863" x="5251450" y="2165350"/>
          <p14:tracePt t="37882" x="5327650" y="2108200"/>
          <p14:tracePt t="37896" x="5372100" y="2057400"/>
          <p14:tracePt t="37913" x="5391150" y="2038350"/>
          <p14:tracePt t="37930" x="5397500" y="2012950"/>
          <p14:tracePt t="37964" x="5397500" y="2006600"/>
          <p14:tracePt t="37965" x="5397500" y="1981200"/>
          <p14:tracePt t="37980" x="5391150" y="1955800"/>
          <p14:tracePt t="37997" x="5384800" y="1936750"/>
          <p14:tracePt t="38013" x="5378450" y="1917700"/>
          <p14:tracePt t="38051" x="5378450" y="1911350"/>
          <p14:tracePt t="38063" x="5378450" y="1905000"/>
          <p14:tracePt t="38065" x="5378450" y="1892300"/>
          <p14:tracePt t="38080" x="5372100" y="1879600"/>
          <p14:tracePt t="38097" x="5359400" y="1873250"/>
          <p14:tracePt t="38113" x="5353050" y="1860550"/>
          <p14:tracePt t="38130" x="5308600" y="1828800"/>
          <p14:tracePt t="38148" x="5245100" y="1771650"/>
          <p14:tracePt t="38163" x="5175250" y="1758950"/>
          <p14:tracePt t="38182" x="5099050" y="1746250"/>
          <p14:tracePt t="38197" x="4984750" y="1746250"/>
          <p14:tracePt t="38214" x="4857750" y="1746250"/>
          <p14:tracePt t="38230" x="4603750" y="1746250"/>
          <p14:tracePt t="38247" x="4368800" y="1746250"/>
          <p14:tracePt t="38263" x="4178300" y="1746250"/>
          <p14:tracePt t="38281" x="4006850" y="1746250"/>
          <p14:tracePt t="38297" x="3816350" y="1695450"/>
          <p14:tracePt t="38314" x="3549650" y="1612900"/>
          <p14:tracePt t="38332" x="3479800" y="1587500"/>
          <p14:tracePt t="38347" x="3175000" y="1479550"/>
          <p14:tracePt t="38365" x="2921000" y="1409700"/>
          <p14:tracePt t="38380" x="2660650" y="1384300"/>
          <p14:tracePt t="38397" x="2470150" y="1384300"/>
          <p14:tracePt t="38414" x="2273300" y="1384300"/>
          <p14:tracePt t="38431" x="2070100" y="1371600"/>
          <p14:tracePt t="38448" x="1873250" y="1333500"/>
          <p14:tracePt t="38464" x="1695450" y="1320800"/>
          <p14:tracePt t="38481" x="1651000" y="1320800"/>
          <p14:tracePt t="38497" x="1606550" y="1320800"/>
          <p14:tracePt t="38514" x="1574800" y="1320800"/>
          <p14:tracePt t="38531" x="1517650" y="1320800"/>
          <p14:tracePt t="38548" x="1435100" y="1339850"/>
          <p14:tracePt t="38564" x="1416050" y="1352550"/>
          <p14:tracePt t="38581" x="1390650" y="1365250"/>
          <p14:tracePt t="38597" x="1358900" y="1390650"/>
          <p14:tracePt t="38614" x="1333500" y="1416050"/>
          <p14:tracePt t="38631" x="1295400" y="1447800"/>
          <p14:tracePt t="38648" x="1238250" y="1492250"/>
          <p14:tracePt t="38665" x="1200150" y="1536700"/>
          <p14:tracePt t="38681" x="1149350" y="1612900"/>
          <p14:tracePt t="38698" x="1104900" y="1689100"/>
          <p14:tracePt t="38714" x="1060450" y="1752600"/>
          <p14:tracePt t="38731" x="1035050" y="1803400"/>
          <p14:tracePt t="38748" x="1022350" y="1822450"/>
          <p14:tracePt t="38764" x="1022350" y="1847850"/>
          <p14:tracePt t="38781" x="1022350" y="1866900"/>
          <p14:tracePt t="38798" x="1022350" y="1873250"/>
          <p14:tracePt t="38815" x="1022350" y="1892300"/>
          <p14:tracePt t="38831" x="1022350" y="1911350"/>
          <p14:tracePt t="38848" x="1028700" y="1943100"/>
          <p14:tracePt t="38865" x="1066800" y="2019300"/>
          <p14:tracePt t="38881" x="1117600" y="2089150"/>
          <p14:tracePt t="38900" x="1168400" y="2146300"/>
          <p14:tracePt t="38915" x="1295400" y="2171700"/>
          <p14:tracePt t="38932" x="1435100" y="2171700"/>
          <p14:tracePt t="38948" x="1644650" y="2165350"/>
          <p14:tracePt t="38965" x="1866900" y="2159000"/>
          <p14:tracePt t="38981" x="2139950" y="2139950"/>
          <p14:tracePt t="38998" x="2470150" y="2095500"/>
          <p14:tracePt t="39014" x="2819400" y="2057400"/>
          <p14:tracePt t="39031" x="3136900" y="2019300"/>
          <p14:tracePt t="39048" x="3429000" y="1962150"/>
          <p14:tracePt t="39065" x="3663950" y="1911350"/>
          <p14:tracePt t="39082" x="3873500" y="1892300"/>
          <p14:tracePt t="39098" x="4102100" y="1892300"/>
          <p14:tracePt t="39116" x="4222750" y="1892300"/>
          <p14:tracePt t="39132" x="4318000" y="1892300"/>
          <p14:tracePt t="39149" x="4419600" y="1917700"/>
          <p14:tracePt t="39165" x="4521200" y="1936750"/>
          <p14:tracePt t="39182" x="4635500" y="1943100"/>
          <p14:tracePt t="39199" x="4775200" y="1949450"/>
          <p14:tracePt t="39215" x="4921250" y="1962150"/>
          <p14:tracePt t="39232" x="5080000" y="1962150"/>
          <p14:tracePt t="39249" x="5264150" y="1962150"/>
          <p14:tracePt t="39266" x="5473700" y="1905000"/>
          <p14:tracePt t="39282" x="5892800" y="1809750"/>
          <p14:tracePt t="39315" x="6184900" y="1758950"/>
          <p14:tracePt t="39317" x="6521450" y="1708150"/>
          <p14:tracePt t="39333" x="6781800" y="1682750"/>
          <p14:tracePt t="39349" x="7010400" y="1657350"/>
          <p14:tracePt t="39365" x="7219950" y="1625600"/>
          <p14:tracePt t="39382" x="7442200" y="1600200"/>
          <p14:tracePt t="39399" x="7639050" y="1562100"/>
          <p14:tracePt t="39416" x="7835900" y="1555750"/>
          <p14:tracePt t="39432" x="8045450" y="1555750"/>
          <p14:tracePt t="39449" x="8242300" y="1555750"/>
          <p14:tracePt t="39468" x="8470900" y="1517650"/>
          <p14:tracePt t="39482" x="8788400" y="1428750"/>
          <p14:tracePt t="39499" x="9118600" y="1289050"/>
          <p14:tracePt t="39516" x="9137650" y="1187450"/>
          <p14:tracePt t="39533" x="9137650" y="1149350"/>
          <p14:tracePt t="39549" x="9137650" y="1136650"/>
          <p14:tracePt t="39636" x="9131300" y="1136650"/>
          <p14:tracePt t="39644" x="9112250" y="1136650"/>
          <p14:tracePt t="39652" x="9093200" y="1136650"/>
          <p14:tracePt t="39653" x="9048750" y="1136650"/>
          <p14:tracePt t="39666" x="8909050" y="1047750"/>
          <p14:tracePt t="39666" x="8820150" y="1022350"/>
          <p14:tracePt t="39683" x="8724900" y="971550"/>
          <p14:tracePt t="39699" x="8102600" y="882650"/>
          <p14:tracePt t="39717" x="7747000" y="882650"/>
          <p14:tracePt t="39733" x="7429500" y="882650"/>
          <p14:tracePt t="39749" x="7162800" y="882650"/>
          <p14:tracePt t="39767" x="6743700" y="882650"/>
          <p14:tracePt t="39784" x="6299200" y="882650"/>
          <p14:tracePt t="39801" x="5835650" y="882650"/>
          <p14:tracePt t="39817" x="5302250" y="882650"/>
          <p14:tracePt t="39834" x="4775200" y="800100"/>
          <p14:tracePt t="39851" x="4286250" y="730250"/>
          <p14:tracePt t="39868" x="3981450" y="711200"/>
          <p14:tracePt t="39884" x="3549650" y="711200"/>
          <p14:tracePt t="39902" x="3333750" y="711200"/>
          <p14:tracePt t="39918" x="3117850" y="711200"/>
          <p14:tracePt t="39934" x="2914650" y="723900"/>
          <p14:tracePt t="39951" x="2730500" y="742950"/>
          <p14:tracePt t="39967" x="2533650" y="749300"/>
          <p14:tracePt t="39984" x="2362200" y="768350"/>
          <p14:tracePt t="40001" x="2178050" y="774700"/>
          <p14:tracePt t="40017" x="2019300" y="800100"/>
          <p14:tracePt t="40034" x="1911350" y="869950"/>
          <p14:tracePt t="40051" x="1797050" y="920750"/>
          <p14:tracePt t="40068" x="1682750" y="958850"/>
          <p14:tracePt t="40084" x="1492250" y="1009650"/>
          <p14:tracePt t="40102" x="1397000" y="1035050"/>
          <p14:tracePt t="40118" x="1327150" y="1073150"/>
          <p14:tracePt t="40134" x="1263650" y="1123950"/>
          <p14:tracePt t="40151" x="1238250" y="1149350"/>
          <p14:tracePt t="40167" x="1212850" y="1193800"/>
          <p14:tracePt t="40185" x="1181100" y="1289050"/>
          <p14:tracePt t="40200" x="1149350" y="1403350"/>
          <p14:tracePt t="40217" x="1143000" y="1466850"/>
          <p14:tracePt t="40234" x="1123950" y="1543050"/>
          <p14:tracePt t="40252" x="1117600" y="1657350"/>
          <p14:tracePt t="40268" x="1117600" y="1790700"/>
          <p14:tracePt t="40285" x="1117600" y="1911350"/>
          <p14:tracePt t="40302" x="1130300" y="2000250"/>
          <p14:tracePt t="40318" x="1130300" y="2044700"/>
          <p14:tracePt t="40335" x="1136650" y="2044700"/>
          <p14:tracePt t="40389" x="1143000" y="2051050"/>
          <p14:tracePt t="40397" x="1143000" y="2057400"/>
          <p14:tracePt t="40405" x="1155700" y="2070100"/>
          <p14:tracePt t="40413" x="1174750" y="2095500"/>
          <p14:tracePt t="40421" x="1206500" y="2133600"/>
          <p14:tracePt t="40435" x="1257300" y="2165350"/>
          <p14:tracePt t="40452" x="1314450" y="2209800"/>
          <p14:tracePt t="40452" x="1371600" y="2228850"/>
          <p14:tracePt t="40469" x="1460500" y="2254250"/>
          <p14:tracePt t="40487" x="1562100" y="2266950"/>
          <p14:tracePt t="40502" x="1689100" y="2298700"/>
          <p14:tracePt t="40519" x="1822450" y="2317750"/>
          <p14:tracePt t="40535" x="1981200" y="2336800"/>
          <p14:tracePt t="40552" x="2159000" y="2336800"/>
          <p14:tracePt t="40568" x="2317750" y="2343150"/>
          <p14:tracePt t="40585" x="2520950" y="2343150"/>
          <p14:tracePt t="40602" x="2717800" y="2343150"/>
          <p14:tracePt t="40619" x="2914650" y="2343150"/>
          <p14:tracePt t="40635" x="3124200" y="2343150"/>
          <p14:tracePt t="40652" x="3492500" y="2292350"/>
          <p14:tracePt t="40669" x="3867150" y="2127250"/>
          <p14:tracePt t="40685" x="4254500" y="1974850"/>
          <p14:tracePt t="40702" x="4578350" y="1860550"/>
          <p14:tracePt t="40718" x="4781550" y="1816100"/>
          <p14:tracePt t="40736" x="4953000" y="1784350"/>
          <p14:tracePt t="40752" x="5086350" y="1739900"/>
          <p14:tracePt t="40769" x="5219700" y="1695450"/>
          <p14:tracePt t="40786" x="5334000" y="1670050"/>
          <p14:tracePt t="40802" x="5429250" y="1651000"/>
          <p14:tracePt t="40818" x="5511800" y="1651000"/>
          <p14:tracePt t="40836" x="5740400" y="1587500"/>
          <p14:tracePt t="40854" x="5911850" y="1504950"/>
          <p14:tracePt t="40870" x="6057900" y="1428750"/>
          <p14:tracePt t="40886" x="6197600" y="1358900"/>
          <p14:tracePt t="40902" x="6311900" y="1301750"/>
          <p14:tracePt t="40919" x="6438900" y="1238250"/>
          <p14:tracePt t="40936" x="6546850" y="1174750"/>
          <p14:tracePt t="40953" x="6635750" y="1111250"/>
          <p14:tracePt t="40969" x="6699250" y="1041400"/>
          <p14:tracePt t="40986" x="6711950" y="996950"/>
          <p14:tracePt t="41003" x="6711950" y="984250"/>
          <p14:tracePt t="41019" x="6718300" y="939800"/>
          <p14:tracePt t="41036" x="6731000" y="920750"/>
          <p14:tracePt t="41053" x="6731000" y="863600"/>
          <p14:tracePt t="41070" x="6731000" y="831850"/>
          <p14:tracePt t="41086" x="6731000" y="812800"/>
          <p14:tracePt t="41103" x="6699250" y="793750"/>
          <p14:tracePt t="41119" x="6667500" y="774700"/>
          <p14:tracePt t="41136" x="6604000" y="736600"/>
          <p14:tracePt t="41153" x="6515100" y="685800"/>
          <p14:tracePt t="41169" x="6369050" y="622300"/>
          <p14:tracePt t="41186" x="6203950" y="590550"/>
          <p14:tracePt t="41203" x="6013450" y="533400"/>
          <p14:tracePt t="41220" x="5740400" y="463550"/>
          <p14:tracePt t="41236" x="5340350" y="406400"/>
          <p14:tracePt t="41254" x="5041900" y="393700"/>
          <p14:tracePt t="41270" x="4705350" y="393700"/>
          <p14:tracePt t="41286" x="4330700" y="393700"/>
          <p14:tracePt t="41303" x="3803650" y="393700"/>
          <p14:tracePt t="41320" x="3371850" y="400050"/>
          <p14:tracePt t="41336" x="2971800" y="412750"/>
          <p14:tracePt t="41353" x="2578100" y="444500"/>
          <p14:tracePt t="41370" x="2190750" y="520700"/>
          <p14:tracePt t="41386" x="1866900" y="552450"/>
          <p14:tracePt t="41403" x="1460500" y="635000"/>
          <p14:tracePt t="41422" x="1289050" y="685800"/>
          <p14:tracePt t="41437" x="1155700" y="762000"/>
          <p14:tracePt t="41454" x="1047750" y="882650"/>
          <p14:tracePt t="41470" x="990600" y="1022350"/>
          <p14:tracePt t="41487" x="977900" y="1130300"/>
          <p14:tracePt t="41503" x="958850" y="1238250"/>
          <p14:tracePt t="41520" x="958850" y="1333500"/>
          <p14:tracePt t="41537" x="958850" y="1409700"/>
          <p14:tracePt t="41554" x="977900" y="1492250"/>
          <p14:tracePt t="41570" x="996950" y="1555750"/>
          <p14:tracePt t="41587" x="1035050" y="1625600"/>
          <p14:tracePt t="41603" x="1155700" y="1797050"/>
          <p14:tracePt t="41603" x="1206500" y="1866900"/>
          <p14:tracePt t="41621" x="1333500" y="2006600"/>
          <p14:tracePt t="41638" x="1466850" y="2133600"/>
          <p14:tracePt t="41654" x="1587500" y="2254250"/>
          <p14:tracePt t="41671" x="1670050" y="2343150"/>
          <p14:tracePt t="41687" x="1733550" y="2387600"/>
          <p14:tracePt t="41704" x="1835150" y="2419350"/>
          <p14:tracePt t="41720" x="1949450" y="2438400"/>
          <p14:tracePt t="41737" x="2095500" y="2457450"/>
          <p14:tracePt t="41754" x="2247900" y="2476500"/>
          <p14:tracePt t="41771" x="2419350" y="2495550"/>
          <p14:tracePt t="41787" x="2578100" y="2501900"/>
          <p14:tracePt t="41804" x="2781300" y="2501900"/>
          <p14:tracePt t="41804" x="2876550" y="2501900"/>
          <p14:tracePt t="41822" x="3111500" y="2501900"/>
          <p14:tracePt t="41837" x="3333750" y="2470150"/>
          <p14:tracePt t="41854" x="3543300" y="2463800"/>
          <p14:tracePt t="41870" x="3683000" y="2444750"/>
          <p14:tracePt t="41887" x="3803650" y="2444750"/>
          <p14:tracePt t="41904" x="3854450" y="2438400"/>
          <p14:tracePt t="41921" x="3873500" y="2432050"/>
          <p14:tracePt t="42053" x="3873500" y="2425700"/>
          <p14:tracePt t="42078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yl (C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5029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Metals form a range of complexes with CO</a:t>
            </a:r>
          </a:p>
          <a:p>
            <a:pPr lvl="1"/>
            <a:r>
              <a:rPr lang="en-US" dirty="0" smtClean="0"/>
              <a:t>Range of oxidation states</a:t>
            </a:r>
          </a:p>
          <a:p>
            <a:pPr lvl="2"/>
            <a:r>
              <a:rPr lang="en-US" dirty="0" smtClean="0"/>
              <a:t>0 to cations</a:t>
            </a:r>
          </a:p>
          <a:p>
            <a:r>
              <a:rPr lang="en-US" dirty="0" smtClean="0"/>
              <a:t>Tends to form volatile species</a:t>
            </a:r>
          </a:p>
          <a:p>
            <a:r>
              <a:rPr lang="en-US" dirty="0" smtClean="0"/>
              <a:t>Mond process </a:t>
            </a:r>
          </a:p>
          <a:p>
            <a:pPr lvl="1"/>
            <a:r>
              <a:rPr lang="en-US" dirty="0" smtClean="0"/>
              <a:t>Ni treated with CO at 60-80 °C </a:t>
            </a:r>
          </a:p>
          <a:p>
            <a:pPr lvl="1"/>
            <a:r>
              <a:rPr lang="en-US" dirty="0" smtClean="0"/>
              <a:t>Decomposes at 180 °C to form pure Ni and CO</a:t>
            </a:r>
          </a:p>
        </p:txBody>
      </p:sp>
      <p:pic>
        <p:nvPicPr>
          <p:cNvPr id="1026" name="Picture 2" descr="bondi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1676399"/>
            <a:ext cx="3495675" cy="3947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003"/>
    </mc:Choice>
    <mc:Fallback xmlns="">
      <p:transition spd="slow" advTm="290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332" x="3879850" y="3473450"/>
          <p14:tracePt t="8497" x="3854450" y="3473450"/>
          <p14:tracePt t="8505" x="3816350" y="3467100"/>
          <p14:tracePt t="8511" x="3759200" y="3460750"/>
          <p14:tracePt t="8528" x="3708400" y="3460750"/>
          <p14:tracePt t="8545" x="3575050" y="3460750"/>
          <p14:tracePt t="8552" x="3435350" y="3460750"/>
          <p14:tracePt t="8561" x="3282950" y="3460750"/>
          <p14:tracePt t="8583" x="3143250" y="3460750"/>
          <p14:tracePt t="8596" x="3003550" y="3460750"/>
          <p14:tracePt t="8610" x="2870200" y="3460750"/>
          <p14:tracePt t="8627" x="2717800" y="3460750"/>
          <p14:tracePt t="8644" x="2546350" y="3460750"/>
          <p14:tracePt t="8661" x="2330450" y="3460750"/>
          <p14:tracePt t="8677" x="2146300" y="3467100"/>
          <p14:tracePt t="8694" x="1974850" y="3479800"/>
          <p14:tracePt t="8711" x="1822450" y="3498850"/>
          <p14:tracePt t="8728" x="1587500" y="3524250"/>
          <p14:tracePt t="8746" x="1466850" y="3543300"/>
          <p14:tracePt t="8761" x="1346200" y="3543300"/>
          <p14:tracePt t="8777" x="1257300" y="3549650"/>
          <p14:tracePt t="8794" x="1187450" y="3568700"/>
          <p14:tracePt t="8811" x="1155700" y="3575050"/>
          <p14:tracePt t="8828" x="1117600" y="3587750"/>
          <p14:tracePt t="8845" x="1073150" y="3594100"/>
          <p14:tracePt t="8861" x="1022350" y="3606800"/>
          <p14:tracePt t="8878" x="965200" y="3613150"/>
          <p14:tracePt t="8894" x="927100" y="3632200"/>
          <p14:tracePt t="8911" x="889000" y="3651250"/>
          <p14:tracePt t="8928" x="831850" y="3702050"/>
          <p14:tracePt t="8945" x="781050" y="3746500"/>
          <p14:tracePt t="8961" x="749300" y="3797300"/>
          <p14:tracePt t="8978" x="717550" y="3860800"/>
          <p14:tracePt t="8995" x="666750" y="3968750"/>
          <p14:tracePt t="9011" x="609600" y="4076700"/>
          <p14:tracePt t="9028" x="508000" y="4203700"/>
          <p14:tracePt t="9046" x="438150" y="4324350"/>
          <p14:tracePt t="9062" x="400050" y="4381500"/>
          <p14:tracePt t="9078" x="381000" y="4432300"/>
          <p14:tracePt t="9095" x="368300" y="4464050"/>
          <p14:tracePt t="9111" x="361950" y="4521200"/>
          <p14:tracePt t="9128" x="349250" y="4578350"/>
          <p14:tracePt t="9145" x="330200" y="4648200"/>
          <p14:tracePt t="9161" x="317500" y="4756150"/>
          <p14:tracePt t="9178" x="317500" y="4895850"/>
          <p14:tracePt t="9195" x="317500" y="5041900"/>
          <p14:tracePt t="9212" x="323850" y="5181600"/>
          <p14:tracePt t="9228" x="349250" y="5308600"/>
          <p14:tracePt t="9245" x="374650" y="5441950"/>
          <p14:tracePt t="9262" x="419100" y="5562600"/>
          <p14:tracePt t="9278" x="444500" y="5626100"/>
          <p14:tracePt t="9295" x="501650" y="5721350"/>
          <p14:tracePt t="9312" x="558800" y="5791200"/>
          <p14:tracePt t="9330" x="590550" y="5829300"/>
          <p14:tracePt t="9345" x="641350" y="5861050"/>
          <p14:tracePt t="9362" x="692150" y="5880100"/>
          <p14:tracePt t="9379" x="755650" y="5899150"/>
          <p14:tracePt t="9395" x="819150" y="5930900"/>
          <p14:tracePt t="9412" x="869950" y="5937250"/>
          <p14:tracePt t="9429" x="939800" y="5962650"/>
          <p14:tracePt t="9445" x="1054100" y="5975350"/>
          <p14:tracePt t="9462" x="1162050" y="6000750"/>
          <p14:tracePt t="9479" x="1384300" y="6019800"/>
          <p14:tracePt t="9496" x="1555750" y="6038850"/>
          <p14:tracePt t="9513" x="1708150" y="6045200"/>
          <p14:tracePt t="9529" x="1841500" y="6064250"/>
          <p14:tracePt t="9545" x="1974850" y="6076950"/>
          <p14:tracePt t="9564" x="2139950" y="6089650"/>
          <p14:tracePt t="9579" x="2298700" y="6089650"/>
          <p14:tracePt t="9596" x="2482850" y="6089650"/>
          <p14:tracePt t="9612" x="2679700" y="6089650"/>
          <p14:tracePt t="9629" x="2882900" y="6089650"/>
          <p14:tracePt t="9646" x="3149600" y="6089650"/>
          <p14:tracePt t="9662" x="3473450" y="6108700"/>
          <p14:tracePt t="9679" x="3740150" y="6108700"/>
          <p14:tracePt t="9696" x="4210050" y="6108700"/>
          <p14:tracePt t="9713" x="4464050" y="6108700"/>
          <p14:tracePt t="9729" x="4686300" y="6108700"/>
          <p14:tracePt t="9746" x="4933950" y="6108700"/>
          <p14:tracePt t="9762" x="5162550" y="6032500"/>
          <p14:tracePt t="9779" x="5314950" y="5905500"/>
          <p14:tracePt t="9796" x="5403850" y="5797550"/>
          <p14:tracePt t="9813" x="5511800" y="5721350"/>
          <p14:tracePt t="9829" x="5588000" y="5664200"/>
          <p14:tracePt t="9846" x="5676900" y="5600700"/>
          <p14:tracePt t="9863" x="5727700" y="5543550"/>
          <p14:tracePt t="9879" x="5734050" y="5454650"/>
          <p14:tracePt t="9898" x="5734050" y="5378450"/>
          <p14:tracePt t="9913" x="5734050" y="5245100"/>
          <p14:tracePt t="9929" x="5746750" y="5080000"/>
          <p14:tracePt t="9946" x="5753100" y="4895850"/>
          <p14:tracePt t="9963" x="5753100" y="4775200"/>
          <p14:tracePt t="9979" x="5753100" y="4654550"/>
          <p14:tracePt t="9996" x="5676900" y="4540250"/>
          <p14:tracePt t="10013" x="5562600" y="4451350"/>
          <p14:tracePt t="10030" x="5422900" y="4362450"/>
          <p14:tracePt t="10046" x="5257800" y="4286250"/>
          <p14:tracePt t="10064" x="5016500" y="4216400"/>
          <p14:tracePt t="10080" x="4425950" y="4070350"/>
          <p14:tracePt t="10097" x="3956050" y="3994150"/>
          <p14:tracePt t="10113" x="3562350" y="3943350"/>
          <p14:tracePt t="10130" x="3130550" y="3917950"/>
          <p14:tracePt t="10147" x="2730500" y="3917950"/>
          <p14:tracePt t="10163" x="2457450" y="3917950"/>
          <p14:tracePt t="10180" x="2260600" y="3937000"/>
          <p14:tracePt t="10197" x="2070100" y="4000500"/>
          <p14:tracePt t="10213" x="1924050" y="4070350"/>
          <p14:tracePt t="10231" x="1784350" y="4178300"/>
          <p14:tracePt t="10247" x="1670050" y="4267200"/>
          <p14:tracePt t="10263" x="1530350" y="4400550"/>
          <p14:tracePt t="10280" x="1460500" y="4470400"/>
          <p14:tracePt t="10297" x="1403350" y="4527550"/>
          <p14:tracePt t="10313" x="1377950" y="4559300"/>
          <p14:tracePt t="10330" x="1358900" y="4597400"/>
          <p14:tracePt t="10347" x="1352550" y="4622800"/>
          <p14:tracePt t="10364" x="1339850" y="4635500"/>
          <p14:tracePt t="10380" x="1333500" y="4641850"/>
          <p14:tracePt t="10397" x="1333500" y="4648200"/>
          <p14:tracePt t="10414" x="1327150" y="4660900"/>
          <p14:tracePt t="10430" x="1314450" y="4686300"/>
          <p14:tracePt t="10448" x="1301750" y="4718050"/>
          <p14:tracePt t="10463" x="1276350" y="4749800"/>
          <p14:tracePt t="10481" x="1257300" y="4775200"/>
          <p14:tracePt t="10497" x="1250950" y="4787900"/>
          <p14:tracePt t="10921" x="1257300" y="4787900"/>
          <p14:tracePt t="10946" x="1270000" y="4787900"/>
          <p14:tracePt t="11001" x="1276350" y="4787900"/>
          <p14:tracePt t="11026" x="1282700" y="4787900"/>
          <p14:tracePt t="11041" x="1308100" y="4787900"/>
          <p14:tracePt t="11049" x="1339850" y="4787900"/>
          <p14:tracePt t="11050" x="1454150" y="4813300"/>
          <p14:tracePt t="11066" x="1593850" y="4813300"/>
          <p14:tracePt t="11083" x="1771650" y="4826000"/>
          <p14:tracePt t="11099" x="1924050" y="4838700"/>
          <p14:tracePt t="11116" x="2076450" y="4845050"/>
          <p14:tracePt t="11132" x="2279650" y="4851400"/>
          <p14:tracePt t="11149" x="2482850" y="4851400"/>
          <p14:tracePt t="11166" x="2667000" y="4851400"/>
          <p14:tracePt t="11182" x="2806700" y="4851400"/>
          <p14:tracePt t="11199" x="2927350" y="4851400"/>
          <p14:tracePt t="11216" x="3016250" y="4851400"/>
          <p14:tracePt t="11233" x="3098800" y="4838700"/>
          <p14:tracePt t="11250" x="3155950" y="4832350"/>
          <p14:tracePt t="11266" x="3187700" y="4819650"/>
          <p14:tracePt t="11282" x="3232150" y="4813300"/>
          <p14:tracePt t="11299" x="3251200" y="4813300"/>
          <p14:tracePt t="11316" x="3282950" y="4813300"/>
          <p14:tracePt t="11333" x="3289300" y="4813300"/>
          <p14:tracePt t="11350" x="3295650" y="4806950"/>
          <p14:tracePt t="11366" x="3302000" y="4806950"/>
          <p14:tracePt t="11383" x="3314700" y="4800600"/>
          <p14:tracePt t="11399" x="3340100" y="4800600"/>
          <p14:tracePt t="11416" x="3397250" y="4794250"/>
          <p14:tracePt t="11433" x="3486150" y="4775200"/>
          <p14:tracePt t="11450" x="3543300" y="4768850"/>
          <p14:tracePt t="11466" x="3632200" y="4762500"/>
          <p14:tracePt t="11483" x="3727450" y="4756150"/>
          <p14:tracePt t="11500" x="3816350" y="4749800"/>
          <p14:tracePt t="11516" x="3917950" y="4730750"/>
          <p14:tracePt t="11533" x="4000500" y="4718050"/>
          <p14:tracePt t="11550" x="4051300" y="4699000"/>
          <p14:tracePt t="11567" x="4102100" y="4686300"/>
          <p14:tracePt t="11583" x="4133850" y="4667250"/>
          <p14:tracePt t="11600" x="4152900" y="4648200"/>
          <p14:tracePt t="11969" x="4146550" y="4648200"/>
          <p14:tracePt t="11977" x="4133850" y="4648200"/>
          <p14:tracePt t="11977" x="4121150" y="4648200"/>
          <p14:tracePt t="11993" x="4095750" y="4654550"/>
          <p14:tracePt t="12001" x="4076700" y="4654550"/>
          <p14:tracePt t="12002" x="4025900" y="4660900"/>
          <p14:tracePt t="12018" x="3956050" y="4673600"/>
          <p14:tracePt t="12034" x="3848100" y="4679950"/>
          <p14:tracePt t="12051" x="3740150" y="4686300"/>
          <p14:tracePt t="12067" x="3676650" y="4692650"/>
          <p14:tracePt t="12084" x="3632200" y="4705350"/>
          <p14:tracePt t="12101" x="3619500" y="4705350"/>
          <p14:tracePt t="12354" x="3644900" y="4705350"/>
          <p14:tracePt t="12361" x="3663950" y="4705350"/>
          <p14:tracePt t="12369" x="3695700" y="4705350"/>
          <p14:tracePt t="12369" x="3714750" y="4705350"/>
          <p14:tracePt t="12386" x="3759200" y="4705350"/>
          <p14:tracePt t="12386" x="3867150" y="4705350"/>
          <p14:tracePt t="12402" x="3975100" y="4705350"/>
          <p14:tracePt t="12418" x="4064000" y="4705350"/>
          <p14:tracePt t="12435" x="4133850" y="4705350"/>
          <p14:tracePt t="12451" x="4159250" y="4705350"/>
          <p14:tracePt t="12468" x="4171950" y="4705350"/>
          <p14:tracePt t="12505" x="4178300" y="4705350"/>
          <p14:tracePt t="12513" x="4184650" y="4705350"/>
          <p14:tracePt t="12521" x="4197350" y="4705350"/>
          <p14:tracePt t="12535" x="4210050" y="4705350"/>
          <p14:tracePt t="12551" x="4235450" y="4705350"/>
          <p14:tracePt t="12568" x="4248150" y="4705350"/>
          <p14:tracePt t="12585" x="4254500" y="4705350"/>
          <p14:tracePt t="12670" x="4241800" y="4705350"/>
          <p14:tracePt t="12682" x="4216400" y="4705350"/>
          <p14:tracePt t="12689" x="4159250" y="4705350"/>
          <p14:tracePt t="12697" x="4114800" y="4705350"/>
          <p14:tracePt t="12703" x="3994150" y="4705350"/>
          <p14:tracePt t="12718" x="3848100" y="4686300"/>
          <p14:tracePt t="12735" x="3695700" y="4679950"/>
          <p14:tracePt t="12752" x="3606800" y="4673600"/>
          <p14:tracePt t="12768" x="3581400" y="4667250"/>
          <p14:tracePt t="12817" x="3575050" y="4660900"/>
          <p14:tracePt t="12905" x="3600450" y="4660900"/>
          <p14:tracePt t="12913" x="3644900" y="4660900"/>
          <p14:tracePt t="12921" x="3721100" y="4660900"/>
          <p14:tracePt t="12928" x="3797300" y="4660900"/>
          <p14:tracePt t="12935" x="3949700" y="4673600"/>
          <p14:tracePt t="12935" x="4038600" y="4673600"/>
          <p14:tracePt t="12953" x="4133850" y="4679950"/>
          <p14:tracePt t="12969" x="4406900" y="4679950"/>
          <p14:tracePt t="12986" x="4546600" y="4679950"/>
          <p14:tracePt t="13001" x="4616450" y="4667250"/>
          <p14:tracePt t="13018" x="4622800" y="4660900"/>
          <p14:tracePt t="13089" x="4610100" y="4660900"/>
          <p14:tracePt t="13097" x="4565650" y="4660900"/>
          <p14:tracePt t="13112" x="4533900" y="4660900"/>
          <p14:tracePt t="13112" x="4476750" y="4660900"/>
          <p14:tracePt t="13119" x="4349750" y="4660900"/>
          <p14:tracePt t="13136" x="4197350" y="4660900"/>
          <p14:tracePt t="13152" x="3937000" y="4660900"/>
          <p14:tracePt t="13170" x="3854450" y="4660900"/>
          <p14:tracePt t="13186" x="3816350" y="4660900"/>
          <p14:tracePt t="13257" x="3810000" y="4654550"/>
          <p14:tracePt t="13289" x="3816350" y="4654550"/>
          <p14:tracePt t="13297" x="3835400" y="4654550"/>
          <p14:tracePt t="13305" x="3873500" y="4654550"/>
          <p14:tracePt t="13319" x="3924300" y="4654550"/>
          <p14:tracePt t="13319" x="4032250" y="4654550"/>
          <p14:tracePt t="13336" x="4165600" y="4654550"/>
          <p14:tracePt t="13336" x="4216400" y="4654550"/>
          <p14:tracePt t="13354" x="4330700" y="4654550"/>
          <p14:tracePt t="13370" x="4356100" y="4654550"/>
          <p14:tracePt t="13433" x="4349750" y="4654550"/>
          <p14:tracePt t="13441" x="4305300" y="4654550"/>
          <p14:tracePt t="13450" x="4273550" y="4667250"/>
          <p14:tracePt t="13458" x="4171950" y="4673600"/>
          <p14:tracePt t="13470" x="4051300" y="4673600"/>
          <p14:tracePt t="13486" x="3924300" y="4673600"/>
          <p14:tracePt t="13503" x="3784600" y="4673600"/>
          <p14:tracePt t="13521" x="3771900" y="4673600"/>
          <p14:tracePt t="13536" x="3752850" y="4673600"/>
          <p14:tracePt t="13634" x="3765550" y="4673600"/>
          <p14:tracePt t="13646" x="3784600" y="4673600"/>
          <p14:tracePt t="13646" x="3797300" y="4673600"/>
          <p14:tracePt t="13653" x="3854450" y="4667250"/>
          <p14:tracePt t="13670" x="3911600" y="4667250"/>
          <p14:tracePt t="13686" x="3943350" y="4667250"/>
          <p14:tracePt t="13703" x="3949700" y="4667250"/>
          <p14:tracePt t="13953" x="3968750" y="4667250"/>
          <p14:tracePt t="13961" x="3987800" y="4667250"/>
          <p14:tracePt t="13970" x="4044950" y="4667250"/>
          <p14:tracePt t="13987" x="4076700" y="4667250"/>
          <p14:tracePt t="13988" x="4121150" y="4667250"/>
          <p14:tracePt t="14082" x="4114800" y="4667250"/>
          <p14:tracePt t="14090" x="4095750" y="4667250"/>
          <p14:tracePt t="14097" x="4089400" y="4667250"/>
          <p14:tracePt t="14104" x="4051300" y="4667250"/>
          <p14:tracePt t="14104" x="4025900" y="4667250"/>
          <p14:tracePt t="14122" x="4019550" y="4667250"/>
          <p14:tracePt t="14225" x="4032250" y="4667250"/>
          <p14:tracePt t="14233" x="4057650" y="4667250"/>
          <p14:tracePt t="14242" x="4089400" y="4667250"/>
          <p14:tracePt t="14254" x="4152900" y="4667250"/>
          <p14:tracePt t="14255" x="4286250" y="4667250"/>
          <p14:tracePt t="14271" x="4445000" y="4667250"/>
          <p14:tracePt t="14288" x="4610100" y="4667250"/>
          <p14:tracePt t="14304" x="4845050" y="4667250"/>
          <p14:tracePt t="14322" x="4959350" y="4660900"/>
          <p14:tracePt t="14339" x="5048250" y="4635500"/>
          <p14:tracePt t="14354" x="5156200" y="4584700"/>
          <p14:tracePt t="14371" x="5194300" y="4559300"/>
          <p14:tracePt t="14388" x="5219700" y="4514850"/>
          <p14:tracePt t="14405" x="5232400" y="4489450"/>
          <p14:tracePt t="14421" x="5232400" y="4451350"/>
          <p14:tracePt t="14438" x="5232400" y="4432300"/>
          <p14:tracePt t="14454" x="5200650" y="4387850"/>
          <p14:tracePt t="14471" x="5130800" y="4318000"/>
          <p14:tracePt t="14488" x="5029200" y="4254500"/>
          <p14:tracePt t="14504" x="4857750" y="4159250"/>
          <p14:tracePt t="14522" x="4629150" y="4095750"/>
          <p14:tracePt t="14538" x="4330700" y="4019550"/>
          <p14:tracePt t="14555" x="3956050" y="3975100"/>
          <p14:tracePt t="14571" x="3600450" y="3930650"/>
          <p14:tracePt t="14588" x="3244850" y="3930650"/>
          <p14:tracePt t="14605" x="2628900" y="3930650"/>
          <p14:tracePt t="14622" x="2228850" y="3930650"/>
          <p14:tracePt t="14638" x="1911350" y="3981450"/>
          <p14:tracePt t="14655" x="1663700" y="4070350"/>
          <p14:tracePt t="14672" x="1473200" y="4159250"/>
          <p14:tracePt t="14688" x="1327150" y="4273550"/>
          <p14:tracePt t="14706" x="1295400" y="4305300"/>
          <p14:tracePt t="14722" x="1276350" y="4387850"/>
          <p14:tracePt t="14738" x="1276350" y="4445000"/>
          <p14:tracePt t="14755" x="1301750" y="4521200"/>
          <p14:tracePt t="14771" x="1371600" y="4629150"/>
          <p14:tracePt t="14788" x="1454150" y="4711700"/>
          <p14:tracePt t="14805" x="1593850" y="4794250"/>
          <p14:tracePt t="14822" x="1758950" y="4838700"/>
          <p14:tracePt t="14838" x="2032000" y="4914900"/>
          <p14:tracePt t="14855" x="2355850" y="4933950"/>
          <p14:tracePt t="14872" x="2730500" y="4933950"/>
          <p14:tracePt t="14872" x="2863850" y="4933950"/>
          <p14:tracePt t="14890" x="3067050" y="4933950"/>
          <p14:tracePt t="14905" x="3403600" y="4902200"/>
          <p14:tracePt t="14922" x="3663950" y="4864100"/>
          <p14:tracePt t="14938" x="3917950" y="4794250"/>
          <p14:tracePt t="14955" x="4108450" y="4679950"/>
          <p14:tracePt t="14972" x="4229100" y="4597400"/>
          <p14:tracePt t="14989" x="4248150" y="4559300"/>
          <p14:tracePt t="15006" x="4248150" y="4540250"/>
          <p14:tracePt t="15022" x="4248150" y="4521200"/>
          <p14:tracePt t="15039" x="4197350" y="4489450"/>
          <p14:tracePt t="15055" x="4070350" y="4457700"/>
          <p14:tracePt t="15072" x="3898900" y="4432300"/>
          <p14:tracePt t="15089" x="3371850" y="4400550"/>
          <p14:tracePt t="15106" x="2921000" y="4375150"/>
          <p14:tracePt t="15122" x="2260600" y="4375150"/>
          <p14:tracePt t="15140" x="1593850" y="4375150"/>
          <p14:tracePt t="15156" x="1270000" y="4400550"/>
          <p14:tracePt t="15172" x="1041400" y="4445000"/>
          <p14:tracePt t="15189" x="952500" y="4476750"/>
          <p14:tracePt t="15206" x="933450" y="4502150"/>
          <p14:tracePt t="15223" x="933450" y="4514850"/>
          <p14:tracePt t="15239" x="946150" y="4527550"/>
          <p14:tracePt t="15256" x="971550" y="4540250"/>
          <p14:tracePt t="15272" x="1009650" y="4565650"/>
          <p14:tracePt t="15314" x="1016000" y="4565650"/>
          <p14:tracePt t="15330" x="1022350" y="4572000"/>
          <p14:tracePt t="15665" x="1028700" y="4572000"/>
          <p14:tracePt t="15836" x="0" y="0"/>
        </p14:tracePtLst>
        <p14:tracePtLst>
          <p14:tracePt t="16847" x="3105150" y="4667250"/>
          <p14:tracePt t="16890" x="3124200" y="4667250"/>
          <p14:tracePt t="16901" x="3155950" y="4667250"/>
          <p14:tracePt t="16906" x="3200400" y="4667250"/>
          <p14:tracePt t="16914" x="3333750" y="4667250"/>
          <p14:tracePt t="16929" x="3511550" y="4667250"/>
          <p14:tracePt t="16946" x="3740150" y="4667250"/>
          <p14:tracePt t="16962" x="3943350" y="4667250"/>
          <p14:tracePt t="16978" x="4171950" y="4667250"/>
          <p14:tracePt t="16993" x="4394200" y="4667250"/>
          <p14:tracePt t="17010" x="4591050" y="4667250"/>
          <p14:tracePt t="17026" x="4692650" y="4660900"/>
          <p14:tracePt t="17049" x="4724400" y="4654550"/>
          <p14:tracePt t="17058" x="4737100" y="4648200"/>
          <p14:tracePt t="17082" x="4749800" y="4648200"/>
          <p14:tracePt t="17092" x="4762500" y="4641850"/>
          <p14:tracePt t="17126" x="4768850" y="4641850"/>
          <p14:tracePt t="17154" x="4775200" y="4641850"/>
          <p14:tracePt t="17168" x="4781550" y="4635500"/>
          <p14:tracePt t="17168" x="4794250" y="4635500"/>
          <p14:tracePt t="17178" x="4819650" y="4629150"/>
          <p14:tracePt t="17202" x="4832350" y="4629150"/>
          <p14:tracePt t="17610" x="4819650" y="4641850"/>
          <p14:tracePt t="17618" x="4775200" y="4660900"/>
          <p14:tracePt t="17625" x="4635500" y="4724400"/>
          <p14:tracePt t="17637" x="4546600" y="4743450"/>
          <p14:tracePt t="17643" x="4273550" y="4768850"/>
          <p14:tracePt t="17660" x="3848100" y="4768850"/>
          <p14:tracePt t="17677" x="3340100" y="4768850"/>
          <p14:tracePt t="17693" x="2901950" y="4768850"/>
          <p14:tracePt t="17710" x="2393950" y="4768850"/>
          <p14:tracePt t="17727" x="1949450" y="4768850"/>
          <p14:tracePt t="17743" x="1524000" y="4768850"/>
          <p14:tracePt t="17760" x="1104900" y="4768850"/>
          <p14:tracePt t="17776" x="895350" y="4806950"/>
          <p14:tracePt t="17793" x="762000" y="4826000"/>
          <p14:tracePt t="17810" x="730250" y="4838700"/>
          <p14:tracePt t="17977" x="742950" y="4838700"/>
          <p14:tracePt t="17986" x="749300" y="4838700"/>
          <p14:tracePt t="17994" x="762000" y="4832350"/>
          <p14:tracePt t="18010" x="774700" y="4832350"/>
          <p14:tracePt t="18011" x="819150" y="4832350"/>
          <p14:tracePt t="18027" x="927100" y="4851400"/>
          <p14:tracePt t="18044" x="1187450" y="4876800"/>
          <p14:tracePt t="18060" x="1454150" y="4889500"/>
          <p14:tracePt t="18076" x="1835150" y="4902200"/>
          <p14:tracePt t="18093" x="2095500" y="4902200"/>
          <p14:tracePt t="18109" x="2273300" y="4902200"/>
          <p14:tracePt t="18126" x="2349500" y="4883150"/>
          <p14:tracePt t="18143" x="2374900" y="4864100"/>
          <p14:tracePt t="18242" x="2381250" y="4864100"/>
          <p14:tracePt t="18466" x="2381250" y="4857750"/>
          <p14:tracePt t="18471" x="2381250" y="4826000"/>
          <p14:tracePt t="18481" x="2381250" y="4794250"/>
          <p14:tracePt t="18494" x="2368550" y="4749800"/>
          <p14:tracePt t="18498" x="2362200" y="4699000"/>
          <p14:tracePt t="18511" x="2355850" y="4641850"/>
          <p14:tracePt t="18528" x="2355850" y="4584700"/>
          <p14:tracePt t="18545" x="2355850" y="4508500"/>
          <p14:tracePt t="18561" x="2362200" y="4413250"/>
          <p14:tracePt t="18579" x="2374900" y="4387850"/>
          <p14:tracePt t="18595" x="2374900" y="4381500"/>
          <p14:tracePt t="18677" x="2374900" y="4375150"/>
          <p14:tracePt t="18698" x="2368550" y="4375150"/>
          <p14:tracePt t="18706" x="2362200" y="4375150"/>
          <p14:tracePt t="18713" x="2349500" y="4375150"/>
          <p14:tracePt t="18728" x="2336800" y="4381500"/>
          <p14:tracePt t="18729" x="2266950" y="4400550"/>
          <p14:tracePt t="18745" x="2152650" y="4419600"/>
          <p14:tracePt t="18761" x="1898650" y="4419600"/>
          <p14:tracePt t="18779" x="1701800" y="4419600"/>
          <p14:tracePt t="18795" x="1517650" y="4419600"/>
          <p14:tracePt t="18812" x="1377950" y="4419600"/>
          <p14:tracePt t="18828" x="1238250" y="4419600"/>
          <p14:tracePt t="18845" x="1104900" y="4419600"/>
          <p14:tracePt t="18862" x="971550" y="4445000"/>
          <p14:tracePt t="18879" x="927100" y="4464050"/>
          <p14:tracePt t="18895" x="901700" y="4483100"/>
          <p14:tracePt t="18912" x="895350" y="4527550"/>
          <p14:tracePt t="18928" x="895350" y="4591050"/>
          <p14:tracePt t="18928" x="895350" y="4635500"/>
          <p14:tracePt t="18946" x="927100" y="4743450"/>
          <p14:tracePt t="18963" x="977900" y="4838700"/>
          <p14:tracePt t="18979" x="1054100" y="4959350"/>
          <p14:tracePt t="18995" x="1143000" y="5048250"/>
          <p14:tracePt t="19012" x="1263650" y="5124450"/>
          <p14:tracePt t="19029" x="1409700" y="5168900"/>
          <p14:tracePt t="19045" x="1581150" y="5175250"/>
          <p14:tracePt t="19062" x="1854200" y="5162550"/>
          <p14:tracePt t="19078" x="2108200" y="5111750"/>
          <p14:tracePt t="19095" x="2330450" y="5048250"/>
          <p14:tracePt t="19112" x="2514600" y="5003800"/>
          <p14:tracePt t="19129" x="2774950" y="4921250"/>
          <p14:tracePt t="19147" x="2857500" y="4870450"/>
          <p14:tracePt t="19162" x="2876550" y="4838700"/>
          <p14:tracePt t="19179" x="2876550" y="4800600"/>
          <p14:tracePt t="19196" x="2857500" y="4762500"/>
          <p14:tracePt t="19212" x="2800350" y="4724400"/>
          <p14:tracePt t="19229" x="2736850" y="4686300"/>
          <p14:tracePt t="19245" x="2667000" y="4667250"/>
          <p14:tracePt t="19262" x="2559050" y="4622800"/>
          <p14:tracePt t="19279" x="2444750" y="4603750"/>
          <p14:tracePt t="19296" x="2279650" y="4559300"/>
          <p14:tracePt t="19312" x="2095500" y="4540250"/>
          <p14:tracePt t="19312" x="1987550" y="4540250"/>
          <p14:tracePt t="19331" x="1803400" y="4540250"/>
          <p14:tracePt t="19346" x="1587500" y="4540250"/>
          <p14:tracePt t="19363" x="1416050" y="4559300"/>
          <p14:tracePt t="19379" x="1301750" y="4610100"/>
          <p14:tracePt t="19396" x="1270000" y="4635500"/>
          <p14:tracePt t="19413" x="1270000" y="4660900"/>
          <p14:tracePt t="19429" x="1270000" y="4686300"/>
          <p14:tracePt t="19446" x="1270000" y="4711700"/>
          <p14:tracePt t="19463" x="1289050" y="4718050"/>
          <p14:tracePt t="19479" x="1320800" y="4724400"/>
          <p14:tracePt t="19496" x="1320800" y="4730750"/>
          <p14:tracePt t="19772" x="0" y="0"/>
        </p14:tracePtLst>
        <p14:tracePtLst>
          <p14:tracePt t="20637" x="2959100" y="5448300"/>
          <p14:tracePt t="20778" x="2965450" y="5448300"/>
          <p14:tracePt t="20786" x="2978150" y="5448300"/>
          <p14:tracePt t="20794" x="3022600" y="5448300"/>
          <p14:tracePt t="20802" x="3124200" y="5467350"/>
          <p14:tracePt t="20818" x="3276600" y="5492750"/>
          <p14:tracePt t="20834" x="3460750" y="5524500"/>
          <p14:tracePt t="20850" x="3638550" y="5562600"/>
          <p14:tracePt t="20866" x="3848100" y="5600700"/>
          <p14:tracePt t="20890" x="3898900" y="5607050"/>
          <p14:tracePt t="20898" x="3905250" y="5607050"/>
          <p14:tracePt t="20970" x="3917950" y="5607050"/>
          <p14:tracePt t="20978" x="3930650" y="5607050"/>
          <p14:tracePt t="20991" x="3949700" y="5607050"/>
          <p14:tracePt t="20994" x="3968750" y="5607050"/>
          <p14:tracePt t="20998" x="4000500" y="5607050"/>
          <p14:tracePt t="21015" x="4019550" y="5594350"/>
          <p14:tracePt t="21032" x="4051300" y="5568950"/>
          <p14:tracePt t="21048" x="4083050" y="5530850"/>
          <p14:tracePt t="21048" x="4102100" y="5518150"/>
          <p14:tracePt t="21066" x="4165600" y="5467350"/>
          <p14:tracePt t="21082" x="4203700" y="5403850"/>
          <p14:tracePt t="21099" x="4279900" y="5314950"/>
          <p14:tracePt t="21115" x="4305300" y="5264150"/>
          <p14:tracePt t="21132" x="4324350" y="5238750"/>
          <p14:tracePt t="21149" x="4337050" y="5226050"/>
          <p14:tracePt t="21165" x="4349750" y="5213350"/>
          <p14:tracePt t="21182" x="4349750" y="5200650"/>
          <p14:tracePt t="21199" x="4349750" y="5187950"/>
          <p14:tracePt t="21216" x="4349750" y="5181600"/>
          <p14:tracePt t="21232" x="4343400" y="5168900"/>
          <p14:tracePt t="21249" x="4305300" y="5162550"/>
          <p14:tracePt t="21267" x="4235450" y="5149850"/>
          <p14:tracePt t="21282" x="4133850" y="5137150"/>
          <p14:tracePt t="21299" x="3981450" y="5118100"/>
          <p14:tracePt t="21316" x="3841750" y="5118100"/>
          <p14:tracePt t="21333" x="3676650" y="5118100"/>
          <p14:tracePt t="21349" x="3473450" y="5118100"/>
          <p14:tracePt t="21366" x="3225800" y="5118100"/>
          <p14:tracePt t="21382" x="2997200" y="5137150"/>
          <p14:tracePt t="21399" x="2755900" y="5156200"/>
          <p14:tracePt t="21416" x="2597150" y="5194300"/>
          <p14:tracePt t="21432" x="2457450" y="5251450"/>
          <p14:tracePt t="21451" x="2381250" y="5302250"/>
          <p14:tracePt t="21466" x="2343150" y="5340350"/>
          <p14:tracePt t="21483" x="2336800" y="5372100"/>
          <p14:tracePt t="21499" x="2330450" y="5403850"/>
          <p14:tracePt t="21516" x="2330450" y="5467350"/>
          <p14:tracePt t="21534" x="2355850" y="5543550"/>
          <p14:tracePt t="21550" x="2444750" y="5626100"/>
          <p14:tracePt t="21566" x="2533650" y="5676900"/>
          <p14:tracePt t="21583" x="2647950" y="5727700"/>
          <p14:tracePt t="21600" x="2800350" y="5746750"/>
          <p14:tracePt t="21616" x="2965450" y="5753100"/>
          <p14:tracePt t="21633" x="3213100" y="5759450"/>
          <p14:tracePt t="21650" x="3422650" y="5759450"/>
          <p14:tracePt t="21667" x="3657600" y="5759450"/>
          <p14:tracePt t="21683" x="3911600" y="5708650"/>
          <p14:tracePt t="21700" x="4127500" y="5695950"/>
          <p14:tracePt t="21717" x="4356100" y="5657850"/>
          <p14:tracePt t="21733" x="4565650" y="5619750"/>
          <p14:tracePt t="21750" x="4743450" y="5588000"/>
          <p14:tracePt t="21766" x="4857750" y="5524500"/>
          <p14:tracePt t="21783" x="4902200" y="5486400"/>
          <p14:tracePt t="21800" x="4902200" y="5467350"/>
          <p14:tracePt t="21817" x="4902200" y="5448300"/>
          <p14:tracePt t="21817" x="4902200" y="5441950"/>
          <p14:tracePt t="21834" x="4870450" y="5422900"/>
          <p14:tracePt t="21850" x="4813300" y="5397500"/>
          <p14:tracePt t="21867" x="4711700" y="5365750"/>
          <p14:tracePt t="21883" x="4622800" y="5340350"/>
          <p14:tracePt t="21900" x="4521200" y="5334000"/>
          <p14:tracePt t="21917" x="4451350" y="5334000"/>
          <p14:tracePt t="21933" x="4343400" y="5334000"/>
          <p14:tracePt t="21950" x="4229100" y="5340350"/>
          <p14:tracePt t="21967" x="4095750" y="5372100"/>
          <p14:tracePt t="21984" x="4006850" y="5397500"/>
          <p14:tracePt t="22000" x="3962400" y="5422900"/>
          <p14:tracePt t="22017" x="3943350" y="5429250"/>
          <p14:tracePt t="22106" x="3949700" y="5429250"/>
          <p14:tracePt t="22113" x="3949700" y="5422900"/>
          <p14:tracePt t="22122" x="3962400" y="5422900"/>
          <p14:tracePt t="22122" x="3968750" y="5422900"/>
          <p14:tracePt t="22138" x="3975100" y="5416550"/>
          <p14:tracePt t="22146" x="4013200" y="5391150"/>
          <p14:tracePt t="22153" x="4032250" y="5372100"/>
          <p14:tracePt t="22166" x="4064000" y="5334000"/>
          <p14:tracePt t="22184" x="4083050" y="5314950"/>
          <p14:tracePt t="22378" x="4076700" y="5314950"/>
          <p14:tracePt t="22387" x="4076700" y="5302250"/>
          <p14:tracePt t="22395" x="4076700" y="5251450"/>
          <p14:tracePt t="22401" x="4076700" y="5149850"/>
          <p14:tracePt t="22418" x="4076700" y="5080000"/>
          <p14:tracePt t="22434" x="4095750" y="5003800"/>
          <p14:tracePt t="22451" x="4165600" y="4832350"/>
          <p14:tracePt t="22468" x="4248150" y="4660900"/>
          <p14:tracePt t="22484" x="4330700" y="4552950"/>
          <p14:tracePt t="22501" x="4406900" y="4489450"/>
          <p14:tracePt t="22518" x="4451350" y="4470400"/>
          <p14:tracePt t="22534" x="4476750" y="4464050"/>
          <p14:tracePt t="22551" x="4495800" y="4457700"/>
          <p14:tracePt t="22568" x="4508500" y="4451350"/>
          <p14:tracePt t="22731" x="4495800" y="4451350"/>
          <p14:tracePt t="22739" x="4476750" y="4451350"/>
          <p14:tracePt t="22745" x="4464050" y="4451350"/>
          <p14:tracePt t="22753" x="4445000" y="4451350"/>
          <p14:tracePt t="22768" x="4425950" y="4451350"/>
          <p14:tracePt t="22769" x="4387850" y="4464050"/>
          <p14:tracePt t="22785" x="4330700" y="4483100"/>
          <p14:tracePt t="22802" x="4241800" y="4533900"/>
          <p14:tracePt t="22835" x="4171950" y="4616450"/>
          <p14:tracePt t="22835" x="4133850" y="4711700"/>
          <p14:tracePt t="22852" x="4083050" y="4806950"/>
          <p14:tracePt t="22868" x="4057650" y="4908550"/>
          <p14:tracePt t="22885" x="4057650" y="5029200"/>
          <p14:tracePt t="22902" x="4057650" y="5124450"/>
          <p14:tracePt t="22919" x="4044950" y="5226050"/>
          <p14:tracePt t="22935" x="4038600" y="5289550"/>
          <p14:tracePt t="22952" x="4025900" y="5365750"/>
          <p14:tracePt t="22968" x="4019550" y="5397500"/>
          <p14:tracePt t="22985" x="4006850" y="5448300"/>
          <p14:tracePt t="23002" x="4000500" y="5480050"/>
          <p14:tracePt t="23019" x="3994150" y="5480050"/>
          <p14:tracePt t="23035" x="3994150" y="5492750"/>
          <p14:tracePt t="23074" x="3994150" y="5499100"/>
          <p14:tracePt t="23082" x="3987800" y="5499100"/>
          <p14:tracePt t="23122" x="3987800" y="5505450"/>
          <p14:tracePt t="23130" x="3987800" y="5511800"/>
          <p14:tracePt t="23793" x="4006850" y="5518150"/>
          <p14:tracePt t="23802" x="4089400" y="5530850"/>
          <p14:tracePt t="23816" x="4108450" y="5530850"/>
          <p14:tracePt t="23819" x="4121150" y="5530850"/>
          <p14:tracePt t="23906" x="4127500" y="5543550"/>
          <p14:tracePt t="23912" x="4127500" y="5549900"/>
          <p14:tracePt t="23922" x="4089400" y="5556250"/>
          <p14:tracePt t="23931" x="4032250" y="5562600"/>
          <p14:tracePt t="23939" x="3892550" y="5562600"/>
          <p14:tracePt t="23939" x="3797300" y="5562600"/>
          <p14:tracePt t="23954" x="3581400" y="5568950"/>
          <p14:tracePt t="23970" x="3365500" y="5607050"/>
          <p14:tracePt t="23987" x="3263900" y="5626100"/>
          <p14:tracePt t="24003" x="3219450" y="5632450"/>
          <p14:tracePt t="24123" x="3225800" y="5632450"/>
          <p14:tracePt t="24138" x="3232150" y="5632450"/>
          <p14:tracePt t="24145" x="3238500" y="5632450"/>
          <p14:tracePt t="24145" x="3244850" y="5626100"/>
          <p14:tracePt t="24155" x="3251200" y="5626100"/>
          <p14:tracePt t="24171" x="3257550" y="5619750"/>
          <p14:tracePt t="24172" x="3270250" y="5613400"/>
          <p14:tracePt t="24187" x="3282950" y="5613400"/>
          <p14:tracePt t="24204" x="3289300" y="5613400"/>
          <p14:tracePt t="24220" x="3295650" y="5607050"/>
          <p14:tracePt t="24237" x="3302000" y="5607050"/>
          <p14:tracePt t="24299" x="3308350" y="5607050"/>
          <p14:tracePt t="24313" x="3302000" y="5619750"/>
          <p14:tracePt t="24313" x="3295650" y="5632450"/>
          <p14:tracePt t="24321" x="3276600" y="5676900"/>
          <p14:tracePt t="24338" x="3263900" y="5702300"/>
          <p14:tracePt t="24354" x="3251200" y="5715000"/>
          <p14:tracePt t="24371" x="3251200" y="5721350"/>
          <p14:tracePt t="24474" x="3251200" y="5727700"/>
          <p14:tracePt t="24482" x="3276600" y="5721350"/>
          <p14:tracePt t="24489" x="3282950" y="5721350"/>
          <p14:tracePt t="24504" x="3295650" y="5715000"/>
          <p14:tracePt t="24513" x="3302000" y="5708650"/>
          <p14:tracePt t="24521" x="3302000" y="5683250"/>
          <p14:tracePt t="24538" x="3302000" y="5651500"/>
          <p14:tracePt t="24554" x="3295650" y="5645150"/>
          <p14:tracePt t="24571" x="3244850" y="5638800"/>
          <p14:tracePt t="24588" x="3206750" y="5632450"/>
          <p14:tracePt t="24605" x="3136900" y="5632450"/>
          <p14:tracePt t="24621" x="3035300" y="5657850"/>
          <p14:tracePt t="24638" x="2895600" y="5727700"/>
          <p14:tracePt t="24655" x="2736850" y="5835650"/>
          <p14:tracePt t="24671" x="2603500" y="5930900"/>
          <p14:tracePt t="24688" x="2552700" y="6070600"/>
          <p14:tracePt t="24705" x="2552700" y="6210300"/>
          <p14:tracePt t="24722" x="2578100" y="6273800"/>
          <p14:tracePt t="24738" x="2660650" y="6337300"/>
          <p14:tracePt t="24755" x="2730500" y="6400800"/>
          <p14:tracePt t="24771" x="2774950" y="6426200"/>
          <p14:tracePt t="24789" x="2800350" y="6438900"/>
          <p14:tracePt t="24805" x="2838450" y="6445250"/>
          <p14:tracePt t="24822" x="2889250" y="6457950"/>
          <p14:tracePt t="24838" x="2990850" y="6470650"/>
          <p14:tracePt t="24855" x="3143250" y="6470650"/>
          <p14:tracePt t="24872" x="3321050" y="6432550"/>
          <p14:tracePt t="24889" x="3435350" y="6381750"/>
          <p14:tracePt t="24905" x="3511550" y="6235700"/>
          <p14:tracePt t="24922" x="3511550" y="6146800"/>
          <p14:tracePt t="24939" x="3460750" y="6057900"/>
          <p14:tracePt t="24955" x="3378200" y="6000750"/>
          <p14:tracePt t="24972" x="3289300" y="5956300"/>
          <p14:tracePt t="24988" x="3232150" y="5956300"/>
          <p14:tracePt t="25005" x="3200400" y="5956300"/>
          <p14:tracePt t="25022" x="3181350" y="5956300"/>
          <p14:tracePt t="25058" x="3162300" y="5956300"/>
          <p14:tracePt t="25075" x="3155950" y="5956300"/>
          <p14:tracePt t="25082" x="3149600" y="5956300"/>
          <p14:tracePt t="25089" x="3143250" y="5962650"/>
          <p14:tracePt t="25218" x="3143250" y="5969000"/>
          <p14:tracePt t="25227" x="3162300" y="5969000"/>
          <p14:tracePt t="25235" x="3219450" y="5975350"/>
          <p14:tracePt t="25241" x="3333750" y="5994400"/>
          <p14:tracePt t="25255" x="3505200" y="6000750"/>
          <p14:tracePt t="25272" x="3746500" y="6000750"/>
          <p14:tracePt t="25289" x="4064000" y="6013450"/>
          <p14:tracePt t="25305" x="4527550" y="6045200"/>
          <p14:tracePt t="25323" x="4730750" y="6051550"/>
          <p14:tracePt t="25339" x="4876800" y="6051550"/>
          <p14:tracePt t="25356" x="4927600" y="6051550"/>
          <p14:tracePt t="25372" x="4946650" y="6051550"/>
          <p14:tracePt t="25389" x="4978400" y="6051550"/>
          <p14:tracePt t="25406" x="4984750" y="6051550"/>
          <p14:tracePt t="25422" x="4991100" y="6051550"/>
          <p14:tracePt t="25467" x="5003800" y="6045200"/>
          <p14:tracePt t="25482" x="5010150" y="6038850"/>
          <p14:tracePt t="25490" x="5016500" y="6032500"/>
          <p14:tracePt t="25490" x="5022850" y="6032500"/>
          <p14:tracePt t="25506" x="5054600" y="6000750"/>
          <p14:tracePt t="25523" x="5086350" y="5937250"/>
          <p14:tracePt t="25541" x="5105400" y="5854700"/>
          <p14:tracePt t="25556" x="5124450" y="5791200"/>
          <p14:tracePt t="25573" x="5130800" y="5753100"/>
          <p14:tracePt t="25589" x="5130800" y="5734050"/>
          <p14:tracePt t="25606" x="5130800" y="5715000"/>
          <p14:tracePt t="25623" x="5073650" y="5683250"/>
          <p14:tracePt t="25640" x="5010150" y="5645150"/>
          <p14:tracePt t="25656" x="4927600" y="5613400"/>
          <p14:tracePt t="25656" x="4870450" y="5588000"/>
          <p14:tracePt t="25674" x="4800600" y="5562600"/>
          <p14:tracePt t="25690" x="4464050" y="5518150"/>
          <p14:tracePt t="25707" x="4127500" y="5461000"/>
          <p14:tracePt t="25723" x="3873500" y="5461000"/>
          <p14:tracePt t="25740" x="3689350" y="5480050"/>
          <p14:tracePt t="25757" x="3562350" y="5537200"/>
          <p14:tracePt t="25773" x="3492500" y="5600700"/>
          <p14:tracePt t="25790" x="3473450" y="5657850"/>
          <p14:tracePt t="25806" x="3454400" y="5784850"/>
          <p14:tracePt t="25823" x="3454400" y="5873750"/>
          <p14:tracePt t="25840" x="3479800" y="5943600"/>
          <p14:tracePt t="25857" x="3524250" y="6007100"/>
          <p14:tracePt t="25873" x="3581400" y="6057900"/>
          <p14:tracePt t="25873" x="3619500" y="6076950"/>
          <p14:tracePt t="25891" x="3727450" y="6146800"/>
          <p14:tracePt t="25907" x="3841750" y="6197600"/>
          <p14:tracePt t="25923" x="3981450" y="6223000"/>
          <p14:tracePt t="25940" x="4152900" y="6267450"/>
          <p14:tracePt t="25957" x="4394200" y="6267450"/>
          <p14:tracePt t="25974" x="4622800" y="6267450"/>
          <p14:tracePt t="25990" x="4870450" y="6197600"/>
          <p14:tracePt t="26007" x="5054600" y="6096000"/>
          <p14:tracePt t="26023" x="5187950" y="6000750"/>
          <p14:tracePt t="26040" x="5251450" y="5911850"/>
          <p14:tracePt t="26056" x="5251450" y="5822950"/>
          <p14:tracePt t="26074" x="5156200" y="5638800"/>
          <p14:tracePt t="26090" x="5054600" y="5543550"/>
          <p14:tracePt t="26107" x="4933950" y="5467350"/>
          <p14:tracePt t="26124" x="4794250" y="5410200"/>
          <p14:tracePt t="26140" x="4629150" y="5372100"/>
          <p14:tracePt t="26157" x="4438650" y="5353050"/>
          <p14:tracePt t="26174" x="4305300" y="5353050"/>
          <p14:tracePt t="26190" x="4165600" y="5429250"/>
          <p14:tracePt t="26209" x="4089400" y="5492750"/>
          <p14:tracePt t="26224" x="4051300" y="5575300"/>
          <p14:tracePt t="26240" x="4051300" y="5626100"/>
          <p14:tracePt t="26257" x="4051300" y="5695950"/>
          <p14:tracePt t="26274" x="4057650" y="5715000"/>
          <p14:tracePt t="26480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6172200" cy="47545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No evidence of U or Pu carbonyl from direct reaction of CO with metal</a:t>
            </a:r>
          </a:p>
          <a:p>
            <a:r>
              <a:rPr lang="en-US" dirty="0" smtClean="0"/>
              <a:t>Group 1 and 2</a:t>
            </a:r>
          </a:p>
          <a:p>
            <a:pPr lvl="1"/>
            <a:r>
              <a:rPr lang="en-US" dirty="0" smtClean="0"/>
              <a:t>Form true carbonyls with metals at very low temperature </a:t>
            </a:r>
          </a:p>
          <a:p>
            <a:r>
              <a:rPr lang="en-US" dirty="0" smtClean="0"/>
              <a:t>No evidence of simple Zr carbonyls</a:t>
            </a:r>
          </a:p>
          <a:p>
            <a:pPr lvl="1"/>
            <a:r>
              <a:rPr lang="en-US" dirty="0" smtClean="0"/>
              <a:t>Laser ablation experiments</a:t>
            </a:r>
          </a:p>
          <a:p>
            <a:r>
              <a:rPr lang="en-US" dirty="0" smtClean="0"/>
              <a:t>Lanthanides:  Ln from laser ablation studies</a:t>
            </a:r>
          </a:p>
          <a:p>
            <a:pPr lvl="1"/>
            <a:r>
              <a:rPr lang="en-US" dirty="0" smtClean="0"/>
              <a:t>Volatile species observed</a:t>
            </a:r>
          </a:p>
          <a:p>
            <a:r>
              <a:rPr lang="en-US" dirty="0" smtClean="0"/>
              <a:t>Noble metal:   neutral binary carbonyls:  Mo(CO)</a:t>
            </a:r>
            <a:r>
              <a:rPr lang="en-US" baseline="-25000" dirty="0" smtClean="0"/>
              <a:t>6</a:t>
            </a:r>
            <a:r>
              <a:rPr lang="en-US" dirty="0" smtClean="0"/>
              <a:t>, Tc, Ru, Rh</a:t>
            </a:r>
          </a:p>
          <a:p>
            <a:pPr lvl="1"/>
            <a:r>
              <a:rPr lang="en-US" dirty="0" smtClean="0"/>
              <a:t>Mo and Pd from the chloride</a:t>
            </a:r>
            <a:endParaRPr lang="en-US" sz="3600" dirty="0" smtClean="0"/>
          </a:p>
          <a:p>
            <a:pPr lvl="1"/>
            <a:r>
              <a:rPr lang="en-US" dirty="0" smtClean="0"/>
              <a:t>Pd forms mixed halide carbonyl</a:t>
            </a:r>
          </a:p>
          <a:p>
            <a:pPr lvl="1"/>
            <a:r>
              <a:rPr lang="en-US" dirty="0" smtClean="0"/>
              <a:t>Ru(CO)</a:t>
            </a:r>
            <a:r>
              <a:rPr lang="en-US" baseline="-25000" dirty="0" smtClean="0"/>
              <a:t>5</a:t>
            </a:r>
            <a:r>
              <a:rPr lang="en-US" dirty="0" smtClean="0"/>
              <a:t> volatile species at 25</a:t>
            </a:r>
            <a:r>
              <a:rPr lang="en-US" b="1" dirty="0" smtClean="0"/>
              <a:t>°</a:t>
            </a:r>
            <a:r>
              <a:rPr lang="en-US" dirty="0" smtClean="0"/>
              <a:t> has been observed</a:t>
            </a:r>
          </a:p>
          <a:p>
            <a:pPr lvl="2"/>
            <a:r>
              <a:rPr lang="en-US" dirty="0" smtClean="0"/>
              <a:t>Ru was on 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catalysts (mixed reactions)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pic>
        <p:nvPicPr>
          <p:cNvPr id="20482" name="Picture 2" descr="http://upload.wikimedia.org/wikipedia/en/7/72/Mocarbony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77000" y="1447800"/>
            <a:ext cx="2416914" cy="1828800"/>
          </a:xfrm>
          <a:prstGeom prst="rect">
            <a:avLst/>
          </a:prstGeom>
          <a:noFill/>
        </p:spPr>
      </p:pic>
      <p:pic>
        <p:nvPicPr>
          <p:cNvPr id="20484" name="Picture 4" descr="http://upload.wikimedia.org/wikipedia/commons/3/3f/Molybdenum-hexacarbonyl-from-xtal-3D-ball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3810000"/>
            <a:ext cx="1844179" cy="22098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63037" y="3352800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(CO)</a:t>
            </a:r>
            <a:r>
              <a:rPr lang="en-US" baseline="-25000" dirty="0" smtClean="0"/>
              <a:t>6</a:t>
            </a:r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366"/>
    </mc:Choice>
    <mc:Fallback xmlns="">
      <p:transition spd="slow" advTm="553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533" x="3111500" y="2108200"/>
          <p14:tracePt t="8540" x="3155950" y="2152650"/>
          <p14:tracePt t="8554" x="3181350" y="2178050"/>
          <p14:tracePt t="8556" x="3302000" y="2279650"/>
          <p14:tracePt t="8571" x="3905250" y="2660650"/>
          <p14:tracePt t="8596" x="4432300" y="2997200"/>
          <p14:tracePt t="8612" x="5067300" y="3397250"/>
          <p14:tracePt t="8628" x="5708650" y="3733800"/>
          <p14:tracePt t="8644" x="6102350" y="3898900"/>
          <p14:tracePt t="8660" x="6337300" y="3968750"/>
          <p14:tracePt t="8676" x="6508750" y="4000500"/>
          <p14:tracePt t="8692" x="6623050" y="4000500"/>
          <p14:tracePt t="8705" x="6781800" y="4013200"/>
          <p14:tracePt t="8724" x="6946900" y="4013200"/>
          <p14:tracePt t="8740" x="7118350" y="4000500"/>
          <p14:tracePt t="8756" x="7283450" y="3994150"/>
          <p14:tracePt t="8756" x="7327900" y="3994150"/>
          <p14:tracePt t="8772" x="7416800" y="3975100"/>
          <p14:tracePt t="8805" x="7493000" y="3937000"/>
          <p14:tracePt t="8812" x="7639050" y="3917950"/>
          <p14:tracePt t="8828" x="7810500" y="3911600"/>
          <p14:tracePt t="8844" x="7994650" y="3911600"/>
          <p14:tracePt t="8859" x="8204200" y="3873500"/>
          <p14:tracePt t="8876" x="8426450" y="3771900"/>
          <p14:tracePt t="8891" x="8553450" y="3708400"/>
          <p14:tracePt t="8907" x="8623300" y="3695700"/>
          <p14:tracePt t="8925" x="8724900" y="3689350"/>
          <p14:tracePt t="8938" x="8788400" y="3689350"/>
          <p14:tracePt t="8955" x="8883650" y="3689350"/>
          <p14:tracePt t="8973" x="8940800" y="3663950"/>
          <p14:tracePt t="8989" x="8972550" y="3638550"/>
          <p14:tracePt t="9005" x="8985250" y="3613150"/>
          <p14:tracePt t="9022" x="8985250" y="3581400"/>
          <p14:tracePt t="9039" x="8985250" y="3530600"/>
          <p14:tracePt t="9055" x="8978900" y="3492500"/>
          <p14:tracePt t="9072" x="8966200" y="3429000"/>
          <p14:tracePt t="9089" x="8940800" y="3371850"/>
          <p14:tracePt t="9105" x="8890000" y="3302000"/>
          <p14:tracePt t="9122" x="8820150" y="3213100"/>
          <p14:tracePt t="9138" x="8712200" y="3162300"/>
          <p14:tracePt t="9155" x="8578850" y="3130550"/>
          <p14:tracePt t="9171" x="8369300" y="3105150"/>
          <p14:tracePt t="9187" x="8216900" y="3086100"/>
          <p14:tracePt t="9204" x="8039100" y="3086100"/>
          <p14:tracePt t="9221" x="7791450" y="3086100"/>
          <p14:tracePt t="9239" x="7480300" y="3086100"/>
          <p14:tracePt t="9255" x="7213600" y="3086100"/>
          <p14:tracePt t="9271" x="7023100" y="3117850"/>
          <p14:tracePt t="9288" x="6889750" y="3181350"/>
          <p14:tracePt t="9306" x="6788150" y="3232150"/>
          <p14:tracePt t="9322" x="6724650" y="3289300"/>
          <p14:tracePt t="9322" x="6692900" y="3314700"/>
          <p14:tracePt t="9340" x="6686550" y="3340100"/>
          <p14:tracePt t="9356" x="6673850" y="3429000"/>
          <p14:tracePt t="9372" x="6673850" y="3511550"/>
          <p14:tracePt t="9388" x="6673850" y="3594100"/>
          <p14:tracePt t="9405" x="6718300" y="3708400"/>
          <p14:tracePt t="9422" x="6813550" y="3810000"/>
          <p14:tracePt t="9438" x="6934200" y="3924300"/>
          <p14:tracePt t="9455" x="7048500" y="3994150"/>
          <p14:tracePt t="9472" x="7188200" y="4025900"/>
          <p14:tracePt t="9488" x="7327900" y="4038600"/>
          <p14:tracePt t="9505" x="7505700" y="4057650"/>
          <p14:tracePt t="9522" x="7797800" y="4057650"/>
          <p14:tracePt t="9540" x="7962900" y="3987800"/>
          <p14:tracePt t="9556" x="8115300" y="3886200"/>
          <p14:tracePt t="9573" x="8216900" y="3778250"/>
          <p14:tracePt t="9589" x="8312150" y="3670300"/>
          <p14:tracePt t="9606" x="8337550" y="3600450"/>
          <p14:tracePt t="9623" x="8350250" y="3536950"/>
          <p14:tracePt t="9640" x="8356600" y="3505200"/>
          <p14:tracePt t="9656" x="8356600" y="3486150"/>
          <p14:tracePt t="9673" x="8337550" y="3441700"/>
          <p14:tracePt t="9689" x="8274050" y="3416300"/>
          <p14:tracePt t="9706" x="8191500" y="3390900"/>
          <p14:tracePt t="9723" x="8001000" y="3365500"/>
          <p14:tracePt t="9741" x="7848600" y="3340100"/>
          <p14:tracePt t="9757" x="7632700" y="3333750"/>
          <p14:tracePt t="9773" x="7308850" y="3333750"/>
          <p14:tracePt t="9790" x="7016750" y="3333750"/>
          <p14:tracePt t="9806" x="6832600" y="3333750"/>
          <p14:tracePt t="9823" x="6692900" y="3333750"/>
          <p14:tracePt t="9840" x="6597650" y="3365500"/>
          <p14:tracePt t="9857" x="6559550" y="3397250"/>
          <p14:tracePt t="9873" x="6546850" y="3435350"/>
          <p14:tracePt t="9890" x="6546850" y="3479800"/>
          <p14:tracePt t="9907" x="6578600" y="3575050"/>
          <p14:tracePt t="9924" x="6635750" y="3638550"/>
          <p14:tracePt t="9940" x="6711950" y="3740150"/>
          <p14:tracePt t="9957" x="6819900" y="3816350"/>
          <p14:tracePt t="9974" x="6965950" y="3905250"/>
          <p14:tracePt t="9990" x="7105650" y="3956050"/>
          <p14:tracePt t="10007" x="7315200" y="4064000"/>
          <p14:tracePt t="10023" x="7512050" y="4114800"/>
          <p14:tracePt t="10040" x="7753350" y="4171950"/>
          <p14:tracePt t="10057" x="7969250" y="4191000"/>
          <p14:tracePt t="10073" x="8191500" y="4191000"/>
          <p14:tracePt t="10090" x="8394700" y="4114800"/>
          <p14:tracePt t="10107" x="8636000" y="3975100"/>
          <p14:tracePt t="10124" x="8750300" y="3879850"/>
          <p14:tracePt t="10141" x="8826500" y="3790950"/>
          <p14:tracePt t="10157" x="8870950" y="3721100"/>
          <p14:tracePt t="10174" x="8883650" y="3670300"/>
          <p14:tracePt t="10190" x="8883650" y="3632200"/>
          <p14:tracePt t="10207" x="8883650" y="3619500"/>
          <p14:tracePt t="10224" x="8883650" y="3600450"/>
          <p14:tracePt t="10241" x="8845550" y="3587750"/>
          <p14:tracePt t="10257" x="8801100" y="3568700"/>
          <p14:tracePt t="10274" x="8686800" y="3536950"/>
          <p14:tracePt t="10290" x="8496300" y="3492500"/>
          <p14:tracePt t="10307" x="8001000" y="3441700"/>
          <p14:tracePt t="10326" x="7613650" y="3429000"/>
          <p14:tracePt t="10341" x="7283450" y="3429000"/>
          <p14:tracePt t="10358" x="6997700" y="3429000"/>
          <p14:tracePt t="10374" x="6807200" y="3467100"/>
          <p14:tracePt t="10391" x="6673850" y="3536950"/>
          <p14:tracePt t="10407" x="6616700" y="3587750"/>
          <p14:tracePt t="10424" x="6604000" y="3632200"/>
          <p14:tracePt t="10441" x="6604000" y="3695700"/>
          <p14:tracePt t="10458" x="6604000" y="3759200"/>
          <p14:tracePt t="10475" x="6623050" y="3810000"/>
          <p14:tracePt t="10491" x="6648450" y="3867150"/>
          <p14:tracePt t="10508" x="6686550" y="3917950"/>
          <p14:tracePt t="10524" x="6743700" y="3956050"/>
          <p14:tracePt t="10541" x="6794500" y="3962400"/>
          <p14:tracePt t="10558" x="6883400" y="3975100"/>
          <p14:tracePt t="10574" x="6991350" y="3975100"/>
          <p14:tracePt t="10591" x="7175500" y="3975100"/>
          <p14:tracePt t="10608" x="7397750" y="3975100"/>
          <p14:tracePt t="10624" x="7626350" y="3975100"/>
          <p14:tracePt t="10641" x="7893050" y="3917950"/>
          <p14:tracePt t="10658" x="8108950" y="3854450"/>
          <p14:tracePt t="10675" x="8267700" y="3752850"/>
          <p14:tracePt t="10691" x="8451850" y="3638550"/>
          <p14:tracePt t="10724" x="8483600" y="3587750"/>
          <p14:tracePt t="10726" x="8489950" y="3562350"/>
          <p14:tracePt t="10741" x="8489950" y="3549650"/>
          <p14:tracePt t="10758" x="8477250" y="3505200"/>
          <p14:tracePt t="10775" x="8432800" y="3473450"/>
          <p14:tracePt t="10792" x="8343900" y="3429000"/>
          <p14:tracePt t="10808" x="8242300" y="3378200"/>
          <p14:tracePt t="10825" x="8102600" y="3346450"/>
          <p14:tracePt t="10841" x="7943850" y="3340100"/>
          <p14:tracePt t="10858" x="7740650" y="3340100"/>
          <p14:tracePt t="10875" x="7499350" y="3340100"/>
          <p14:tracePt t="10892" x="7372350" y="3390900"/>
          <p14:tracePt t="10909" x="7245350" y="3467100"/>
          <p14:tracePt t="10925" x="7124700" y="3556000"/>
          <p14:tracePt t="10942" x="7010400" y="3613150"/>
          <p14:tracePt t="10958" x="6908800" y="3708400"/>
          <p14:tracePt t="10975" x="6889750" y="3740150"/>
          <p14:tracePt t="10993" x="6889750" y="3810000"/>
          <p14:tracePt t="11008" x="6889750" y="3841750"/>
          <p14:tracePt t="11025" x="6927850" y="3905250"/>
          <p14:tracePt t="11042" x="6965950" y="3943350"/>
          <p14:tracePt t="11059" x="7054850" y="3981450"/>
          <p14:tracePt t="11075" x="7213600" y="4006850"/>
          <p14:tracePt t="11092" x="7556500" y="4006850"/>
          <p14:tracePt t="11109" x="7956550" y="3949700"/>
          <p14:tracePt t="11125" x="8318500" y="3829050"/>
          <p14:tracePt t="11143" x="8655050" y="3727450"/>
          <p14:tracePt t="11159" x="8928100" y="3581400"/>
          <p14:tracePt t="11175" x="9080500" y="3486150"/>
          <p14:tracePt t="11192" x="9137650" y="3416300"/>
          <p14:tracePt t="11209" x="9137650" y="3340100"/>
          <p14:tracePt t="11225" x="9112250" y="3251200"/>
          <p14:tracePt t="11243" x="9055100" y="3181350"/>
          <p14:tracePt t="11259" x="8966200" y="3117850"/>
          <p14:tracePt t="11276" x="8883650" y="3079750"/>
          <p14:tracePt t="11276" x="8832850" y="3054350"/>
          <p14:tracePt t="11292" x="8680450" y="3022600"/>
          <p14:tracePt t="11309" x="8515350" y="3003550"/>
          <p14:tracePt t="11326" x="8318500" y="3003550"/>
          <p14:tracePt t="11342" x="8166100" y="3003550"/>
          <p14:tracePt t="11359" x="8051800" y="3022600"/>
          <p14:tracePt t="11376" x="7975600" y="3060700"/>
          <p14:tracePt t="11392" x="7956550" y="3073400"/>
          <p14:tracePt t="11409" x="7943850" y="3079750"/>
          <p14:tracePt t="11426" x="7943850" y="3092450"/>
          <p14:tracePt t="11443" x="7937500" y="3098800"/>
          <p14:tracePt t="11477" x="7931150" y="3098800"/>
          <p14:tracePt t="11832" x="0" y="0"/>
        </p14:tracePtLst>
        <p14:tracePtLst>
          <p14:tracePt t="14021" x="1600200" y="1841500"/>
          <p14:tracePt t="14157" x="1612900" y="1841500"/>
          <p14:tracePt t="14162" x="1631950" y="1841500"/>
          <p14:tracePt t="14181" x="1644650" y="1841500"/>
          <p14:tracePt t="14181" x="1695450" y="1841500"/>
          <p14:tracePt t="14197" x="1758950" y="1841500"/>
          <p14:tracePt t="14213" x="1803400" y="1841500"/>
          <p14:tracePt t="14230" x="1873250" y="1841500"/>
          <p14:tracePt t="14246" x="1981200" y="1841500"/>
          <p14:tracePt t="14262" x="2057400" y="1847850"/>
          <p14:tracePt t="14279" x="2139950" y="1854200"/>
          <p14:tracePt t="14296" x="2197100" y="1854200"/>
          <p14:tracePt t="14313" x="2235200" y="1866900"/>
          <p14:tracePt t="14329" x="2266950" y="1866900"/>
          <p14:tracePt t="14348" x="2279650" y="1866900"/>
          <p14:tracePt t="14364" x="2317750" y="1866900"/>
          <p14:tracePt t="14381" x="2368550" y="1866900"/>
          <p14:tracePt t="14397" x="2406650" y="1866900"/>
          <p14:tracePt t="14414" x="2463800" y="1866900"/>
          <p14:tracePt t="14431" x="2520950" y="1866900"/>
          <p14:tracePt t="14447" x="2584450" y="1866900"/>
          <p14:tracePt t="14464" x="2622550" y="1866900"/>
          <p14:tracePt t="14500" x="2628900" y="1866900"/>
          <p14:tracePt t="14525" x="2635250" y="1866900"/>
          <p14:tracePt t="14532" x="2635250" y="1854200"/>
          <p14:tracePt t="14557" x="2635250" y="1841500"/>
          <p14:tracePt t="14572" x="2635250" y="1828800"/>
          <p14:tracePt t="14597" x="2635250" y="1822450"/>
          <p14:tracePt t="14605" x="2635250" y="1816100"/>
          <p14:tracePt t="14612" x="2616200" y="1803400"/>
          <p14:tracePt t="14612" x="2609850" y="1797050"/>
          <p14:tracePt t="14621" x="2597150" y="1790700"/>
          <p14:tracePt t="14631" x="2571750" y="1778000"/>
          <p14:tracePt t="14648" x="2540000" y="1771650"/>
          <p14:tracePt t="14664" x="2508250" y="1758950"/>
          <p14:tracePt t="14681" x="2482850" y="1746250"/>
          <p14:tracePt t="14698" x="2476500" y="1746250"/>
          <p14:tracePt t="14715" x="2470150" y="1746250"/>
          <p14:tracePt t="14884" x="2476500" y="1746250"/>
          <p14:tracePt t="14892" x="2495550" y="1746250"/>
          <p14:tracePt t="14900" x="2533650" y="1746250"/>
          <p14:tracePt t="14915" x="2590800" y="1746250"/>
          <p14:tracePt t="14917" x="2711450" y="1746250"/>
          <p14:tracePt t="14931" x="2959100" y="1746250"/>
          <p14:tracePt t="14950" x="3117850" y="1746250"/>
          <p14:tracePt t="14965" x="3251200" y="1746250"/>
          <p14:tracePt t="14982" x="3327400" y="1746250"/>
          <p14:tracePt t="14998" x="3397250" y="1746250"/>
          <p14:tracePt t="15015" x="3448050" y="1746250"/>
          <p14:tracePt t="15031" x="3505200" y="1746250"/>
          <p14:tracePt t="15048" x="3587750" y="1746250"/>
          <p14:tracePt t="15065" x="3670300" y="1746250"/>
          <p14:tracePt t="15082" x="3746500" y="1746250"/>
          <p14:tracePt t="15099" x="3822700" y="1746250"/>
          <p14:tracePt t="15114" x="3879850" y="1746250"/>
          <p14:tracePt t="15131" x="3949700" y="1746250"/>
          <p14:tracePt t="15149" x="3981450" y="1746250"/>
          <p14:tracePt t="15165" x="3994150" y="1746250"/>
          <p14:tracePt t="15204" x="4013200" y="1746250"/>
          <p14:tracePt t="15212" x="4019550" y="1746250"/>
          <p14:tracePt t="15232" x="4044950" y="1746250"/>
          <p14:tracePt t="15233" x="4076700" y="1739900"/>
          <p14:tracePt t="15249" x="4102100" y="1727200"/>
          <p14:tracePt t="15265" x="4133850" y="1714500"/>
          <p14:tracePt t="15282" x="4146550" y="1714500"/>
          <p14:tracePt t="15299" x="4171950" y="1714500"/>
          <p14:tracePt t="15316" x="4222750" y="1701800"/>
          <p14:tracePt t="15333" x="4267200" y="1689100"/>
          <p14:tracePt t="15349" x="4324350" y="1676400"/>
          <p14:tracePt t="15365" x="4375150" y="1670050"/>
          <p14:tracePt t="15382" x="4419600" y="1663700"/>
          <p14:tracePt t="15399" x="4464050" y="1651000"/>
          <p14:tracePt t="15416" x="4521200" y="1625600"/>
          <p14:tracePt t="15433" x="4591050" y="1587500"/>
          <p14:tracePt t="15449" x="4692650" y="1530350"/>
          <p14:tracePt t="15466" x="4787900" y="1485900"/>
          <p14:tracePt t="15482" x="4851400" y="1428750"/>
          <p14:tracePt t="15499" x="4921250" y="1397000"/>
          <p14:tracePt t="15515" x="4965700" y="1352550"/>
          <p14:tracePt t="15533" x="4984750" y="1346200"/>
          <p14:tracePt t="15549" x="5003800" y="1314450"/>
          <p14:tracePt t="15566" x="5003800" y="1301750"/>
          <p14:tracePt t="15582" x="5010150" y="1289050"/>
          <p14:tracePt t="15599" x="5010150" y="1276350"/>
          <p14:tracePt t="15636" x="5010150" y="1270000"/>
          <p14:tracePt t="15649" x="5010150" y="1250950"/>
          <p14:tracePt t="15650" x="4946650" y="1219200"/>
          <p14:tracePt t="15666" x="4889500" y="1200150"/>
          <p14:tracePt t="15683" x="4787900" y="1181100"/>
          <p14:tracePt t="15699" x="4572000" y="1149350"/>
          <p14:tracePt t="15717" x="4400550" y="1130300"/>
          <p14:tracePt t="15733" x="4191000" y="1104900"/>
          <p14:tracePt t="15749" x="3968750" y="1098550"/>
          <p14:tracePt t="15767" x="3740150" y="1079500"/>
          <p14:tracePt t="15782" x="3511550" y="1066800"/>
          <p14:tracePt t="15800" x="3251200" y="1066800"/>
          <p14:tracePt t="15816" x="3028950" y="1066800"/>
          <p14:tracePt t="15832" x="2800350" y="1066800"/>
          <p14:tracePt t="15849" x="2578100" y="1066800"/>
          <p14:tracePt t="15866" x="2330450" y="1066800"/>
          <p14:tracePt t="15883" x="2070100" y="1066800"/>
          <p14:tracePt t="15883" x="1955800" y="1066800"/>
          <p14:tracePt t="15901" x="1752600" y="1066800"/>
          <p14:tracePt t="15917" x="1511300" y="1079500"/>
          <p14:tracePt t="15933" x="1289050" y="1111250"/>
          <p14:tracePt t="15950" x="1092200" y="1130300"/>
          <p14:tracePt t="15966" x="908050" y="1155700"/>
          <p14:tracePt t="15983" x="730250" y="1187450"/>
          <p14:tracePt t="16000" x="609600" y="1219200"/>
          <p14:tracePt t="16017" x="546100" y="1257300"/>
          <p14:tracePt t="16033" x="508000" y="1276350"/>
          <p14:tracePt t="16050" x="482600" y="1308100"/>
          <p14:tracePt t="16067" x="457200" y="1333500"/>
          <p14:tracePt t="16083" x="457200" y="1377950"/>
          <p14:tracePt t="16101" x="457200" y="1428750"/>
          <p14:tracePt t="16116" x="463550" y="1498600"/>
          <p14:tracePt t="16134" x="514350" y="1581150"/>
          <p14:tracePt t="16150" x="577850" y="1670050"/>
          <p14:tracePt t="16167" x="654050" y="1778000"/>
          <p14:tracePt t="16183" x="749300" y="1860550"/>
          <p14:tracePt t="16200" x="819150" y="1924050"/>
          <p14:tracePt t="16217" x="882650" y="1955800"/>
          <p14:tracePt t="16234" x="971550" y="2006600"/>
          <p14:tracePt t="16251" x="1054100" y="2025650"/>
          <p14:tracePt t="16266" x="1136650" y="2044700"/>
          <p14:tracePt t="16284" x="1339850" y="2101850"/>
          <p14:tracePt t="16301" x="1511300" y="2133600"/>
          <p14:tracePt t="16318" x="1689100" y="2152650"/>
          <p14:tracePt t="16334" x="1892300" y="2171700"/>
          <p14:tracePt t="16351" x="2152650" y="2197100"/>
          <p14:tracePt t="16368" x="2387600" y="2216150"/>
          <p14:tracePt t="16385" x="2603500" y="2216150"/>
          <p14:tracePt t="16402" x="2806700" y="2216150"/>
          <p14:tracePt t="16418" x="2990850" y="2216150"/>
          <p14:tracePt t="16435" x="3194050" y="2216150"/>
          <p14:tracePt t="16451" x="3448050" y="2216150"/>
          <p14:tracePt t="16468" x="3816350" y="2216150"/>
          <p14:tracePt t="16486" x="4083050" y="2216150"/>
          <p14:tracePt t="16502" x="4298950" y="2178050"/>
          <p14:tracePt t="16518" x="4489450" y="2127250"/>
          <p14:tracePt t="16535" x="4667250" y="2044700"/>
          <p14:tracePt t="16552" x="4851400" y="1955800"/>
          <p14:tracePt t="16568" x="4991100" y="1866900"/>
          <p14:tracePt t="16585" x="5149850" y="1790700"/>
          <p14:tracePt t="16601" x="5283200" y="1746250"/>
          <p14:tracePt t="16619" x="5441950" y="1714500"/>
          <p14:tracePt t="16635" x="5588000" y="1670050"/>
          <p14:tracePt t="16652" x="5753100" y="1625600"/>
          <p14:tracePt t="16669" x="5880100" y="1593850"/>
          <p14:tracePt t="16686" x="5924550" y="1587500"/>
          <p14:tracePt t="16702" x="5924550" y="1581150"/>
          <p14:tracePt t="16719" x="5943600" y="1581150"/>
          <p14:tracePt t="16735" x="5981700" y="1581150"/>
          <p14:tracePt t="16752" x="6026150" y="1581150"/>
          <p14:tracePt t="16769" x="6089650" y="1581150"/>
          <p14:tracePt t="16785" x="6127750" y="1581150"/>
          <p14:tracePt t="16802" x="6172200" y="1581150"/>
          <p14:tracePt t="16819" x="6223000" y="1574800"/>
          <p14:tracePt t="16836" x="6299200" y="1530350"/>
          <p14:tracePt t="16852" x="6438900" y="1485900"/>
          <p14:tracePt t="16870" x="6489700" y="1466850"/>
          <p14:tracePt t="16870" x="6527800" y="1441450"/>
          <p14:tracePt t="16902" x="6559550" y="1435100"/>
          <p14:tracePt t="16903" x="6565900" y="1422400"/>
          <p14:tracePt t="16919" x="6565900" y="1416050"/>
          <p14:tracePt t="16936" x="6565900" y="1409700"/>
          <p14:tracePt t="16953" x="6534150" y="1377950"/>
          <p14:tracePt t="16969" x="6451600" y="1301750"/>
          <p14:tracePt t="16986" x="6337300" y="1257300"/>
          <p14:tracePt t="17002" x="6159500" y="1181100"/>
          <p14:tracePt t="17019" x="5911850" y="1104900"/>
          <p14:tracePt t="17036" x="5689600" y="1041400"/>
          <p14:tracePt t="17053" x="5359400" y="958850"/>
          <p14:tracePt t="17070" x="5226050" y="952500"/>
          <p14:tracePt t="17086" x="5111750" y="939800"/>
          <p14:tracePt t="17103" x="5003800" y="927100"/>
          <p14:tracePt t="17119" x="4927600" y="927100"/>
          <p14:tracePt t="17136" x="4806950" y="927100"/>
          <p14:tracePt t="17153" x="4622800" y="927100"/>
          <p14:tracePt t="17169" x="4381500" y="927100"/>
          <p14:tracePt t="17186" x="4133850" y="927100"/>
          <p14:tracePt t="17203" x="3905250" y="927100"/>
          <p14:tracePt t="17220" x="3714750" y="933450"/>
          <p14:tracePt t="17236" x="3441700" y="984250"/>
          <p14:tracePt t="17254" x="3244850" y="1003300"/>
          <p14:tracePt t="17269" x="3016250" y="1003300"/>
          <p14:tracePt t="17287" x="2800350" y="1028700"/>
          <p14:tracePt t="17303" x="2635250" y="1066800"/>
          <p14:tracePt t="17320" x="2489200" y="1079500"/>
          <p14:tracePt t="17337" x="2362200" y="1130300"/>
          <p14:tracePt t="17353" x="2292350" y="1162050"/>
          <p14:tracePt t="17370" x="2216150" y="1206500"/>
          <p14:tracePt t="17386" x="2159000" y="1257300"/>
          <p14:tracePt t="17403" x="2101850" y="1301750"/>
          <p14:tracePt t="17420" x="2000250" y="1365250"/>
          <p14:tracePt t="17437" x="1892300" y="1466850"/>
          <p14:tracePt t="17454" x="1841500" y="1524000"/>
          <p14:tracePt t="17471" x="1797050" y="1562100"/>
          <p14:tracePt t="17487" x="1733550" y="1619250"/>
          <p14:tracePt t="17503" x="1689100" y="1657350"/>
          <p14:tracePt t="17520" x="1619250" y="1701800"/>
          <p14:tracePt t="17537" x="1555750" y="1746250"/>
          <p14:tracePt t="17554" x="1492250" y="1778000"/>
          <p14:tracePt t="17570" x="1460500" y="1797050"/>
          <p14:tracePt t="17587" x="1441450" y="1809750"/>
          <p14:tracePt t="17757" x="1416050" y="1809750"/>
          <p14:tracePt t="17765" x="1384300" y="1809750"/>
          <p14:tracePt t="17773" x="1339850" y="1778000"/>
          <p14:tracePt t="17782" x="1270000" y="1733550"/>
          <p14:tracePt t="17782" x="1219200" y="1714500"/>
          <p14:tracePt t="17791" x="1149350" y="1670050"/>
          <p14:tracePt t="17804" x="977900" y="1600200"/>
          <p14:tracePt t="17822" x="895350" y="1568450"/>
          <p14:tracePt t="17838" x="844550" y="1555750"/>
          <p14:tracePt t="17855" x="781050" y="1543050"/>
          <p14:tracePt t="17870" x="762000" y="1536700"/>
          <p14:tracePt t="17887" x="742950" y="1536700"/>
          <p14:tracePt t="17904" x="730250" y="1536700"/>
          <p14:tracePt t="17921" x="704850" y="1536700"/>
          <p14:tracePt t="17937" x="679450" y="1562100"/>
          <p14:tracePt t="17954" x="660400" y="1593850"/>
          <p14:tracePt t="17971" x="628650" y="1657350"/>
          <p14:tracePt t="17987" x="622300" y="1701800"/>
          <p14:tracePt t="18004" x="622300" y="1758950"/>
          <p14:tracePt t="18022" x="622300" y="1784350"/>
          <p14:tracePt t="18038" x="666750" y="1854200"/>
          <p14:tracePt t="18054" x="711200" y="1885950"/>
          <p14:tracePt t="18071" x="755650" y="1911350"/>
          <p14:tracePt t="18088" x="819150" y="1930400"/>
          <p14:tracePt t="18104" x="882650" y="1955800"/>
          <p14:tracePt t="18122" x="939800" y="1955800"/>
          <p14:tracePt t="18138" x="1035050" y="1968500"/>
          <p14:tracePt t="18155" x="1130300" y="1974850"/>
          <p14:tracePt t="18171" x="1250950" y="1974850"/>
          <p14:tracePt t="18188" x="1377950" y="1955800"/>
          <p14:tracePt t="18204" x="1479550" y="1905000"/>
          <p14:tracePt t="18221" x="1549400" y="1866900"/>
          <p14:tracePt t="18238" x="1555750" y="1854200"/>
          <p14:tracePt t="18254" x="1568450" y="1822450"/>
          <p14:tracePt t="18271" x="1568450" y="1778000"/>
          <p14:tracePt t="18288" x="1568450" y="1752600"/>
          <p14:tracePt t="18305" x="1568450" y="1727200"/>
          <p14:tracePt t="18321" x="1530350" y="1695450"/>
          <p14:tracePt t="18338" x="1485900" y="1676400"/>
          <p14:tracePt t="18354" x="1454150" y="1657350"/>
          <p14:tracePt t="18371" x="1409700" y="1644650"/>
          <p14:tracePt t="18389" x="1333500" y="1644650"/>
          <p14:tracePt t="18406" x="1276350" y="1644650"/>
          <p14:tracePt t="18422" x="1206500" y="1644650"/>
          <p14:tracePt t="18438" x="1136650" y="1676400"/>
          <p14:tracePt t="18455" x="1079500" y="1720850"/>
          <p14:tracePt t="18471" x="1054100" y="1746250"/>
          <p14:tracePt t="18488" x="1047750" y="1765300"/>
          <p14:tracePt t="18505" x="1047750" y="1771650"/>
          <p14:tracePt t="18521" x="1047750" y="1784350"/>
          <p14:tracePt t="18538" x="1047750" y="1803400"/>
          <p14:tracePt t="18555" x="1066800" y="1816100"/>
          <p14:tracePt t="18572" x="1117600" y="1841500"/>
          <p14:tracePt t="18572" x="1136650" y="1847850"/>
          <p14:tracePt t="18590" x="1225550" y="1866900"/>
          <p14:tracePt t="18606" x="1365250" y="1892300"/>
          <p14:tracePt t="18623" x="1543050" y="1911350"/>
          <p14:tracePt t="18639" x="1733550" y="1911350"/>
          <p14:tracePt t="18655" x="1917700" y="1911350"/>
          <p14:tracePt t="18672" x="2051050" y="1911350"/>
          <p14:tracePt t="18688" x="2159000" y="1898650"/>
          <p14:tracePt t="18705" x="2247900" y="1898650"/>
          <p14:tracePt t="18722" x="2286000" y="1898650"/>
          <p14:tracePt t="19150" x="0" y="0"/>
        </p14:tracePtLst>
        <p14:tracePtLst>
          <p14:tracePt t="20619" x="2362200" y="2012950"/>
          <p14:tracePt t="21374" x="2355850" y="2012950"/>
          <p14:tracePt t="21386" x="2355850" y="2032000"/>
          <p14:tracePt t="21390" x="2355850" y="2044700"/>
          <p14:tracePt t="21390" x="2362200" y="2051050"/>
          <p14:tracePt t="21410" x="2368550" y="2076450"/>
          <p14:tracePt t="21410" x="2374900" y="2108200"/>
          <p14:tracePt t="21426" x="2374900" y="2133600"/>
          <p14:tracePt t="21443" x="2374900" y="2159000"/>
          <p14:tracePt t="21460" x="2374900" y="2165350"/>
          <p14:tracePt t="21477" x="2374900" y="2178050"/>
          <p14:tracePt t="21542" x="2374900" y="2184400"/>
          <p14:tracePt t="21566" x="2374900" y="2190750"/>
          <p14:tracePt t="22008" x="0" y="0"/>
        </p14:tracePtLst>
        <p14:tracePtLst>
          <p14:tracePt t="38529" x="3270250" y="3594100"/>
          <p14:tracePt t="38585" x="3282950" y="3594100"/>
          <p14:tracePt t="38599" x="3295650" y="3600450"/>
          <p14:tracePt t="38601" x="3302000" y="3600450"/>
          <p14:tracePt t="38609" x="3321050" y="3606800"/>
          <p14:tracePt t="38623" x="3346450" y="3613150"/>
          <p14:tracePt t="38641" x="3409950" y="3619500"/>
          <p14:tracePt t="38665" x="3435350" y="3619500"/>
          <p14:tracePt t="38681" x="3467100" y="3619500"/>
          <p14:tracePt t="38690" x="3505200" y="3619500"/>
          <p14:tracePt t="38713" x="3543300" y="3619500"/>
          <p14:tracePt t="38723" x="3600450" y="3619500"/>
          <p14:tracePt t="38745" x="3683000" y="3606800"/>
          <p14:tracePt t="38757" x="3733800" y="3581400"/>
          <p14:tracePt t="38774" x="3810000" y="3549650"/>
          <p14:tracePt t="38790" x="3860800" y="3530600"/>
          <p14:tracePt t="38806" x="4089400" y="3473450"/>
          <p14:tracePt t="38824" x="4457700" y="3441700"/>
          <p14:tracePt t="38824" x="4616450" y="3397250"/>
          <p14:tracePt t="38841" x="4845050" y="3352800"/>
          <p14:tracePt t="38859" x="5016500" y="3314700"/>
          <p14:tracePt t="38874" x="5149850" y="3289300"/>
          <p14:tracePt t="38890" x="5213350" y="3251200"/>
          <p14:tracePt t="38907" x="5226050" y="3238500"/>
          <p14:tracePt t="38924" x="5232400" y="3194050"/>
          <p14:tracePt t="38940" x="5232400" y="3130550"/>
          <p14:tracePt t="38957" x="5232400" y="3035300"/>
          <p14:tracePt t="38974" x="5232400" y="2952750"/>
          <p14:tracePt t="38991" x="5219700" y="2895600"/>
          <p14:tracePt t="39008" x="5194300" y="2851150"/>
          <p14:tracePt t="39024" x="5143500" y="2787650"/>
          <p14:tracePt t="39042" x="5080000" y="2762250"/>
          <p14:tracePt t="39057" x="4997450" y="2724150"/>
          <p14:tracePt t="39074" x="4914900" y="2679700"/>
          <p14:tracePt t="39091" x="4756150" y="2641600"/>
          <p14:tracePt t="39107" x="4591050" y="2584450"/>
          <p14:tracePt t="39125" x="4343400" y="2520950"/>
          <p14:tracePt t="39141" x="4044950" y="2451100"/>
          <p14:tracePt t="39158" x="3733800" y="2413000"/>
          <p14:tracePt t="39174" x="3467100" y="2368550"/>
          <p14:tracePt t="39191" x="3244850" y="2343150"/>
          <p14:tracePt t="39207" x="3041650" y="2330450"/>
          <p14:tracePt t="39207" x="2933700" y="2311400"/>
          <p14:tracePt t="39225" x="2736850" y="2311400"/>
          <p14:tracePt t="39241" x="2533650" y="2311400"/>
          <p14:tracePt t="39258" x="2368550" y="2311400"/>
          <p14:tracePt t="39274" x="2254250" y="2311400"/>
          <p14:tracePt t="39291" x="2178050" y="2343150"/>
          <p14:tracePt t="39308" x="2108200" y="2387600"/>
          <p14:tracePt t="39324" x="2044700" y="2438400"/>
          <p14:tracePt t="39341" x="1981200" y="2514600"/>
          <p14:tracePt t="39358" x="1911350" y="2584450"/>
          <p14:tracePt t="39375" x="1828800" y="2673350"/>
          <p14:tracePt t="39391" x="1765300" y="2749550"/>
          <p14:tracePt t="39408" x="1631950" y="2927350"/>
          <p14:tracePt t="39426" x="1555750" y="3060700"/>
          <p14:tracePt t="39441" x="1447800" y="3219450"/>
          <p14:tracePt t="39458" x="1314450" y="3422650"/>
          <p14:tracePt t="39475" x="1193800" y="3600450"/>
          <p14:tracePt t="39491" x="1111250" y="3746500"/>
          <p14:tracePt t="39508" x="1054100" y="3860800"/>
          <p14:tracePt t="39525" x="1041400" y="3937000"/>
          <p14:tracePt t="39541" x="1035050" y="3956050"/>
          <p14:tracePt t="39558" x="1035050" y="3975100"/>
          <p14:tracePt t="39576" x="1041400" y="4013200"/>
          <p14:tracePt t="39591" x="1060450" y="4038600"/>
          <p14:tracePt t="39608" x="1117600" y="4089400"/>
          <p14:tracePt t="39625" x="1181100" y="4133850"/>
          <p14:tracePt t="39641" x="1276350" y="4171950"/>
          <p14:tracePt t="39657" x="1365250" y="4197350"/>
          <p14:tracePt t="39674" x="1492250" y="4222750"/>
          <p14:tracePt t="39690" x="1600200" y="4229100"/>
          <p14:tracePt t="39707" x="1720850" y="4235450"/>
          <p14:tracePt t="39725" x="1873250" y="4248150"/>
          <p14:tracePt t="39742" x="2070100" y="4254500"/>
          <p14:tracePt t="39759" x="2355850" y="4254500"/>
          <p14:tracePt t="39775" x="2584450" y="4254500"/>
          <p14:tracePt t="39792" x="2870200" y="4254500"/>
          <p14:tracePt t="39809" x="3054350" y="4241800"/>
          <p14:tracePt t="39826" x="3238500" y="4235450"/>
          <p14:tracePt t="39842" x="3448050" y="4191000"/>
          <p14:tracePt t="39859" x="3778250" y="4108450"/>
          <p14:tracePt t="39875" x="4133850" y="4051300"/>
          <p14:tracePt t="39892" x="4591050" y="3873500"/>
          <p14:tracePt t="39909" x="5302250" y="3613150"/>
          <p14:tracePt t="39925" x="6102350" y="3321050"/>
          <p14:tracePt t="39942" x="6686550" y="3009900"/>
          <p14:tracePt t="39959" x="7042150" y="2768600"/>
          <p14:tracePt t="39975" x="7258050" y="2597150"/>
          <p14:tracePt t="39992" x="7366000" y="2476500"/>
          <p14:tracePt t="40010" x="7397750" y="2444750"/>
          <p14:tracePt t="40026" x="7423150" y="2432050"/>
          <p14:tracePt t="40042" x="7435850" y="2406650"/>
          <p14:tracePt t="40081" x="7435850" y="2381250"/>
          <p14:tracePt t="40083" x="7435850" y="2362200"/>
          <p14:tracePt t="40092" x="7391400" y="2317750"/>
          <p14:tracePt t="40109" x="7302500" y="2266950"/>
          <p14:tracePt t="40126" x="7226300" y="2228850"/>
          <p14:tracePt t="40144" x="7137400" y="2209800"/>
          <p14:tracePt t="40159" x="7029450" y="2159000"/>
          <p14:tracePt t="40176" x="6794500" y="2095500"/>
          <p14:tracePt t="40193" x="6604000" y="2032000"/>
          <p14:tracePt t="40209" x="6343650" y="1962150"/>
          <p14:tracePt t="40226" x="6019800" y="1892300"/>
          <p14:tracePt t="40243" x="5740400" y="1828800"/>
          <p14:tracePt t="40259" x="5492750" y="1803400"/>
          <p14:tracePt t="40276" x="5219700" y="1790700"/>
          <p14:tracePt t="40293" x="4845050" y="1790700"/>
          <p14:tracePt t="40309" x="4552950" y="1790700"/>
          <p14:tracePt t="40326" x="4260850" y="1790700"/>
          <p14:tracePt t="40343" x="3930650" y="1905000"/>
          <p14:tracePt t="40359" x="3651250" y="2000250"/>
          <p14:tracePt t="40376" x="3251200" y="2171700"/>
          <p14:tracePt t="40394" x="2940050" y="2292350"/>
          <p14:tracePt t="40410" x="2438400" y="2514600"/>
          <p14:tracePt t="40426" x="1974850" y="2724150"/>
          <p14:tracePt t="40443" x="1574800" y="2914650"/>
          <p14:tracePt t="40460" x="1301750" y="3073400"/>
          <p14:tracePt t="40476" x="1123950" y="3206750"/>
          <p14:tracePt t="40493" x="996950" y="3302000"/>
          <p14:tracePt t="40510" x="914400" y="3390900"/>
          <p14:tracePt t="40526" x="863600" y="3460750"/>
          <p14:tracePt t="40543" x="844550" y="3486150"/>
          <p14:tracePt t="40560" x="838200" y="3536950"/>
          <p14:tracePt t="40578" x="838200" y="3568700"/>
          <p14:tracePt t="40593" x="844550" y="3606800"/>
          <p14:tracePt t="40610" x="869950" y="3638550"/>
          <p14:tracePt t="40627" x="895350" y="3663950"/>
          <p14:tracePt t="40643" x="914400" y="3695700"/>
          <p14:tracePt t="40660" x="927100" y="3733800"/>
          <p14:tracePt t="40676" x="946150" y="3771900"/>
          <p14:tracePt t="40694" x="996950" y="3835400"/>
          <p14:tracePt t="40710" x="1060450" y="3892550"/>
          <p14:tracePt t="40727" x="1143000" y="3930650"/>
          <p14:tracePt t="40743" x="1257300" y="3949700"/>
          <p14:tracePt t="40760" x="1441450" y="3949700"/>
          <p14:tracePt t="40778" x="1619250" y="3898900"/>
          <p14:tracePt t="40794" x="1790700" y="3841750"/>
          <p14:tracePt t="40810" x="1936750" y="3784600"/>
          <p14:tracePt t="40827" x="2076450" y="3765550"/>
          <p14:tracePt t="40844" x="2190750" y="3759200"/>
          <p14:tracePt t="40862" x="2298700" y="3759200"/>
          <p14:tracePt t="40877" x="2406650" y="3759200"/>
          <p14:tracePt t="40894" x="2514600" y="3759200"/>
          <p14:tracePt t="40910" x="2616200" y="3759200"/>
          <p14:tracePt t="40927" x="2768600" y="3759200"/>
          <p14:tracePt t="40944" x="3035300" y="3759200"/>
          <p14:tracePt t="40962" x="3244850" y="3746500"/>
          <p14:tracePt t="40977" x="3416300" y="3746500"/>
          <p14:tracePt t="40994" x="3600450" y="3746500"/>
          <p14:tracePt t="41011" x="3740150" y="3746500"/>
          <p14:tracePt t="41027" x="3829050" y="3746500"/>
          <p14:tracePt t="41044" x="3860800" y="3746500"/>
          <p14:tracePt t="41060" x="3892550" y="3746500"/>
          <p14:tracePt t="41077" x="3924300" y="3727450"/>
          <p14:tracePt t="41094" x="3956050" y="3702050"/>
          <p14:tracePt t="41111" x="3994150" y="3683000"/>
          <p14:tracePt t="41127" x="4038600" y="3651250"/>
          <p14:tracePt t="41144" x="4083050" y="3600450"/>
          <p14:tracePt t="41162" x="4095750" y="3549650"/>
          <p14:tracePt t="41177" x="4095750" y="3511550"/>
          <p14:tracePt t="41194" x="4095750" y="3486150"/>
          <p14:tracePt t="41211" x="4095750" y="3467100"/>
          <p14:tracePt t="41228" x="4095750" y="3441700"/>
          <p14:tracePt t="41244" x="4044950" y="3409950"/>
          <p14:tracePt t="41260" x="4000500" y="3384550"/>
          <p14:tracePt t="41277" x="3924300" y="3352800"/>
          <p14:tracePt t="41294" x="3854450" y="3333750"/>
          <p14:tracePt t="41311" x="3708400" y="3302000"/>
          <p14:tracePt t="41328" x="3371850" y="3244850"/>
          <p14:tracePt t="41346" x="3155950" y="3219450"/>
          <p14:tracePt t="41361" x="2914650" y="3175000"/>
          <p14:tracePt t="41378" x="2736850" y="3162300"/>
          <p14:tracePt t="41394" x="2628900" y="3149600"/>
          <p14:tracePt t="41411" x="2540000" y="3136900"/>
          <p14:tracePt t="41428" x="2527300" y="3136900"/>
          <p14:tracePt t="41682" x="0" y="0"/>
        </p14:tracePtLst>
        <p14:tracePtLst>
          <p14:tracePt t="44834" x="4781550" y="3644900"/>
          <p14:tracePt t="44835" x="4870450" y="3644900"/>
          <p14:tracePt t="44850" x="4946650" y="3644900"/>
          <p14:tracePt t="44851" x="5130800" y="3625850"/>
          <p14:tracePt t="44867" x="5365750" y="3581400"/>
          <p14:tracePt t="44883" x="5797550" y="3416300"/>
          <p14:tracePt t="44900" x="6242050" y="3276600"/>
          <p14:tracePt t="44917" x="6692900" y="3181350"/>
          <p14:tracePt t="44933" x="7042150" y="3162300"/>
          <p14:tracePt t="44950" x="7334250" y="3162300"/>
          <p14:tracePt t="44970" x="7512050" y="3225800"/>
          <p14:tracePt t="44986" x="7804150" y="3257550"/>
          <p14:tracePt t="45009" x="7854950" y="3257550"/>
          <p14:tracePt t="45018" x="8026400" y="3289300"/>
          <p14:tracePt t="45042" x="8178800" y="3333750"/>
          <p14:tracePt t="45056" x="8331200" y="3333750"/>
          <p14:tracePt t="45073" x="8496300" y="3333750"/>
          <p14:tracePt t="45089" x="8585200" y="3321050"/>
          <p14:tracePt t="45105" x="8686800" y="3295650"/>
          <p14:tracePt t="45121" x="8769350" y="3276600"/>
          <p14:tracePt t="45137" x="8851900" y="3244850"/>
          <p14:tracePt t="45153" x="8934450" y="3225800"/>
          <p14:tracePt t="45170" x="9099550" y="3079750"/>
          <p14:tracePt t="45201" x="9137650" y="2940050"/>
          <p14:tracePt t="45202" x="9137650" y="2749550"/>
          <p14:tracePt t="45218" x="9137650" y="2514600"/>
          <p14:tracePt t="45234" x="9137650" y="2247900"/>
          <p14:tracePt t="45251" x="9137650" y="2038350"/>
          <p14:tracePt t="45267" x="9137650" y="1898650"/>
          <p14:tracePt t="45284" x="9074150" y="1778000"/>
          <p14:tracePt t="45301" x="8940800" y="1619250"/>
          <p14:tracePt t="45317" x="8750300" y="1466850"/>
          <p14:tracePt t="45334" x="8578850" y="1358900"/>
          <p14:tracePt t="45351" x="8350250" y="1282700"/>
          <p14:tracePt t="45367" x="8083550" y="1219200"/>
          <p14:tracePt t="45385" x="7747000" y="1212850"/>
          <p14:tracePt t="45402" x="7524750" y="1212850"/>
          <p14:tracePt t="45418" x="7327900" y="1231900"/>
          <p14:tracePt t="45436" x="7175500" y="1352550"/>
          <p14:tracePt t="45451" x="7105650" y="1498600"/>
          <p14:tracePt t="45468" x="7086600" y="1663700"/>
          <p14:tracePt t="45484" x="7067550" y="1847850"/>
          <p14:tracePt t="45501" x="7067550" y="2038350"/>
          <p14:tracePt t="45517" x="7112000" y="2254250"/>
          <p14:tracePt t="45535" x="7194550" y="2476500"/>
          <p14:tracePt t="45551" x="7334250" y="2692400"/>
          <p14:tracePt t="45568" x="7448550" y="2825750"/>
          <p14:tracePt t="45585" x="7651750" y="2971800"/>
          <p14:tracePt t="45601" x="7810500" y="3073400"/>
          <p14:tracePt t="45618" x="7962900" y="3117850"/>
          <p14:tracePt t="45635" x="8128000" y="3124200"/>
          <p14:tracePt t="45652" x="8324850" y="3124200"/>
          <p14:tracePt t="45668" x="8540750" y="3092450"/>
          <p14:tracePt t="45685" x="8718550" y="3060700"/>
          <p14:tracePt t="45701" x="8877300" y="3022600"/>
          <p14:tracePt t="45719" x="8972550" y="2959100"/>
          <p14:tracePt t="45735" x="9029700" y="2882900"/>
          <p14:tracePt t="45752" x="9042400" y="2838450"/>
          <p14:tracePt t="45768" x="9042400" y="2800350"/>
          <p14:tracePt t="45785" x="9010650" y="2800350"/>
          <p14:tracePt t="45802" x="8940800" y="2800350"/>
          <p14:tracePt t="45818" x="8788400" y="2813050"/>
          <p14:tracePt t="45835" x="8585200" y="2876550"/>
          <p14:tracePt t="45851" x="8293100" y="3054350"/>
          <p14:tracePt t="45868" x="7969250" y="3251200"/>
          <p14:tracePt t="45885" x="7689850" y="3486150"/>
          <p14:tracePt t="45902" x="7442200" y="3702050"/>
          <p14:tracePt t="45919" x="7232650" y="3917950"/>
          <p14:tracePt t="45935" x="7131050" y="3994150"/>
          <p14:tracePt t="45952" x="7023100" y="4076700"/>
          <p14:tracePt t="45969" x="6978650" y="4121150"/>
          <p14:tracePt t="45986" x="6921500" y="4171950"/>
          <p14:tracePt t="46002" x="6838950" y="4254500"/>
          <p14:tracePt t="46019" x="6769100" y="4298950"/>
          <p14:tracePt t="46035" x="6654800" y="4362450"/>
          <p14:tracePt t="46052" x="6527800" y="4413250"/>
          <p14:tracePt t="46069" x="6394450" y="4451350"/>
          <p14:tracePt t="46085" x="6235700" y="4502150"/>
          <p14:tracePt t="46102" x="6089650" y="4552950"/>
          <p14:tracePt t="46119" x="6000750" y="4591050"/>
          <p14:tracePt t="46136" x="5962650" y="4616450"/>
          <p14:tracePt t="46168" x="5949950" y="4622800"/>
          <p14:tracePt t="46193" x="5943600" y="4622800"/>
          <p14:tracePt t="46217" x="5937250" y="4622800"/>
          <p14:tracePt t="46233" x="5930900" y="4629150"/>
          <p14:tracePt t="46242" x="5905500" y="4629150"/>
          <p14:tracePt t="46252" x="5867400" y="4635500"/>
          <p14:tracePt t="46269" x="5778500" y="4635500"/>
          <p14:tracePt t="46286" x="5734050" y="4635500"/>
          <p14:tracePt t="46303" x="5676900" y="4635500"/>
          <p14:tracePt t="46319" x="5626100" y="4635500"/>
          <p14:tracePt t="46336" x="5581650" y="4629150"/>
          <p14:tracePt t="46352" x="5511800" y="4616450"/>
          <p14:tracePt t="46370" x="5467350" y="4597400"/>
          <p14:tracePt t="46386" x="5403850" y="4584700"/>
          <p14:tracePt t="46403" x="5391150" y="4578350"/>
          <p14:tracePt t="46419" x="5378450" y="4565650"/>
          <p14:tracePt t="46436" x="5346700" y="4527550"/>
          <p14:tracePt t="46453" x="5302250" y="4476750"/>
          <p14:tracePt t="46469" x="5276850" y="4457700"/>
          <p14:tracePt t="46486" x="5257800" y="4445000"/>
          <p14:tracePt t="46503" x="5245100" y="4432300"/>
          <p14:tracePt t="46520" x="5245100" y="4419600"/>
          <p14:tracePt t="46536" x="5257800" y="4254500"/>
          <p14:tracePt t="46554" x="5270500" y="4152900"/>
          <p14:tracePt t="46570" x="5295900" y="4095750"/>
          <p14:tracePt t="46586" x="5295900" y="4083050"/>
          <p14:tracePt t="46737" x="5302250" y="4076700"/>
          <p14:tracePt t="46746" x="5308600" y="4076700"/>
          <p14:tracePt t="46753" x="5314950" y="4070350"/>
          <p14:tracePt t="46754" x="5327650" y="4064000"/>
          <p14:tracePt t="46770" x="5340350" y="4064000"/>
          <p14:tracePt t="46811" x="5346700" y="4064000"/>
          <p14:tracePt t="46820" x="5353050" y="4057650"/>
          <p14:tracePt t="46820" x="5359400" y="4057650"/>
          <p14:tracePt t="46857" x="5372100" y="4051300"/>
          <p14:tracePt t="46937" x="5378450" y="4051300"/>
          <p14:tracePt t="46945" x="5397500" y="4051300"/>
          <p14:tracePt t="46963" x="5416550" y="4076700"/>
          <p14:tracePt t="46964" x="5429250" y="4083050"/>
          <p14:tracePt t="46970" x="5454650" y="4102100"/>
          <p14:tracePt t="46987" x="5486400" y="4133850"/>
          <p14:tracePt t="47003" x="5524500" y="4152900"/>
          <p14:tracePt t="47020" x="5543550" y="4152900"/>
          <p14:tracePt t="47273" x="5549900" y="4152900"/>
          <p14:tracePt t="47281" x="5556250" y="4152900"/>
          <p14:tracePt t="47305" x="5562600" y="4152900"/>
          <p14:tracePt t="47378" x="5575300" y="4146550"/>
          <p14:tracePt t="47433" x="5588000" y="4146550"/>
          <p14:tracePt t="47538" x="5594350" y="4140200"/>
          <p14:tracePt t="47539" x="5619750" y="4140200"/>
          <p14:tracePt t="47554" x="5638800" y="4133850"/>
          <p14:tracePt t="47555" x="5695950" y="4121150"/>
          <p14:tracePt t="47571" x="5759450" y="4114800"/>
          <p14:tracePt t="47588" x="5835650" y="4095750"/>
          <p14:tracePt t="47605" x="5892800" y="4076700"/>
          <p14:tracePt t="47621" x="5924550" y="4076700"/>
          <p14:tracePt t="47841" x="5943600" y="4064000"/>
          <p14:tracePt t="47849" x="5962650" y="4057650"/>
          <p14:tracePt t="47857" x="5988050" y="4044950"/>
          <p14:tracePt t="47865" x="6013450" y="4038600"/>
          <p14:tracePt t="47872" x="6032500" y="4025900"/>
          <p14:tracePt t="47888" x="6045200" y="4025900"/>
          <p14:tracePt t="48385" x="6038850" y="4025900"/>
          <p14:tracePt t="48393" x="6019800" y="4044950"/>
          <p14:tracePt t="48406" x="5994400" y="4064000"/>
          <p14:tracePt t="48409" x="5905500" y="4127500"/>
          <p14:tracePt t="48422" x="5670550" y="4222750"/>
          <p14:tracePt t="48439" x="5226050" y="4356100"/>
          <p14:tracePt t="48456" x="4711700" y="4470400"/>
          <p14:tracePt t="48473" x="3943350" y="4508500"/>
          <p14:tracePt t="48490" x="3327400" y="4508500"/>
          <p14:tracePt t="48506" x="2755900" y="4508500"/>
          <p14:tracePt t="48522" x="2222500" y="4432300"/>
          <p14:tracePt t="48540" x="1663700" y="4337050"/>
          <p14:tracePt t="48556" x="1187450" y="4229100"/>
          <p14:tracePt t="48573" x="793750" y="4146550"/>
          <p14:tracePt t="48589" x="501650" y="4089400"/>
          <p14:tracePt t="48606" x="336550" y="4064000"/>
          <p14:tracePt t="48623" x="254000" y="4051300"/>
          <p14:tracePt t="48640" x="222250" y="4038600"/>
          <p14:tracePt t="48777" x="203200" y="4038600"/>
          <p14:tracePt t="48785" x="177800" y="4038600"/>
          <p14:tracePt t="48794" x="146050" y="4032250"/>
          <p14:tracePt t="48801" x="114300" y="4025900"/>
          <p14:tracePt t="48806" x="76200" y="4025900"/>
          <p14:tracePt t="48823" x="57150" y="4025900"/>
          <p14:tracePt t="48873" x="63500" y="4019550"/>
          <p14:tracePt t="48881" x="95250" y="4019550"/>
          <p14:tracePt t="48889" x="139700" y="4019550"/>
          <p14:tracePt t="48906" x="171450" y="4019550"/>
          <p14:tracePt t="48907" x="247650" y="4019550"/>
          <p14:tracePt t="48925" x="361950" y="4051300"/>
          <p14:tracePt t="48940" x="482600" y="4089400"/>
          <p14:tracePt t="48957" x="609600" y="4114800"/>
          <p14:tracePt t="48973" x="698500" y="4146550"/>
          <p14:tracePt t="48990" x="768350" y="4152900"/>
          <p14:tracePt t="49007" x="831850" y="4159250"/>
          <p14:tracePt t="49024" x="863600" y="4159250"/>
          <p14:tracePt t="49040" x="869950" y="4159250"/>
          <p14:tracePt t="49161" x="869950" y="4165600"/>
          <p14:tracePt t="49282" x="876300" y="4165600"/>
          <p14:tracePt t="49289" x="895350" y="4165600"/>
          <p14:tracePt t="49297" x="933450" y="4171950"/>
          <p14:tracePt t="49307" x="977900" y="4178300"/>
          <p14:tracePt t="49312" x="1143000" y="4203700"/>
          <p14:tracePt t="49324" x="1339850" y="4229100"/>
          <p14:tracePt t="49341" x="1524000" y="4260850"/>
          <p14:tracePt t="49357" x="1689100" y="4286250"/>
          <p14:tracePt t="49374" x="1758950" y="4292600"/>
          <p14:tracePt t="49391" x="1771650" y="4292600"/>
          <p14:tracePt t="49426" x="1778000" y="4292600"/>
          <p14:tracePt t="50027" x="1835150" y="4292600"/>
          <p14:tracePt t="50034" x="1943100" y="4298950"/>
          <p14:tracePt t="50051" x="2222500" y="4330700"/>
          <p14:tracePt t="50051" x="2362200" y="4349750"/>
          <p14:tracePt t="50058" x="2749550" y="4362450"/>
          <p14:tracePt t="50075" x="3111500" y="4387850"/>
          <p14:tracePt t="50092" x="3530600" y="4387850"/>
          <p14:tracePt t="50109" x="3911600" y="4387850"/>
          <p14:tracePt t="50125" x="4210050" y="4387850"/>
          <p14:tracePt t="50142" x="4508500" y="4387850"/>
          <p14:tracePt t="50160" x="4781550" y="4387850"/>
          <p14:tracePt t="50175" x="5092700" y="4387850"/>
          <p14:tracePt t="50192" x="5403850" y="4387850"/>
          <p14:tracePt t="50209" x="5873750" y="4387850"/>
          <p14:tracePt t="50226" x="6134100" y="4387850"/>
          <p14:tracePt t="50242" x="6451600" y="4305300"/>
          <p14:tracePt t="50259" x="6661150" y="4260850"/>
          <p14:tracePt t="50276" x="6807200" y="4235450"/>
          <p14:tracePt t="50292" x="6921500" y="4184650"/>
          <p14:tracePt t="50309" x="6985000" y="4121150"/>
          <p14:tracePt t="50326" x="6991350" y="4095750"/>
          <p14:tracePt t="50342" x="6991350" y="4076700"/>
          <p14:tracePt t="50359" x="6991350" y="4064000"/>
          <p14:tracePt t="50376" x="6985000" y="4013200"/>
          <p14:tracePt t="50392" x="6864350" y="3854450"/>
          <p14:tracePt t="50410" x="6775450" y="3765550"/>
          <p14:tracePt t="50426" x="6604000" y="3663950"/>
          <p14:tracePt t="50443" x="6407150" y="3568700"/>
          <p14:tracePt t="50459" x="6115050" y="3473450"/>
          <p14:tracePt t="50476" x="5753100" y="3365500"/>
          <p14:tracePt t="50492" x="5372100" y="3295650"/>
          <p14:tracePt t="50510" x="4813300" y="3194050"/>
          <p14:tracePt t="50526" x="4089400" y="3117850"/>
          <p14:tracePt t="50543" x="3213100" y="3022600"/>
          <p14:tracePt t="50559" x="2286000" y="2990850"/>
          <p14:tracePt t="50576" x="1117600" y="2990850"/>
          <p14:tracePt t="50594" x="546100" y="2990850"/>
          <p14:tracePt t="50609" x="38100" y="2990850"/>
          <p14:tracePt t="50627" x="0" y="3003550"/>
          <p14:tracePt t="50643" x="0" y="3054350"/>
          <p14:tracePt t="50659" x="0" y="3130550"/>
          <p14:tracePt t="50676" x="0" y="3175000"/>
          <p14:tracePt t="50693" x="0" y="3238500"/>
          <p14:tracePt t="50710" x="0" y="3270250"/>
          <p14:tracePt t="50726" x="0" y="3314700"/>
          <p14:tracePt t="50743" x="0" y="3371850"/>
          <p14:tracePt t="50760" x="6350" y="3422650"/>
          <p14:tracePt t="50760" x="12700" y="3460750"/>
          <p14:tracePt t="50778" x="38100" y="3486150"/>
          <p14:tracePt t="50794" x="63500" y="3524250"/>
          <p14:tracePt t="50811" x="101600" y="3568700"/>
          <p14:tracePt t="50827" x="127000" y="3600450"/>
          <p14:tracePt t="50843" x="165100" y="3638550"/>
          <p14:tracePt t="50860" x="247650" y="3727450"/>
          <p14:tracePt t="50876" x="374650" y="3803650"/>
          <p14:tracePt t="50893" x="488950" y="3854450"/>
          <p14:tracePt t="50910" x="660400" y="3917950"/>
          <p14:tracePt t="50927" x="838200" y="3987800"/>
          <p14:tracePt t="50943" x="1016000" y="4051300"/>
          <p14:tracePt t="50960" x="1314450" y="4140200"/>
          <p14:tracePt t="50978" x="1422400" y="4171950"/>
          <p14:tracePt t="50993" x="1847850" y="4273550"/>
          <p14:tracePt t="51010" x="2146300" y="4318000"/>
          <p14:tracePt t="51027" x="2368550" y="4362450"/>
          <p14:tracePt t="51044" x="2565400" y="4394200"/>
          <p14:tracePt t="51060" x="2730500" y="4419600"/>
          <p14:tracePt t="51077" x="2908300" y="4451350"/>
          <p14:tracePt t="51094" x="3092450" y="4476750"/>
          <p14:tracePt t="51110" x="3378200" y="4502150"/>
          <p14:tracePt t="51127" x="3822700" y="4502150"/>
          <p14:tracePt t="51144" x="4286250" y="4502150"/>
          <p14:tracePt t="51160" x="4686300" y="4502150"/>
          <p14:tracePt t="51177" x="5264150" y="4502150"/>
          <p14:tracePt t="51193" x="5632450" y="4375150"/>
          <p14:tracePt t="51210" x="5822950" y="4273550"/>
          <p14:tracePt t="51227" x="5918200" y="4210050"/>
          <p14:tracePt t="51245" x="5949950" y="4184650"/>
          <p14:tracePt t="51262" x="5981700" y="4140200"/>
          <p14:tracePt t="51278" x="5981700" y="4108450"/>
          <p14:tracePt t="51295" x="5981700" y="4076700"/>
          <p14:tracePt t="51312" x="5969000" y="4025900"/>
          <p14:tracePt t="51328" x="5867400" y="3943350"/>
          <p14:tracePt t="51345" x="5721350" y="3867150"/>
          <p14:tracePt t="51362" x="5378450" y="3740150"/>
          <p14:tracePt t="51379" x="5048250" y="3695700"/>
          <p14:tracePt t="51395" x="4584700" y="3644900"/>
          <p14:tracePt t="51412" x="3892550" y="3613150"/>
          <p14:tracePt t="51428" x="2959100" y="3530600"/>
          <p14:tracePt t="51445" x="2025650" y="3479800"/>
          <p14:tracePt t="51462" x="857250" y="3429000"/>
          <p14:tracePt t="51479" x="0" y="3397250"/>
          <p14:tracePt t="51531" x="0" y="3403600"/>
          <p14:tracePt t="51539" x="0" y="3429000"/>
          <p14:tracePt t="51547" x="0" y="3467100"/>
          <p14:tracePt t="51562" x="0" y="3486150"/>
          <p14:tracePt t="51563" x="0" y="3536950"/>
          <p14:tracePt t="51579" x="63500" y="3638550"/>
          <p14:tracePt t="51596" x="165100" y="3765550"/>
          <p14:tracePt t="51612" x="279400" y="3886200"/>
          <p14:tracePt t="51629" x="368300" y="3975100"/>
          <p14:tracePt t="51646" x="495300" y="4064000"/>
          <p14:tracePt t="51662" x="647700" y="4133850"/>
          <p14:tracePt t="51679" x="838200" y="4203700"/>
          <p14:tracePt t="51696" x="1155700" y="4305300"/>
          <p14:tracePt t="51712" x="1536700" y="4432300"/>
          <p14:tracePt t="51729" x="2101850" y="4502150"/>
          <p14:tracePt t="51747" x="2628900" y="4502150"/>
          <p14:tracePt t="51762" x="3117850" y="4502150"/>
          <p14:tracePt t="51780" x="3581400" y="4502150"/>
          <p14:tracePt t="51797" x="4089400" y="4502150"/>
          <p14:tracePt t="51812" x="4597400" y="4502150"/>
          <p14:tracePt t="51830" x="5149850" y="4502150"/>
          <p14:tracePt t="51846" x="5632450" y="4457700"/>
          <p14:tracePt t="51863" x="5943600" y="4368800"/>
          <p14:tracePt t="51879" x="6140450" y="4305300"/>
          <p14:tracePt t="51896" x="6299200" y="4241800"/>
          <p14:tracePt t="51913" x="6426200" y="4203700"/>
          <p14:tracePt t="51929" x="6534150" y="4165600"/>
          <p14:tracePt t="51946" x="6565900" y="4152900"/>
          <p14:tracePt t="52027" x="6521450" y="4140200"/>
          <p14:tracePt t="52027" x="6464300" y="4108450"/>
          <p14:tracePt t="52043" x="6381750" y="4064000"/>
          <p14:tracePt t="52051" x="6324600" y="4038600"/>
          <p14:tracePt t="52058" x="6235700" y="4000500"/>
          <p14:tracePt t="52064" x="5949950" y="3905250"/>
          <p14:tracePt t="52079" x="5492750" y="3816350"/>
          <p14:tracePt t="52096" x="4787900" y="3695700"/>
          <p14:tracePt t="52113" x="3790950" y="3594100"/>
          <p14:tracePt t="52131" x="3359150" y="3530600"/>
          <p14:tracePt t="52146" x="2019300" y="3282950"/>
          <p14:tracePt t="52164" x="1270000" y="3162300"/>
          <p14:tracePt t="52180" x="869950" y="3149600"/>
          <p14:tracePt t="52196" x="514350" y="3149600"/>
          <p14:tracePt t="52213" x="273050" y="3149600"/>
          <p14:tracePt t="52230" x="76200" y="3213100"/>
          <p14:tracePt t="52247" x="0" y="3289300"/>
          <p14:tracePt t="52263" x="0" y="3352800"/>
          <p14:tracePt t="52280" x="0" y="3409950"/>
          <p14:tracePt t="52297" x="0" y="3454400"/>
          <p14:tracePt t="52297" x="12700" y="3479800"/>
          <p14:tracePt t="52314" x="57150" y="3517900"/>
          <p14:tracePt t="52330" x="247650" y="3702050"/>
          <p14:tracePt t="52348" x="406400" y="3790950"/>
          <p14:tracePt t="52364" x="590550" y="3892550"/>
          <p14:tracePt t="52380" x="914400" y="3937000"/>
          <p14:tracePt t="52397" x="1327150" y="3975100"/>
          <p14:tracePt t="52413" x="1771650" y="3987800"/>
          <p14:tracePt t="52430" x="2216150" y="3987800"/>
          <p14:tracePt t="52447" x="2616200" y="3937000"/>
          <p14:tracePt t="52464" x="3041650" y="3873500"/>
          <p14:tracePt t="52480" x="3422650" y="3803650"/>
          <p14:tracePt t="52497" x="3740150" y="3746500"/>
          <p14:tracePt t="52513" x="3956050" y="3721100"/>
          <p14:tracePt t="52513" x="4051300" y="3721100"/>
          <p14:tracePt t="52532" x="4133850" y="3695700"/>
          <p14:tracePt t="52547" x="4165600" y="3670300"/>
          <p14:tracePt t="52564" x="4171950" y="3670300"/>
          <p14:tracePt t="52619" x="4165600" y="3657600"/>
          <p14:tracePt t="52627" x="4127500" y="3638550"/>
          <p14:tracePt t="52635" x="4000500" y="3587750"/>
          <p14:tracePt t="52647" x="3854450" y="3543300"/>
          <p14:tracePt t="52664" x="3644900" y="3505200"/>
          <p14:tracePt t="52681" x="3302000" y="3486150"/>
          <p14:tracePt t="52697" x="2724150" y="3486150"/>
          <p14:tracePt t="52714" x="2305050" y="3486150"/>
          <p14:tracePt t="52733" x="2038350" y="3486150"/>
          <p14:tracePt t="52747" x="1866900" y="3486150"/>
          <p14:tracePt t="52764" x="1746250" y="3492500"/>
          <p14:tracePt t="52781" x="1676400" y="3505200"/>
          <p14:tracePt t="52797" x="1644650" y="3524250"/>
          <p14:tracePt t="52814" x="1619250" y="3549650"/>
          <p14:tracePt t="52832" x="1606550" y="3562350"/>
          <p14:tracePt t="52847" x="1600200" y="3581400"/>
          <p14:tracePt t="52864" x="1593850" y="3594100"/>
          <p14:tracePt t="52864" x="1593850" y="3600450"/>
          <p14:tracePt t="52883" x="1593850" y="3619500"/>
          <p14:tracePt t="52898" x="1593850" y="3651250"/>
          <p14:tracePt t="52898" x="1593850" y="3657600"/>
          <p14:tracePt t="52915" x="1593850" y="3676650"/>
          <p14:tracePt t="52931" x="1600200" y="3689350"/>
          <p14:tracePt t="52948" x="1606550" y="3695700"/>
          <p14:tracePt t="53214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 (F, Cl, Br, 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Can be produced from direct metal reaction</a:t>
            </a:r>
          </a:p>
          <a:p>
            <a:pPr lvl="1"/>
            <a:r>
              <a:rPr lang="en-US" dirty="0" smtClean="0"/>
              <a:t>Compounds often unstable, mixed oxygen species common</a:t>
            </a:r>
          </a:p>
          <a:p>
            <a:r>
              <a:rPr lang="en-US" dirty="0" smtClean="0"/>
              <a:t>Van Arkel process for obtaining pure Zr</a:t>
            </a:r>
          </a:p>
          <a:p>
            <a:pPr lvl="1"/>
            <a:r>
              <a:rPr lang="en-US" dirty="0" smtClean="0"/>
              <a:t>Zr with I</a:t>
            </a:r>
            <a:r>
              <a:rPr lang="en-US" baseline="-25000" dirty="0" smtClean="0"/>
              <a:t>2</a:t>
            </a:r>
            <a:r>
              <a:rPr lang="en-US" dirty="0" smtClean="0"/>
              <a:t> at 200 °C forms ZrI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Zr tetrahalide critical temperatures (sublimation, triple point): </a:t>
            </a:r>
          </a:p>
          <a:p>
            <a:pPr lvl="2"/>
            <a:r>
              <a:rPr lang="en-US" dirty="0" smtClean="0"/>
              <a:t>F (600 °C), Cl (437 °C), Br (450 °C), I (499 °C)</a:t>
            </a:r>
          </a:p>
          <a:p>
            <a:r>
              <a:rPr lang="en-US" dirty="0" smtClean="0"/>
              <a:t>metal is converted into a volatile halide compound </a:t>
            </a:r>
          </a:p>
          <a:p>
            <a:r>
              <a:rPr lang="en-US" dirty="0" smtClean="0"/>
              <a:t>volatile compound is decomposed</a:t>
            </a:r>
          </a:p>
          <a:p>
            <a:pPr lvl="1"/>
            <a:r>
              <a:rPr lang="en-US" dirty="0" smtClean="0"/>
              <a:t>Can be used as plating method (i.e., Zr layer on metal fuel)</a:t>
            </a:r>
            <a:endParaRPr lang="en-US" dirty="0"/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076"/>
    </mc:Choice>
    <mc:Fallback xmlns="">
      <p:transition spd="slow" advTm="470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243" x="3771900" y="2997200"/>
          <p14:tracePt t="6258" x="3771900" y="2990850"/>
          <p14:tracePt t="6272" x="3771900" y="2978150"/>
          <p14:tracePt t="6274" x="3771900" y="2965450"/>
          <p14:tracePt t="6282" x="3771900" y="2952750"/>
          <p14:tracePt t="6299" x="3771900" y="2933700"/>
          <p14:tracePt t="6314" x="3771900" y="2927350"/>
          <p14:tracePt t="6346" x="3771900" y="2921000"/>
          <p14:tracePt t="6378" x="3771900" y="2908300"/>
          <p14:tracePt t="6418" x="3771900" y="2901950"/>
          <p14:tracePt t="6490" x="3771900" y="2895600"/>
          <p14:tracePt t="6498" x="3771900" y="2889250"/>
          <p14:tracePt t="6650" x="3771900" y="2870200"/>
          <p14:tracePt t="6666" x="3771900" y="2863850"/>
          <p14:tracePt t="6675" x="3771900" y="2857500"/>
          <p14:tracePt t="6690" x="3771900" y="2851150"/>
          <p14:tracePt t="6706" x="3771900" y="2844800"/>
          <p14:tracePt t="6730" x="3771900" y="2838450"/>
          <p14:tracePt t="6746" x="3771900" y="2825750"/>
          <p14:tracePt t="6858" x="3771900" y="2819400"/>
          <p14:tracePt t="6866" x="3771900" y="2813050"/>
          <p14:tracePt t="6873" x="3771900" y="2806700"/>
          <p14:tracePt t="6881" x="3752850" y="2787650"/>
          <p14:tracePt t="6897" x="3714750" y="2736850"/>
          <p14:tracePt t="6914" x="3695700" y="2692400"/>
          <p14:tracePt t="6931" x="3676650" y="2667000"/>
          <p14:tracePt t="6948" x="3670300" y="2647950"/>
          <p14:tracePt t="6964" x="3663950" y="2641600"/>
          <p14:tracePt t="6981" x="3663950" y="2635250"/>
          <p14:tracePt t="6998" x="3651250" y="2628900"/>
          <p14:tracePt t="7014" x="3638550" y="2616200"/>
          <p14:tracePt t="7031" x="3632200" y="2609850"/>
          <p14:tracePt t="7048" x="3606800" y="2597150"/>
          <p14:tracePt t="7065" x="3562350" y="2565400"/>
          <p14:tracePt t="7081" x="3441700" y="2520950"/>
          <p14:tracePt t="7098" x="3346450" y="2476500"/>
          <p14:tracePt t="7115" x="3251200" y="2438400"/>
          <p14:tracePt t="7131" x="3155950" y="2393950"/>
          <p14:tracePt t="7148" x="3067050" y="2374900"/>
          <p14:tracePt t="7165" x="2959100" y="2343150"/>
          <p14:tracePt t="7182" x="2914650" y="2343150"/>
          <p14:tracePt t="7198" x="2876550" y="2336800"/>
          <p14:tracePt t="7215" x="2819400" y="2330450"/>
          <p14:tracePt t="7231" x="2698750" y="2324100"/>
          <p14:tracePt t="7248" x="2584450" y="2305050"/>
          <p14:tracePt t="7265" x="2432050" y="2292350"/>
          <p14:tracePt t="7282" x="2381250" y="2273300"/>
          <p14:tracePt t="7282" x="2336800" y="2266950"/>
          <p14:tracePt t="7299" x="2254250" y="2254250"/>
          <p14:tracePt t="7315" x="2197100" y="2254250"/>
          <p14:tracePt t="7332" x="2120900" y="2254250"/>
          <p14:tracePt t="7348" x="1993900" y="2254250"/>
          <p14:tracePt t="7365" x="1847850" y="2254250"/>
          <p14:tracePt t="7382" x="1676400" y="2254250"/>
          <p14:tracePt t="7398" x="1517650" y="2241550"/>
          <p14:tracePt t="7415" x="1384300" y="2241550"/>
          <p14:tracePt t="7432" x="1308100" y="2241550"/>
          <p14:tracePt t="7449" x="1238250" y="2241550"/>
          <p14:tracePt t="7465" x="1206500" y="2241550"/>
          <p14:tracePt t="7482" x="1155700" y="2241550"/>
          <p14:tracePt t="7498" x="1117600" y="2254250"/>
          <p14:tracePt t="7516" x="1073150" y="2273300"/>
          <p14:tracePt t="7532" x="1016000" y="2292350"/>
          <p14:tracePt t="7549" x="939800" y="2330450"/>
          <p14:tracePt t="7565" x="895350" y="2362200"/>
          <p14:tracePt t="7582" x="850900" y="2406650"/>
          <p14:tracePt t="7599" x="781050" y="2463800"/>
          <p14:tracePt t="7615" x="749300" y="2520950"/>
          <p14:tracePt t="7632" x="730250" y="2590800"/>
          <p14:tracePt t="7649" x="723900" y="2692400"/>
          <p14:tracePt t="7666" x="717550" y="2901950"/>
          <p14:tracePt t="7683" x="717550" y="3016250"/>
          <p14:tracePt t="7699" x="762000" y="3143250"/>
          <p14:tracePt t="7716" x="844550" y="3276600"/>
          <p14:tracePt t="7732" x="895350" y="3340100"/>
          <p14:tracePt t="7749" x="933450" y="3397250"/>
          <p14:tracePt t="7766" x="952500" y="3429000"/>
          <p14:tracePt t="7783" x="971550" y="3441700"/>
          <p14:tracePt t="7799" x="1009650" y="3467100"/>
          <p14:tracePt t="7816" x="1104900" y="3511550"/>
          <p14:tracePt t="7832" x="1263650" y="3581400"/>
          <p14:tracePt t="7849" x="1549400" y="3663950"/>
          <p14:tracePt t="7866" x="1727200" y="3702050"/>
          <p14:tracePt t="7882" x="1879600" y="3714750"/>
          <p14:tracePt t="7899" x="2012950" y="3733800"/>
          <p14:tracePt t="7915" x="2152650" y="3752850"/>
          <p14:tracePt t="7932" x="2317750" y="3759200"/>
          <p14:tracePt t="7949" x="2489200" y="3771900"/>
          <p14:tracePt t="7966" x="2673350" y="3771900"/>
          <p14:tracePt t="7983" x="2870200" y="3784600"/>
          <p14:tracePt t="8000" x="3067050" y="3797300"/>
          <p14:tracePt t="8016" x="3270250" y="3797300"/>
          <p14:tracePt t="8033" x="3562350" y="3797300"/>
          <p14:tracePt t="8050" x="3752850" y="3784600"/>
          <p14:tracePt t="8066" x="3962400" y="3759200"/>
          <p14:tracePt t="8083" x="4146550" y="3721100"/>
          <p14:tracePt t="8099" x="4381500" y="3695700"/>
          <p14:tracePt t="8116" x="4686300" y="3663950"/>
          <p14:tracePt t="8133" x="4902200" y="3638550"/>
          <p14:tracePt t="8150" x="5035550" y="3613150"/>
          <p14:tracePt t="8166" x="5130800" y="3581400"/>
          <p14:tracePt t="8183" x="5226050" y="3530600"/>
          <p14:tracePt t="8200" x="5302250" y="3479800"/>
          <p14:tracePt t="8216" x="5391150" y="3435350"/>
          <p14:tracePt t="8216" x="5454650" y="3397250"/>
          <p14:tracePt t="8234" x="5562600" y="3321050"/>
          <p14:tracePt t="8250" x="5664200" y="3257550"/>
          <p14:tracePt t="8267" x="5784850" y="3181350"/>
          <p14:tracePt t="8283" x="5899150" y="3111500"/>
          <p14:tracePt t="8300" x="6007100" y="3054350"/>
          <p14:tracePt t="8317" x="6108700" y="2965450"/>
          <p14:tracePt t="8333" x="6197600" y="2876550"/>
          <p14:tracePt t="8350" x="6343650" y="2730500"/>
          <p14:tracePt t="8367" x="6464300" y="2597150"/>
          <p14:tracePt t="8384" x="6572250" y="2457450"/>
          <p14:tracePt t="8400" x="6654800" y="2324100"/>
          <p14:tracePt t="8417" x="6724650" y="2216150"/>
          <p14:tracePt t="8433" x="6769100" y="2133600"/>
          <p14:tracePt t="8433" x="6775450" y="2095500"/>
          <p14:tracePt t="8451" x="6813550" y="2025650"/>
          <p14:tracePt t="8467" x="6819900" y="1981200"/>
          <p14:tracePt t="8483" x="6826250" y="1943100"/>
          <p14:tracePt t="8500" x="6826250" y="1930400"/>
          <p14:tracePt t="8517" x="6826250" y="1917700"/>
          <p14:tracePt t="8555" x="6826250" y="1911350"/>
          <p14:tracePt t="8556" x="6819900" y="1898650"/>
          <p14:tracePt t="8567" x="6807200" y="1898650"/>
          <p14:tracePt t="8584" x="6769100" y="1892300"/>
          <p14:tracePt t="8600" x="6724650" y="1879600"/>
          <p14:tracePt t="8617" x="6578600" y="1854200"/>
          <p14:tracePt t="8634" x="6508750" y="1841500"/>
          <p14:tracePt t="8651" x="6451600" y="1841500"/>
          <p14:tracePt t="8667" x="6388100" y="1841500"/>
          <p14:tracePt t="8684" x="6254750" y="1841500"/>
          <p14:tracePt t="8700" x="6146800" y="1841500"/>
          <p14:tracePt t="8717" x="6000750" y="1873250"/>
          <p14:tracePt t="8734" x="5943600" y="1892300"/>
          <p14:tracePt t="8751" x="5873750" y="1924050"/>
          <p14:tracePt t="8767" x="5822950" y="1943100"/>
          <p14:tracePt t="8784" x="5778500" y="1962150"/>
          <p14:tracePt t="8801" x="5721350" y="2000250"/>
          <p14:tracePt t="8818" x="5676900" y="2019300"/>
          <p14:tracePt t="8835" x="5645150" y="2044700"/>
          <p14:tracePt t="8851" x="5619750" y="2070100"/>
          <p14:tracePt t="8868" x="5600700" y="2101850"/>
          <p14:tracePt t="8884" x="5568950" y="2139950"/>
          <p14:tracePt t="8901" x="5549900" y="2165350"/>
          <p14:tracePt t="8917" x="5543550" y="2184400"/>
          <p14:tracePt t="8934" x="5530850" y="2203450"/>
          <p14:tracePt t="8951" x="5518150" y="2235200"/>
          <p14:tracePt t="8968" x="5505450" y="2266950"/>
          <p14:tracePt t="8984" x="5486400" y="2317750"/>
          <p14:tracePt t="9001" x="5486400" y="2362200"/>
          <p14:tracePt t="9018" x="5473700" y="2432050"/>
          <p14:tracePt t="9035" x="5473700" y="2463800"/>
          <p14:tracePt t="9051" x="5473700" y="2508250"/>
          <p14:tracePt t="9068" x="5473700" y="2540000"/>
          <p14:tracePt t="9084" x="5473700" y="2578100"/>
          <p14:tracePt t="9101" x="5473700" y="2597150"/>
          <p14:tracePt t="9118" x="5473700" y="2622550"/>
          <p14:tracePt t="9135" x="5473700" y="2647950"/>
          <p14:tracePt t="9151" x="5505450" y="2698750"/>
          <p14:tracePt t="9168" x="5518150" y="2717800"/>
          <p14:tracePt t="9185" x="5537200" y="2730500"/>
          <p14:tracePt t="9201" x="5549900" y="2743200"/>
          <p14:tracePt t="9218" x="5568950" y="2749550"/>
          <p14:tracePt t="9235" x="5632450" y="2749550"/>
          <p14:tracePt t="9252" x="5695950" y="2749550"/>
          <p14:tracePt t="9268" x="5784850" y="2724150"/>
          <p14:tracePt t="9285" x="5873750" y="2692400"/>
          <p14:tracePt t="9301" x="5956300" y="2635250"/>
          <p14:tracePt t="9318" x="6007100" y="2597150"/>
          <p14:tracePt t="9335" x="6051550" y="2546350"/>
          <p14:tracePt t="9352" x="6076950" y="2495550"/>
          <p14:tracePt t="9368" x="6089650" y="2413000"/>
          <p14:tracePt t="9385" x="6115050" y="2362200"/>
          <p14:tracePt t="9402" x="6115050" y="2273300"/>
          <p14:tracePt t="9418" x="6076950" y="2197100"/>
          <p14:tracePt t="9435" x="6007100" y="2139950"/>
          <p14:tracePt t="9452" x="5911850" y="2108200"/>
          <p14:tracePt t="9469" x="5822950" y="2101850"/>
          <p14:tracePt t="9485" x="5702300" y="2101850"/>
          <p14:tracePt t="9502" x="5581650" y="2101850"/>
          <p14:tracePt t="9518" x="5473700" y="2101850"/>
          <p14:tracePt t="9535" x="5403850" y="2101850"/>
          <p14:tracePt t="9552" x="5384800" y="2101850"/>
          <p14:tracePt t="9569" x="5372100" y="2101850"/>
          <p14:tracePt t="9771" x="0" y="0"/>
        </p14:tracePtLst>
        <p14:tracePtLst>
          <p14:tracePt t="11809" x="2032000" y="2698750"/>
          <p14:tracePt t="11817" x="2025650" y="2705100"/>
          <p14:tracePt t="11832" x="2019300" y="2717800"/>
          <p14:tracePt t="11929" x="2006600" y="2730500"/>
          <p14:tracePt t="11945" x="2006600" y="2736850"/>
          <p14:tracePt t="11952" x="1993900" y="2749550"/>
          <p14:tracePt t="11973" x="1981200" y="2749550"/>
          <p14:tracePt t="11976" x="1974850" y="2755900"/>
          <p14:tracePt t="11989" x="1968500" y="2762250"/>
          <p14:tracePt t="12249" x="1962150" y="2768600"/>
          <p14:tracePt t="12272" x="1962150" y="2774950"/>
          <p14:tracePt t="12280" x="1962150" y="2781300"/>
          <p14:tracePt t="12288" x="1962150" y="2787650"/>
          <p14:tracePt t="12291" x="1974850" y="2813050"/>
          <p14:tracePt t="12306" x="2000250" y="2832100"/>
          <p14:tracePt t="12323" x="2025650" y="2851150"/>
          <p14:tracePt t="12340" x="2044700" y="2857500"/>
          <p14:tracePt t="12357" x="2063750" y="2863850"/>
          <p14:tracePt t="12373" x="2076450" y="2863850"/>
          <p14:tracePt t="12390" x="2108200" y="2863850"/>
          <p14:tracePt t="12407" x="2159000" y="2863850"/>
          <p14:tracePt t="12423" x="2197100" y="2825750"/>
          <p14:tracePt t="12441" x="2235200" y="2730500"/>
          <p14:tracePt t="12457" x="2235200" y="2673350"/>
          <p14:tracePt t="12473" x="2235200" y="2616200"/>
          <p14:tracePt t="12490" x="2216150" y="2501900"/>
          <p14:tracePt t="12507" x="2171700" y="2425700"/>
          <p14:tracePt t="12523" x="2114550" y="2349500"/>
          <p14:tracePt t="12540" x="2044700" y="2266950"/>
          <p14:tracePt t="12557" x="1911350" y="2228850"/>
          <p14:tracePt t="12573" x="1841500" y="2222500"/>
          <p14:tracePt t="12591" x="1797050" y="2222500"/>
          <p14:tracePt t="12608" x="1746250" y="2222500"/>
          <p14:tracePt t="12624" x="1701800" y="2254250"/>
          <p14:tracePt t="12641" x="1651000" y="2305050"/>
          <p14:tracePt t="12657" x="1625600" y="2355850"/>
          <p14:tracePt t="12674" x="1619250" y="2444750"/>
          <p14:tracePt t="12690" x="1619250" y="2501900"/>
          <p14:tracePt t="12707" x="1619250" y="2546350"/>
          <p14:tracePt t="12724" x="1619250" y="2578100"/>
          <p14:tracePt t="12740" x="1625600" y="2609850"/>
          <p14:tracePt t="12757" x="1663700" y="2654300"/>
          <p14:tracePt t="12774" x="1695450" y="2705100"/>
          <p14:tracePt t="12791" x="1739900" y="2736850"/>
          <p14:tracePt t="12807" x="1866900" y="2787650"/>
          <p14:tracePt t="12825" x="1981200" y="2819400"/>
          <p14:tracePt t="12841" x="2076450" y="2825750"/>
          <p14:tracePt t="12857" x="2171700" y="2844800"/>
          <p14:tracePt t="12874" x="2235200" y="2844800"/>
          <p14:tracePt t="12891" x="2336800" y="2851150"/>
          <p14:tracePt t="12907" x="2438400" y="2851150"/>
          <p14:tracePt t="12924" x="2565400" y="2851150"/>
          <p14:tracePt t="12941" x="2686050" y="2851150"/>
          <p14:tracePt t="12957" x="2774950" y="2851150"/>
          <p14:tracePt t="12974" x="2857500" y="2844800"/>
          <p14:tracePt t="12990" x="2895600" y="2838450"/>
          <p14:tracePt t="13008" x="2965450" y="2825750"/>
          <p14:tracePt t="13025" x="3009900" y="2813050"/>
          <p14:tracePt t="13041" x="3054350" y="2806700"/>
          <p14:tracePt t="13058" x="3067050" y="2787650"/>
          <p14:tracePt t="13074" x="3073400" y="2787650"/>
          <p14:tracePt t="13091" x="3079750" y="2781300"/>
          <p14:tracePt t="13108" x="3079750" y="2762250"/>
          <p14:tracePt t="13124" x="3079750" y="2755900"/>
          <p14:tracePt t="13141" x="3079750" y="2736850"/>
          <p14:tracePt t="13158" x="3067050" y="2724150"/>
          <p14:tracePt t="13175" x="2997200" y="2724150"/>
          <p14:tracePt t="13191" x="2933700" y="2717800"/>
          <p14:tracePt t="13191" x="2895600" y="2717800"/>
          <p14:tracePt t="13208" x="2838450" y="2717800"/>
          <p14:tracePt t="13225" x="2781300" y="2717800"/>
          <p14:tracePt t="13241" x="2711450" y="2736850"/>
          <p14:tracePt t="13258" x="2622550" y="2787650"/>
          <p14:tracePt t="13274" x="2565400" y="2819400"/>
          <p14:tracePt t="13291" x="2540000" y="2838450"/>
          <p14:tracePt t="13308" x="2533650" y="2857500"/>
          <p14:tracePt t="13325" x="2527300" y="2870200"/>
          <p14:tracePt t="13341" x="2527300" y="2882900"/>
          <p14:tracePt t="13358" x="2527300" y="2889250"/>
          <p14:tracePt t="13392" x="2527300" y="2895600"/>
          <p14:tracePt t="13393" x="2540000" y="2908300"/>
          <p14:tracePt t="13408" x="2565400" y="2914650"/>
          <p14:tracePt t="13425" x="2609850" y="2927350"/>
          <p14:tracePt t="13442" x="2711450" y="2927350"/>
          <p14:tracePt t="13458" x="2844800" y="2927350"/>
          <p14:tracePt t="13475" x="2978150" y="2901950"/>
          <p14:tracePt t="13492" x="3079750" y="2863850"/>
          <p14:tracePt t="13508" x="3124200" y="2844800"/>
          <p14:tracePt t="13525" x="3162300" y="2813050"/>
          <p14:tracePt t="13542" x="3168650" y="2813050"/>
          <p14:tracePt t="13559" x="3175000" y="2800350"/>
          <p14:tracePt t="13575" x="3175000" y="2787650"/>
          <p14:tracePt t="13592" x="3181350" y="2755900"/>
          <p14:tracePt t="13609" x="3181350" y="2743200"/>
          <p14:tracePt t="13666" x="3181350" y="2736850"/>
          <p14:tracePt t="13680" x="3181350" y="2724150"/>
          <p14:tracePt t="13688" x="3175000" y="2717800"/>
          <p14:tracePt t="13705" x="3162300" y="2717800"/>
          <p14:tracePt t="13720" x="3143250" y="2717800"/>
          <p14:tracePt t="13728" x="3136900" y="2717800"/>
          <p14:tracePt t="13736" x="3124200" y="2717800"/>
          <p14:tracePt t="13742" x="3092450" y="2736850"/>
          <p14:tracePt t="13759" x="3048000" y="2774950"/>
          <p14:tracePt t="13775" x="3035300" y="2813050"/>
          <p14:tracePt t="13793" x="3035300" y="2851150"/>
          <p14:tracePt t="13809" x="3035300" y="2876550"/>
          <p14:tracePt t="13825" x="3048000" y="2921000"/>
          <p14:tracePt t="13842" x="3054350" y="2933700"/>
          <p14:tracePt t="13859" x="3054350" y="2940050"/>
          <p14:tracePt t="13876" x="3067050" y="2952750"/>
          <p14:tracePt t="13892" x="3073400" y="2959100"/>
          <p14:tracePt t="13909" x="3092450" y="2978150"/>
          <p14:tracePt t="13926" x="3098800" y="2978150"/>
          <p14:tracePt t="13942" x="3111500" y="2990850"/>
          <p14:tracePt t="13959" x="3117850" y="2990850"/>
          <p14:tracePt t="14000" x="3130550" y="2990850"/>
          <p14:tracePt t="14112" x="3136900" y="2990850"/>
          <p14:tracePt t="14160" x="3143250" y="2990850"/>
          <p14:tracePt t="14192" x="3143250" y="2978150"/>
          <p14:tracePt t="14202" x="3136900" y="2965450"/>
          <p14:tracePt t="14209" x="3117850" y="2952750"/>
          <p14:tracePt t="14219" x="3105150" y="2940050"/>
          <p14:tracePt t="14226" x="3086100" y="2933700"/>
          <p14:tracePt t="14244" x="3060700" y="2933700"/>
          <p14:tracePt t="14261" x="3035300" y="2933700"/>
          <p14:tracePt t="14277" x="3016250" y="2933700"/>
          <p14:tracePt t="14489" x="3022600" y="2933700"/>
          <p14:tracePt t="14498" x="3054350" y="2933700"/>
          <p14:tracePt t="14506" x="3105150" y="2933700"/>
          <p14:tracePt t="14513" x="3143250" y="2933700"/>
          <p14:tracePt t="14528" x="3206750" y="2933700"/>
          <p14:tracePt t="14528" x="3327400" y="2933700"/>
          <p14:tracePt t="14544" x="3416300" y="2933700"/>
          <p14:tracePt t="14561" x="3524250" y="2933700"/>
          <p14:tracePt t="14578" x="3644900" y="2933700"/>
          <p14:tracePt t="14594" x="3752850" y="2933700"/>
          <p14:tracePt t="14611" x="3917950" y="2946400"/>
          <p14:tracePt t="14628" x="4013200" y="2965450"/>
          <p14:tracePt t="14645" x="4064000" y="2965450"/>
          <p14:tracePt t="14661" x="4102100" y="2971800"/>
          <p14:tracePt t="14678" x="4121150" y="2971800"/>
          <p14:tracePt t="14695" x="4133850" y="2971800"/>
          <p14:tracePt t="14777" x="4140200" y="2971800"/>
          <p14:tracePt t="14785" x="4146550" y="2971800"/>
          <p14:tracePt t="14809" x="4152900" y="2965450"/>
          <p14:tracePt t="14825" x="4152900" y="2952750"/>
          <p14:tracePt t="14833" x="4152900" y="2946400"/>
          <p14:tracePt t="14841" x="4152900" y="2940050"/>
          <p14:tracePt t="14850" x="4152900" y="2927350"/>
          <p14:tracePt t="14862" x="4140200" y="2889250"/>
          <p14:tracePt t="14878" x="4127500" y="2863850"/>
          <p14:tracePt t="14895" x="4114800" y="2844800"/>
          <p14:tracePt t="14912" x="4083050" y="2813050"/>
          <p14:tracePt t="14929" x="4038600" y="2762250"/>
          <p14:tracePt t="14946" x="3987800" y="2724150"/>
          <p14:tracePt t="14962" x="3879850" y="2667000"/>
          <p14:tracePt t="14979" x="3765550" y="2641600"/>
          <p14:tracePt t="14995" x="3695700" y="2641600"/>
          <p14:tracePt t="15012" x="3676650" y="2641600"/>
          <p14:tracePt t="15028" x="3657600" y="2641600"/>
          <p14:tracePt t="15045" x="3619500" y="2654300"/>
          <p14:tracePt t="15062" x="3562350" y="2692400"/>
          <p14:tracePt t="15079" x="3511550" y="2724150"/>
          <p14:tracePt t="15095" x="3441700" y="2762250"/>
          <p14:tracePt t="15112" x="3365500" y="2819400"/>
          <p14:tracePt t="15112" x="3352800" y="2832100"/>
          <p14:tracePt t="15130" x="3340100" y="2870200"/>
          <p14:tracePt t="15145" x="3327400" y="2908300"/>
          <p14:tracePt t="15162" x="3327400" y="2933700"/>
          <p14:tracePt t="15179" x="3327400" y="2946400"/>
          <p14:tracePt t="15195" x="3327400" y="2952750"/>
          <p14:tracePt t="15233" x="3327400" y="2959100"/>
          <p14:tracePt t="15257" x="3327400" y="2965450"/>
          <p14:tracePt t="15282" x="3327400" y="2971800"/>
          <p14:tracePt t="15290" x="3327400" y="2990850"/>
          <p14:tracePt t="15297" x="3340100" y="2997200"/>
          <p14:tracePt t="15313" x="3359150" y="2997200"/>
          <p14:tracePt t="15314" x="3416300" y="3009900"/>
          <p14:tracePt t="15329" x="3441700" y="3009900"/>
          <p14:tracePt t="15346" x="3543300" y="3016250"/>
          <p14:tracePt t="15363" x="3619500" y="3016250"/>
          <p14:tracePt t="15379" x="3708400" y="3016250"/>
          <p14:tracePt t="15396" x="3829050" y="3016250"/>
          <p14:tracePt t="15412" x="3949700" y="3016250"/>
          <p14:tracePt t="15429" x="4025900" y="3016250"/>
          <p14:tracePt t="15445" x="4089400" y="3016250"/>
          <p14:tracePt t="15462" x="4146550" y="3016250"/>
          <p14:tracePt t="15479" x="4197350" y="3009900"/>
          <p14:tracePt t="15496" x="4254500" y="2997200"/>
          <p14:tracePt t="15512" x="4330700" y="2984500"/>
          <p14:tracePt t="15529" x="4470400" y="2984500"/>
          <p14:tracePt t="15546" x="4559300" y="2984500"/>
          <p14:tracePt t="15562" x="4660900" y="2978150"/>
          <p14:tracePt t="15579" x="4730750" y="2959100"/>
          <p14:tracePt t="15596" x="4800600" y="2946400"/>
          <p14:tracePt t="15612" x="4826000" y="2940050"/>
          <p14:tracePt t="15629" x="4851400" y="2933700"/>
          <p14:tracePt t="15646" x="4857750" y="2933700"/>
          <p14:tracePt t="15663" x="4864100" y="2933700"/>
          <p14:tracePt t="15679" x="4870450" y="2933700"/>
          <p14:tracePt t="15696" x="4889500" y="2933700"/>
          <p14:tracePt t="15713" x="4914900" y="2933700"/>
          <p14:tracePt t="15729" x="4953000" y="2933700"/>
          <p14:tracePt t="15746" x="5060950" y="2952750"/>
          <p14:tracePt t="15763" x="5156200" y="2971800"/>
          <p14:tracePt t="15780" x="5302250" y="3016250"/>
          <p14:tracePt t="15797" x="5359400" y="3022600"/>
          <p14:tracePt t="15813" x="5384800" y="3022600"/>
          <p14:tracePt t="15830" x="5403850" y="3022600"/>
          <p14:tracePt t="15846" x="5416550" y="3022600"/>
          <p14:tracePt t="15863" x="5429250" y="3022600"/>
          <p14:tracePt t="15880" x="5461000" y="3003550"/>
          <p14:tracePt t="15896" x="5473700" y="2997200"/>
          <p14:tracePt t="15914" x="5480050" y="2984500"/>
          <p14:tracePt t="15930" x="5480050" y="2978150"/>
          <p14:tracePt t="15947" x="5480050" y="2933700"/>
          <p14:tracePt t="15963" x="5461000" y="2863850"/>
          <p14:tracePt t="15980" x="5422900" y="2825750"/>
          <p14:tracePt t="15997" x="5384800" y="2800350"/>
          <p14:tracePt t="16013" x="5334000" y="2774950"/>
          <p14:tracePt t="16030" x="5289550" y="2762250"/>
          <p14:tracePt t="16047" x="5245100" y="2749550"/>
          <p14:tracePt t="16064" x="5200650" y="2736850"/>
          <p14:tracePt t="16080" x="5175250" y="2724150"/>
          <p14:tracePt t="16097" x="5137150" y="2692400"/>
          <p14:tracePt t="16115" x="5137150" y="2686050"/>
          <p14:tracePt t="16210" x="5124450" y="2686050"/>
          <p14:tracePt t="16218" x="5118100" y="2686050"/>
          <p14:tracePt t="16225" x="5105400" y="2698750"/>
          <p14:tracePt t="16233" x="5073650" y="2736850"/>
          <p14:tracePt t="16247" x="5048250" y="2768600"/>
          <p14:tracePt t="16264" x="5003800" y="2825750"/>
          <p14:tracePt t="16282" x="4991100" y="2838450"/>
          <p14:tracePt t="16298" x="4984750" y="2851150"/>
          <p14:tracePt t="16314" x="4984750" y="2857500"/>
          <p14:tracePt t="16331" x="4978400" y="2870200"/>
          <p14:tracePt t="16347" x="4978400" y="2876550"/>
          <p14:tracePt t="16364" x="4978400" y="2889250"/>
          <p14:tracePt t="16381" x="4978400" y="2895600"/>
          <p14:tracePt t="16397" x="4978400" y="2901950"/>
          <p14:tracePt t="16414" x="4978400" y="2908300"/>
          <p14:tracePt t="16481" x="4991100" y="2908300"/>
          <p14:tracePt t="16490" x="5016500" y="2901950"/>
          <p14:tracePt t="16498" x="5080000" y="2876550"/>
          <p14:tracePt t="16514" x="5092700" y="2876550"/>
          <p14:tracePt t="16515" x="5124450" y="2857500"/>
          <p14:tracePt t="16531" x="5143500" y="2857500"/>
          <p14:tracePt t="16778" x="5149850" y="2857500"/>
          <p14:tracePt t="16802" x="5149850" y="2863850"/>
          <p14:tracePt t="16810" x="5149850" y="2876550"/>
          <p14:tracePt t="16825" x="5149850" y="2882900"/>
          <p14:tracePt t="16841" x="5149850" y="2889250"/>
          <p14:tracePt t="17018" x="5149850" y="2895600"/>
          <p14:tracePt t="17025" x="5156200" y="2901950"/>
          <p14:tracePt t="17042" x="5162550" y="2908300"/>
          <p14:tracePt t="17058" x="5181600" y="2914650"/>
          <p14:tracePt t="17066" x="5194300" y="2914650"/>
          <p14:tracePt t="17066" x="5226050" y="2914650"/>
          <p14:tracePt t="17082" x="5270500" y="2914650"/>
          <p14:tracePt t="17099" x="5295900" y="2914650"/>
          <p14:tracePt t="17115" x="5334000" y="2914650"/>
          <p14:tracePt t="17132" x="5372100" y="2908300"/>
          <p14:tracePt t="17149" x="5403850" y="2889250"/>
          <p14:tracePt t="17166" x="5435600" y="2863850"/>
          <p14:tracePt t="17182" x="5454650" y="2851150"/>
          <p14:tracePt t="17199" x="5467350" y="2832100"/>
          <p14:tracePt t="17215" x="5473700" y="2806700"/>
          <p14:tracePt t="17232" x="5473700" y="2794000"/>
          <p14:tracePt t="17249" x="5480050" y="2774950"/>
          <p14:tracePt t="17266" x="5486400" y="2768600"/>
          <p14:tracePt t="17282" x="5486400" y="2755900"/>
          <p14:tracePt t="17299" x="5486400" y="2743200"/>
          <p14:tracePt t="17316" x="5486400" y="2730500"/>
          <p14:tracePt t="17332" x="5486400" y="2705100"/>
          <p14:tracePt t="17349" x="5486400" y="2686050"/>
          <p14:tracePt t="17366" x="5480050" y="2673350"/>
          <p14:tracePt t="17382" x="5480050" y="2667000"/>
          <p14:tracePt t="17399" x="5454650" y="2647950"/>
          <p14:tracePt t="17416" x="5429250" y="2635250"/>
          <p14:tracePt t="17432" x="5410200" y="2635250"/>
          <p14:tracePt t="17449" x="5391150" y="2635250"/>
          <p14:tracePt t="17466" x="5372100" y="2635250"/>
          <p14:tracePt t="17483" x="5346700" y="2635250"/>
          <p14:tracePt t="17499" x="5308600" y="2628900"/>
          <p14:tracePt t="17516" x="5270500" y="2628900"/>
          <p14:tracePt t="17533" x="5219700" y="2628900"/>
          <p14:tracePt t="17549" x="5168900" y="2628900"/>
          <p14:tracePt t="17566" x="5130800" y="2628900"/>
          <p14:tracePt t="17583" x="5048250" y="2647950"/>
          <p14:tracePt t="17600" x="4946650" y="2679700"/>
          <p14:tracePt t="17616" x="4838700" y="2736850"/>
          <p14:tracePt t="17633" x="4749800" y="2787650"/>
          <p14:tracePt t="17650" x="4679950" y="2851150"/>
          <p14:tracePt t="17666" x="4673600" y="2863850"/>
          <p14:tracePt t="17683" x="4660900" y="2870200"/>
          <p14:tracePt t="17700" x="4660900" y="2882900"/>
          <p14:tracePt t="17716" x="4660900" y="2889250"/>
          <p14:tracePt t="17733" x="4660900" y="2901950"/>
          <p14:tracePt t="17750" x="4660900" y="2921000"/>
          <p14:tracePt t="17766" x="4673600" y="2946400"/>
          <p14:tracePt t="17783" x="4711700" y="2965450"/>
          <p14:tracePt t="17800" x="4794250" y="2984500"/>
          <p14:tracePt t="17817" x="4889500" y="2990850"/>
          <p14:tracePt t="17833" x="4946650" y="2990850"/>
          <p14:tracePt t="17850" x="5016500" y="2971800"/>
          <p14:tracePt t="17867" x="5048250" y="2959100"/>
          <p14:tracePt t="17883" x="5080000" y="2933700"/>
          <p14:tracePt t="17900" x="5099050" y="2914650"/>
          <p14:tracePt t="17917" x="5118100" y="2901950"/>
          <p14:tracePt t="17934" x="5130800" y="2882900"/>
          <p14:tracePt t="17950" x="5143500" y="2870200"/>
          <p14:tracePt t="17967" x="5149850" y="2857500"/>
          <p14:tracePt t="18234" x="5149850" y="2844800"/>
          <p14:tracePt t="18241" x="5149850" y="2838450"/>
          <p14:tracePt t="18251" x="5149850" y="2832100"/>
          <p14:tracePt t="18251" x="5149850" y="2819400"/>
          <p14:tracePt t="18251" x="0" y="0"/>
        </p14:tracePtLst>
        <p14:tracePtLst>
          <p14:tracePt t="20447" x="2654300" y="3759200"/>
          <p14:tracePt t="20594" x="2660650" y="3746500"/>
          <p14:tracePt t="20602" x="2667000" y="3746500"/>
          <p14:tracePt t="20609" x="2692400" y="3746500"/>
          <p14:tracePt t="20621" x="2794000" y="3765550"/>
          <p14:tracePt t="20638" x="2876550" y="3797300"/>
          <p14:tracePt t="20654" x="2933700" y="3816350"/>
          <p14:tracePt t="20671" x="2965450" y="3829050"/>
          <p14:tracePt t="20688" x="3016250" y="3848100"/>
          <p14:tracePt t="20705" x="3067050" y="3879850"/>
          <p14:tracePt t="20721" x="3162300" y="3898900"/>
          <p14:tracePt t="20738" x="3263900" y="3917950"/>
          <p14:tracePt t="20754" x="3352800" y="3930650"/>
          <p14:tracePt t="20771" x="3454400" y="3943350"/>
          <p14:tracePt t="20789" x="3530600" y="3956050"/>
          <p14:tracePt t="20805" x="3625850" y="3962400"/>
          <p14:tracePt t="20821" x="3784600" y="3968750"/>
          <p14:tracePt t="20838" x="3937000" y="3968750"/>
          <p14:tracePt t="20855" x="4089400" y="3968750"/>
          <p14:tracePt t="20871" x="4210050" y="3968750"/>
          <p14:tracePt t="20888" x="4368800" y="3968750"/>
          <p14:tracePt t="20905" x="4591050" y="3994150"/>
          <p14:tracePt t="20922" x="4711700" y="4013200"/>
          <p14:tracePt t="20938" x="4876800" y="4025900"/>
          <p14:tracePt t="20955" x="5041900" y="4044950"/>
          <p14:tracePt t="20972" x="5213350" y="4044950"/>
          <p14:tracePt t="20988" x="5365750" y="4064000"/>
          <p14:tracePt t="21005" x="5530850" y="4064000"/>
          <p14:tracePt t="21022" x="5632450" y="4064000"/>
          <p14:tracePt t="21038" x="5740400" y="4064000"/>
          <p14:tracePt t="21055" x="5835650" y="4064000"/>
          <p14:tracePt t="21072" x="5937250" y="4064000"/>
          <p14:tracePt t="21088" x="6045200" y="4064000"/>
          <p14:tracePt t="21105" x="6191250" y="4064000"/>
          <p14:tracePt t="21122" x="6267450" y="4064000"/>
          <p14:tracePt t="21138" x="6318250" y="4064000"/>
          <p14:tracePt t="21155" x="6375400" y="4044950"/>
          <p14:tracePt t="21172" x="6426200" y="4032250"/>
          <p14:tracePt t="21188" x="6489700" y="4006850"/>
          <p14:tracePt t="21206" x="6553200" y="3987800"/>
          <p14:tracePt t="21222" x="6616700" y="3943350"/>
          <p14:tracePt t="21239" x="6648450" y="3930650"/>
          <p14:tracePt t="21255" x="6654800" y="3917950"/>
          <p14:tracePt t="21272" x="6667500" y="3911600"/>
          <p14:tracePt t="21289" x="6667500" y="3886200"/>
          <p14:tracePt t="21306" x="6667500" y="3848100"/>
          <p14:tracePt t="21322" x="6667500" y="3810000"/>
          <p14:tracePt t="21339" x="6661150" y="3778250"/>
          <p14:tracePt t="21355" x="6635750" y="3746500"/>
          <p14:tracePt t="21372" x="6597650" y="3702050"/>
          <p14:tracePt t="21389" x="6565900" y="3676650"/>
          <p14:tracePt t="21406" x="6470650" y="3606800"/>
          <p14:tracePt t="21423" x="6343650" y="3543300"/>
          <p14:tracePt t="21439" x="6172200" y="3460750"/>
          <p14:tracePt t="21456" x="6000750" y="3397250"/>
          <p14:tracePt t="21472" x="5892800" y="3371850"/>
          <p14:tracePt t="21489" x="5797550" y="3333750"/>
          <p14:tracePt t="21506" x="5759450" y="3308350"/>
          <p14:tracePt t="21522" x="5715000" y="3282950"/>
          <p14:tracePt t="21539" x="5645150" y="3232150"/>
          <p14:tracePt t="21556" x="5549900" y="3194050"/>
          <p14:tracePt t="21573" x="5461000" y="3143250"/>
          <p14:tracePt t="21589" x="5397500" y="3098800"/>
          <p14:tracePt t="21606" x="5340350" y="3073400"/>
          <p14:tracePt t="21623" x="5295900" y="3054350"/>
          <p14:tracePt t="21639" x="5264150" y="3028950"/>
          <p14:tracePt t="21656" x="5200650" y="2997200"/>
          <p14:tracePt t="21673" x="5029200" y="2927350"/>
          <p14:tracePt t="21690" x="4991100" y="2914650"/>
          <p14:tracePt t="21706" x="4965700" y="2914650"/>
          <p14:tracePt t="21723" x="4940300" y="2914650"/>
          <p14:tracePt t="21740" x="4908550" y="2914650"/>
          <p14:tracePt t="21757" x="4895850" y="2914650"/>
          <p14:tracePt t="21773" x="4851400" y="2927350"/>
          <p14:tracePt t="21790" x="4800600" y="2971800"/>
          <p14:tracePt t="21806" x="4762500" y="2997200"/>
          <p14:tracePt t="21823" x="4724400" y="3028950"/>
          <p14:tracePt t="21840" x="4699000" y="3086100"/>
          <p14:tracePt t="21856" x="4679950" y="3117850"/>
          <p14:tracePt t="21873" x="4679950" y="3136900"/>
          <p14:tracePt t="21922" x="4679950" y="3143250"/>
          <p14:tracePt t="21978" x="4679950" y="3162300"/>
          <p14:tracePt t="21999" x="4686300" y="3168650"/>
          <p14:tracePt t="22000" x="4705350" y="3175000"/>
          <p14:tracePt t="22007" x="4730750" y="3213100"/>
          <p14:tracePt t="22024" x="4813300" y="3244850"/>
          <p14:tracePt t="22040" x="4838700" y="3251200"/>
          <p14:tracePt t="22057" x="4857750" y="3251200"/>
          <p14:tracePt t="22073" x="4914900" y="3251200"/>
          <p14:tracePt t="22090" x="4997450" y="3282950"/>
          <p14:tracePt t="22107" x="5092700" y="3314700"/>
          <p14:tracePt t="22123" x="5200650" y="3327400"/>
          <p14:tracePt t="22140" x="5314950" y="3333750"/>
          <p14:tracePt t="22157" x="5429250" y="3333750"/>
          <p14:tracePt t="22174" x="5524500" y="3302000"/>
          <p14:tracePt t="22190" x="5626100" y="3238500"/>
          <p14:tracePt t="22207" x="5695950" y="3194050"/>
          <p14:tracePt t="22224" x="5702300" y="3124200"/>
          <p14:tracePt t="22241" x="5702300" y="3086100"/>
          <p14:tracePt t="22257" x="5702300" y="2965450"/>
          <p14:tracePt t="22274" x="5657850" y="2851150"/>
          <p14:tracePt t="22291" x="5594350" y="2698750"/>
          <p14:tracePt t="22307" x="5486400" y="2559050"/>
          <p14:tracePt t="22324" x="5353050" y="2438400"/>
          <p14:tracePt t="22340" x="5200650" y="2324100"/>
          <p14:tracePt t="22357" x="5086350" y="2298700"/>
          <p14:tracePt t="22374" x="5010150" y="2279650"/>
          <p14:tracePt t="22391" x="4940300" y="2279650"/>
          <p14:tracePt t="22407" x="4845050" y="2279650"/>
          <p14:tracePt t="22424" x="4730750" y="2292350"/>
          <p14:tracePt t="22441" x="4559300" y="2349500"/>
          <p14:tracePt t="22458" x="4464050" y="2387600"/>
          <p14:tracePt t="22474" x="4406900" y="2432050"/>
          <p14:tracePt t="22491" x="4337050" y="2482850"/>
          <p14:tracePt t="22507" x="4248150" y="2559050"/>
          <p14:tracePt t="22524" x="4171950" y="2635250"/>
          <p14:tracePt t="22541" x="4114800" y="2736850"/>
          <p14:tracePt t="22558" x="4044950" y="2838450"/>
          <p14:tracePt t="22574" x="3981450" y="2940050"/>
          <p14:tracePt t="22591" x="3968750" y="3009900"/>
          <p14:tracePt t="22608" x="3962400" y="3028950"/>
          <p14:tracePt t="22624" x="3956050" y="3067050"/>
          <p14:tracePt t="22641" x="3949700" y="3117850"/>
          <p14:tracePt t="22658" x="3949700" y="3155950"/>
          <p14:tracePt t="22674" x="3949700" y="3213100"/>
          <p14:tracePt t="22691" x="3949700" y="3238500"/>
          <p14:tracePt t="22708" x="3949700" y="3282950"/>
          <p14:tracePt t="22725" x="3949700" y="3314700"/>
          <p14:tracePt t="22741" x="3968750" y="3352800"/>
          <p14:tracePt t="22758" x="4019550" y="3409950"/>
          <p14:tracePt t="22774" x="4114800" y="3467100"/>
          <p14:tracePt t="22791" x="4203700" y="3511550"/>
          <p14:tracePt t="22808" x="4324350" y="3562350"/>
          <p14:tracePt t="22825" x="4578350" y="3594100"/>
          <p14:tracePt t="22842" x="4749800" y="3594100"/>
          <p14:tracePt t="22858" x="4940300" y="3575050"/>
          <p14:tracePt t="22875" x="5137150" y="3511550"/>
          <p14:tracePt t="22891" x="5346700" y="3448050"/>
          <p14:tracePt t="22908" x="5499100" y="3378200"/>
          <p14:tracePt t="22925" x="5626100" y="3327400"/>
          <p14:tracePt t="22942" x="5683250" y="3289300"/>
          <p14:tracePt t="22958" x="5702300" y="3257550"/>
          <p14:tracePt t="22975" x="5708650" y="3206750"/>
          <p14:tracePt t="22992" x="5708650" y="3149600"/>
          <p14:tracePt t="23008" x="5708650" y="3098800"/>
          <p14:tracePt t="23025" x="5708650" y="3028950"/>
          <p14:tracePt t="23042" x="5708650" y="2997200"/>
          <p14:tracePt t="23058" x="5670550" y="2952750"/>
          <p14:tracePt t="23075" x="5600700" y="2882900"/>
          <p14:tracePt t="23091" x="5530850" y="2832100"/>
          <p14:tracePt t="23108" x="5422900" y="2787650"/>
          <p14:tracePt t="23125" x="5302250" y="2755900"/>
          <p14:tracePt t="23142" x="5187950" y="2749550"/>
          <p14:tracePt t="23159" x="5105400" y="2749550"/>
          <p14:tracePt t="23175" x="5016500" y="2749550"/>
          <p14:tracePt t="23192" x="4914900" y="2755900"/>
          <p14:tracePt t="23209" x="4826000" y="2806700"/>
          <p14:tracePt t="23225" x="4743450" y="2876550"/>
          <p14:tracePt t="23242" x="4673600" y="2984500"/>
          <p14:tracePt t="23259" x="4597400" y="3092450"/>
          <p14:tracePt t="23275" x="4514850" y="3194050"/>
          <p14:tracePt t="23292" x="4425950" y="3295650"/>
          <p14:tracePt t="23309" x="4375150" y="3378200"/>
          <p14:tracePt t="23325" x="4356100" y="3416300"/>
          <p14:tracePt t="23342" x="4343400" y="3448050"/>
          <p14:tracePt t="23359" x="4343400" y="3467100"/>
          <p14:tracePt t="23376" x="4343400" y="3492500"/>
          <p14:tracePt t="23392" x="4356100" y="3524250"/>
          <p14:tracePt t="23409" x="4483100" y="3600450"/>
          <p14:tracePt t="23426" x="4584700" y="3619500"/>
          <p14:tracePt t="23442" x="4756150" y="3625850"/>
          <p14:tracePt t="23459" x="4984750" y="3625850"/>
          <p14:tracePt t="23476" x="5232400" y="3549650"/>
          <p14:tracePt t="23492" x="5441950" y="3498850"/>
          <p14:tracePt t="23509" x="5619750" y="3422650"/>
          <p14:tracePt t="23526" x="5772150" y="3359150"/>
          <p14:tracePt t="23542" x="5822950" y="3308350"/>
          <p14:tracePt t="23559" x="5848350" y="3263900"/>
          <p14:tracePt t="23576" x="5854700" y="3232150"/>
          <p14:tracePt t="23593" x="5854700" y="3187700"/>
          <p14:tracePt t="23609" x="5854700" y="3117850"/>
          <p14:tracePt t="23626" x="5848350" y="3067050"/>
          <p14:tracePt t="23643" x="5784850" y="2984500"/>
          <p14:tracePt t="23659" x="5695950" y="2914650"/>
          <p14:tracePt t="23676" x="5537200" y="2813050"/>
          <p14:tracePt t="23693" x="5397500" y="2749550"/>
          <p14:tracePt t="23710" x="5251450" y="2692400"/>
          <p14:tracePt t="23726" x="5137150" y="2654300"/>
          <p14:tracePt t="23743" x="4978400" y="2609850"/>
          <p14:tracePt t="23760" x="4838700" y="2609850"/>
          <p14:tracePt t="23776" x="4699000" y="2609850"/>
          <p14:tracePt t="23793" x="4578350" y="2647950"/>
          <p14:tracePt t="23810" x="4502150" y="2705100"/>
          <p14:tracePt t="23826" x="4400550" y="2787650"/>
          <p14:tracePt t="23843" x="4349750" y="2844800"/>
          <p14:tracePt t="23860" x="4330700" y="2921000"/>
          <p14:tracePt t="23876" x="4318000" y="2965450"/>
          <p14:tracePt t="23893" x="4318000" y="3041650"/>
          <p14:tracePt t="23910" x="4324350" y="3098800"/>
          <p14:tracePt t="23927" x="4381500" y="3206750"/>
          <p14:tracePt t="23943" x="4438650" y="3282950"/>
          <p14:tracePt t="23960" x="4546600" y="3333750"/>
          <p14:tracePt t="23976" x="4711700" y="3359150"/>
          <p14:tracePt t="23976" x="4787900" y="3365500"/>
          <p14:tracePt t="23994" x="4940300" y="3365500"/>
          <p14:tracePt t="24010" x="5264150" y="3365500"/>
          <p14:tracePt t="24027" x="5422900" y="3295650"/>
          <p14:tracePt t="24043" x="5492750" y="3238500"/>
          <p14:tracePt t="24060" x="5524500" y="3200400"/>
          <p14:tracePt t="24077" x="5530850" y="3149600"/>
          <p14:tracePt t="24093" x="5543550" y="3098800"/>
          <p14:tracePt t="24110" x="5562600" y="3022600"/>
          <p14:tracePt t="24128" x="5562600" y="2959100"/>
          <p14:tracePt t="24144" x="5562600" y="2889250"/>
          <p14:tracePt t="24160" x="5518150" y="2806700"/>
          <p14:tracePt t="24177" x="5461000" y="2730500"/>
          <p14:tracePt t="24194" x="5378450" y="2647950"/>
          <p14:tracePt t="24210" x="5238750" y="2565400"/>
          <p14:tracePt t="24227" x="5137150" y="2552700"/>
          <p14:tracePt t="24243" x="5022850" y="2533650"/>
          <p14:tracePt t="24260" x="4902200" y="2520950"/>
          <p14:tracePt t="24277" x="4800600" y="2520950"/>
          <p14:tracePt t="24294" x="4718050" y="2559050"/>
          <p14:tracePt t="24310" x="4546600" y="2641600"/>
          <p14:tracePt t="24327" x="4438650" y="2724150"/>
          <p14:tracePt t="24344" x="4368800" y="2774950"/>
          <p14:tracePt t="24360" x="4356100" y="2825750"/>
          <p14:tracePt t="24377" x="4356100" y="2851150"/>
          <p14:tracePt t="24394" x="4356100" y="2908300"/>
          <p14:tracePt t="24411" x="4387850" y="2959100"/>
          <p14:tracePt t="24427" x="4432300" y="3016250"/>
          <p14:tracePt t="24444" x="4495800" y="3073400"/>
          <p14:tracePt t="24461" x="4654550" y="3162300"/>
          <p14:tracePt t="24477" x="4876800" y="3213100"/>
          <p14:tracePt t="24494" x="5175250" y="3257550"/>
          <p14:tracePt t="24511" x="5334000" y="3263900"/>
          <p14:tracePt t="24527" x="5441950" y="3263900"/>
          <p14:tracePt t="24545" x="5486400" y="3244850"/>
          <p14:tracePt t="24561" x="5537200" y="3206750"/>
          <p14:tracePt t="24578" x="5562600" y="3136900"/>
          <p14:tracePt t="24594" x="5568950" y="3079750"/>
          <p14:tracePt t="24611" x="5575300" y="3028950"/>
          <p14:tracePt t="24628" x="5575300" y="2959100"/>
          <p14:tracePt t="24644" x="5562600" y="2921000"/>
          <p14:tracePt t="24661" x="5511800" y="2870200"/>
          <p14:tracePt t="24678" x="5461000" y="2806700"/>
          <p14:tracePt t="24694" x="5397500" y="2774950"/>
          <p14:tracePt t="24711" x="5327650" y="2743200"/>
          <p14:tracePt t="24728" x="5194300" y="2717800"/>
          <p14:tracePt t="24745" x="5003800" y="2705100"/>
          <p14:tracePt t="24761" x="4787900" y="2705100"/>
          <p14:tracePt t="24778" x="4705350" y="2724150"/>
          <p14:tracePt t="24795" x="4667250" y="2749550"/>
          <p14:tracePt t="24811" x="4654550" y="2774950"/>
          <p14:tracePt t="24828" x="4654550" y="2819400"/>
          <p14:tracePt t="24844" x="4654550" y="2863850"/>
          <p14:tracePt t="24861" x="4654550" y="2882900"/>
          <p14:tracePt t="24878" x="4654550" y="2889250"/>
          <p14:tracePt t="24895" x="4673600" y="2895600"/>
          <p14:tracePt t="25274" x="0" y="0"/>
        </p14:tracePtLst>
        <p14:tracePtLst>
          <p14:tracePt t="29607" x="3619500" y="4184650"/>
          <p14:tracePt t="29628" x="3613150" y="4191000"/>
          <p14:tracePt t="29658" x="3613150" y="4197350"/>
          <p14:tracePt t="29678" x="3619500" y="4197350"/>
          <p14:tracePt t="29679" x="3625850" y="4197350"/>
          <p14:tracePt t="29686" x="3657600" y="4197350"/>
          <p14:tracePt t="29703" x="3676650" y="4191000"/>
          <p14:tracePt t="29719" x="3695700" y="4191000"/>
          <p14:tracePt t="29736" x="3740150" y="4191000"/>
          <p14:tracePt t="29753" x="3803650" y="4191000"/>
          <p14:tracePt t="29769" x="3975100" y="4191000"/>
          <p14:tracePt t="29786" x="4102100" y="4159250"/>
          <p14:tracePt t="29803" x="4229100" y="4114800"/>
          <p14:tracePt t="29819" x="4343400" y="4083050"/>
          <p14:tracePt t="29836" x="4432300" y="4064000"/>
          <p14:tracePt t="29853" x="4527550" y="4013200"/>
          <p14:tracePt t="29869" x="4603750" y="3981450"/>
          <p14:tracePt t="29886" x="4718050" y="3930650"/>
          <p14:tracePt t="29903" x="4826000" y="3873500"/>
          <p14:tracePt t="29920" x="4991100" y="3822700"/>
          <p14:tracePt t="29936" x="5187950" y="3803650"/>
          <p14:tracePt t="29953" x="5461000" y="3765550"/>
          <p14:tracePt t="29970" x="5778500" y="3689350"/>
          <p14:tracePt t="29986" x="5892800" y="3638550"/>
          <p14:tracePt t="30004" x="5924550" y="3613150"/>
          <p14:tracePt t="30020" x="5962650" y="3543300"/>
          <p14:tracePt t="30037" x="5981700" y="3517900"/>
          <p14:tracePt t="30053" x="5994400" y="3492500"/>
          <p14:tracePt t="30070" x="5994400" y="3460750"/>
          <p14:tracePt t="30086" x="5994400" y="3441700"/>
          <p14:tracePt t="30103" x="5988050" y="3390900"/>
          <p14:tracePt t="30120" x="5956300" y="3346450"/>
          <p14:tracePt t="30136" x="5930900" y="3321050"/>
          <p14:tracePt t="30153" x="5899150" y="3302000"/>
          <p14:tracePt t="30171" x="5848350" y="3263900"/>
          <p14:tracePt t="30187" x="5810250" y="3219450"/>
          <p14:tracePt t="30203" x="5765800" y="3155950"/>
          <p14:tracePt t="30220" x="5740400" y="3105150"/>
          <p14:tracePt t="30237" x="5727700" y="3098800"/>
          <p14:tracePt t="30253" x="5695950" y="3086100"/>
          <p14:tracePt t="30270" x="5657850" y="3060700"/>
          <p14:tracePt t="30287" x="5619750" y="3041650"/>
          <p14:tracePt t="30304" x="5588000" y="3035300"/>
          <p14:tracePt t="30320" x="5556250" y="3022600"/>
          <p14:tracePt t="30337" x="5549900" y="3009900"/>
          <p14:tracePt t="30394" x="5543550" y="3009900"/>
          <p14:tracePt t="30410" x="5537200" y="3009900"/>
          <p14:tracePt t="30442" x="5530850" y="3009900"/>
          <p14:tracePt t="30450" x="5524500" y="3009900"/>
          <p14:tracePt t="30458" x="5518150" y="3009900"/>
          <p14:tracePt t="30466" x="5505450" y="3028950"/>
          <p14:tracePt t="30475" x="5492750" y="3086100"/>
          <p14:tracePt t="30487" x="5473700" y="3155950"/>
          <p14:tracePt t="30504" x="5441950" y="3244850"/>
          <p14:tracePt t="30520" x="5429250" y="3321050"/>
          <p14:tracePt t="30537" x="5416550" y="3359150"/>
          <p14:tracePt t="30555" x="5416550" y="3378200"/>
          <p14:tracePt t="30571" x="5416550" y="3384550"/>
          <p14:tracePt t="30587" x="5416550" y="3403600"/>
          <p14:tracePt t="30604" x="5416550" y="3409950"/>
          <p14:tracePt t="30621" x="5416550" y="3422650"/>
          <p14:tracePt t="30637" x="5416550" y="3435350"/>
          <p14:tracePt t="30654" x="5416550" y="3473450"/>
          <p14:tracePt t="30671" x="5416550" y="3492500"/>
          <p14:tracePt t="30687" x="5416550" y="3524250"/>
          <p14:tracePt t="30704" x="5410200" y="3543300"/>
          <p14:tracePt t="30721" x="5378450" y="3600450"/>
          <p14:tracePt t="30738" x="5340350" y="3632200"/>
          <p14:tracePt t="30755" x="5289550" y="3657600"/>
          <p14:tracePt t="30772" x="5245100" y="3695700"/>
          <p14:tracePt t="30788" x="5200650" y="3721100"/>
          <p14:tracePt t="30804" x="5149850" y="3746500"/>
          <p14:tracePt t="30821" x="5092700" y="3778250"/>
          <p14:tracePt t="30838" x="5022850" y="3841750"/>
          <p14:tracePt t="30855" x="4946650" y="3905250"/>
          <p14:tracePt t="30871" x="4845050" y="3987800"/>
          <p14:tracePt t="30888" x="4737100" y="4102100"/>
          <p14:tracePt t="30905" x="4635500" y="4191000"/>
          <p14:tracePt t="30921" x="4438650" y="4305300"/>
          <p14:tracePt t="30938" x="4324350" y="4337050"/>
          <p14:tracePt t="30954" x="4210050" y="4368800"/>
          <p14:tracePt t="30971" x="4102100" y="4400550"/>
          <p14:tracePt t="30988" x="4044950" y="4413250"/>
          <p14:tracePt t="31005" x="3981450" y="4432300"/>
          <p14:tracePt t="31021" x="3943350" y="4432300"/>
          <p14:tracePt t="31038" x="3898900" y="4445000"/>
          <p14:tracePt t="31055" x="3873500" y="4445000"/>
          <p14:tracePt t="31071" x="3790950" y="4457700"/>
          <p14:tracePt t="31088" x="3695700" y="4489450"/>
          <p14:tracePt t="31105" x="3575050" y="4514850"/>
          <p14:tracePt t="31122" x="3321050" y="4565650"/>
          <p14:tracePt t="31138" x="3187700" y="4578350"/>
          <p14:tracePt t="31155" x="3079750" y="4578350"/>
          <p14:tracePt t="31172" x="2914650" y="4578350"/>
          <p14:tracePt t="31188" x="2774950" y="4578350"/>
          <p14:tracePt t="31205" x="2635250" y="4578350"/>
          <p14:tracePt t="31222" x="2533650" y="4578350"/>
          <p14:tracePt t="31238" x="2470150" y="4578350"/>
          <p14:tracePt t="31255" x="2393950" y="4578350"/>
          <p14:tracePt t="31272" x="2355850" y="4578350"/>
          <p14:tracePt t="31288" x="2298700" y="4578350"/>
          <p14:tracePt t="31305" x="2203450" y="4578350"/>
          <p14:tracePt t="31322" x="2171700" y="4578350"/>
          <p14:tracePt t="31338" x="2152650" y="4578350"/>
          <p14:tracePt t="31418" x="2165350" y="4578350"/>
          <p14:tracePt t="31426" x="2190750" y="4572000"/>
          <p14:tracePt t="31439" x="2216150" y="4565650"/>
          <p14:tracePt t="31440" x="2286000" y="4533900"/>
          <p14:tracePt t="31455" x="2362200" y="4495800"/>
          <p14:tracePt t="31472" x="2457450" y="4445000"/>
          <p14:tracePt t="31489" x="2647950" y="4387850"/>
          <p14:tracePt t="31506" x="3175000" y="4235450"/>
          <p14:tracePt t="31522" x="3492500" y="4121150"/>
          <p14:tracePt t="31539" x="3854450" y="3949700"/>
          <p14:tracePt t="31556" x="4051300" y="3816350"/>
          <p14:tracePt t="31572" x="4171950" y="3702050"/>
          <p14:tracePt t="31589" x="4241800" y="3632200"/>
          <p14:tracePt t="31606" x="4279900" y="3606800"/>
          <p14:tracePt t="31623" x="4324350" y="3556000"/>
          <p14:tracePt t="31639" x="4349750" y="3530600"/>
          <p14:tracePt t="31656" x="4394200" y="3511550"/>
          <p14:tracePt t="31673" x="4464050" y="3479800"/>
          <p14:tracePt t="31689" x="4610100" y="3416300"/>
          <p14:tracePt t="31706" x="4705350" y="3378200"/>
          <p14:tracePt t="31724" x="4787900" y="3346450"/>
          <p14:tracePt t="31740" x="4870450" y="3289300"/>
          <p14:tracePt t="31757" x="4889500" y="3257550"/>
          <p14:tracePt t="31774" x="4908550" y="3219450"/>
          <p14:tracePt t="31790" x="4908550" y="3200400"/>
          <p14:tracePt t="31807" x="4908550" y="3181350"/>
          <p14:tracePt t="31824" x="4908550" y="3175000"/>
          <p14:tracePt t="31841" x="4908550" y="3168650"/>
          <p14:tracePt t="31857" x="4933950" y="3149600"/>
          <p14:tracePt t="31874" x="4953000" y="3130550"/>
          <p14:tracePt t="31890" x="5003800" y="3073400"/>
          <p14:tracePt t="31908" x="5029200" y="3048000"/>
          <p14:tracePt t="31924" x="5035550" y="3035300"/>
          <p14:tracePt t="31940" x="5041900" y="3016250"/>
          <p14:tracePt t="31957" x="5048250" y="3016250"/>
          <p14:tracePt t="31974" x="5054600" y="3003550"/>
          <p14:tracePt t="31991" x="5054600" y="2997200"/>
          <p14:tracePt t="32007" x="5067300" y="2990850"/>
          <p14:tracePt t="32024" x="5080000" y="2971800"/>
          <p14:tracePt t="32075" x="5086350" y="2965450"/>
          <p14:tracePt t="32084" x="5086350" y="2959100"/>
          <p14:tracePt t="32092" x="5086350" y="2952750"/>
          <p14:tracePt t="32092" x="5092700" y="2946400"/>
          <p14:tracePt t="32108" x="5099050" y="2946400"/>
          <p14:tracePt t="32124" x="5099050" y="2927350"/>
          <p14:tracePt t="32141" x="5099050" y="2921000"/>
          <p14:tracePt t="32157" x="5099050" y="2908300"/>
          <p14:tracePt t="32619" x="5111750" y="2901950"/>
          <p14:tracePt t="33260" x="5118100" y="2901950"/>
          <p14:tracePt t="33315" x="5130800" y="2889250"/>
          <p14:tracePt t="33683" x="5118100" y="2889250"/>
          <p14:tracePt t="33691" x="5105400" y="2901950"/>
          <p14:tracePt t="33700" x="5092700" y="2933700"/>
          <p14:tracePt t="33710" x="5073650" y="2940050"/>
          <p14:tracePt t="33756" x="5067300" y="2940050"/>
          <p14:tracePt t="33764" x="5048250" y="2940050"/>
          <p14:tracePt t="33780" x="5029200" y="2940050"/>
          <p14:tracePt t="33793" x="5022850" y="2940050"/>
          <p14:tracePt t="33795" x="4997450" y="2933700"/>
          <p14:tracePt t="33810" x="4984750" y="2927350"/>
          <p14:tracePt t="33827" x="4972050" y="2927350"/>
          <p14:tracePt t="33956" x="4984750" y="2921000"/>
          <p14:tracePt t="33964" x="5022850" y="2901950"/>
          <p14:tracePt t="33977" x="5092700" y="2889250"/>
          <p14:tracePt t="33978" x="5213350" y="2882900"/>
          <p14:tracePt t="33994" x="5295900" y="2882900"/>
          <p14:tracePt t="34011" x="5314950" y="2870200"/>
          <p14:tracePt t="34027" x="5321300" y="2870200"/>
          <p14:tracePt t="34044" x="5334000" y="2870200"/>
          <p14:tracePt t="34061" x="5353050" y="2863850"/>
          <p14:tracePt t="34077" x="5372100" y="2863850"/>
          <p14:tracePt t="34094" x="5391150" y="2863850"/>
          <p14:tracePt t="34111" x="5397500" y="2851150"/>
          <p14:tracePt t="34127" x="5403850" y="2851150"/>
          <p14:tracePt t="34144" x="5416550" y="2851150"/>
          <p14:tracePt t="34324" x="5422900" y="2851150"/>
          <p14:tracePt t="34340" x="5429250" y="2851150"/>
          <p14:tracePt t="34364" x="5429250" y="2857500"/>
          <p14:tracePt t="34372" x="5429250" y="2870200"/>
          <p14:tracePt t="34380" x="5429250" y="2876550"/>
          <p14:tracePt t="34387" x="5429250" y="2882900"/>
          <p14:tracePt t="34394" x="5429250" y="2901950"/>
          <p14:tracePt t="34394" x="5429250" y="2908300"/>
          <p14:tracePt t="34412" x="5416550" y="2933700"/>
          <p14:tracePt t="34428" x="5410200" y="2933700"/>
          <p14:tracePt t="34619" x="5410200" y="2940050"/>
          <p14:tracePt t="34636" x="5403850" y="2940050"/>
          <p14:tracePt t="34645" x="5397500" y="2940050"/>
          <p14:tracePt t="34645" x="5384800" y="2940050"/>
          <p14:tracePt t="34662" x="5365750" y="2927350"/>
          <p14:tracePt t="34679" x="5353050" y="2921000"/>
          <p14:tracePt t="34695" x="5327650" y="2895600"/>
          <p14:tracePt t="34712" x="5302250" y="2876550"/>
          <p14:tracePt t="34728" x="5289550" y="2863850"/>
          <p14:tracePt t="34764" x="5289550" y="2851150"/>
          <p14:tracePt t="34804" x="5289550" y="2832100"/>
          <p14:tracePt t="34828" x="5289550" y="2825750"/>
          <p14:tracePt t="34844" x="5289550" y="2813050"/>
          <p14:tracePt t="34971" x="5289550" y="2806700"/>
          <p14:tracePt t="34996" x="5302250" y="2806700"/>
          <p14:tracePt t="35000" x="5314950" y="2806700"/>
          <p14:tracePt t="35012" x="5334000" y="2813050"/>
          <p14:tracePt t="35013" x="5359400" y="2832100"/>
          <p14:tracePt t="35030" x="5391150" y="2851150"/>
          <p14:tracePt t="35045" x="5410200" y="2857500"/>
          <p14:tracePt t="35062" x="5435600" y="2895600"/>
          <p14:tracePt t="35079" x="5435600" y="2946400"/>
          <p14:tracePt t="35096" x="5435600" y="2984500"/>
          <p14:tracePt t="35112" x="5435600" y="3003550"/>
          <p14:tracePt t="35129" x="5435600" y="3028950"/>
          <p14:tracePt t="35146" x="5435600" y="3041650"/>
          <p14:tracePt t="35163" x="5410200" y="3048000"/>
          <p14:tracePt t="35179" x="5378450" y="3048000"/>
          <p14:tracePt t="35196" x="5353050" y="3048000"/>
          <p14:tracePt t="35213" x="5314950" y="3022600"/>
          <p14:tracePt t="35229" x="5302250" y="3009900"/>
          <p14:tracePt t="35246" x="5283200" y="2990850"/>
          <p14:tracePt t="35263" x="5257800" y="2971800"/>
          <p14:tracePt t="35279" x="5251450" y="2959100"/>
          <p14:tracePt t="35296" x="5251450" y="2946400"/>
          <p14:tracePt t="35340" x="5245100" y="2940050"/>
          <p14:tracePt t="35348" x="5245100" y="2933700"/>
          <p14:tracePt t="35396" x="5245100" y="2921000"/>
          <p14:tracePt t="35420" x="5257800" y="2901950"/>
          <p14:tracePt t="35436" x="5264150" y="2895600"/>
          <p14:tracePt t="35447" x="5270500" y="2895600"/>
          <p14:tracePt t="35447" x="5289550" y="2895600"/>
          <p14:tracePt t="35463" x="5295900" y="2895600"/>
          <p14:tracePt t="35480" x="5308600" y="2895600"/>
          <p14:tracePt t="35496" x="5314950" y="2895600"/>
          <p14:tracePt t="35513" x="5334000" y="2895600"/>
          <p14:tracePt t="35530" x="5353050" y="2914650"/>
          <p14:tracePt t="35546" x="5365750" y="2933700"/>
          <p14:tracePt t="35563" x="5384800" y="2952750"/>
          <p14:tracePt t="35604" x="5391150" y="2959100"/>
          <p14:tracePt t="35652" x="5391150" y="2965450"/>
          <p14:tracePt t="35660" x="5391150" y="2978150"/>
          <p14:tracePt t="35676" x="5391150" y="2990850"/>
          <p14:tracePt t="35684" x="5391150" y="2997200"/>
          <p14:tracePt t="35692" x="5372100" y="3009900"/>
          <p14:tracePt t="35697" x="5359400" y="3028950"/>
          <p14:tracePt t="35713" x="5340350" y="3054350"/>
          <p14:tracePt t="35730" x="5314950" y="3098800"/>
          <p14:tracePt t="35747" x="5270500" y="3162300"/>
          <p14:tracePt t="35764" x="5232400" y="3206750"/>
          <p14:tracePt t="35780" x="5194300" y="3263900"/>
          <p14:tracePt t="35797" x="5156200" y="3321050"/>
          <p14:tracePt t="35813" x="5124450" y="3384550"/>
          <p14:tracePt t="35830" x="5080000" y="3429000"/>
          <p14:tracePt t="35847" x="5016500" y="3498850"/>
          <p14:tracePt t="35864" x="4965700" y="3511550"/>
          <p14:tracePt t="35881" x="4857750" y="3511550"/>
          <p14:tracePt t="35897" x="4730750" y="3460750"/>
          <p14:tracePt t="35914" x="4578350" y="3359150"/>
          <p14:tracePt t="35931" x="4457700" y="3276600"/>
          <p14:tracePt t="35947" x="4216400" y="3124200"/>
          <p14:tracePt t="35964" x="4057650" y="2997200"/>
          <p14:tracePt t="35980" x="3848100" y="2895600"/>
          <p14:tracePt t="35997" x="3727450" y="2800350"/>
          <p14:tracePt t="36014" x="3657600" y="2730500"/>
          <p14:tracePt t="36031" x="3600450" y="2698750"/>
          <p14:tracePt t="36047" x="3562350" y="2673350"/>
          <p14:tracePt t="36064" x="3511550" y="2641600"/>
          <p14:tracePt t="36080" x="3479800" y="2609850"/>
          <p14:tracePt t="36097" x="3473450" y="2603500"/>
          <p14:tracePt t="36114" x="3467100" y="2597150"/>
          <p14:tracePt t="36131" x="3454400" y="2584450"/>
          <p14:tracePt t="36148" x="3422650" y="2559050"/>
          <p14:tracePt t="36164" x="3378200" y="2546350"/>
          <p14:tracePt t="36181" x="3302000" y="2546350"/>
          <p14:tracePt t="36197" x="3213100" y="2546350"/>
          <p14:tracePt t="36214" x="3105150" y="2546350"/>
          <p14:tracePt t="36231" x="2952750" y="2546350"/>
          <p14:tracePt t="36247" x="2832100" y="2552700"/>
          <p14:tracePt t="36264" x="2730500" y="2552700"/>
          <p14:tracePt t="36281" x="2667000" y="2578100"/>
          <p14:tracePt t="36298" x="2635250" y="2584450"/>
          <p14:tracePt t="36314" x="2609850" y="2597150"/>
          <p14:tracePt t="36314" x="2603500" y="2609850"/>
          <p14:tracePt t="36332" x="2578100" y="2616200"/>
          <p14:tracePt t="36347" x="2533650" y="2673350"/>
          <p14:tracePt t="36364" x="2501900" y="2743200"/>
          <p14:tracePt t="36381" x="2489200" y="2806700"/>
          <p14:tracePt t="36398" x="2489200" y="2857500"/>
          <p14:tracePt t="36415" x="2489200" y="2901950"/>
          <p14:tracePt t="36432" x="2495550" y="2927350"/>
          <p14:tracePt t="36448" x="2501900" y="2940050"/>
          <p14:tracePt t="36465" x="2527300" y="2965450"/>
          <p14:tracePt t="36481" x="2552700" y="2971800"/>
          <p14:tracePt t="36498" x="2590800" y="2978150"/>
          <p14:tracePt t="36515" x="2660650" y="2978150"/>
          <p14:tracePt t="36531" x="2876550" y="2978150"/>
          <p14:tracePt t="36548" x="3022600" y="2946400"/>
          <p14:tracePt t="36565" x="3086100" y="2901950"/>
          <p14:tracePt t="36581" x="3136900" y="2851150"/>
          <p14:tracePt t="36598" x="3143250" y="2813050"/>
          <p14:tracePt t="36615" x="3149600" y="2781300"/>
          <p14:tracePt t="36632" x="3162300" y="2743200"/>
          <p14:tracePt t="36648" x="3162300" y="2705100"/>
          <p14:tracePt t="36665" x="3162300" y="2679700"/>
          <p14:tracePt t="36682" x="3155950" y="2654300"/>
          <p14:tracePt t="36698" x="3143250" y="2609850"/>
          <p14:tracePt t="36715" x="3073400" y="2578100"/>
          <p14:tracePt t="36732" x="2984500" y="2565400"/>
          <p14:tracePt t="36749" x="2851150" y="2565400"/>
          <p14:tracePt t="36765" x="2698750" y="2565400"/>
          <p14:tracePt t="36782" x="2552700" y="2603500"/>
          <p14:tracePt t="36798" x="2489200" y="2660650"/>
          <p14:tracePt t="36815" x="2457450" y="2724150"/>
          <p14:tracePt t="36832" x="2438400" y="2774950"/>
          <p14:tracePt t="36849" x="2432050" y="2819400"/>
          <p14:tracePt t="36865" x="2432050" y="2832100"/>
          <p14:tracePt t="36882" x="2438400" y="2863850"/>
          <p14:tracePt t="36899" x="2457450" y="2889250"/>
          <p14:tracePt t="36916" x="2482850" y="2921000"/>
          <p14:tracePt t="36932" x="2540000" y="2959100"/>
          <p14:tracePt t="36949" x="2590800" y="2990850"/>
          <p14:tracePt t="36966" x="2667000" y="3022600"/>
          <p14:tracePt t="36982" x="2774950" y="3022600"/>
          <p14:tracePt t="36999" x="2863850" y="3028950"/>
          <p14:tracePt t="37015" x="2940050" y="3028950"/>
          <p14:tracePt t="37032" x="2952750" y="3028950"/>
          <p14:tracePt t="37049" x="2959100" y="3028950"/>
          <p14:tracePt t="37116" x="2965450" y="3028950"/>
          <p14:tracePt t="37148" x="2971800" y="3028950"/>
          <p14:tracePt t="37164" x="2971800" y="3022600"/>
          <p14:tracePt t="37166" x="2971800" y="3016250"/>
          <p14:tracePt t="37182" x="2971800" y="3009900"/>
          <p14:tracePt t="37183" x="2971800" y="2997200"/>
          <p14:tracePt t="37199" x="2971800" y="2978150"/>
          <p14:tracePt t="37216" x="2971800" y="2965450"/>
          <p14:tracePt t="37232" x="0" y="0"/>
        </p14:tracePtLst>
        <p14:tracePtLst>
          <p14:tracePt t="42925" x="5778500" y="5035550"/>
          <p14:tracePt t="42982" x="5791200" y="5035550"/>
          <p14:tracePt t="42990" x="5816600" y="5029200"/>
          <p14:tracePt t="42998" x="5829300" y="5029200"/>
          <p14:tracePt t="43014" x="5854700" y="5029200"/>
          <p14:tracePt t="43025" x="5886450" y="5029200"/>
          <p14:tracePt t="43046" x="5937250" y="5029200"/>
          <p14:tracePt t="43062" x="6051550" y="5054600"/>
          <p14:tracePt t="43078" x="6172200" y="5073650"/>
          <p14:tracePt t="43094" x="6305550" y="5073650"/>
          <p14:tracePt t="43109" x="6432550" y="5073650"/>
          <p14:tracePt t="43126" x="6629400" y="5073650"/>
          <p14:tracePt t="43147" x="6794500" y="5073650"/>
          <p14:tracePt t="43166" x="7016750" y="5073650"/>
          <p14:tracePt t="43182" x="7264400" y="5105400"/>
          <p14:tracePt t="43198" x="7435850" y="5105400"/>
          <p14:tracePt t="43214" x="7620000" y="5105400"/>
          <p14:tracePt t="43230" x="7804150" y="5105400"/>
          <p14:tracePt t="43246" x="7975600" y="5105400"/>
          <p14:tracePt t="43262" x="8147050" y="5105400"/>
          <p14:tracePt t="43276" x="8235950" y="5105400"/>
          <p14:tracePt t="43292" x="8312150" y="5067300"/>
          <p14:tracePt t="43309" x="8337550" y="5048250"/>
          <p14:tracePt t="43326" x="8369300" y="4991100"/>
          <p14:tracePt t="43343" x="8375650" y="4933950"/>
          <p14:tracePt t="43359" x="8382000" y="4845050"/>
          <p14:tracePt t="43375" x="8394700" y="4794250"/>
          <p14:tracePt t="43392" x="8394700" y="4718050"/>
          <p14:tracePt t="43409" x="8401050" y="4654550"/>
          <p14:tracePt t="43426" x="8401050" y="4559300"/>
          <p14:tracePt t="43443" x="8401050" y="4489450"/>
          <p14:tracePt t="43459" x="8369300" y="4394200"/>
          <p14:tracePt t="43476" x="8324850" y="4311650"/>
          <p14:tracePt t="43493" x="8299450" y="4273550"/>
          <p14:tracePt t="43509" x="8255000" y="4229100"/>
          <p14:tracePt t="43527" x="8210550" y="4210050"/>
          <p14:tracePt t="43543" x="8159750" y="4184650"/>
          <p14:tracePt t="43560" x="8058150" y="4152900"/>
          <p14:tracePt t="43576" x="7854950" y="4083050"/>
          <p14:tracePt t="43593" x="7670800" y="4038600"/>
          <p14:tracePt t="43610" x="7505700" y="4006850"/>
          <p14:tracePt t="43627" x="7391400" y="4006850"/>
          <p14:tracePt t="43643" x="7283450" y="4006850"/>
          <p14:tracePt t="43660" x="7156450" y="4006850"/>
          <p14:tracePt t="43676" x="7067550" y="4006850"/>
          <p14:tracePt t="43693" x="6915150" y="4006850"/>
          <p14:tracePt t="43693" x="6838950" y="4006850"/>
          <p14:tracePt t="43711" x="6673850" y="4013200"/>
          <p14:tracePt t="43726" x="6546850" y="4032250"/>
          <p14:tracePt t="43743" x="6457950" y="4070350"/>
          <p14:tracePt t="43760" x="6407150" y="4095750"/>
          <p14:tracePt t="43777" x="6350000" y="4146550"/>
          <p14:tracePt t="43793" x="6299200" y="4197350"/>
          <p14:tracePt t="43810" x="6254750" y="4267200"/>
          <p14:tracePt t="43827" x="6242050" y="4337050"/>
          <p14:tracePt t="43843" x="6235700" y="4438650"/>
          <p14:tracePt t="43860" x="6210300" y="4540250"/>
          <p14:tracePt t="43877" x="6191250" y="4591050"/>
          <p14:tracePt t="43894" x="6146800" y="4673600"/>
          <p14:tracePt t="43911" x="6127750" y="4737100"/>
          <p14:tracePt t="43927" x="6102350" y="4826000"/>
          <p14:tracePt t="43944" x="6064250" y="4933950"/>
          <p14:tracePt t="43960" x="6032500" y="5048250"/>
          <p14:tracePt t="43977" x="6007100" y="5162550"/>
          <p14:tracePt t="43993" x="6000750" y="5270500"/>
          <p14:tracePt t="44010" x="5994400" y="5334000"/>
          <p14:tracePt t="44027" x="5988050" y="5372100"/>
          <p14:tracePt t="44044" x="5988050" y="5397500"/>
          <p14:tracePt t="44060" x="5988050" y="5403850"/>
          <p14:tracePt t="44077" x="5988050" y="5416550"/>
          <p14:tracePt t="44094" x="6007100" y="5454650"/>
          <p14:tracePt t="44110" x="6057900" y="5511800"/>
          <p14:tracePt t="44127" x="6153150" y="5556250"/>
          <p14:tracePt t="44144" x="6248400" y="5581650"/>
          <p14:tracePt t="44161" x="6305550" y="5594350"/>
          <p14:tracePt t="44177" x="6451600" y="5594350"/>
          <p14:tracePt t="44194" x="6629400" y="5549900"/>
          <p14:tracePt t="44211" x="6896100" y="5511800"/>
          <p14:tracePt t="44227" x="7175500" y="5416550"/>
          <p14:tracePt t="44244" x="7391400" y="5346700"/>
          <p14:tracePt t="44261" x="7556500" y="5257800"/>
          <p14:tracePt t="44277" x="7797800" y="5149850"/>
          <p14:tracePt t="44295" x="7931150" y="5092700"/>
          <p14:tracePt t="44311" x="8051800" y="5016500"/>
          <p14:tracePt t="44327" x="8166100" y="4902200"/>
          <p14:tracePt t="44344" x="8248650" y="4813300"/>
          <p14:tracePt t="44361" x="8299450" y="4749800"/>
          <p14:tracePt t="44378" x="8337550" y="4641850"/>
          <p14:tracePt t="44394" x="8343900" y="4559300"/>
          <p14:tracePt t="44411" x="8343900" y="4521200"/>
          <p14:tracePt t="44428" x="8343900" y="4464050"/>
          <p14:tracePt t="44444" x="8318500" y="4387850"/>
          <p14:tracePt t="44461" x="8274050" y="4318000"/>
          <p14:tracePt t="44477" x="8191500" y="4203700"/>
          <p14:tracePt t="44494" x="8128000" y="4121150"/>
          <p14:tracePt t="44511" x="8096250" y="4076700"/>
          <p14:tracePt t="44528" x="8045450" y="4044950"/>
          <p14:tracePt t="44545" x="7988300" y="4019550"/>
          <p14:tracePt t="44561" x="7931150" y="4000500"/>
          <p14:tracePt t="44578" x="7816850" y="3956050"/>
          <p14:tracePt t="44594" x="7651750" y="3911600"/>
          <p14:tracePt t="44611" x="7442200" y="3860800"/>
          <p14:tracePt t="44628" x="7131050" y="3759200"/>
          <p14:tracePt t="44645" x="6826250" y="3695700"/>
          <p14:tracePt t="44661" x="6483350" y="3657600"/>
          <p14:tracePt t="44679" x="6337300" y="3657600"/>
          <p14:tracePt t="44695" x="6248400" y="3657600"/>
          <p14:tracePt t="44711" x="6165850" y="3657600"/>
          <p14:tracePt t="44729" x="6076950" y="3657600"/>
          <p14:tracePt t="44745" x="6007100" y="3657600"/>
          <p14:tracePt t="44762" x="5905500" y="3657600"/>
          <p14:tracePt t="44778" x="5822950" y="3657600"/>
          <p14:tracePt t="44795" x="5740400" y="3683000"/>
          <p14:tracePt t="44811" x="5619750" y="3714750"/>
          <p14:tracePt t="44828" x="5454650" y="3740150"/>
          <p14:tracePt t="44845" x="5232400" y="3778250"/>
          <p14:tracePt t="44862" x="4870450" y="3803650"/>
          <p14:tracePt t="44879" x="4635500" y="3822700"/>
          <p14:tracePt t="44895" x="4464050" y="3822700"/>
          <p14:tracePt t="44912" x="4273550" y="3822700"/>
          <p14:tracePt t="44928" x="4044950" y="3822700"/>
          <p14:tracePt t="44945" x="3771900" y="3822700"/>
          <p14:tracePt t="44962" x="3435350" y="3765550"/>
          <p14:tracePt t="44979" x="3251200" y="3746500"/>
          <p14:tracePt t="44995" x="3098800" y="3746500"/>
          <p14:tracePt t="45012" x="2990850" y="3746500"/>
          <p14:tracePt t="45029" x="2882900" y="3746500"/>
          <p14:tracePt t="45045" x="2736850" y="3746500"/>
          <p14:tracePt t="45063" x="2660650" y="3746500"/>
          <p14:tracePt t="45078" x="2501900" y="3746500"/>
          <p14:tracePt t="45095" x="2336800" y="3746500"/>
          <p14:tracePt t="45112" x="2197100" y="3746500"/>
          <p14:tracePt t="45129" x="2127250" y="3746500"/>
          <p14:tracePt t="45145" x="2082800" y="3746500"/>
          <p14:tracePt t="45162" x="2032000" y="3746500"/>
          <p14:tracePt t="45179" x="1968500" y="3771900"/>
          <p14:tracePt t="45195" x="1905000" y="3803650"/>
          <p14:tracePt t="45212" x="1841500" y="3848100"/>
          <p14:tracePt t="45229" x="1778000" y="3911600"/>
          <p14:tracePt t="45246" x="1695450" y="4013200"/>
          <p14:tracePt t="45262" x="1663700" y="4051300"/>
          <p14:tracePt t="45279" x="1625600" y="4083050"/>
          <p14:tracePt t="45296" x="1587500" y="4121150"/>
          <p14:tracePt t="45312" x="1524000" y="4165600"/>
          <p14:tracePt t="45329" x="1466850" y="4216400"/>
          <p14:tracePt t="45346" x="1416050" y="4267200"/>
          <p14:tracePt t="45363" x="1365250" y="4324350"/>
          <p14:tracePt t="45379" x="1314450" y="4406900"/>
          <p14:tracePt t="45396" x="1257300" y="4508500"/>
          <p14:tracePt t="45413" x="1212850" y="4546600"/>
          <p14:tracePt t="45429" x="1181100" y="4603750"/>
          <p14:tracePt t="45447" x="1143000" y="4635500"/>
          <p14:tracePt t="45463" x="1111250" y="4654550"/>
          <p14:tracePt t="45480" x="1092200" y="4660900"/>
          <p14:tracePt t="45496" x="1079500" y="4673600"/>
          <p14:tracePt t="45513" x="1073150" y="4679950"/>
          <p14:tracePt t="45529" x="1060450" y="4679950"/>
          <p14:tracePt t="45686" x="1054100" y="4679950"/>
          <p14:tracePt t="45694" x="1054100" y="4673600"/>
          <p14:tracePt t="45702" x="1054100" y="4667250"/>
          <p14:tracePt t="45702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335279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luorination of simulated thermal reactor fuel containing UO</a:t>
            </a:r>
            <a:r>
              <a:rPr lang="en-US" baseline="-25000" dirty="0" smtClean="0"/>
              <a:t>2</a:t>
            </a:r>
            <a:r>
              <a:rPr lang="en-US" dirty="0" smtClean="0"/>
              <a:t>, PuO</a:t>
            </a:r>
            <a:r>
              <a:rPr lang="en-US" baseline="-25000" dirty="0" smtClean="0"/>
              <a:t>2</a:t>
            </a:r>
            <a:r>
              <a:rPr lang="en-US" dirty="0" smtClean="0"/>
              <a:t>, and fission product oxides has been studied </a:t>
            </a:r>
          </a:p>
          <a:p>
            <a:pPr lvl="1"/>
            <a:r>
              <a:rPr lang="en-US" dirty="0" smtClean="0"/>
              <a:t>U selectively fluorinated to UF</a:t>
            </a:r>
            <a:r>
              <a:rPr lang="en-US" baseline="-25000" dirty="0" smtClean="0"/>
              <a:t>6</a:t>
            </a:r>
            <a:r>
              <a:rPr lang="en-US" dirty="0" smtClean="0"/>
              <a:t> with BrF</a:t>
            </a:r>
            <a:r>
              <a:rPr lang="en-US" baseline="-25000" dirty="0" smtClean="0"/>
              <a:t>5</a:t>
            </a:r>
            <a:r>
              <a:rPr lang="en-US" dirty="0" smtClean="0"/>
              <a:t> at 200 to 400 </a:t>
            </a:r>
            <a:r>
              <a:rPr lang="en-US" baseline="30000" dirty="0" smtClean="0"/>
              <a:t>o</a:t>
            </a:r>
            <a:r>
              <a:rPr lang="en-US" dirty="0" smtClean="0"/>
              <a:t>C.  </a:t>
            </a:r>
          </a:p>
          <a:p>
            <a:pPr lvl="1"/>
            <a:r>
              <a:rPr lang="en-US" dirty="0" smtClean="0"/>
              <a:t>PuF</a:t>
            </a:r>
            <a:r>
              <a:rPr lang="en-US" baseline="-25000" dirty="0" smtClean="0"/>
              <a:t>4 </a:t>
            </a:r>
            <a:r>
              <a:rPr lang="en-US" dirty="0" smtClean="0"/>
              <a:t>converted to PuF</a:t>
            </a:r>
            <a:r>
              <a:rPr lang="en-US" baseline="-25000" dirty="0" smtClean="0"/>
              <a:t>6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Most fission products form fluorides that volatilize at high temperatures than the actinides</a:t>
            </a:r>
          </a:p>
          <a:p>
            <a:pPr lvl="2"/>
            <a:r>
              <a:rPr lang="en-US" dirty="0" smtClean="0"/>
              <a:t>Preferential distillation</a:t>
            </a:r>
          </a:p>
          <a:p>
            <a:r>
              <a:rPr lang="en-US" dirty="0" smtClean="0"/>
              <a:t>Chlorination also examined, similar to fluoride behavior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4787205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natasia, L.J., Alfredson, P.G., and Steindler, M.J.: Fluidized-Bed Fluorination of 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P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Fission Product Pellets with BrF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and Fluorine.  Part I: The Fluorination of Uranium, Neptunium, and Plutonium.  Nuclear Applications and Technology, </a:t>
            </a:r>
            <a:r>
              <a:rPr lang="en-US" sz="1200" b="1" dirty="0" smtClean="0"/>
              <a:t>7</a:t>
            </a:r>
            <a:r>
              <a:rPr lang="en-US" sz="1200" dirty="0" smtClean="0"/>
              <a:t>, 425-432, 1969.</a:t>
            </a:r>
          </a:p>
          <a:p>
            <a:r>
              <a:rPr lang="en-US" sz="1200" dirty="0" smtClean="0"/>
              <a:t>Anatasia, L.J., Alfredson, P.G., and Steindler, M.J.: Fluidized-Bed Fluorination of 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P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Fission Product Pellets with BrF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and Fluorine.  Part II: Process Considerations.  Nuclear Applications and Technology, </a:t>
            </a:r>
            <a:r>
              <a:rPr lang="en-US" sz="1200" b="1" dirty="0" smtClean="0"/>
              <a:t>7</a:t>
            </a:r>
            <a:r>
              <a:rPr lang="en-US" sz="1200" dirty="0" smtClean="0"/>
              <a:t>, 433-442, 1969.</a:t>
            </a:r>
          </a:p>
          <a:p>
            <a:r>
              <a:rPr lang="en-US" sz="1200" dirty="0" smtClean="0"/>
              <a:t>Selvaduray, G., Goldstein, M.K., and Anderson, R.N.: Separation Technologies Reviewed.  Nuclear Engineering International, </a:t>
            </a:r>
            <a:r>
              <a:rPr lang="en-US" sz="1200" b="1" dirty="0" smtClean="0"/>
              <a:t>23</a:t>
            </a:r>
            <a:r>
              <a:rPr lang="en-US" sz="1200" dirty="0" smtClean="0"/>
              <a:t>, 35-40, 1978.</a:t>
            </a: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018"/>
    </mc:Choice>
    <mc:Fallback xmlns="">
      <p:transition spd="slow" advTm="620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511" x="2470150" y="2495550"/>
          <p14:tracePt t="6518" x="2463800" y="2495550"/>
          <p14:tracePt t="6534" x="2432050" y="2482850"/>
          <p14:tracePt t="6542" x="2343150" y="2463800"/>
          <p14:tracePt t="6559" x="2247900" y="2425700"/>
          <p14:tracePt t="6566" x="2063750" y="2400300"/>
          <p14:tracePt t="6582" x="1911350" y="2381250"/>
          <p14:tracePt t="6591" x="1841500" y="2368550"/>
          <p14:tracePt t="6615" x="1790700" y="2349500"/>
          <p14:tracePt t="6630" x="1733550" y="2324100"/>
          <p14:tracePt t="6646" x="1619250" y="2292350"/>
          <p14:tracePt t="6662" x="1485900" y="2247900"/>
          <p14:tracePt t="6678" x="1295400" y="2184400"/>
          <p14:tracePt t="6694" x="1130300" y="2159000"/>
          <p14:tracePt t="6710" x="1028700" y="2152650"/>
          <p14:tracePt t="6725" x="977900" y="2133600"/>
          <p14:tracePt t="6741" x="914400" y="2114550"/>
          <p14:tracePt t="6758" x="908050" y="2108200"/>
          <p14:tracePt t="6950" x="908050" y="2101850"/>
          <p14:tracePt t="6958" x="914400" y="2101850"/>
          <p14:tracePt t="6975" x="920750" y="2101850"/>
          <p14:tracePt t="6975" x="965200" y="2101850"/>
          <p14:tracePt t="6992" x="1028700" y="2101850"/>
          <p14:tracePt t="7009" x="1117600" y="2101850"/>
          <p14:tracePt t="7025" x="1250950" y="2101850"/>
          <p14:tracePt t="7042" x="1435100" y="2108200"/>
          <p14:tracePt t="7058" x="1574800" y="2108200"/>
          <p14:tracePt t="7075" x="1695450" y="2108200"/>
          <p14:tracePt t="7092" x="1746250" y="2108200"/>
          <p14:tracePt t="7109" x="1797050" y="2108200"/>
          <p14:tracePt t="7125" x="1803400" y="2108200"/>
          <p14:tracePt t="7165" x="1816100" y="2114550"/>
          <p14:tracePt t="7175" x="1822450" y="2114550"/>
          <p14:tracePt t="7197" x="1828800" y="2120900"/>
          <p14:tracePt t="7214" x="1835150" y="2127250"/>
          <p14:tracePt t="7222" x="1841500" y="2127250"/>
          <p14:tracePt t="7230" x="1847850" y="2127250"/>
          <p14:tracePt t="7638" x="1854200" y="2127250"/>
          <p14:tracePt t="7646" x="1866900" y="2127250"/>
          <p14:tracePt t="7662" x="1873250" y="2127250"/>
          <p14:tracePt t="7676" x="1892300" y="2127250"/>
          <p14:tracePt t="7676" x="2012950" y="2127250"/>
          <p14:tracePt t="7694" x="2114550" y="2133600"/>
          <p14:tracePt t="7710" x="2146300" y="2133600"/>
          <p14:tracePt t="7710" x="2178050" y="2133600"/>
          <p14:tracePt t="7727" x="2273300" y="2139950"/>
          <p14:tracePt t="7743" x="2413000" y="2139950"/>
          <p14:tracePt t="7760" x="2565400" y="2139950"/>
          <p14:tracePt t="7776" x="2705100" y="2139950"/>
          <p14:tracePt t="7793" x="2813050" y="2139950"/>
          <p14:tracePt t="7809" x="2908300" y="2120900"/>
          <p14:tracePt t="7826" x="2965450" y="2114550"/>
          <p14:tracePt t="7843" x="3022600" y="2114550"/>
          <p14:tracePt t="7860" x="3098800" y="2114550"/>
          <p14:tracePt t="7876" x="3175000" y="2114550"/>
          <p14:tracePt t="7893" x="3238500" y="2108200"/>
          <p14:tracePt t="7910" x="3295650" y="2095500"/>
          <p14:tracePt t="7927" x="3340100" y="2095500"/>
          <p14:tracePt t="7943" x="3378200" y="2089150"/>
          <p14:tracePt t="7960" x="3429000" y="2082800"/>
          <p14:tracePt t="7977" x="3492500" y="2082800"/>
          <p14:tracePt t="7993" x="3530600" y="2082800"/>
          <p14:tracePt t="8009" x="3562350" y="2082800"/>
          <p14:tracePt t="8026" x="3575050" y="2082800"/>
          <p14:tracePt t="8043" x="3587750" y="2076450"/>
          <p14:tracePt t="8060" x="3606800" y="2076450"/>
          <p14:tracePt t="8076" x="3651250" y="2057400"/>
          <p14:tracePt t="8093" x="3740150" y="2057400"/>
          <p14:tracePt t="8110" x="3905250" y="2057400"/>
          <p14:tracePt t="8127" x="3994150" y="2057400"/>
          <p14:tracePt t="8144" x="4070350" y="2057400"/>
          <p14:tracePt t="8160" x="4127500" y="2057400"/>
          <p14:tracePt t="8177" x="4203700" y="2057400"/>
          <p14:tracePt t="8193" x="4305300" y="2057400"/>
          <p14:tracePt t="8210" x="4419600" y="2057400"/>
          <p14:tracePt t="8227" x="4540250" y="2057400"/>
          <p14:tracePt t="8244" x="4629150" y="2057400"/>
          <p14:tracePt t="8260" x="4699000" y="2076450"/>
          <p14:tracePt t="8277" x="4724400" y="2076450"/>
          <p14:tracePt t="8294" x="4749800" y="2076450"/>
          <p14:tracePt t="8310" x="4787900" y="2076450"/>
          <p14:tracePt t="8327" x="4864100" y="2076450"/>
          <p14:tracePt t="8344" x="4946650" y="2076450"/>
          <p14:tracePt t="8360" x="5022850" y="2076450"/>
          <p14:tracePt t="8377" x="5099050" y="2076450"/>
          <p14:tracePt t="8394" x="5181600" y="2082800"/>
          <p14:tracePt t="8410" x="5238750" y="2082800"/>
          <p14:tracePt t="8427" x="5289550" y="2095500"/>
          <p14:tracePt t="8444" x="5378450" y="2101850"/>
          <p14:tracePt t="8461" x="5461000" y="2114550"/>
          <p14:tracePt t="8477" x="5537200" y="2114550"/>
          <p14:tracePt t="8494" x="5594350" y="2114550"/>
          <p14:tracePt t="8511" x="5651500" y="2114550"/>
          <p14:tracePt t="8528" x="5727700" y="2114550"/>
          <p14:tracePt t="8545" x="5816600" y="2114550"/>
          <p14:tracePt t="8561" x="5949950" y="2120900"/>
          <p14:tracePt t="8577" x="6083300" y="2139950"/>
          <p14:tracePt t="8594" x="6216650" y="2209800"/>
          <p14:tracePt t="8611" x="6350000" y="2222500"/>
          <p14:tracePt t="8628" x="6496050" y="2247900"/>
          <p14:tracePt t="8644" x="6661150" y="2247900"/>
          <p14:tracePt t="8661" x="6883400" y="2247900"/>
          <p14:tracePt t="8678" x="6953250" y="2247900"/>
          <p14:tracePt t="8695" x="7048500" y="2247900"/>
          <p14:tracePt t="8711" x="7181850" y="2247900"/>
          <p14:tracePt t="8728" x="7340600" y="2203450"/>
          <p14:tracePt t="8744" x="7537450" y="2139950"/>
          <p14:tracePt t="8761" x="7702550" y="2114550"/>
          <p14:tracePt t="8778" x="7791450" y="2101850"/>
          <p14:tracePt t="8794" x="7835900" y="2101850"/>
          <p14:tracePt t="8811" x="7867650" y="2095500"/>
          <p14:tracePt t="8828" x="7899400" y="2076450"/>
          <p14:tracePt t="8845" x="7937500" y="2057400"/>
          <p14:tracePt t="8862" x="7950200" y="2057400"/>
          <p14:tracePt t="8878" x="8070850" y="1993900"/>
          <p14:tracePt t="8895" x="8128000" y="1949450"/>
          <p14:tracePt t="8911" x="8197850" y="1911350"/>
          <p14:tracePt t="8928" x="8255000" y="1885950"/>
          <p14:tracePt t="8945" x="8337550" y="1822450"/>
          <p14:tracePt t="8962" x="8394700" y="1784350"/>
          <p14:tracePt t="9038" x="8394700" y="1778000"/>
          <p14:tracePt t="9038" x="8394700" y="1771650"/>
          <p14:tracePt t="9046" x="8388350" y="1765300"/>
          <p14:tracePt t="9062" x="8375650" y="1758950"/>
          <p14:tracePt t="9062" x="8350250" y="1746250"/>
          <p14:tracePt t="9079" x="8312150" y="1720850"/>
          <p14:tracePt t="9095" x="8280400" y="1701800"/>
          <p14:tracePt t="9111" x="8197850" y="1663700"/>
          <p14:tracePt t="9128" x="8058150" y="1631950"/>
          <p14:tracePt t="9145" x="7880350" y="1593850"/>
          <p14:tracePt t="9162" x="7804150" y="1581150"/>
          <p14:tracePt t="9178" x="7753350" y="1568450"/>
          <p14:tracePt t="9195" x="7702550" y="1555750"/>
          <p14:tracePt t="9212" x="7600950" y="1530350"/>
          <p14:tracePt t="9229" x="7366000" y="1485900"/>
          <p14:tracePt t="9245" x="7226300" y="1460500"/>
          <p14:tracePt t="9263" x="7137400" y="1454150"/>
          <p14:tracePt t="9279" x="7035800" y="1447800"/>
          <p14:tracePt t="9295" x="6921500" y="1422400"/>
          <p14:tracePt t="9312" x="6731000" y="1377950"/>
          <p14:tracePt t="9329" x="6489700" y="1314450"/>
          <p14:tracePt t="9345" x="6153150" y="1257300"/>
          <p14:tracePt t="9362" x="5753100" y="1193800"/>
          <p14:tracePt t="9379" x="5410200" y="1136650"/>
          <p14:tracePt t="9395" x="5213350" y="1092200"/>
          <p14:tracePt t="9412" x="5048250" y="1073150"/>
          <p14:tracePt t="9429" x="4895850" y="1041400"/>
          <p14:tracePt t="9446" x="4610100" y="1003300"/>
          <p14:tracePt t="9463" x="4387850" y="965200"/>
          <p14:tracePt t="9479" x="4152900" y="965200"/>
          <p14:tracePt t="9496" x="3854450" y="958850"/>
          <p14:tracePt t="9512" x="3530600" y="933450"/>
          <p14:tracePt t="9529" x="3143250" y="908050"/>
          <p14:tracePt t="9546" x="2749550" y="863600"/>
          <p14:tracePt t="9563" x="2355850" y="825500"/>
          <p14:tracePt t="9579" x="2089150" y="800100"/>
          <p14:tracePt t="9596" x="1936750" y="787400"/>
          <p14:tracePt t="9612" x="1873250" y="787400"/>
          <p14:tracePt t="9629" x="1797050" y="787400"/>
          <p14:tracePt t="9646" x="1682750" y="787400"/>
          <p14:tracePt t="9663" x="1549400" y="787400"/>
          <p14:tracePt t="9679" x="1416050" y="787400"/>
          <p14:tracePt t="9696" x="1270000" y="787400"/>
          <p14:tracePt t="9713" x="1181100" y="787400"/>
          <p14:tracePt t="9729" x="1104900" y="812800"/>
          <p14:tracePt t="9746" x="1047750" y="825500"/>
          <p14:tracePt t="9763" x="927100" y="831850"/>
          <p14:tracePt t="9780" x="755650" y="831850"/>
          <p14:tracePt t="9796" x="590550" y="850900"/>
          <p14:tracePt t="9813" x="469900" y="869950"/>
          <p14:tracePt t="9829" x="425450" y="876300"/>
          <p14:tracePt t="9846" x="419100" y="876300"/>
          <p14:tracePt t="9863" x="400050" y="895350"/>
          <p14:tracePt t="9880" x="400050" y="914400"/>
          <p14:tracePt t="9897" x="393700" y="939800"/>
          <p14:tracePt t="9913" x="393700" y="1009650"/>
          <p14:tracePt t="9930" x="393700" y="1104900"/>
          <p14:tracePt t="9946" x="412750" y="1206500"/>
          <p14:tracePt t="9963" x="438150" y="1289050"/>
          <p14:tracePt t="9981" x="438150" y="1327150"/>
          <p14:tracePt t="9996" x="450850" y="1358900"/>
          <p14:tracePt t="10013" x="482600" y="1409700"/>
          <p14:tracePt t="10030" x="508000" y="1460500"/>
          <p14:tracePt t="10047" x="539750" y="1492250"/>
          <p14:tracePt t="10063" x="565150" y="1530350"/>
          <p14:tracePt t="10080" x="590550" y="1587500"/>
          <p14:tracePt t="10097" x="635000" y="1663700"/>
          <p14:tracePt t="10113" x="654050" y="1708150"/>
          <p14:tracePt t="10130" x="673100" y="1739900"/>
          <p14:tracePt t="10147" x="685800" y="1752600"/>
          <p14:tracePt t="10164" x="704850" y="1778000"/>
          <p14:tracePt t="10180" x="736600" y="1822450"/>
          <p14:tracePt t="10197" x="812800" y="1885950"/>
          <p14:tracePt t="10213" x="857250" y="1943100"/>
          <p14:tracePt t="10231" x="889000" y="1981200"/>
          <p14:tracePt t="10247" x="901700" y="2000250"/>
          <p14:tracePt t="10264" x="914400" y="2012950"/>
          <p14:tracePt t="10454" x="914400" y="2019300"/>
          <p14:tracePt t="10678" x="927100" y="2019300"/>
          <p14:tracePt t="10694" x="939800" y="2006600"/>
          <p14:tracePt t="10710" x="958850" y="2006600"/>
          <p14:tracePt t="10717" x="971550" y="2000250"/>
          <p14:tracePt t="10726" x="977900" y="2000250"/>
          <p14:tracePt t="10734" x="996950" y="1987550"/>
          <p14:tracePt t="10748" x="1003300" y="1987550"/>
          <p14:tracePt t="10782" x="0" y="0"/>
        </p14:tracePtLst>
        <p14:tracePtLst>
          <p14:tracePt t="12048" x="1574800" y="2311400"/>
          <p14:tracePt t="12174" x="1581150" y="2311400"/>
          <p14:tracePt t="12190" x="1587500" y="2311400"/>
          <p14:tracePt t="12198" x="1600200" y="2311400"/>
          <p14:tracePt t="12217" x="1619250" y="2324100"/>
          <p14:tracePt t="12222" x="1631950" y="2343150"/>
          <p14:tracePt t="12238" x="1638300" y="2355850"/>
          <p14:tracePt t="12254" x="1644650" y="2368550"/>
          <p14:tracePt t="12270" x="1657350" y="2387600"/>
          <p14:tracePt t="12286" x="1670050" y="2400300"/>
          <p14:tracePt t="12302" x="1689100" y="2413000"/>
          <p14:tracePt t="12318" x="1708150" y="2432050"/>
          <p14:tracePt t="12334" x="1727200" y="2444750"/>
          <p14:tracePt t="12358" x="1739900" y="2444750"/>
          <p14:tracePt t="12374" x="1752600" y="2444750"/>
          <p14:tracePt t="12384" x="1758950" y="2444750"/>
          <p14:tracePt t="12417" x="1765300" y="2444750"/>
          <p14:tracePt t="12422" x="1803400" y="2470150"/>
          <p14:tracePt t="12434" x="1917700" y="2514600"/>
          <p14:tracePt t="12454" x="2076450" y="2584450"/>
          <p14:tracePt t="12467" x="2241550" y="2616200"/>
          <p14:tracePt t="12484" x="2381250" y="2622550"/>
          <p14:tracePt t="12501" x="2546350" y="2622550"/>
          <p14:tracePt t="12517" x="2717800" y="2622550"/>
          <p14:tracePt t="12535" x="2800350" y="2622550"/>
          <p14:tracePt t="12551" x="2895600" y="2622550"/>
          <p14:tracePt t="12567" x="2997200" y="2641600"/>
          <p14:tracePt t="12584" x="3130550" y="2647950"/>
          <p14:tracePt t="12601" x="3295650" y="2667000"/>
          <p14:tracePt t="12617" x="3467100" y="2667000"/>
          <p14:tracePt t="12635" x="3606800" y="2667000"/>
          <p14:tracePt t="12651" x="3695700" y="2667000"/>
          <p14:tracePt t="12668" x="3841750" y="2647950"/>
          <p14:tracePt t="12684" x="4025900" y="2616200"/>
          <p14:tracePt t="12701" x="4216400" y="2578100"/>
          <p14:tracePt t="12717" x="4445000" y="2527300"/>
          <p14:tracePt t="12734" x="4565650" y="2527300"/>
          <p14:tracePt t="12751" x="4711700" y="2520950"/>
          <p14:tracePt t="12768" x="4851400" y="2520950"/>
          <p14:tracePt t="12784" x="5016500" y="2501900"/>
          <p14:tracePt t="12801" x="5143500" y="2451100"/>
          <p14:tracePt t="12818" x="5194300" y="2432050"/>
          <p14:tracePt t="12834" x="5213350" y="2413000"/>
          <p14:tracePt t="12851" x="5219700" y="2413000"/>
          <p14:tracePt t="12868" x="5238750" y="2400300"/>
          <p14:tracePt t="12885" x="5264150" y="2374900"/>
          <p14:tracePt t="12901" x="5321300" y="2330450"/>
          <p14:tracePt t="12919" x="5353050" y="2286000"/>
          <p14:tracePt t="12935" x="5365750" y="2273300"/>
          <p14:tracePt t="12951" x="5365750" y="2266950"/>
          <p14:tracePt t="12968" x="5378450" y="2203450"/>
          <p14:tracePt t="12985" x="5378450" y="2171700"/>
          <p14:tracePt t="13002" x="5372100" y="2139950"/>
          <p14:tracePt t="13018" x="5353050" y="2114550"/>
          <p14:tracePt t="13035" x="5327650" y="2089150"/>
          <p14:tracePt t="13051" x="5264150" y="2051050"/>
          <p14:tracePt t="13068" x="5168900" y="2006600"/>
          <p14:tracePt t="13085" x="5054600" y="1955800"/>
          <p14:tracePt t="13102" x="4883150" y="1911350"/>
          <p14:tracePt t="13119" x="4768850" y="1873250"/>
          <p14:tracePt t="13135" x="4603750" y="1822450"/>
          <p14:tracePt t="13152" x="4445000" y="1797050"/>
          <p14:tracePt t="13168" x="4318000" y="1790700"/>
          <p14:tracePt t="13185" x="4248150" y="1790700"/>
          <p14:tracePt t="13202" x="4191000" y="1797050"/>
          <p14:tracePt t="13218" x="4146550" y="1828800"/>
          <p14:tracePt t="13235" x="4070350" y="1905000"/>
          <p14:tracePt t="13252" x="4025900" y="1993900"/>
          <p14:tracePt t="13269" x="4019550" y="2070100"/>
          <p14:tracePt t="13285" x="3987800" y="2228850"/>
          <p14:tracePt t="13302" x="3981450" y="2254250"/>
          <p14:tracePt t="13318" x="3943350" y="2317750"/>
          <p14:tracePt t="13335" x="3937000" y="2355850"/>
          <p14:tracePt t="13352" x="3937000" y="2400300"/>
          <p14:tracePt t="13369" x="3937000" y="2482850"/>
          <p14:tracePt t="13385" x="3956050" y="2578100"/>
          <p14:tracePt t="13402" x="3981450" y="2635250"/>
          <p14:tracePt t="13419" x="4013200" y="2673350"/>
          <p14:tracePt t="13435" x="4064000" y="2705100"/>
          <p14:tracePt t="13452" x="4140200" y="2717800"/>
          <p14:tracePt t="13469" x="4254500" y="2730500"/>
          <p14:tracePt t="13485" x="4425950" y="2730500"/>
          <p14:tracePt t="13502" x="4527550" y="2717800"/>
          <p14:tracePt t="13519" x="4641850" y="2673350"/>
          <p14:tracePt t="13536" x="4787900" y="2660650"/>
          <p14:tracePt t="13552" x="4959350" y="2635250"/>
          <p14:tracePt t="13569" x="5118100" y="2597150"/>
          <p14:tracePt t="13586" x="5219700" y="2571750"/>
          <p14:tracePt t="13603" x="5245100" y="2559050"/>
          <p14:tracePt t="13620" x="5276850" y="2546350"/>
          <p14:tracePt t="13636" x="5295900" y="2533650"/>
          <p14:tracePt t="13653" x="5314950" y="2520950"/>
          <p14:tracePt t="13669" x="5327650" y="2476500"/>
          <p14:tracePt t="13686" x="5327650" y="2451100"/>
          <p14:tracePt t="13702" x="5327650" y="2419350"/>
          <p14:tracePt t="13719" x="5308600" y="2381250"/>
          <p14:tracePt t="13736" x="5276850" y="2336800"/>
          <p14:tracePt t="13753" x="5257800" y="2311400"/>
          <p14:tracePt t="13769" x="5200650" y="2254250"/>
          <p14:tracePt t="13786" x="5130800" y="2184400"/>
          <p14:tracePt t="13803" x="5029200" y="2127250"/>
          <p14:tracePt t="13820" x="4895850" y="2063750"/>
          <p14:tracePt t="13836" x="4787900" y="2032000"/>
          <p14:tracePt t="13853" x="4749800" y="2019300"/>
          <p14:tracePt t="13870" x="4686300" y="2006600"/>
          <p14:tracePt t="13886" x="4572000" y="1974850"/>
          <p14:tracePt t="13903" x="4514850" y="1962150"/>
          <p14:tracePt t="13920" x="4483100" y="1955800"/>
          <p14:tracePt t="13936" x="4445000" y="1981200"/>
          <p14:tracePt t="13953" x="4413250" y="2019300"/>
          <p14:tracePt t="13970" x="4394200" y="2089150"/>
          <p14:tracePt t="13987" x="4394200" y="2165350"/>
          <p14:tracePt t="14003" x="4400550" y="2279650"/>
          <p14:tracePt t="14020" x="4400550" y="2349500"/>
          <p14:tracePt t="14036" x="4432300" y="2387600"/>
          <p14:tracePt t="14053" x="4470400" y="2438400"/>
          <p14:tracePt t="14070" x="4502150" y="2476500"/>
          <p14:tracePt t="14086" x="4584700" y="2565400"/>
          <p14:tracePt t="14103" x="4673600" y="2641600"/>
          <p14:tracePt t="14120" x="4781550" y="2686050"/>
          <p14:tracePt t="14137" x="4864100" y="2717800"/>
          <p14:tracePt t="14153" x="4927600" y="2717800"/>
          <p14:tracePt t="14170" x="4991100" y="2717800"/>
          <p14:tracePt t="14187" x="5080000" y="2686050"/>
          <p14:tracePt t="14203" x="5219700" y="2616200"/>
          <p14:tracePt t="14220" x="5314950" y="2559050"/>
          <p14:tracePt t="14236" x="5403850" y="2520950"/>
          <p14:tracePt t="14253" x="5524500" y="2451100"/>
          <p14:tracePt t="14270" x="5556250" y="2425700"/>
          <p14:tracePt t="14287" x="5575300" y="2387600"/>
          <p14:tracePt t="14303" x="5575300" y="2336800"/>
          <p14:tracePt t="14320" x="5568950" y="2273300"/>
          <p14:tracePt t="14337" x="5524500" y="2197100"/>
          <p14:tracePt t="14354" x="5473700" y="2127250"/>
          <p14:tracePt t="14370" x="5435600" y="2108200"/>
          <p14:tracePt t="14387" x="5403850" y="2082800"/>
          <p14:tracePt t="14404" x="5384800" y="2070100"/>
          <p14:tracePt t="14420" x="5340350" y="2051050"/>
          <p14:tracePt t="14437" x="5232400" y="2032000"/>
          <p14:tracePt t="14454" x="5099050" y="2012950"/>
          <p14:tracePt t="14471" x="4959350" y="2006600"/>
          <p14:tracePt t="14487" x="4787900" y="2000250"/>
          <p14:tracePt t="14504" x="4622800" y="2006600"/>
          <p14:tracePt t="14521" x="4578350" y="2032000"/>
          <p14:tracePt t="14537" x="4565650" y="2101850"/>
          <p14:tracePt t="14554" x="4565650" y="2139950"/>
          <p14:tracePt t="14571" x="4572000" y="2184400"/>
          <p14:tracePt t="14587" x="4603750" y="2228850"/>
          <p14:tracePt t="14604" x="4667250" y="2266950"/>
          <p14:tracePt t="14621" x="4768850" y="2387600"/>
          <p14:tracePt t="14638" x="4851400" y="2476500"/>
          <p14:tracePt t="14654" x="4927600" y="2533650"/>
          <p14:tracePt t="14671" x="5029200" y="2565400"/>
          <p14:tracePt t="14688" x="5143500" y="2590800"/>
          <p14:tracePt t="14704" x="5219700" y="2590800"/>
          <p14:tracePt t="14721" x="5289550" y="2590800"/>
          <p14:tracePt t="14738" x="5391150" y="2571750"/>
          <p14:tracePt t="14754" x="5492750" y="2540000"/>
          <p14:tracePt t="14771" x="5568950" y="2501900"/>
          <p14:tracePt t="14788" x="5632450" y="2451100"/>
          <p14:tracePt t="14805" x="5683250" y="2425700"/>
          <p14:tracePt t="14821" x="5721350" y="2381250"/>
          <p14:tracePt t="14838" x="5727700" y="2336800"/>
          <p14:tracePt t="14854" x="5727700" y="2305050"/>
          <p14:tracePt t="14871" x="5708650" y="2254250"/>
          <p14:tracePt t="14888" x="5638800" y="2197100"/>
          <p14:tracePt t="14905" x="5562600" y="2152650"/>
          <p14:tracePt t="14922" x="5448300" y="2095500"/>
          <p14:tracePt t="14938" x="5308600" y="2051050"/>
          <p14:tracePt t="14955" x="5175250" y="2012950"/>
          <p14:tracePt t="14971" x="5035550" y="2000250"/>
          <p14:tracePt t="14988" x="4953000" y="2000250"/>
          <p14:tracePt t="15005" x="4895850" y="2000250"/>
          <p14:tracePt t="15005" x="4851400" y="2025650"/>
          <p14:tracePt t="15022" x="4832350" y="2032000"/>
          <p14:tracePt t="15038" x="4800600" y="2095500"/>
          <p14:tracePt t="15055" x="4794250" y="2146300"/>
          <p14:tracePt t="15071" x="4794250" y="2203450"/>
          <p14:tracePt t="15088" x="4794250" y="2241550"/>
          <p14:tracePt t="15105" x="4806950" y="2311400"/>
          <p14:tracePt t="15122" x="4838700" y="2362200"/>
          <p14:tracePt t="15138" x="4876800" y="2400300"/>
          <p14:tracePt t="15155" x="4927600" y="2463800"/>
          <p14:tracePt t="15172" x="4991100" y="2489200"/>
          <p14:tracePt t="15188" x="5054600" y="2501900"/>
          <p14:tracePt t="15205" x="5149850" y="2514600"/>
          <p14:tracePt t="15222" x="5276850" y="2514600"/>
          <p14:tracePt t="15238" x="5372100" y="2476500"/>
          <p14:tracePt t="15255" x="5429250" y="2413000"/>
          <p14:tracePt t="15272" x="5467350" y="2374900"/>
          <p14:tracePt t="15289" x="5511800" y="2330450"/>
          <p14:tracePt t="15305" x="5524500" y="2324100"/>
          <p14:tracePt t="15322" x="5524500" y="2305050"/>
          <p14:tracePt t="15339" x="5524500" y="2292350"/>
          <p14:tracePt t="15355" x="5518150" y="2254250"/>
          <p14:tracePt t="15372" x="5505450" y="2203450"/>
          <p14:tracePt t="15389" x="5461000" y="2159000"/>
          <p14:tracePt t="15405" x="5124450" y="2019300"/>
          <p14:tracePt t="15422" x="4838700" y="1936750"/>
          <p14:tracePt t="15439" x="4527550" y="1905000"/>
          <p14:tracePt t="15455" x="4387850" y="1885950"/>
          <p14:tracePt t="15472" x="4305300" y="1892300"/>
          <p14:tracePt t="15489" x="4267200" y="1905000"/>
          <p14:tracePt t="15506" x="4254500" y="1917700"/>
          <p14:tracePt t="15542" x="4248150" y="1924050"/>
          <p14:tracePt t="15555" x="4248150" y="1936750"/>
          <p14:tracePt t="15556" x="4241800" y="1955800"/>
          <p14:tracePt t="15572" x="4241800" y="1993900"/>
          <p14:tracePt t="15589" x="4241800" y="2012950"/>
          <p14:tracePt t="15606" x="4241800" y="2044700"/>
          <p14:tracePt t="15623" x="4254500" y="2082800"/>
          <p14:tracePt t="15639" x="4260850" y="2095500"/>
          <p14:tracePt t="15727" x="4267200" y="2095500"/>
          <p14:tracePt t="15902" x="4267200" y="2089150"/>
          <p14:tracePt t="15919" x="4267200" y="2070100"/>
          <p14:tracePt t="15927" x="4273550" y="2070100"/>
          <p14:tracePt t="15927" x="0" y="0"/>
        </p14:tracePtLst>
        <p14:tracePtLst>
          <p14:tracePt t="16398" x="6153150" y="2387600"/>
          <p14:tracePt t="16406" x="6165850" y="2387600"/>
          <p14:tracePt t="16414" x="6184900" y="2393950"/>
          <p14:tracePt t="16422" x="6203950" y="2393950"/>
          <p14:tracePt t="16431" x="6254750" y="2406650"/>
          <p14:tracePt t="16440" x="6311900" y="2406650"/>
          <p14:tracePt t="16462" x="6350000" y="2406650"/>
          <p14:tracePt t="16474" x="6381750" y="2406650"/>
          <p14:tracePt t="16495" x="6407150" y="2406650"/>
          <p14:tracePt t="16507" x="6457950" y="2406650"/>
          <p14:tracePt t="16526" x="6578600" y="2406650"/>
          <p14:tracePt t="16542" x="6724650" y="2432050"/>
          <p14:tracePt t="16559" x="6794500" y="2432050"/>
          <p14:tracePt t="16607" x="6800850" y="2438400"/>
          <p14:tracePt t="16631" x="6800850" y="2444750"/>
          <p14:tracePt t="16639" x="6794500" y="2444750"/>
          <p14:tracePt t="16647" x="6788150" y="2444750"/>
          <p14:tracePt t="16662" x="6762750" y="2451100"/>
          <p14:tracePt t="16678" x="6750050" y="2451100"/>
          <p14:tracePt t="16695" x="6718300" y="2451100"/>
          <p14:tracePt t="16707" x="6692900" y="2451100"/>
          <p14:tracePt t="16726" x="6654800" y="2451100"/>
          <p14:tracePt t="16741" x="6623050" y="2451100"/>
          <p14:tracePt t="16758" x="6540500" y="2451100"/>
          <p14:tracePt t="16774" x="6502400" y="2444750"/>
          <p14:tracePt t="16791" x="6483350" y="2438400"/>
          <p14:tracePt t="16808" x="6477000" y="2438400"/>
          <p14:tracePt t="16879" x="6470650" y="2438400"/>
          <p14:tracePt t="16894" x="6457950" y="2438400"/>
          <p14:tracePt t="16910" x="6432550" y="2438400"/>
          <p14:tracePt t="16918" x="6413500" y="2432050"/>
          <p14:tracePt t="16927" x="6400800" y="2425700"/>
          <p14:tracePt t="16927" x="6381750" y="2425700"/>
          <p14:tracePt t="16943" x="6369050" y="2419350"/>
          <p14:tracePt t="17223" x="6369050" y="2413000"/>
          <p14:tracePt t="17238" x="6375400" y="2413000"/>
          <p14:tracePt t="17247" x="6413500" y="2413000"/>
          <p14:tracePt t="17248" x="6426200" y="2413000"/>
          <p14:tracePt t="17258" x="6457950" y="2413000"/>
          <p14:tracePt t="17275" x="6477000" y="2413000"/>
          <p14:tracePt t="17292" x="6496050" y="2406650"/>
          <p14:tracePt t="17309" x="6521450" y="2406650"/>
          <p14:tracePt t="17325" x="6540500" y="2406650"/>
          <p14:tracePt t="17342" x="6546850" y="2406650"/>
          <p14:tracePt t="17575" x="6534150" y="2406650"/>
          <p14:tracePt t="17591" x="6527800" y="2406650"/>
          <p14:tracePt t="17599" x="6521450" y="2406650"/>
          <p14:tracePt t="17606" x="6508750" y="2406650"/>
          <p14:tracePt t="17609" x="6489700" y="2406650"/>
          <p14:tracePt t="17625" x="6464300" y="2400300"/>
          <p14:tracePt t="17642" x="6438900" y="2393950"/>
          <p14:tracePt t="17659" x="6426200" y="2393950"/>
          <p14:tracePt t="17676" x="6400800" y="2387600"/>
          <p14:tracePt t="17692" x="6388100" y="2381250"/>
          <p14:tracePt t="17709" x="6369050" y="2374900"/>
          <p14:tracePt t="17751" x="6362700" y="2374900"/>
          <p14:tracePt t="17798" x="6356350" y="2374900"/>
          <p14:tracePt t="17803" x="6343650" y="2374900"/>
          <p14:tracePt t="17823" x="6343650" y="2368550"/>
          <p14:tracePt t="17831" x="6337300" y="2368550"/>
          <p14:tracePt t="17845" x="6324600" y="2362200"/>
          <p14:tracePt t="17863" x="6318250" y="2362200"/>
          <p14:tracePt t="17894" x="6311900" y="2355850"/>
          <p14:tracePt t="18007" x="6318250" y="2355850"/>
          <p14:tracePt t="18015" x="6324600" y="2355850"/>
          <p14:tracePt t="18031" x="6330950" y="2355850"/>
          <p14:tracePt t="18043" x="6343650" y="2355850"/>
          <p14:tracePt t="18047" x="6369050" y="2362200"/>
          <p14:tracePt t="18060" x="6381750" y="2368550"/>
          <p14:tracePt t="18076" x="6388100" y="2368550"/>
          <p14:tracePt t="18127" x="6400800" y="2374900"/>
          <p14:tracePt t="18135" x="6407150" y="2374900"/>
          <p14:tracePt t="18143" x="6438900" y="2400300"/>
          <p14:tracePt t="18160" x="6464300" y="2419350"/>
          <p14:tracePt t="18160" x="6540500" y="2476500"/>
          <p14:tracePt t="18177" x="6616700" y="2501900"/>
          <p14:tracePt t="18193" x="6667500" y="2520950"/>
          <p14:tracePt t="18210" x="6711950" y="2527300"/>
          <p14:tracePt t="18227" x="6731000" y="2533650"/>
          <p14:tracePt t="18244" x="6743700" y="2533650"/>
          <p14:tracePt t="18260" x="6750050" y="2533650"/>
          <p14:tracePt t="18277" x="6769100" y="2533650"/>
          <p14:tracePt t="18293" x="6781800" y="2533650"/>
          <p14:tracePt t="18310" x="6794500" y="2533650"/>
          <p14:tracePt t="18351" x="6800850" y="2533650"/>
          <p14:tracePt t="18366" x="6813550" y="2533650"/>
          <p14:tracePt t="18375" x="6819900" y="2533650"/>
          <p14:tracePt t="18393" x="6858000" y="2527300"/>
          <p14:tracePt t="18394" x="6889750" y="2501900"/>
          <p14:tracePt t="18410" x="6953250" y="2463800"/>
          <p14:tracePt t="18427" x="7010400" y="2438400"/>
          <p14:tracePt t="18444" x="7061200" y="2413000"/>
          <p14:tracePt t="18460" x="7080250" y="2368550"/>
          <p14:tracePt t="18477" x="7080250" y="2336800"/>
          <p14:tracePt t="18494" x="7073900" y="2266950"/>
          <p14:tracePt t="18511" x="7048500" y="2235200"/>
          <p14:tracePt t="18527" x="7010400" y="2190750"/>
          <p14:tracePt t="18544" x="6953250" y="2127250"/>
          <p14:tracePt t="18560" x="6896100" y="2076450"/>
          <p14:tracePt t="18577" x="6807200" y="2012950"/>
          <p14:tracePt t="18593" x="6648450" y="1955800"/>
          <p14:tracePt t="18610" x="6419850" y="1866900"/>
          <p14:tracePt t="18627" x="6089650" y="1784350"/>
          <p14:tracePt t="18644" x="5969000" y="1771650"/>
          <p14:tracePt t="18660" x="5937250" y="1771650"/>
          <p14:tracePt t="18677" x="5892800" y="1771650"/>
          <p14:tracePt t="18694" x="5867400" y="1790700"/>
          <p14:tracePt t="18710" x="5829300" y="1892300"/>
          <p14:tracePt t="18727" x="5829300" y="1955800"/>
          <p14:tracePt t="18744" x="5848350" y="2070100"/>
          <p14:tracePt t="18760" x="5899150" y="2216150"/>
          <p14:tracePt t="18777" x="5994400" y="2355850"/>
          <p14:tracePt t="18794" x="6115050" y="2457450"/>
          <p14:tracePt t="18811" x="6235700" y="2552700"/>
          <p14:tracePt t="18828" x="6445250" y="2635250"/>
          <p14:tracePt t="18844" x="6775450" y="2730500"/>
          <p14:tracePt t="18861" x="7073900" y="2749550"/>
          <p14:tracePt t="18878" x="7315200" y="2749550"/>
          <p14:tracePt t="18895" x="7372350" y="2711450"/>
          <p14:tracePt t="18911" x="7397750" y="2660650"/>
          <p14:tracePt t="18928" x="7397750" y="2603500"/>
          <p14:tracePt t="18944" x="7397750" y="2546350"/>
          <p14:tracePt t="18961" x="7385050" y="2451100"/>
          <p14:tracePt t="18978" x="7340600" y="2400300"/>
          <p14:tracePt t="18995" x="7289800" y="2324100"/>
          <p14:tracePt t="19011" x="7194550" y="2241550"/>
          <p14:tracePt t="19028" x="7105650" y="2146300"/>
          <p14:tracePt t="19045" x="6997700" y="2082800"/>
          <p14:tracePt t="19062" x="6705600" y="2012950"/>
          <p14:tracePt t="19079" x="6407150" y="1936750"/>
          <p14:tracePt t="19095" x="6045200" y="1885950"/>
          <p14:tracePt t="19112" x="5873750" y="1885950"/>
          <p14:tracePt t="19128" x="5797550" y="1943100"/>
          <p14:tracePt t="19145" x="5753100" y="1993900"/>
          <p14:tracePt t="19161" x="5753100" y="2076450"/>
          <p14:tracePt t="19178" x="5753100" y="2133600"/>
          <p14:tracePt t="19195" x="5759450" y="2197100"/>
          <p14:tracePt t="19211" x="5842000" y="2317750"/>
          <p14:tracePt t="19228" x="5988050" y="2463800"/>
          <p14:tracePt t="19245" x="6134100" y="2540000"/>
          <p14:tracePt t="19262" x="6718300" y="2813050"/>
          <p14:tracePt t="19279" x="7213600" y="2889250"/>
          <p14:tracePt t="19295" x="7473950" y="2914650"/>
          <p14:tracePt t="19311" x="7594600" y="2914650"/>
          <p14:tracePt t="19328" x="7639050" y="2876550"/>
          <p14:tracePt t="19345" x="7639050" y="2787650"/>
          <p14:tracePt t="19361" x="7569200" y="2692400"/>
          <p14:tracePt t="19378" x="7499350" y="2603500"/>
          <p14:tracePt t="19395" x="7397750" y="2501900"/>
          <p14:tracePt t="19411" x="7283450" y="2413000"/>
          <p14:tracePt t="19429" x="7175500" y="2324100"/>
          <p14:tracePt t="19446" x="6978650" y="2209800"/>
          <p14:tracePt t="19463" x="6496050" y="2044700"/>
          <p14:tracePt t="19480" x="6305550" y="2006600"/>
          <p14:tracePt t="19497" x="6267450" y="2006600"/>
          <p14:tracePt t="19513" x="6223000" y="2006600"/>
          <p14:tracePt t="19530" x="6140450" y="2038350"/>
          <p14:tracePt t="19546" x="6121400" y="2120900"/>
          <p14:tracePt t="19563" x="6121400" y="2216150"/>
          <p14:tracePt t="19580" x="6203950" y="2374900"/>
          <p14:tracePt t="19597" x="6369050" y="2533650"/>
          <p14:tracePt t="19613" x="6572250" y="2679700"/>
          <p14:tracePt t="19630" x="6813550" y="2781300"/>
          <p14:tracePt t="19647" x="7086600" y="2825750"/>
          <p14:tracePt t="19664" x="7169150" y="2851150"/>
          <p14:tracePt t="19680" x="7194550" y="2851150"/>
          <p14:tracePt t="19727" x="7200900" y="2851150"/>
          <p14:tracePt t="19736" x="7200900" y="2838450"/>
          <p14:tracePt t="19744" x="7200900" y="2825750"/>
          <p14:tracePt t="19747" x="7169150" y="2781300"/>
          <p14:tracePt t="19763" x="7162800" y="2768600"/>
          <p14:tracePt t="19780" x="7162800" y="2762250"/>
          <p14:tracePt t="19848" x="7150100" y="2749550"/>
          <p14:tracePt t="19864" x="7143750" y="2743200"/>
          <p14:tracePt t="19936" x="7137400" y="2743200"/>
          <p14:tracePt t="19960" x="7131050" y="2743200"/>
          <p14:tracePt t="19968" x="7124700" y="2736850"/>
          <p14:tracePt t="20052" x="0" y="0"/>
        </p14:tracePtLst>
        <p14:tracePtLst>
          <p14:tracePt t="21696" x="4368800" y="2565400"/>
          <p14:tracePt t="21704" x="4387850" y="2565400"/>
          <p14:tracePt t="21712" x="4406900" y="2565400"/>
          <p14:tracePt t="21726" x="4451350" y="2578100"/>
          <p14:tracePt t="21733" x="4533900" y="2609850"/>
          <p14:tracePt t="21736" x="4737100" y="2647950"/>
          <p14:tracePt t="21753" x="5041900" y="2686050"/>
          <p14:tracePt t="21768" x="5346700" y="2686050"/>
          <p14:tracePt t="21792" x="5486400" y="2686050"/>
          <p14:tracePt t="21800" x="5543550" y="2673350"/>
          <p14:tracePt t="21824" x="5600700" y="2647950"/>
          <p14:tracePt t="21839" x="5626100" y="2622550"/>
          <p14:tracePt t="21855" x="5664200" y="2597150"/>
          <p14:tracePt t="21872" x="5708650" y="2571750"/>
          <p14:tracePt t="21884" x="5784850" y="2540000"/>
          <p14:tracePt t="21903" x="5861050" y="2476500"/>
          <p14:tracePt t="21919" x="5937250" y="2406650"/>
          <p14:tracePt t="21934" x="5949950" y="2292350"/>
          <p14:tracePt t="21950" x="5949950" y="2171700"/>
          <p14:tracePt t="21950" x="5949950" y="2146300"/>
          <p14:tracePt t="21968" x="5918200" y="2108200"/>
          <p14:tracePt t="21984" x="5867400" y="2076450"/>
          <p14:tracePt t="22000" x="5810250" y="2038350"/>
          <p14:tracePt t="22017" x="5759450" y="2000250"/>
          <p14:tracePt t="22034" x="5676900" y="1936750"/>
          <p14:tracePt t="22051" x="5562600" y="1854200"/>
          <p14:tracePt t="22067" x="5486400" y="1803400"/>
          <p14:tracePt t="22084" x="5422900" y="1784350"/>
          <p14:tracePt t="22100" x="5365750" y="1778000"/>
          <p14:tracePt t="22117" x="5321300" y="1778000"/>
          <p14:tracePt t="22134" x="5295900" y="1778000"/>
          <p14:tracePt t="22151" x="5213350" y="1778000"/>
          <p14:tracePt t="22168" x="5162550" y="1790700"/>
          <p14:tracePt t="22184" x="5137150" y="1860550"/>
          <p14:tracePt t="22201" x="5137150" y="1962150"/>
          <p14:tracePt t="22217" x="5111750" y="2051050"/>
          <p14:tracePt t="22235" x="5099050" y="2133600"/>
          <p14:tracePt t="22252" x="5080000" y="2178050"/>
          <p14:tracePt t="22268" x="5067300" y="2228850"/>
          <p14:tracePt t="22284" x="5054600" y="2254250"/>
          <p14:tracePt t="22301" x="5054600" y="2273300"/>
          <p14:tracePt t="22318" x="5054600" y="2292350"/>
          <p14:tracePt t="22334" x="5060950" y="2324100"/>
          <p14:tracePt t="22334" x="5073650" y="2330450"/>
          <p14:tracePt t="22352" x="5143500" y="2355850"/>
          <p14:tracePt t="22368" x="5245100" y="2374900"/>
          <p14:tracePt t="22384" x="5359400" y="2400300"/>
          <p14:tracePt t="22401" x="5524500" y="2419350"/>
          <p14:tracePt t="22418" x="5695950" y="2419350"/>
          <p14:tracePt t="22435" x="5867400" y="2419350"/>
          <p14:tracePt t="22451" x="5949950" y="2419350"/>
          <p14:tracePt t="22468" x="5988050" y="2400300"/>
          <p14:tracePt t="22485" x="6032500" y="2362200"/>
          <p14:tracePt t="22501" x="6038850" y="2311400"/>
          <p14:tracePt t="22518" x="6038850" y="2254250"/>
          <p14:tracePt t="22535" x="5988050" y="2165350"/>
          <p14:tracePt t="22552" x="5949950" y="2127250"/>
          <p14:tracePt t="22568" x="5899150" y="2057400"/>
          <p14:tracePt t="22585" x="5822950" y="2006600"/>
          <p14:tracePt t="22601" x="5683250" y="1924050"/>
          <p14:tracePt t="22618" x="5511800" y="1860550"/>
          <p14:tracePt t="22635" x="5340350" y="1841500"/>
          <p14:tracePt t="22651" x="5168900" y="1841500"/>
          <p14:tracePt t="22669" x="5060950" y="1841500"/>
          <p14:tracePt t="22685" x="5016500" y="1841500"/>
          <p14:tracePt t="22702" x="4965700" y="1879600"/>
          <p14:tracePt t="22718" x="4940300" y="1936750"/>
          <p14:tracePt t="22718" x="4927600" y="1962150"/>
          <p14:tracePt t="22736" x="4921250" y="2012950"/>
          <p14:tracePt t="22752" x="4895850" y="2127250"/>
          <p14:tracePt t="22768" x="4889500" y="2228850"/>
          <p14:tracePt t="22785" x="4889500" y="2330450"/>
          <p14:tracePt t="22802" x="4902200" y="2381250"/>
          <p14:tracePt t="22819" x="4946650" y="2438400"/>
          <p14:tracePt t="22835" x="4997450" y="2495550"/>
          <p14:tracePt t="22852" x="5073650" y="2559050"/>
          <p14:tracePt t="22868" x="5156200" y="2584450"/>
          <p14:tracePt t="22885" x="5270500" y="2603500"/>
          <p14:tracePt t="22902" x="5397500" y="2603500"/>
          <p14:tracePt t="22919" x="5645150" y="2603500"/>
          <p14:tracePt t="22936" x="5797550" y="2540000"/>
          <p14:tracePt t="22952" x="5873750" y="2501900"/>
          <p14:tracePt t="22969" x="5892800" y="2451100"/>
          <p14:tracePt t="22985" x="5892800" y="2387600"/>
          <p14:tracePt t="23002" x="5892800" y="2317750"/>
          <p14:tracePt t="23019" x="5892800" y="2260600"/>
          <p14:tracePt t="23036" x="5873750" y="2197100"/>
          <p14:tracePt t="23052" x="5854700" y="2146300"/>
          <p14:tracePt t="23069" x="5803900" y="2089150"/>
          <p14:tracePt t="23085" x="5734050" y="2044700"/>
          <p14:tracePt t="23102" x="5683250" y="2012950"/>
          <p14:tracePt t="23119" x="5486400" y="1936750"/>
          <p14:tracePt t="23136" x="5334000" y="1917700"/>
          <p14:tracePt t="23153" x="5168900" y="1911350"/>
          <p14:tracePt t="23169" x="5016500" y="1898650"/>
          <p14:tracePt t="23186" x="4876800" y="1898650"/>
          <p14:tracePt t="23202" x="4800600" y="1924050"/>
          <p14:tracePt t="23219" x="4737100" y="2000250"/>
          <p14:tracePt t="23236" x="4718050" y="2044700"/>
          <p14:tracePt t="23252" x="4705350" y="2114550"/>
          <p14:tracePt t="23270" x="4705350" y="2152650"/>
          <p14:tracePt t="23286" x="4705350" y="2222500"/>
          <p14:tracePt t="23303" x="4730750" y="2279650"/>
          <p14:tracePt t="23320" x="4781550" y="2368550"/>
          <p14:tracePt t="23336" x="4883150" y="2470150"/>
          <p14:tracePt t="23353" x="4965700" y="2514600"/>
          <p14:tracePt t="23369" x="5086350" y="2571750"/>
          <p14:tracePt t="23386" x="5257800" y="2597150"/>
          <p14:tracePt t="23403" x="5441950" y="2597150"/>
          <p14:tracePt t="23420" x="5607050" y="2597150"/>
          <p14:tracePt t="23436" x="5727700" y="2590800"/>
          <p14:tracePt t="23453" x="5842000" y="2546350"/>
          <p14:tracePt t="23469" x="5886450" y="2514600"/>
          <p14:tracePt t="23486" x="5899150" y="2495550"/>
          <p14:tracePt t="23503" x="5899150" y="2419350"/>
          <p14:tracePt t="23519" x="5892800" y="2349500"/>
          <p14:tracePt t="23537" x="5886450" y="2298700"/>
          <p14:tracePt t="23553" x="5873750" y="2241550"/>
          <p14:tracePt t="23570" x="5842000" y="2190750"/>
          <p14:tracePt t="23586" x="5797550" y="2152650"/>
          <p14:tracePt t="23604" x="5746750" y="2095500"/>
          <p14:tracePt t="23620" x="5626100" y="2019300"/>
          <p14:tracePt t="23637" x="5454650" y="1949450"/>
          <p14:tracePt t="23653" x="5156200" y="1905000"/>
          <p14:tracePt t="23670" x="4978400" y="1905000"/>
          <p14:tracePt t="23686" x="4826000" y="1905000"/>
          <p14:tracePt t="23704" x="4775200" y="1917700"/>
          <p14:tracePt t="23720" x="4730750" y="1962150"/>
          <p14:tracePt t="23737" x="4692650" y="2006600"/>
          <p14:tracePt t="23754" x="4667250" y="2082800"/>
          <p14:tracePt t="23770" x="4648200" y="2152650"/>
          <p14:tracePt t="23787" x="4648200" y="2247900"/>
          <p14:tracePt t="23803" x="4679950" y="2374900"/>
          <p14:tracePt t="23820" x="4718050" y="2457450"/>
          <p14:tracePt t="23837" x="4756150" y="2533650"/>
          <p14:tracePt t="23853" x="4857750" y="2641600"/>
          <p14:tracePt t="23870" x="4997450" y="2730500"/>
          <p14:tracePt t="23887" x="5289550" y="2813050"/>
          <p14:tracePt t="23904" x="5486400" y="2819400"/>
          <p14:tracePt t="23920" x="5683250" y="2813050"/>
          <p14:tracePt t="23937" x="5842000" y="2762250"/>
          <p14:tracePt t="23954" x="5918200" y="2717800"/>
          <p14:tracePt t="23970" x="5975350" y="2647950"/>
          <p14:tracePt t="23987" x="5981700" y="2584450"/>
          <p14:tracePt t="24004" x="5981700" y="2520950"/>
          <p14:tracePt t="24020" x="5981700" y="2451100"/>
          <p14:tracePt t="24037" x="5949950" y="2368550"/>
          <p14:tracePt t="24054" x="5930900" y="2317750"/>
          <p14:tracePt t="24070" x="5842000" y="2216150"/>
          <p14:tracePt t="24088" x="5778500" y="2197100"/>
          <p14:tracePt t="24104" x="5689600" y="2139950"/>
          <p14:tracePt t="24121" x="5524500" y="2101850"/>
          <p14:tracePt t="24137" x="5238750" y="2070100"/>
          <p14:tracePt t="24154" x="4857750" y="2057400"/>
          <p14:tracePt t="24171" x="4622800" y="2057400"/>
          <p14:tracePt t="24187" x="4514850" y="2089150"/>
          <p14:tracePt t="24204" x="4470400" y="2139950"/>
          <p14:tracePt t="24221" x="4464050" y="2178050"/>
          <p14:tracePt t="24238" x="4464050" y="2228850"/>
          <p14:tracePt t="24254" x="4476750" y="2298700"/>
          <p14:tracePt t="24254" x="4483100" y="2317750"/>
          <p14:tracePt t="24272" x="4514850" y="2368550"/>
          <p14:tracePt t="24287" x="4616450" y="2495550"/>
          <p14:tracePt t="24305" x="4711700" y="2546350"/>
          <p14:tracePt t="24321" x="4806950" y="2584450"/>
          <p14:tracePt t="24338" x="4959350" y="2647950"/>
          <p14:tracePt t="24355" x="5086350" y="2660650"/>
          <p14:tracePt t="24371" x="5175250" y="2673350"/>
          <p14:tracePt t="24387" x="5264150" y="2673350"/>
          <p14:tracePt t="24404" x="5365750" y="2660650"/>
          <p14:tracePt t="24421" x="5473700" y="2609850"/>
          <p14:tracePt t="24438" x="5543550" y="2571750"/>
          <p14:tracePt t="24454" x="5575300" y="2533650"/>
          <p14:tracePt t="24471" x="5588000" y="2470150"/>
          <p14:tracePt t="24488" x="5588000" y="2425700"/>
          <p14:tracePt t="24505" x="5588000" y="2393950"/>
          <p14:tracePt t="24521" x="5562600" y="2349500"/>
          <p14:tracePt t="24538" x="5537200" y="2317750"/>
          <p14:tracePt t="24555" x="5473700" y="2235200"/>
          <p14:tracePt t="24571" x="5403850" y="2165350"/>
          <p14:tracePt t="24588" x="5276850" y="2114550"/>
          <p14:tracePt t="24605" x="5219700" y="2108200"/>
          <p14:tracePt t="24621" x="5156200" y="2108200"/>
          <p14:tracePt t="24638" x="5048250" y="2108200"/>
          <p14:tracePt t="24655" x="5003800" y="2108200"/>
          <p14:tracePt t="24672" x="4978400" y="2127250"/>
          <p14:tracePt t="24688" x="4978400" y="2146300"/>
          <p14:tracePt t="24705" x="4978400" y="2159000"/>
          <p14:tracePt t="24721" x="4978400" y="2165350"/>
          <p14:tracePt t="24760" x="4984750" y="2165350"/>
          <p14:tracePt t="24775" x="4991100" y="2165350"/>
          <p14:tracePt t="24918" x="0" y="0"/>
        </p14:tracePtLst>
        <p14:tracePtLst>
          <p14:tracePt t="27233" x="4692650" y="2673350"/>
          <p14:tracePt t="27240" x="4686300" y="2673350"/>
          <p14:tracePt t="27247" x="4679950" y="2692400"/>
          <p14:tracePt t="27268" x="4679950" y="2698750"/>
          <p14:tracePt t="27328" x="4667250" y="2717800"/>
          <p14:tracePt t="27344" x="4654550" y="2717800"/>
          <p14:tracePt t="27352" x="4629150" y="2717800"/>
          <p14:tracePt t="27360" x="4540250" y="2711450"/>
          <p14:tracePt t="27368" x="4489450" y="2711450"/>
          <p14:tracePt t="27376" x="4337050" y="2686050"/>
          <p14:tracePt t="27393" x="4235450" y="2673350"/>
          <p14:tracePt t="27426" x="4133850" y="2667000"/>
          <p14:tracePt t="27443" x="4013200" y="2647950"/>
          <p14:tracePt t="27448" x="3911600" y="2647950"/>
          <p14:tracePt t="27464" x="3822700" y="2647950"/>
          <p14:tracePt t="27480" x="3740150" y="2635250"/>
          <p14:tracePt t="27493" x="3683000" y="2628900"/>
          <p14:tracePt t="27509" x="3606800" y="2628900"/>
          <p14:tracePt t="27526" x="3517900" y="2628900"/>
          <p14:tracePt t="27543" x="3429000" y="2628900"/>
          <p14:tracePt t="27560" x="3263900" y="2628900"/>
          <p14:tracePt t="27576" x="3175000" y="2628900"/>
          <p14:tracePt t="27593" x="3079750" y="2628900"/>
          <p14:tracePt t="27609" x="2990850" y="2628900"/>
          <p14:tracePt t="27626" x="2901950" y="2628900"/>
          <p14:tracePt t="27643" x="2730500" y="2628900"/>
          <p14:tracePt t="27660" x="2559050" y="2628900"/>
          <p14:tracePt t="27676" x="2273300" y="2628900"/>
          <p14:tracePt t="27693" x="2038350" y="2628900"/>
          <p14:tracePt t="27710" x="1911350" y="2628900"/>
          <p14:tracePt t="27726" x="1879600" y="2635250"/>
          <p14:tracePt t="27743" x="1847850" y="2654300"/>
          <p14:tracePt t="27761" x="1828800" y="2679700"/>
          <p14:tracePt t="27777" x="1809750" y="2705100"/>
          <p14:tracePt t="27793" x="1778000" y="2743200"/>
          <p14:tracePt t="27810" x="1765300" y="2774950"/>
          <p14:tracePt t="27827" x="1746250" y="2819400"/>
          <p14:tracePt t="27843" x="1739900" y="2851150"/>
          <p14:tracePt t="27860" x="1739900" y="2908300"/>
          <p14:tracePt t="27877" x="1720850" y="2946400"/>
          <p14:tracePt t="27893" x="1720850" y="2959100"/>
          <p14:tracePt t="27910" x="1708150" y="2984500"/>
          <p14:tracePt t="27927" x="1695450" y="3003550"/>
          <p14:tracePt t="27944" x="1689100" y="3028950"/>
          <p14:tracePt t="27961" x="1689100" y="3041650"/>
          <p14:tracePt t="27977" x="1689100" y="3048000"/>
          <p14:tracePt t="28016" x="1689100" y="3054350"/>
          <p14:tracePt t="28040" x="1689100" y="3060700"/>
          <p14:tracePt t="28057" x="1689100" y="3067050"/>
          <p14:tracePt t="28072" x="1695450" y="3067050"/>
          <p14:tracePt t="28080" x="1714500" y="3073400"/>
          <p14:tracePt t="28080" x="1733550" y="3073400"/>
          <p14:tracePt t="28096" x="1752600" y="3086100"/>
          <p14:tracePt t="28097" x="1771650" y="3086100"/>
          <p14:tracePt t="28112" x="1816100" y="3092450"/>
          <p14:tracePt t="28127" x="1847850" y="3092450"/>
          <p14:tracePt t="28144" x="1911350" y="3092450"/>
          <p14:tracePt t="28161" x="1987550" y="3092450"/>
          <p14:tracePt t="28177" x="2076450" y="3079750"/>
          <p14:tracePt t="28194" x="2114550" y="3054350"/>
          <p14:tracePt t="28228" x="2127250" y="3028950"/>
          <p14:tracePt t="28229" x="2133600" y="2959100"/>
          <p14:tracePt t="28245" x="2120900" y="2895600"/>
          <p14:tracePt t="28261" x="2101850" y="2876550"/>
          <p14:tracePt t="28277" x="2076450" y="2851150"/>
          <p14:tracePt t="28294" x="2038350" y="2825750"/>
          <p14:tracePt t="28311" x="1993900" y="2813050"/>
          <p14:tracePt t="28328" x="1917700" y="2794000"/>
          <p14:tracePt t="28344" x="1873250" y="2794000"/>
          <p14:tracePt t="28361" x="1835150" y="2794000"/>
          <p14:tracePt t="28377" x="1797050" y="2794000"/>
          <p14:tracePt t="28394" x="1771650" y="2794000"/>
          <p14:tracePt t="28411" x="1758950" y="2800350"/>
          <p14:tracePt t="28428" x="1752600" y="2806700"/>
          <p14:tracePt t="28444" x="1752600" y="2832100"/>
          <p14:tracePt t="28461" x="1866900" y="2882900"/>
          <p14:tracePt t="28478" x="2089150" y="2959100"/>
          <p14:tracePt t="28494" x="2279650" y="2971800"/>
          <p14:tracePt t="28511" x="2457450" y="2971800"/>
          <p14:tracePt t="28528" x="2546350" y="2946400"/>
          <p14:tracePt t="28544" x="2603500" y="2921000"/>
          <p14:tracePt t="28561" x="2647950" y="2895600"/>
          <p14:tracePt t="28578" x="2660650" y="2876550"/>
          <p14:tracePt t="28612" x="2667000" y="2870200"/>
          <p14:tracePt t="28613" x="2667000" y="2863850"/>
          <p14:tracePt t="28628" x="2667000" y="2838450"/>
          <p14:tracePt t="28645" x="2628900" y="2806700"/>
          <p14:tracePt t="28661" x="2520950" y="2749550"/>
          <p14:tracePt t="28678" x="2387600" y="2724150"/>
          <p14:tracePt t="28695" x="2203450" y="2686050"/>
          <p14:tracePt t="28711" x="2006600" y="2635250"/>
          <p14:tracePt t="28728" x="1809750" y="2622550"/>
          <p14:tracePt t="28745" x="1593850" y="2622550"/>
          <p14:tracePt t="28762" x="1428750" y="2628900"/>
          <p14:tracePt t="28778" x="1377950" y="2641600"/>
          <p14:tracePt t="28795" x="1358900" y="2667000"/>
          <p14:tracePt t="28811" x="1384300" y="2749550"/>
          <p14:tracePt t="28829" x="1473200" y="2832100"/>
          <p14:tracePt t="28845" x="1600200" y="2908300"/>
          <p14:tracePt t="28861" x="1790700" y="2971800"/>
          <p14:tracePt t="28878" x="1968500" y="3028950"/>
          <p14:tracePt t="28895" x="2330450" y="3060700"/>
          <p14:tracePt t="28912" x="2844800" y="3086100"/>
          <p14:tracePt t="28928" x="3225800" y="3086100"/>
          <p14:tracePt t="28945" x="3581400" y="3086100"/>
          <p14:tracePt t="28962" x="3854450" y="3098800"/>
          <p14:tracePt t="28978" x="4203700" y="3130550"/>
          <p14:tracePt t="28995" x="4692650" y="3130550"/>
          <p14:tracePt t="29012" x="4864100" y="3130550"/>
          <p14:tracePt t="29029" x="4972050" y="3130550"/>
          <p14:tracePt t="29045" x="5003800" y="3130550"/>
          <p14:tracePt t="29062" x="5010150" y="3111500"/>
          <p14:tracePt t="29078" x="5010150" y="3079750"/>
          <p14:tracePt t="29095" x="5003800" y="3041650"/>
          <p14:tracePt t="29112" x="4997450" y="3016250"/>
          <p14:tracePt t="29129" x="4984750" y="3003550"/>
          <p14:tracePt t="29145" x="4972050" y="2984500"/>
          <p14:tracePt t="29162" x="4953000" y="2965450"/>
          <p14:tracePt t="29179" x="4914900" y="2933700"/>
          <p14:tracePt t="29196" x="4806950" y="2838450"/>
          <p14:tracePt t="29212" x="4737100" y="2819400"/>
          <p14:tracePt t="29229" x="4648200" y="2806700"/>
          <p14:tracePt t="29246" x="4533900" y="2794000"/>
          <p14:tracePt t="29262" x="4368800" y="2762250"/>
          <p14:tracePt t="29279" x="4140200" y="2730500"/>
          <p14:tracePt t="29296" x="3937000" y="2730500"/>
          <p14:tracePt t="29312" x="3790950" y="2749550"/>
          <p14:tracePt t="29329" x="3708400" y="2787650"/>
          <p14:tracePt t="29346" x="3651250" y="2832100"/>
          <p14:tracePt t="29363" x="3594100" y="2901950"/>
          <p14:tracePt t="29379" x="3594100" y="2971800"/>
          <p14:tracePt t="29396" x="3600450" y="3022600"/>
          <p14:tracePt t="29413" x="3613150" y="3035300"/>
          <p14:tracePt t="29429" x="3657600" y="3060700"/>
          <p14:tracePt t="29445" x="3752850" y="3098800"/>
          <p14:tracePt t="29462" x="3962400" y="3175000"/>
          <p14:tracePt t="29479" x="4229100" y="3244850"/>
          <p14:tracePt t="29495" x="4432300" y="3270250"/>
          <p14:tracePt t="29513" x="4629150" y="3270250"/>
          <p14:tracePt t="29529" x="4768850" y="3270250"/>
          <p14:tracePt t="29546" x="4883150" y="3232150"/>
          <p14:tracePt t="29563" x="4914900" y="3200400"/>
          <p14:tracePt t="29580" x="4914900" y="3168650"/>
          <p14:tracePt t="29596" x="4914900" y="3130550"/>
          <p14:tracePt t="29613" x="4902200" y="3092450"/>
          <p14:tracePt t="29630" x="4870450" y="3022600"/>
          <p14:tracePt t="29646" x="4775200" y="2921000"/>
          <p14:tracePt t="29663" x="4641850" y="2787650"/>
          <p14:tracePt t="29680" x="4489450" y="2679700"/>
          <p14:tracePt t="29696" x="4362450" y="2622550"/>
          <p14:tracePt t="29713" x="4279900" y="2571750"/>
          <p14:tracePt t="29730" x="4210050" y="2559050"/>
          <p14:tracePt t="29746" x="4146550" y="2559050"/>
          <p14:tracePt t="29763" x="4057650" y="2559050"/>
          <p14:tracePt t="29780" x="3962400" y="2609850"/>
          <p14:tracePt t="29796" x="3873500" y="2673350"/>
          <p14:tracePt t="29813" x="3841750" y="2743200"/>
          <p14:tracePt t="29830" x="3797300" y="2800350"/>
          <p14:tracePt t="29847" x="3790950" y="2832100"/>
          <p14:tracePt t="29863" x="3784600" y="2851150"/>
          <p14:tracePt t="29880" x="3784600" y="2870200"/>
          <p14:tracePt t="29896" x="3784600" y="2901950"/>
          <p14:tracePt t="29913" x="3790950" y="2940050"/>
          <p14:tracePt t="29930" x="3835400" y="2997200"/>
          <p14:tracePt t="29946" x="3892550" y="3016250"/>
          <p14:tracePt t="29963" x="4038600" y="3048000"/>
          <p14:tracePt t="29980" x="4279900" y="3060700"/>
          <p14:tracePt t="29997" x="4438650" y="3067050"/>
          <p14:tracePt t="30013" x="4591050" y="3067050"/>
          <p14:tracePt t="30030" x="4711700" y="3067050"/>
          <p14:tracePt t="30046" x="4756150" y="3041650"/>
          <p14:tracePt t="30063" x="4756150" y="3009900"/>
          <p14:tracePt t="30080" x="4756150" y="2978150"/>
          <p14:tracePt t="30096" x="4756150" y="2927350"/>
          <p14:tracePt t="30114" x="4730750" y="2889250"/>
          <p14:tracePt t="30130" x="4654550" y="2806700"/>
          <p14:tracePt t="30147" x="4559300" y="2730500"/>
          <p14:tracePt t="30164" x="4349750" y="2616200"/>
          <p14:tracePt t="30181" x="4191000" y="2578100"/>
          <p14:tracePt t="30197" x="4051300" y="2552700"/>
          <p14:tracePt t="30214" x="3930650" y="2552700"/>
          <p14:tracePt t="30231" x="3873500" y="2552700"/>
          <p14:tracePt t="30247" x="3803650" y="2565400"/>
          <p14:tracePt t="30264" x="3759200" y="2590800"/>
          <p14:tracePt t="30281" x="3727450" y="2635250"/>
          <p14:tracePt t="30297" x="3727450" y="2698750"/>
          <p14:tracePt t="30314" x="3727450" y="2743200"/>
          <p14:tracePt t="30331" x="3727450" y="2774950"/>
          <p14:tracePt t="30348" x="3810000" y="2844800"/>
          <p14:tracePt t="30364" x="3917950" y="2908300"/>
          <p14:tracePt t="30381" x="4013200" y="2952750"/>
          <p14:tracePt t="30397" x="4127500" y="2978150"/>
          <p14:tracePt t="30414" x="4229100" y="2997200"/>
          <p14:tracePt t="30431" x="4368800" y="3009900"/>
          <p14:tracePt t="30448" x="4521200" y="3028950"/>
          <p14:tracePt t="30464" x="4705350" y="3035300"/>
          <p14:tracePt t="30481" x="4819650" y="3035300"/>
          <p14:tracePt t="30498" x="4876800" y="3016250"/>
          <p14:tracePt t="30514" x="4908550" y="2971800"/>
          <p14:tracePt t="30531" x="4914900" y="2901950"/>
          <p14:tracePt t="30549" x="4914900" y="2857500"/>
          <p14:tracePt t="30565" x="4883150" y="2762250"/>
          <p14:tracePt t="30581" x="4832350" y="2692400"/>
          <p14:tracePt t="30598" x="4787900" y="2641600"/>
          <p14:tracePt t="30614" x="4730750" y="2603500"/>
          <p14:tracePt t="30631" x="4667250" y="2584450"/>
          <p14:tracePt t="30647" x="4603750" y="2584450"/>
          <p14:tracePt t="30664" x="4527550" y="2584450"/>
          <p14:tracePt t="30681" x="4457700" y="2584450"/>
          <p14:tracePt t="30698" x="4381500" y="2622550"/>
          <p14:tracePt t="30714" x="4292600" y="2673350"/>
          <p14:tracePt t="30731" x="4191000" y="2749550"/>
          <p14:tracePt t="30748" x="4102100" y="2806700"/>
          <p14:tracePt t="30765" x="4076700" y="2844800"/>
          <p14:tracePt t="30782" x="4064000" y="2882900"/>
          <p14:tracePt t="30798" x="4064000" y="2946400"/>
          <p14:tracePt t="30815" x="4064000" y="2990850"/>
          <p14:tracePt t="30831" x="4064000" y="3041650"/>
          <p14:tracePt t="30848" x="4076700" y="3067050"/>
          <p14:tracePt t="30865" x="4089400" y="3105150"/>
          <p14:tracePt t="30881" x="4114800" y="3149600"/>
          <p14:tracePt t="30898" x="4159250" y="3175000"/>
          <p14:tracePt t="30915" x="4260850" y="3187700"/>
          <p14:tracePt t="30932" x="4324350" y="3187700"/>
          <p14:tracePt t="30948" x="4578350" y="3187700"/>
          <p14:tracePt t="30965" x="4743450" y="3168650"/>
          <p14:tracePt t="30982" x="4876800" y="3143250"/>
          <p14:tracePt t="30998" x="4946650" y="3111500"/>
          <p14:tracePt t="31015" x="5016500" y="3067050"/>
          <p14:tracePt t="31032" x="5035550" y="3035300"/>
          <p14:tracePt t="31049" x="5060950" y="2978150"/>
          <p14:tracePt t="31065" x="5060950" y="2946400"/>
          <p14:tracePt t="31082" x="5060950" y="2914650"/>
          <p14:tracePt t="31099" x="5060950" y="2876550"/>
          <p14:tracePt t="31115" x="5035550" y="2832100"/>
          <p14:tracePt t="31132" x="4940300" y="2743200"/>
          <p14:tracePt t="31149" x="4857750" y="2698750"/>
          <p14:tracePt t="31166" x="4737100" y="2654300"/>
          <p14:tracePt t="31182" x="4546600" y="2635250"/>
          <p14:tracePt t="31199" x="4330700" y="2635250"/>
          <p14:tracePt t="31215" x="4095750" y="2635250"/>
          <p14:tracePt t="31232" x="3879850" y="2635250"/>
          <p14:tracePt t="31249" x="3619500" y="2635250"/>
          <p14:tracePt t="31265" x="3454400" y="2635250"/>
          <p14:tracePt t="31282" x="3359150" y="2660650"/>
          <p14:tracePt t="31299" x="3308350" y="2692400"/>
          <p14:tracePt t="31316" x="3295650" y="2730500"/>
          <p14:tracePt t="31332" x="3295650" y="2762250"/>
          <p14:tracePt t="31349" x="3295650" y="2819400"/>
          <p14:tracePt t="31366" x="3346450" y="2908300"/>
          <p14:tracePt t="31383" x="3403600" y="2978150"/>
          <p14:tracePt t="31399" x="3505200" y="3060700"/>
          <p14:tracePt t="31416" x="3625850" y="3086100"/>
          <p14:tracePt t="31433" x="3790950" y="3105150"/>
          <p14:tracePt t="31449" x="3956050" y="3111500"/>
          <p14:tracePt t="31466" x="4146550" y="3111500"/>
          <p14:tracePt t="31483" x="4387850" y="3111500"/>
          <p14:tracePt t="31483" x="4502150" y="3111500"/>
          <p14:tracePt t="31500" x="4673600" y="3111500"/>
          <p14:tracePt t="31516" x="4800600" y="3111500"/>
          <p14:tracePt t="31533" x="4864100" y="3067050"/>
          <p14:tracePt t="31550" x="4914900" y="3028950"/>
          <p14:tracePt t="31566" x="4921250" y="3003550"/>
          <p14:tracePt t="31583" x="4921250" y="2978150"/>
          <p14:tracePt t="31600" x="4908550" y="2933700"/>
          <p14:tracePt t="31616" x="4876800" y="2876550"/>
          <p14:tracePt t="31633" x="4826000" y="2825750"/>
          <p14:tracePt t="31650" x="4730750" y="2781300"/>
          <p14:tracePt t="31666" x="4584700" y="2743200"/>
          <p14:tracePt t="31683" x="4324350" y="2705100"/>
          <p14:tracePt t="31700" x="4159250" y="2667000"/>
          <p14:tracePt t="31717" x="4044950" y="2660650"/>
          <p14:tracePt t="31733" x="4019550" y="2660650"/>
          <p14:tracePt t="31773" x="4013200" y="2660650"/>
          <p14:tracePt t="31783" x="4006850" y="2660650"/>
          <p14:tracePt t="31821" x="4000500" y="2667000"/>
          <p14:tracePt t="31844" x="3994150" y="2673350"/>
          <p14:tracePt t="32133" x="4000500" y="2673350"/>
          <p14:tracePt t="32148" x="4006850" y="2673350"/>
          <p14:tracePt t="32148" x="0" y="0"/>
        </p14:tracePtLst>
        <p14:tracePtLst>
          <p14:tracePt t="35324" x="4413250" y="3651250"/>
          <p14:tracePt t="35365" x="4413250" y="3663950"/>
          <p14:tracePt t="35389" x="4432300" y="3676650"/>
          <p14:tracePt t="35397" x="4445000" y="3676650"/>
          <p14:tracePt t="35406" x="4457700" y="3676650"/>
          <p14:tracePt t="35413" x="4508500" y="3695700"/>
          <p14:tracePt t="35422" x="4552950" y="3708400"/>
          <p14:tracePt t="35445" x="4597400" y="3727450"/>
          <p14:tracePt t="35461" x="4641850" y="3740150"/>
          <p14:tracePt t="35477" x="4724400" y="3784600"/>
          <p14:tracePt t="35489" x="4864100" y="3860800"/>
          <p14:tracePt t="35506" x="4991100" y="3924300"/>
          <p14:tracePt t="35525" x="5118100" y="3975100"/>
          <p14:tracePt t="35539" x="5251450" y="4000500"/>
          <p14:tracePt t="35557" x="5461000" y="4006850"/>
          <p14:tracePt t="35581" x="5549900" y="4006850"/>
          <p14:tracePt t="35597" x="5638800" y="4006850"/>
          <p14:tracePt t="35613" x="5676900" y="4006850"/>
          <p14:tracePt t="35629" x="5708650" y="3994150"/>
          <p14:tracePt t="35645" x="5740400" y="3968750"/>
          <p14:tracePt t="35661" x="5810250" y="3924300"/>
          <p14:tracePt t="35673" x="5886450" y="3867150"/>
          <p14:tracePt t="35690" x="5975350" y="3810000"/>
          <p14:tracePt t="35706" x="6038850" y="3765550"/>
          <p14:tracePt t="35723" x="6096000" y="3727450"/>
          <p14:tracePt t="35740" x="6178550" y="3689350"/>
          <p14:tracePt t="35757" x="6210300" y="3657600"/>
          <p14:tracePt t="35773" x="6229350" y="3638550"/>
          <p14:tracePt t="35790" x="6280150" y="3613150"/>
          <p14:tracePt t="35806" x="6356350" y="3575050"/>
          <p14:tracePt t="35823" x="6445250" y="3549650"/>
          <p14:tracePt t="35840" x="6553200" y="3530600"/>
          <p14:tracePt t="35856" x="6578600" y="3511550"/>
          <p14:tracePt t="35873" x="6591300" y="3492500"/>
          <p14:tracePt t="35890" x="6591300" y="3435350"/>
          <p14:tracePt t="35907" x="6591300" y="3416300"/>
          <p14:tracePt t="35923" x="6584950" y="3390900"/>
          <p14:tracePt t="35940" x="6572250" y="3359150"/>
          <p14:tracePt t="35957" x="6553200" y="3340100"/>
          <p14:tracePt t="35973" x="6515100" y="3295650"/>
          <p14:tracePt t="35990" x="6438900" y="3257550"/>
          <p14:tracePt t="36007" x="6369050" y="3225800"/>
          <p14:tracePt t="36023" x="6254750" y="3194050"/>
          <p14:tracePt t="36040" x="6153150" y="3187700"/>
          <p14:tracePt t="36057" x="6057900" y="3162300"/>
          <p14:tracePt t="36074" x="5905500" y="3136900"/>
          <p14:tracePt t="36090" x="5715000" y="3092450"/>
          <p14:tracePt t="36107" x="5556250" y="3092450"/>
          <p14:tracePt t="36123" x="5454650" y="3092450"/>
          <p14:tracePt t="36123" x="5441950" y="3092450"/>
          <p14:tracePt t="36141" x="5403850" y="3092450"/>
          <p14:tracePt t="36157" x="5372100" y="3092450"/>
          <p14:tracePt t="36174" x="5334000" y="3111500"/>
          <p14:tracePt t="36190" x="5314950" y="3130550"/>
          <p14:tracePt t="36207" x="5289550" y="3162300"/>
          <p14:tracePt t="36224" x="5270500" y="3168650"/>
          <p14:tracePt t="36240" x="5251450" y="3187700"/>
          <p14:tracePt t="36257" x="5213350" y="3194050"/>
          <p14:tracePt t="36274" x="5149850" y="3219450"/>
          <p14:tracePt t="36291" x="5060950" y="3219450"/>
          <p14:tracePt t="36307" x="4889500" y="3219450"/>
          <p14:tracePt t="36324" x="4432300" y="3219450"/>
          <p14:tracePt t="36341" x="4146550" y="3213100"/>
          <p14:tracePt t="36357" x="3981450" y="3200400"/>
          <p14:tracePt t="36374" x="3917950" y="3200400"/>
          <p14:tracePt t="36453" x="3911600" y="3194050"/>
          <p14:tracePt t="36616" x="0" y="0"/>
        </p14:tracePtLst>
        <p14:tracePtLst>
          <p14:tracePt t="37615" x="3479800" y="3606800"/>
          <p14:tracePt t="37638" x="3473450" y="3594100"/>
          <p14:tracePt t="37646" x="3467100" y="3581400"/>
          <p14:tracePt t="37678" x="3460750" y="3568700"/>
          <p14:tracePt t="37686" x="3454400" y="3556000"/>
          <p14:tracePt t="37694" x="3454400" y="3479800"/>
          <p14:tracePt t="37703" x="3454400" y="3435350"/>
          <p14:tracePt t="37711" x="3454400" y="3371850"/>
          <p14:tracePt t="37734" x="3454400" y="3333750"/>
          <p14:tracePt t="37750" x="3454400" y="3295650"/>
          <p14:tracePt t="37766" x="3454400" y="3206750"/>
          <p14:tracePt t="37782" x="3467100" y="3067050"/>
          <p14:tracePt t="37794" x="3467100" y="2959100"/>
          <p14:tracePt t="37814" x="3467100" y="2844800"/>
          <p14:tracePt t="37830" x="3492500" y="2794000"/>
          <p14:tracePt t="37846" x="3524250" y="2762250"/>
          <p14:tracePt t="37862" x="3638550" y="2705100"/>
          <p14:tracePt t="37895" x="3822700" y="2705100"/>
          <p14:tracePt t="37911" x="4114800" y="2705100"/>
          <p14:tracePt t="37918" x="4318000" y="2705100"/>
          <p14:tracePt t="37934" x="4419600" y="2705100"/>
          <p14:tracePt t="37944" x="4432300" y="2705100"/>
          <p14:tracePt t="37965" x="4451350" y="2711450"/>
          <p14:tracePt t="37981" x="4470400" y="2768600"/>
          <p14:tracePt t="37997" x="4476750" y="2800350"/>
          <p14:tracePt t="38014" x="4502150" y="2870200"/>
          <p14:tracePt t="38028" x="4502150" y="2914650"/>
          <p14:tracePt t="38046" x="4502150" y="2990850"/>
          <p14:tracePt t="38062" x="4470400" y="3168650"/>
          <p14:tracePt t="38078" x="4432300" y="3340100"/>
          <p14:tracePt t="38094" x="4400550" y="3429000"/>
          <p14:tracePt t="38111" x="4400550" y="3441700"/>
          <p14:tracePt t="38128" x="4400550" y="3454400"/>
          <p14:tracePt t="38165" x="4394200" y="3448050"/>
          <p14:tracePt t="38166" x="4381500" y="3422650"/>
          <p14:tracePt t="38178" x="4311650" y="3321050"/>
          <p14:tracePt t="38195" x="4248150" y="3206750"/>
          <p14:tracePt t="38211" x="4178300" y="3086100"/>
          <p14:tracePt t="38228" x="4133850" y="2965450"/>
          <p14:tracePt t="38245" x="4044950" y="2800350"/>
          <p14:tracePt t="38262" x="4025900" y="2749550"/>
          <p14:tracePt t="38278" x="4019550" y="2711450"/>
          <p14:tracePt t="38295" x="4013200" y="2686050"/>
          <p14:tracePt t="38311" x="4013200" y="2673350"/>
          <p14:tracePt t="38328" x="4013200" y="2667000"/>
          <p14:tracePt t="38366" x="4013200" y="2660650"/>
          <p14:tracePt t="38378" x="4032250" y="2654300"/>
          <p14:tracePt t="38379" x="4140200" y="2647950"/>
          <p14:tracePt t="38395" x="4381500" y="2647950"/>
          <p14:tracePt t="38412" x="4616450" y="2647950"/>
          <p14:tracePt t="38428" x="4978400" y="2705100"/>
          <p14:tracePt t="38446" x="5181600" y="2768600"/>
          <p14:tracePt t="38463" x="5340350" y="2832100"/>
          <p14:tracePt t="38478" x="5448300" y="2914650"/>
          <p14:tracePt t="38495" x="5568950" y="3003550"/>
          <p14:tracePt t="38512" x="5638800" y="3111500"/>
          <p14:tracePt t="38529" x="5683250" y="3175000"/>
          <p14:tracePt t="38545" x="5683250" y="3206750"/>
          <p14:tracePt t="38562" x="5683250" y="3225800"/>
          <p14:tracePt t="38578" x="5676900" y="3263900"/>
          <p14:tracePt t="38595" x="5613400" y="3308350"/>
          <p14:tracePt t="38612" x="5492750" y="3327400"/>
          <p14:tracePt t="38628" x="5213350" y="3340100"/>
          <p14:tracePt t="38646" x="4876800" y="3270250"/>
          <p14:tracePt t="38662" x="4432300" y="3073400"/>
          <p14:tracePt t="38679" x="3867150" y="2838450"/>
          <p14:tracePt t="38695" x="3594100" y="2730500"/>
          <p14:tracePt t="38712" x="3543300" y="2711450"/>
          <p14:tracePt t="38783" x="3543300" y="2698750"/>
          <p14:tracePt t="38797" x="3543300" y="2679700"/>
          <p14:tracePt t="38814" x="3543300" y="2660650"/>
          <p14:tracePt t="38819" x="3562350" y="2635250"/>
          <p14:tracePt t="38830" x="3575050" y="2622550"/>
          <p14:tracePt t="38831" x="3638550" y="2578100"/>
          <p14:tracePt t="38846" x="3714750" y="2533650"/>
          <p14:tracePt t="38862" x="3873500" y="2482850"/>
          <p14:tracePt t="38879" x="4260850" y="2451100"/>
          <p14:tracePt t="38896" x="4832350" y="2451100"/>
          <p14:tracePt t="38912" x="5524500" y="2419350"/>
          <p14:tracePt t="38929" x="5886450" y="2387600"/>
          <p14:tracePt t="38946" x="6038850" y="2349500"/>
          <p14:tracePt t="38962" x="6057900" y="2343150"/>
          <p14:tracePt t="39069" x="6057900" y="2349500"/>
          <p14:tracePt t="39077" x="6057900" y="2362200"/>
          <p14:tracePt t="39096" x="6038850" y="2387600"/>
          <p14:tracePt t="39097" x="5949950" y="2393950"/>
          <p14:tracePt t="39113" x="5829300" y="2400300"/>
          <p14:tracePt t="39129" x="5664200" y="2400300"/>
          <p14:tracePt t="39146" x="5530850" y="2387600"/>
          <p14:tracePt t="39163" x="5378450" y="2355850"/>
          <p14:tracePt t="39179" x="5149850" y="2311400"/>
          <p14:tracePt t="39196" x="4914900" y="2273300"/>
          <p14:tracePt t="39213" x="4737100" y="2254250"/>
          <p14:tracePt t="39310" x="4743450" y="2254250"/>
          <p14:tracePt t="39318" x="4775200" y="2254250"/>
          <p14:tracePt t="39325" x="4794250" y="2254250"/>
          <p14:tracePt t="39330" x="4826000" y="2266950"/>
          <p14:tracePt t="39346" x="4870450" y="2266950"/>
          <p14:tracePt t="39363" x="4883150" y="2279650"/>
          <p14:tracePt t="39380" x="4908550" y="2286000"/>
          <p14:tracePt t="39397" x="4933950" y="2298700"/>
          <p14:tracePt t="39413" x="4978400" y="2330450"/>
          <p14:tracePt t="39430" x="5067300" y="2374900"/>
          <p14:tracePt t="39447" x="5162550" y="2432050"/>
          <p14:tracePt t="39463" x="5283200" y="2476500"/>
          <p14:tracePt t="39480" x="5334000" y="2489200"/>
          <p14:tracePt t="39497" x="5340350" y="2489200"/>
          <p14:tracePt t="39614" x="5340350" y="2482850"/>
          <p14:tracePt t="39654" x="5334000" y="2482850"/>
          <p14:tracePt t="39661" x="5327650" y="2482850"/>
          <p14:tracePt t="39673" x="5308600" y="2482850"/>
          <p14:tracePt t="39680" x="5276850" y="2482850"/>
          <p14:tracePt t="39681" x="5168900" y="2482850"/>
          <p14:tracePt t="39697" x="5041900" y="2514600"/>
          <p14:tracePt t="39714" x="4914900" y="2590800"/>
          <p14:tracePt t="39731" x="4806950" y="2647950"/>
          <p14:tracePt t="39747" x="4673600" y="2679700"/>
          <p14:tracePt t="39764" x="4508500" y="2679700"/>
          <p14:tracePt t="39780" x="4222750" y="2622550"/>
          <p14:tracePt t="39798" x="4070350" y="2597150"/>
          <p14:tracePt t="39815" x="4019550" y="2590800"/>
          <p14:tracePt t="39831" x="3987800" y="2584450"/>
          <p14:tracePt t="39847" x="3981450" y="2571750"/>
          <p14:tracePt t="39885" x="3975100" y="2571750"/>
          <p14:tracePt t="39910" x="3968750" y="2584450"/>
          <p14:tracePt t="39917" x="3968750" y="2603500"/>
          <p14:tracePt t="39925" x="3968750" y="2622550"/>
          <p14:tracePt t="39934" x="3968750" y="2679700"/>
          <p14:tracePt t="39947" x="3943350" y="2749550"/>
          <p14:tracePt t="39964" x="3911600" y="2819400"/>
          <p14:tracePt t="39981" x="3879850" y="2857500"/>
          <p14:tracePt t="40022" x="3879850" y="2876550"/>
          <p14:tracePt t="40038" x="3879850" y="2889250"/>
          <p14:tracePt t="40045" x="3879850" y="2895600"/>
          <p14:tracePt t="40053" x="3905250" y="2921000"/>
          <p14:tracePt t="40064" x="4032250" y="2952750"/>
          <p14:tracePt t="40081" x="4191000" y="2978150"/>
          <p14:tracePt t="40097" x="4419600" y="2997200"/>
          <p14:tracePt t="40115" x="4648200" y="2997200"/>
          <p14:tracePt t="40131" x="4775200" y="2959100"/>
          <p14:tracePt t="40148" x="4826000" y="2882900"/>
          <p14:tracePt t="40164" x="4826000" y="2813050"/>
          <p14:tracePt t="40181" x="4826000" y="2755900"/>
          <p14:tracePt t="40198" x="4756150" y="2667000"/>
          <p14:tracePt t="40215" x="4667250" y="2578100"/>
          <p14:tracePt t="40231" x="4502150" y="2451100"/>
          <p14:tracePt t="40248" x="4260850" y="2381250"/>
          <p14:tracePt t="40265" x="3962400" y="2311400"/>
          <p14:tracePt t="40281" x="3663950" y="2311400"/>
          <p14:tracePt t="40298" x="3409950" y="2311400"/>
          <p14:tracePt t="40315" x="3232150" y="2355850"/>
          <p14:tracePt t="40332" x="3162300" y="2400300"/>
          <p14:tracePt t="40348" x="3155950" y="2457450"/>
          <p14:tracePt t="40365" x="3155950" y="2552700"/>
          <p14:tracePt t="40382" x="3206750" y="2774950"/>
          <p14:tracePt t="40398" x="3308350" y="2914650"/>
          <p14:tracePt t="40415" x="3429000" y="3028950"/>
          <p14:tracePt t="40431" x="3536950" y="3079750"/>
          <p14:tracePt t="40448" x="3594100" y="3079750"/>
          <p14:tracePt t="40465" x="3702050" y="3079750"/>
          <p14:tracePt t="40482" x="3841750" y="3079750"/>
          <p14:tracePt t="40499" x="3975100" y="3079750"/>
          <p14:tracePt t="40515" x="4083050" y="3079750"/>
          <p14:tracePt t="40532" x="4159250" y="3048000"/>
          <p14:tracePt t="40548" x="4210050" y="3003550"/>
          <p14:tracePt t="40566" x="4229100" y="2990850"/>
          <p14:tracePt t="40645" x="4229100" y="2984500"/>
          <p14:tracePt t="40718" x="4229100" y="2978150"/>
          <p14:tracePt t="40718" x="0" y="0"/>
        </p14:tracePtLst>
        <p14:tracePtLst>
          <p14:tracePt t="46639" x="5073650" y="2317750"/>
          <p14:tracePt t="46655" x="5080000" y="2324100"/>
          <p14:tracePt t="46671" x="5092700" y="2330450"/>
          <p14:tracePt t="46703" x="5099050" y="2336800"/>
          <p14:tracePt t="46735" x="5099050" y="2343150"/>
          <p14:tracePt t="46791" x="5111750" y="2343150"/>
          <p14:tracePt t="46800" x="5124450" y="2362200"/>
          <p14:tracePt t="46810" x="5130800" y="2368550"/>
          <p14:tracePt t="46810" x="5156200" y="2387600"/>
          <p14:tracePt t="46826" x="5181600" y="2419350"/>
          <p14:tracePt t="46843" x="5194300" y="2432050"/>
          <p14:tracePt t="46860" x="5207000" y="2451100"/>
          <p14:tracePt t="46877" x="5226050" y="2463800"/>
          <p14:tracePt t="46893" x="5251450" y="2470150"/>
          <p14:tracePt t="46910" x="5314950" y="2495550"/>
          <p14:tracePt t="46927" x="5359400" y="2501900"/>
          <p14:tracePt t="47175" x="5359400" y="2495550"/>
          <p14:tracePt t="47216" x="5359400" y="2489200"/>
          <p14:tracePt t="47223" x="5365750" y="2489200"/>
          <p14:tracePt t="47231" x="5372100" y="2482850"/>
          <p14:tracePt t="47239" x="5378450" y="2476500"/>
          <p14:tracePt t="47247" x="5397500" y="2457450"/>
          <p14:tracePt t="47261" x="5422900" y="2438400"/>
          <p14:tracePt t="47277" x="5448300" y="2413000"/>
          <p14:tracePt t="47294" x="5480050" y="2381250"/>
          <p14:tracePt t="47310" x="5499100" y="2311400"/>
          <p14:tracePt t="47327" x="5499100" y="2279650"/>
          <p14:tracePt t="47344" x="5505450" y="2222500"/>
          <p14:tracePt t="47361" x="5505450" y="2178050"/>
          <p14:tracePt t="47377" x="5505450" y="2120900"/>
          <p14:tracePt t="47394" x="5505450" y="2082800"/>
          <p14:tracePt t="47411" x="5505450" y="2057400"/>
          <p14:tracePt t="47427" x="5499100" y="2044700"/>
          <p14:tracePt t="47444" x="5486400" y="2019300"/>
          <p14:tracePt t="47461" x="5467350" y="2000250"/>
          <p14:tracePt t="47478" x="5435600" y="1962150"/>
          <p14:tracePt t="47494" x="5391150" y="1943100"/>
          <p14:tracePt t="47511" x="5219700" y="1905000"/>
          <p14:tracePt t="47527" x="5124450" y="1898650"/>
          <p14:tracePt t="47544" x="5092700" y="1898650"/>
          <p14:tracePt t="47561" x="5035550" y="1924050"/>
          <p14:tracePt t="47577" x="4978400" y="1968500"/>
          <p14:tracePt t="47595" x="4933950" y="2019300"/>
          <p14:tracePt t="47611" x="4870450" y="2133600"/>
          <p14:tracePt t="47628" x="4826000" y="2241550"/>
          <p14:tracePt t="47644" x="4800600" y="2305050"/>
          <p14:tracePt t="47661" x="4787900" y="2355850"/>
          <p14:tracePt t="47678" x="4787900" y="2400300"/>
          <p14:tracePt t="47695" x="4800600" y="2495550"/>
          <p14:tracePt t="47712" x="4845050" y="2527300"/>
          <p14:tracePt t="47728" x="4946650" y="2578100"/>
          <p14:tracePt t="47745" x="5067300" y="2584450"/>
          <p14:tracePt t="47761" x="5175250" y="2584450"/>
          <p14:tracePt t="47778" x="5257800" y="2559050"/>
          <p14:tracePt t="47795" x="5314950" y="2514600"/>
          <p14:tracePt t="47811" x="5365750" y="2476500"/>
          <p14:tracePt t="47828" x="5397500" y="2432050"/>
          <p14:tracePt t="47845" x="5416550" y="2413000"/>
          <p14:tracePt t="47861" x="5422900" y="2406650"/>
          <p14:tracePt t="47878" x="5429250" y="2400300"/>
          <p14:tracePt t="47927" x="5429250" y="2393950"/>
          <p14:tracePt t="47936" x="5391150" y="2393950"/>
          <p14:tracePt t="47944" x="5314950" y="2393950"/>
          <p14:tracePt t="47950" x="5041900" y="2368550"/>
          <p14:tracePt t="47961" x="4705350" y="2368550"/>
          <p14:tracePt t="47978" x="4464050" y="2368550"/>
          <p14:tracePt t="47995" x="4318000" y="2406650"/>
          <p14:tracePt t="48012" x="4235450" y="2482850"/>
          <p14:tracePt t="48028" x="4171950" y="2571750"/>
          <p14:tracePt t="48045" x="4152900" y="2628900"/>
          <p14:tracePt t="48062" x="4133850" y="2686050"/>
          <p14:tracePt t="48062" x="4121150" y="2698750"/>
          <p14:tracePt t="48079" x="4121150" y="2717800"/>
          <p14:tracePt t="48095" x="4114800" y="2724150"/>
          <p14:tracePt t="48112" x="4102100" y="2736850"/>
          <p14:tracePt t="48128" x="4102100" y="2749550"/>
          <p14:tracePt t="48343" x="4102100" y="2743200"/>
          <p14:tracePt t="48359" x="4108450" y="2724150"/>
          <p14:tracePt t="48376" x="4121150" y="2705100"/>
          <p14:tracePt t="48383" x="4146550" y="2698750"/>
          <p14:tracePt t="48391" x="4178300" y="2698750"/>
          <p14:tracePt t="48396" x="4311650" y="2724150"/>
          <p14:tracePt t="48413" x="4451350" y="2762250"/>
          <p14:tracePt t="48429" x="4572000" y="2787650"/>
          <p14:tracePt t="48446" x="4597400" y="2787650"/>
          <p14:tracePt t="48462" x="4616450" y="2781300"/>
          <p14:tracePt t="48479" x="4616450" y="2698750"/>
          <p14:tracePt t="48496" x="4622800" y="2667000"/>
          <p14:tracePt t="48512" x="4622800" y="2635250"/>
          <p14:tracePt t="48529" x="4622800" y="2622550"/>
          <p14:tracePt t="48546" x="4622800" y="2609850"/>
          <p14:tracePt t="48563" x="4610100" y="2590800"/>
          <p14:tracePt t="48579" x="4546600" y="2546350"/>
          <p14:tracePt t="48596" x="4362450" y="2457450"/>
          <p14:tracePt t="48613" x="4171950" y="2438400"/>
          <p14:tracePt t="48629" x="3994150" y="2438400"/>
          <p14:tracePt t="48646" x="3873500" y="2451100"/>
          <p14:tracePt t="48663" x="3784600" y="2520950"/>
          <p14:tracePt t="48679" x="3702050" y="2628900"/>
          <p14:tracePt t="48696" x="3676650" y="2679700"/>
          <p14:tracePt t="48713" x="3670300" y="2692400"/>
          <p14:tracePt t="48729" x="3670300" y="2698750"/>
          <p14:tracePt t="48807" x="3670300" y="2705100"/>
          <p14:tracePt t="48840" x="3670300" y="2698750"/>
          <p14:tracePt t="48847" x="3670300" y="2692400"/>
          <p14:tracePt t="48880" x="3676650" y="2679700"/>
          <p14:tracePt t="48889" x="3676650" y="2673350"/>
          <p14:tracePt t="48903" x="3676650" y="2660650"/>
          <p14:tracePt t="48911" x="3683000" y="2647950"/>
          <p14:tracePt t="48915" x="3695700" y="2628900"/>
          <p14:tracePt t="48915" x="0" y="0"/>
        </p14:tracePtLst>
        <p14:tracePtLst>
          <p14:tracePt t="54970" x="1257300" y="4641850"/>
          <p14:tracePt t="54992" x="1257300" y="4629150"/>
          <p14:tracePt t="55008" x="1257300" y="4622800"/>
          <p14:tracePt t="55018" x="1257300" y="4610100"/>
          <p14:tracePt t="55040" x="1250950" y="4610100"/>
          <p14:tracePt t="55050" x="1244600" y="4610100"/>
          <p14:tracePt t="55057" x="1225550" y="4603750"/>
          <p14:tracePt t="55065" x="1174750" y="4597400"/>
          <p14:tracePt t="55080" x="1098550" y="4597400"/>
          <p14:tracePt t="55096" x="1041400" y="4597400"/>
          <p14:tracePt t="55112" x="1003300" y="4597400"/>
          <p14:tracePt t="55129" x="946150" y="4597400"/>
          <p14:tracePt t="55144" x="895350" y="4622800"/>
          <p14:tracePt t="55160" x="812800" y="4673600"/>
          <p14:tracePt t="55176" x="755650" y="4699000"/>
          <p14:tracePt t="55193" x="685800" y="4730750"/>
          <p14:tracePt t="55208" x="622300" y="4768850"/>
          <p14:tracePt t="55225" x="584200" y="4794250"/>
          <p14:tracePt t="55242" x="558800" y="4845050"/>
          <p14:tracePt t="55258" x="558800" y="4921250"/>
          <p14:tracePt t="55275" x="558800" y="5022850"/>
          <p14:tracePt t="55291" x="539750" y="5073650"/>
          <p14:tracePt t="55308" x="520700" y="5118100"/>
          <p14:tracePt t="55324" x="508000" y="5143500"/>
          <p14:tracePt t="55341" x="508000" y="5162550"/>
          <p14:tracePt t="55358" x="508000" y="5226050"/>
          <p14:tracePt t="55375" x="508000" y="5257800"/>
          <p14:tracePt t="55391" x="533400" y="5365750"/>
          <p14:tracePt t="55409" x="565150" y="5410200"/>
          <p14:tracePt t="55425" x="660400" y="5549900"/>
          <p14:tracePt t="55442" x="717550" y="5607050"/>
          <p14:tracePt t="55458" x="742950" y="5645150"/>
          <p14:tracePt t="55475" x="762000" y="5676900"/>
          <p14:tracePt t="55492" x="768350" y="5695950"/>
          <p14:tracePt t="55508" x="781050" y="5727700"/>
          <p14:tracePt t="55525" x="806450" y="5772150"/>
          <p14:tracePt t="55541" x="882650" y="5822950"/>
          <p14:tracePt t="55558" x="946150" y="5842000"/>
          <p14:tracePt t="55575" x="1028700" y="5873750"/>
          <p14:tracePt t="55592" x="1111250" y="5924550"/>
          <p14:tracePt t="55608" x="1257300" y="6000750"/>
          <p14:tracePt t="55625" x="1352550" y="6032500"/>
          <p14:tracePt t="55642" x="1454150" y="6045200"/>
          <p14:tracePt t="55658" x="1606550" y="6070600"/>
          <p14:tracePt t="55675" x="1708150" y="6096000"/>
          <p14:tracePt t="55692" x="1828800" y="6115050"/>
          <p14:tracePt t="55709" x="1936750" y="6146800"/>
          <p14:tracePt t="55725" x="2051050" y="6165850"/>
          <p14:tracePt t="55742" x="2133600" y="6203950"/>
          <p14:tracePt t="55759" x="2197100" y="6210300"/>
          <p14:tracePt t="55775" x="2311400" y="6223000"/>
          <p14:tracePt t="55792" x="2514600" y="6267450"/>
          <p14:tracePt t="55809" x="2654300" y="6292850"/>
          <p14:tracePt t="55826" x="2787650" y="6305550"/>
          <p14:tracePt t="55842" x="2901950" y="6324600"/>
          <p14:tracePt t="55859" x="3054350" y="6356350"/>
          <p14:tracePt t="55875" x="3213100" y="6375400"/>
          <p14:tracePt t="55892" x="3397250" y="6381750"/>
          <p14:tracePt t="55909" x="3581400" y="6381750"/>
          <p14:tracePt t="55926" x="3784600" y="6381750"/>
          <p14:tracePt t="55942" x="4019550" y="6381750"/>
          <p14:tracePt t="55959" x="4273550" y="6381750"/>
          <p14:tracePt t="55976" x="4552950" y="6400800"/>
          <p14:tracePt t="55993" x="4718050" y="6400800"/>
          <p14:tracePt t="56009" x="4908550" y="6381750"/>
          <p14:tracePt t="56026" x="5219700" y="6286500"/>
          <p14:tracePt t="56042" x="5403850" y="6242050"/>
          <p14:tracePt t="56059" x="5575300" y="6178550"/>
          <p14:tracePt t="56076" x="5689600" y="6127750"/>
          <p14:tracePt t="56093" x="5854700" y="6076950"/>
          <p14:tracePt t="56109" x="6007100" y="6013450"/>
          <p14:tracePt t="56126" x="6172200" y="5949950"/>
          <p14:tracePt t="56143" x="6273800" y="5918200"/>
          <p14:tracePt t="56160" x="6394450" y="5886450"/>
          <p14:tracePt t="56177" x="6464300" y="5886450"/>
          <p14:tracePt t="56193" x="6572250" y="5861050"/>
          <p14:tracePt t="56210" x="6661150" y="5861050"/>
          <p14:tracePt t="56227" x="6807200" y="5842000"/>
          <p14:tracePt t="56243" x="6927850" y="5842000"/>
          <p14:tracePt t="56260" x="7080250" y="5842000"/>
          <p14:tracePt t="56276" x="7207250" y="5842000"/>
          <p14:tracePt t="56293" x="7308850" y="5842000"/>
          <p14:tracePt t="56309" x="7416800" y="5842000"/>
          <p14:tracePt t="56326" x="7480300" y="5842000"/>
          <p14:tracePt t="56343" x="7524750" y="5842000"/>
          <p14:tracePt t="56360" x="7575550" y="5842000"/>
          <p14:tracePt t="56377" x="7588250" y="5842000"/>
          <p14:tracePt t="56393" x="7670800" y="5835650"/>
          <p14:tracePt t="56410" x="7727950" y="5835650"/>
          <p14:tracePt t="56426" x="7778750" y="5822950"/>
          <p14:tracePt t="56443" x="7829550" y="5810250"/>
          <p14:tracePt t="56460" x="7880350" y="5791200"/>
          <p14:tracePt t="56476" x="7962900" y="5727700"/>
          <p14:tracePt t="56493" x="8020050" y="5695950"/>
          <p14:tracePt t="56510" x="8096250" y="5676900"/>
          <p14:tracePt t="56527" x="8178800" y="5626100"/>
          <p14:tracePt t="56543" x="8318500" y="5588000"/>
          <p14:tracePt t="56561" x="8356600" y="5575300"/>
          <p14:tracePt t="56577" x="8445500" y="5537200"/>
          <p14:tracePt t="56594" x="8559800" y="5505450"/>
          <p14:tracePt t="56610" x="8686800" y="5454650"/>
          <p14:tracePt t="56627" x="8832850" y="5416550"/>
          <p14:tracePt t="56644" x="8902700" y="5391150"/>
          <p14:tracePt t="56660" x="8921750" y="5365750"/>
          <p14:tracePt t="56677" x="8934450" y="5346700"/>
          <p14:tracePt t="56694" x="8947150" y="5308600"/>
          <p14:tracePt t="56710" x="8947150" y="5257800"/>
          <p14:tracePt t="56727" x="8953500" y="5219700"/>
          <p14:tracePt t="56743" x="8966200" y="5149850"/>
          <p14:tracePt t="56760" x="8966200" y="5080000"/>
          <p14:tracePt t="56777" x="8966200" y="4984750"/>
          <p14:tracePt t="56794" x="8966200" y="4940300"/>
          <p14:tracePt t="56810" x="8959850" y="4883150"/>
          <p14:tracePt t="56827" x="8902700" y="4832350"/>
          <p14:tracePt t="56844" x="8832850" y="4775200"/>
          <p14:tracePt t="56860" x="8718550" y="4718050"/>
          <p14:tracePt t="56877" x="8566150" y="4641850"/>
          <p14:tracePt t="56894" x="8413750" y="4603750"/>
          <p14:tracePt t="56911" x="8274050" y="4565650"/>
          <p14:tracePt t="56928" x="8121650" y="4527550"/>
          <p14:tracePt t="56944" x="7924800" y="4476750"/>
          <p14:tracePt t="56961" x="7258050" y="4229100"/>
          <p14:tracePt t="56977" x="6845300" y="4140200"/>
          <p14:tracePt t="56994" x="6527800" y="4114800"/>
          <p14:tracePt t="57011" x="6356350" y="4114800"/>
          <p14:tracePt t="57027" x="6203950" y="4114800"/>
          <p14:tracePt t="57044" x="6083300" y="4114800"/>
          <p14:tracePt t="57061" x="5975350" y="4114800"/>
          <p14:tracePt t="57077" x="5810250" y="4102100"/>
          <p14:tracePt t="57094" x="5651500" y="4102100"/>
          <p14:tracePt t="57111" x="5518150" y="4102100"/>
          <p14:tracePt t="57127" x="5441950" y="4102100"/>
          <p14:tracePt t="57145" x="5346700" y="4102100"/>
          <p14:tracePt t="57161" x="5245100" y="4102100"/>
          <p14:tracePt t="57178" x="5054600" y="4102100"/>
          <p14:tracePt t="57194" x="4699000" y="4019550"/>
          <p14:tracePt t="57211" x="4248150" y="3930650"/>
          <p14:tracePt t="57228" x="3924300" y="3905250"/>
          <p14:tracePt t="57244" x="3784600" y="3905250"/>
          <p14:tracePt t="57261" x="3708400" y="3905250"/>
          <p14:tracePt t="57278" x="3657600" y="3905250"/>
          <p14:tracePt t="57295" x="3581400" y="3905250"/>
          <p14:tracePt t="57311" x="3479800" y="3898900"/>
          <p14:tracePt t="57311" x="3384550" y="3879850"/>
          <p14:tracePt t="57328" x="3219450" y="3867150"/>
          <p14:tracePt t="57344" x="3035300" y="3867150"/>
          <p14:tracePt t="57362" x="2914650" y="3867150"/>
          <p14:tracePt t="57378" x="2794000" y="3867150"/>
          <p14:tracePt t="57395" x="2667000" y="3867150"/>
          <p14:tracePt t="57411" x="2476500" y="3905250"/>
          <p14:tracePt t="57428" x="2266950" y="3956050"/>
          <p14:tracePt t="57445" x="2095500" y="3962400"/>
          <p14:tracePt t="57461" x="1974850" y="3987800"/>
          <p14:tracePt t="57478" x="1917700" y="4013200"/>
          <p14:tracePt t="57495" x="1866900" y="4038600"/>
          <p14:tracePt t="57512" x="1784350" y="4044950"/>
          <p14:tracePt t="57529" x="1682750" y="4076700"/>
          <p14:tracePt t="57546" x="1581150" y="4076700"/>
          <p14:tracePt t="57561" x="1473200" y="4095750"/>
          <p14:tracePt t="57578" x="1403350" y="4108450"/>
          <p14:tracePt t="57595" x="1358900" y="4114800"/>
          <p14:tracePt t="57612" x="1308100" y="4140200"/>
          <p14:tracePt t="57629" x="1244600" y="4171950"/>
          <p14:tracePt t="57645" x="1181100" y="4216400"/>
          <p14:tracePt t="57662" x="1130300" y="4241800"/>
          <p14:tracePt t="57678" x="1073150" y="4273550"/>
          <p14:tracePt t="57695" x="1009650" y="4305300"/>
          <p14:tracePt t="57712" x="939800" y="4349750"/>
          <p14:tracePt t="57712" x="895350" y="4375150"/>
          <p14:tracePt t="57730" x="793750" y="4445000"/>
          <p14:tracePt t="57746" x="692150" y="4489450"/>
          <p14:tracePt t="57762" x="603250" y="4540250"/>
          <p14:tracePt t="57779" x="546100" y="4572000"/>
          <p14:tracePt t="57795" x="514350" y="4597400"/>
          <p14:tracePt t="57812" x="482600" y="4622800"/>
          <p14:tracePt t="57829" x="438150" y="4660900"/>
          <p14:tracePt t="57845" x="387350" y="4711700"/>
          <p14:tracePt t="57862" x="336550" y="4749800"/>
          <p14:tracePt t="57879" x="298450" y="4826000"/>
          <p14:tracePt t="57895" x="273050" y="4864100"/>
          <p14:tracePt t="57912" x="254000" y="4914900"/>
          <p14:tracePt t="57912" x="228600" y="4946650"/>
          <p14:tracePt t="57930" x="215900" y="4972050"/>
          <p14:tracePt t="57945" x="196850" y="5003800"/>
          <p14:tracePt t="57962" x="184150" y="5041900"/>
          <p14:tracePt t="57979" x="177800" y="5092700"/>
          <p14:tracePt t="57996" x="177800" y="5143500"/>
          <p14:tracePt t="58012" x="184150" y="5187950"/>
          <p14:tracePt t="58029" x="215900" y="5251450"/>
          <p14:tracePt t="58046" x="247650" y="5314950"/>
          <p14:tracePt t="58062" x="254000" y="5359400"/>
          <p14:tracePt t="58079" x="266700" y="5410200"/>
          <p14:tracePt t="58096" x="279400" y="5461000"/>
          <p14:tracePt t="58113" x="311150" y="5511800"/>
          <p14:tracePt t="58129" x="342900" y="5549900"/>
          <p14:tracePt t="58146" x="393700" y="5607050"/>
          <p14:tracePt t="58162" x="438150" y="5664200"/>
          <p14:tracePt t="58179" x="476250" y="5734050"/>
          <p14:tracePt t="58196" x="514350" y="5778500"/>
          <p14:tracePt t="58213" x="533400" y="5816600"/>
          <p14:tracePt t="58229" x="558800" y="5835650"/>
          <p14:tracePt t="58246" x="565150" y="5842000"/>
          <p14:tracePt t="58263" x="571500" y="5848350"/>
          <p14:tracePt t="58279" x="590550" y="5861050"/>
          <p14:tracePt t="58313" x="596900" y="5873750"/>
          <p14:tracePt t="58314" x="609600" y="5905500"/>
          <p14:tracePt t="58330" x="622300" y="5924550"/>
          <p14:tracePt t="58346" x="641350" y="5949950"/>
          <p14:tracePt t="58363" x="666750" y="5969000"/>
          <p14:tracePt t="58380" x="679450" y="5975350"/>
          <p14:tracePt t="58396" x="704850" y="6000750"/>
          <p14:tracePt t="58413" x="755650" y="6032500"/>
          <p14:tracePt t="58430" x="850900" y="6076950"/>
          <p14:tracePt t="58446" x="914400" y="6115050"/>
          <p14:tracePt t="58463" x="996950" y="6153150"/>
          <p14:tracePt t="58480" x="1104900" y="6184900"/>
          <p14:tracePt t="58496" x="1257300" y="6267450"/>
          <p14:tracePt t="58514" x="1390650" y="6292850"/>
          <p14:tracePt t="58530" x="1543050" y="6324600"/>
          <p14:tracePt t="58546" x="1701800" y="6362700"/>
          <p14:tracePt t="58563" x="1847850" y="6407150"/>
          <p14:tracePt t="58580" x="1993900" y="6438900"/>
          <p14:tracePt t="58597" x="2165350" y="6464300"/>
          <p14:tracePt t="58613" x="2343150" y="6483350"/>
          <p14:tracePt t="58630" x="2533650" y="6483350"/>
          <p14:tracePt t="58647" x="2711450" y="6483350"/>
          <p14:tracePt t="58663" x="2889250" y="6483350"/>
          <p14:tracePt t="58680" x="3098800" y="6483350"/>
          <p14:tracePt t="58680" x="3213100" y="6483350"/>
          <p14:tracePt t="58697" x="3454400" y="6483350"/>
          <p14:tracePt t="58713" x="3670300" y="6483350"/>
          <p14:tracePt t="58730" x="3854450" y="6483350"/>
          <p14:tracePt t="58747" x="4025900" y="6483350"/>
          <p14:tracePt t="58763" x="4159250" y="6483350"/>
          <p14:tracePt t="58780" x="4311650" y="6470650"/>
          <p14:tracePt t="58797" x="4470400" y="6470650"/>
          <p14:tracePt t="58814" x="4616450" y="6451600"/>
          <p14:tracePt t="58830" x="4705350" y="6432550"/>
          <p14:tracePt t="58847" x="4806950" y="6426200"/>
          <p14:tracePt t="58864" x="4876800" y="6407150"/>
          <p14:tracePt t="58880" x="5054600" y="6381750"/>
          <p14:tracePt t="58898" x="5187950" y="6343650"/>
          <p14:tracePt t="58914" x="5302250" y="6311900"/>
          <p14:tracePt t="58931" x="5410200" y="6267450"/>
          <p14:tracePt t="58947" x="5556250" y="6242050"/>
          <p14:tracePt t="58964" x="5715000" y="6235700"/>
          <p14:tracePt t="58981" x="5892800" y="6216650"/>
          <p14:tracePt t="58997" x="6064250" y="6197600"/>
          <p14:tracePt t="59015" x="6242050" y="6184900"/>
          <p14:tracePt t="59031" x="6407150" y="6159500"/>
          <p14:tracePt t="59047" x="6572250" y="6115050"/>
          <p14:tracePt t="59064" x="6731000" y="6070600"/>
          <p14:tracePt t="59064" x="6794500" y="6051550"/>
          <p14:tracePt t="59081" x="6940550" y="6000750"/>
          <p14:tracePt t="59097" x="7067550" y="5930900"/>
          <p14:tracePt t="59114" x="7200900" y="5873750"/>
          <p14:tracePt t="59131" x="7334250" y="5822950"/>
          <p14:tracePt t="59147" x="7480300" y="5740400"/>
          <p14:tracePt t="59164" x="7632700" y="5670550"/>
          <p14:tracePt t="59181" x="7785100" y="5638800"/>
          <p14:tracePt t="59198" x="7912100" y="5594350"/>
          <p14:tracePt t="59214" x="8020050" y="5537200"/>
          <p14:tracePt t="59231" x="8083550" y="5486400"/>
          <p14:tracePt t="59248" x="8128000" y="5441950"/>
          <p14:tracePt t="59248" x="8172450" y="5397500"/>
          <p14:tracePt t="59265" x="8229600" y="5346700"/>
          <p14:tracePt t="59281" x="8280400" y="5289550"/>
          <p14:tracePt t="59298" x="8350250" y="5264150"/>
          <p14:tracePt t="59314" x="8382000" y="5219700"/>
          <p14:tracePt t="59331" x="8420100" y="5181600"/>
          <p14:tracePt t="59348" x="8470900" y="5124450"/>
          <p14:tracePt t="59364" x="8509000" y="5092700"/>
          <p14:tracePt t="59381" x="8540750" y="5041900"/>
          <p14:tracePt t="59398" x="8559800" y="5003800"/>
          <p14:tracePt t="59415" x="8566150" y="4953000"/>
          <p14:tracePt t="59431" x="8566150" y="4889500"/>
          <p14:tracePt t="59448" x="8534400" y="4813300"/>
          <p14:tracePt t="59465" x="8509000" y="4756150"/>
          <p14:tracePt t="59482" x="8483600" y="4730750"/>
          <p14:tracePt t="59498" x="8458200" y="4724400"/>
          <p14:tracePt t="59515" x="8375650" y="4692650"/>
          <p14:tracePt t="59532" x="8197850" y="4641850"/>
          <p14:tracePt t="59548" x="7708900" y="4457700"/>
          <p14:tracePt t="59565" x="7067550" y="4267200"/>
          <p14:tracePt t="59581" x="6680200" y="4178300"/>
          <p14:tracePt t="59598" x="6496050" y="4171950"/>
          <p14:tracePt t="59615" x="6318250" y="4127500"/>
          <p14:tracePt t="59632" x="6070600" y="4076700"/>
          <p14:tracePt t="59649" x="5295900" y="3930650"/>
          <p14:tracePt t="59665" x="4565650" y="3822700"/>
          <p14:tracePt t="59682" x="3670300" y="3727450"/>
          <p14:tracePt t="59698" x="2952750" y="3683000"/>
          <p14:tracePt t="59715" x="2311400" y="3663950"/>
          <p14:tracePt t="59732" x="1555750" y="3638550"/>
          <p14:tracePt t="59748" x="717550" y="3619500"/>
          <p14:tracePt t="59765" x="38100" y="3562350"/>
          <p14:tracePt t="59782" x="0" y="3536950"/>
          <p14:tracePt t="59841" x="0" y="3543300"/>
          <p14:tracePt t="59851" x="0" y="3556000"/>
          <p14:tracePt t="59858" x="0" y="3575050"/>
          <p14:tracePt t="59865" x="0" y="3600450"/>
          <p14:tracePt t="59881" x="0" y="3619500"/>
          <p14:tracePt t="59898" x="0" y="3638550"/>
          <p14:tracePt t="59915" x="0" y="3651250"/>
          <p14:tracePt t="59933" x="0" y="3657600"/>
          <p14:tracePt t="60137" x="0" y="3651250"/>
          <p14:tracePt t="60143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2" name="Picture 2" descr="http://www.library.utoronto.ca/see/SEED/Vol2-3/2-3%20resolved/Gladyshev_files/image00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95875" y="1447800"/>
            <a:ext cx="4038600" cy="438160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on Exchange/Chromatography Sepa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4800600" cy="586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Dissolved sample, solid exchanger</a:t>
            </a:r>
          </a:p>
          <a:p>
            <a:r>
              <a:rPr lang="en-US" dirty="0" smtClean="0"/>
              <a:t>Adjustment of solution matrix</a:t>
            </a:r>
          </a:p>
          <a:p>
            <a:pPr lvl="1"/>
            <a:r>
              <a:rPr lang="en-US" dirty="0" smtClean="0"/>
              <a:t>Based on column chemistry and other elements in solution</a:t>
            </a:r>
          </a:p>
          <a:p>
            <a:r>
              <a:rPr lang="en-US" dirty="0" smtClean="0"/>
              <a:t>Retention of target radionuclide on column</a:t>
            </a:r>
          </a:p>
          <a:p>
            <a:pPr lvl="1"/>
            <a:r>
              <a:rPr lang="en-US" dirty="0" smtClean="0"/>
              <a:t>Removal of other elements</a:t>
            </a:r>
          </a:p>
          <a:p>
            <a:r>
              <a:rPr lang="en-US" dirty="0" smtClean="0"/>
              <a:t>Solution adjustment</a:t>
            </a:r>
          </a:p>
          <a:p>
            <a:pPr lvl="1"/>
            <a:r>
              <a:rPr lang="en-US" dirty="0" smtClean="0"/>
              <a:t>Acid concentration, counter ion variation</a:t>
            </a:r>
          </a:p>
          <a:p>
            <a:pPr lvl="1"/>
            <a:r>
              <a:rPr lang="en-US" dirty="0" smtClean="0"/>
              <a:t>Addition of redox agent</a:t>
            </a:r>
          </a:p>
          <a:p>
            <a:r>
              <a:rPr lang="en-US" dirty="0" smtClean="0"/>
              <a:t>Elute target radionuclide</a:t>
            </a:r>
          </a:p>
          <a:p>
            <a:r>
              <a:rPr lang="en-US" dirty="0" smtClean="0"/>
              <a:t>Can include addition of isotopic tracer to determine yield</a:t>
            </a:r>
          </a:p>
          <a:p>
            <a:r>
              <a:rPr lang="en-US" dirty="0" smtClean="0"/>
              <a:t>Chemical behavior measured by distribution</a:t>
            </a:r>
          </a:p>
          <a:p>
            <a:pPr lvl="1"/>
            <a:r>
              <a:rPr lang="en-US" dirty="0" smtClean="0"/>
              <a:t>Similar to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endParaRPr lang="en-US" dirty="0" smtClean="0"/>
          </a:p>
          <a:p>
            <a:pPr lvl="2"/>
            <a:r>
              <a:rPr lang="en-US" dirty="0" smtClean="0"/>
              <a:t>(mg metal/g resin)/(mg metal/mL solution)</a:t>
            </a:r>
          </a:p>
          <a:p>
            <a:pPr lvl="2"/>
            <a:r>
              <a:rPr lang="en-US" dirty="0" smtClean="0"/>
              <a:t>mL/g</a:t>
            </a:r>
          </a:p>
          <a:p>
            <a:endParaRPr 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508"/>
    </mc:Choice>
    <mc:Fallback xmlns="">
      <p:transition spd="slow" advTm="2005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792" x="2755900" y="825500"/>
          <p14:tracePt t="14937" x="2762250" y="825500"/>
          <p14:tracePt t="14955" x="2768600" y="825500"/>
          <p14:tracePt t="14977" x="2781300" y="825500"/>
          <p14:tracePt t="14997" x="2787650" y="825500"/>
          <p14:tracePt t="15007" x="2806700" y="825500"/>
          <p14:tracePt t="15017" x="2851150" y="825500"/>
          <p14:tracePt t="15032" x="2927350" y="831850"/>
          <p14:tracePt t="15049" x="2971800" y="831850"/>
          <p14:tracePt t="15065" x="3028950" y="831850"/>
          <p14:tracePt t="15080" x="3073400" y="831850"/>
          <p14:tracePt t="15096" x="3111500" y="831850"/>
          <p14:tracePt t="15129" x="3124200" y="831850"/>
          <p14:tracePt t="15129" x="3149600" y="831850"/>
          <p14:tracePt t="15152" x="3213100" y="831850"/>
          <p14:tracePt t="15152" x="3232150" y="831850"/>
          <p14:tracePt t="15170" x="3257550" y="831850"/>
          <p14:tracePt t="15179" x="3314700" y="831850"/>
          <p14:tracePt t="15196" x="3416300" y="831850"/>
          <p14:tracePt t="15213" x="3536950" y="831850"/>
          <p14:tracePt t="15229" x="3644900" y="831850"/>
          <p14:tracePt t="15246" x="3765550" y="831850"/>
          <p14:tracePt t="15263" x="3886200" y="831850"/>
          <p14:tracePt t="15280" x="4013200" y="831850"/>
          <p14:tracePt t="15296" x="4197350" y="831850"/>
          <p14:tracePt t="15313" x="4318000" y="831850"/>
          <p14:tracePt t="15329" x="4406900" y="831850"/>
          <p14:tracePt t="15346" x="4489450" y="831850"/>
          <p14:tracePt t="15363" x="4578350" y="831850"/>
          <p14:tracePt t="15379" x="4686300" y="831850"/>
          <p14:tracePt t="15396" x="4787900" y="831850"/>
          <p14:tracePt t="15413" x="4908550" y="831850"/>
          <p14:tracePt t="15429" x="5035550" y="831850"/>
          <p14:tracePt t="15447" x="5156200" y="838200"/>
          <p14:tracePt t="15464" x="5289550" y="838200"/>
          <p14:tracePt t="15481" x="5454650" y="838200"/>
          <p14:tracePt t="15498" x="5581650" y="838200"/>
          <p14:tracePt t="15514" x="5676900" y="857250"/>
          <p14:tracePt t="15530" x="5765800" y="863600"/>
          <p14:tracePt t="15547" x="5835650" y="889000"/>
          <p14:tracePt t="15564" x="5905500" y="908050"/>
          <p14:tracePt t="15581" x="5949950" y="914400"/>
          <p14:tracePt t="15597" x="5956300" y="920750"/>
          <p14:tracePt t="15689" x="5956300" y="927100"/>
          <p14:tracePt t="15698" x="5956300" y="952500"/>
          <p14:tracePt t="15707" x="5949950" y="965200"/>
          <p14:tracePt t="15714" x="5892800" y="1009650"/>
          <p14:tracePt t="15731" x="5854700" y="1041400"/>
          <p14:tracePt t="15748" x="5797550" y="1092200"/>
          <p14:tracePt t="15764" x="5746750" y="1117600"/>
          <p14:tracePt t="15781" x="5715000" y="1136650"/>
          <p14:tracePt t="15798" x="5670550" y="1168400"/>
          <p14:tracePt t="15815" x="5581650" y="1181100"/>
          <p14:tracePt t="15831" x="5480050" y="1187450"/>
          <p14:tracePt t="15848" x="5321300" y="1212850"/>
          <p14:tracePt t="15867" x="5270500" y="1219200"/>
          <p14:tracePt t="15882" x="5219700" y="1225550"/>
          <p14:tracePt t="15898" x="5162550" y="1231900"/>
          <p14:tracePt t="15915" x="5124450" y="1231900"/>
          <p14:tracePt t="15931" x="5111750" y="1231900"/>
          <p14:tracePt t="15948" x="5105400" y="1231900"/>
          <p14:tracePt t="15965" x="5080000" y="1238250"/>
          <p14:tracePt t="15981" x="5060950" y="1244600"/>
          <p14:tracePt t="15998" x="5041900" y="1244600"/>
          <p14:tracePt t="16015" x="5022850" y="1244600"/>
          <p14:tracePt t="16031" x="4997450" y="1250950"/>
          <p14:tracePt t="16048" x="4984750" y="1263650"/>
          <p14:tracePt t="16048" x="4965700" y="1263650"/>
          <p14:tracePt t="16065" x="4933950" y="1276350"/>
          <p14:tracePt t="16082" x="4927600" y="1276350"/>
          <p14:tracePt t="16099" x="4914900" y="1282700"/>
          <p14:tracePt t="16137" x="4902200" y="1289050"/>
          <p14:tracePt t="16169" x="4895850" y="1289050"/>
          <p14:tracePt t="16185" x="4889500" y="1289050"/>
          <p14:tracePt t="16193" x="4883150" y="1289050"/>
          <p14:tracePt t="16193" x="4870450" y="1289050"/>
          <p14:tracePt t="16209" x="4857750" y="1289050"/>
          <p14:tracePt t="16217" x="4845050" y="1289050"/>
          <p14:tracePt t="16232" x="4826000" y="1289050"/>
          <p14:tracePt t="16233" x="4775200" y="1276350"/>
          <p14:tracePt t="16248" x="4718050" y="1263650"/>
          <p14:tracePt t="16248" x="4692650" y="1250950"/>
          <p14:tracePt t="16265" x="4654550" y="1250950"/>
          <p14:tracePt t="16282" x="4641850" y="1244600"/>
          <p14:tracePt t="16299" x="4622800" y="1238250"/>
          <p14:tracePt t="16315" x="4603750" y="1231900"/>
          <p14:tracePt t="16332" x="4591050" y="1225550"/>
          <p14:tracePt t="16349" x="4578350" y="1219200"/>
          <p14:tracePt t="16366" x="4552950" y="1219200"/>
          <p14:tracePt t="16382" x="4508500" y="1219200"/>
          <p14:tracePt t="16399" x="4464050" y="1212850"/>
          <p14:tracePt t="16415" x="4419600" y="1206500"/>
          <p14:tracePt t="16432" x="4381500" y="1206500"/>
          <p14:tracePt t="16450" x="4375150" y="1206500"/>
          <p14:tracePt t="16466" x="4349750" y="1206500"/>
          <p14:tracePt t="16482" x="4337050" y="1206500"/>
          <p14:tracePt t="16499" x="4330700" y="1206500"/>
          <p14:tracePt t="16516" x="4305300" y="1206500"/>
          <p14:tracePt t="16532" x="4279900" y="1206500"/>
          <p14:tracePt t="16549" x="4254500" y="1206500"/>
          <p14:tracePt t="16566" x="4216400" y="1206500"/>
          <p14:tracePt t="16582" x="4191000" y="1206500"/>
          <p14:tracePt t="16601" x="4146550" y="1225550"/>
          <p14:tracePt t="16616" x="4127500" y="1225550"/>
          <p14:tracePt t="16616" x="4102100" y="1225550"/>
          <p14:tracePt t="16634" x="4064000" y="1225550"/>
          <p14:tracePt t="16650" x="4013200" y="1225550"/>
          <p14:tracePt t="16666" x="3949700" y="1231900"/>
          <p14:tracePt t="16682" x="3879850" y="1238250"/>
          <p14:tracePt t="16699" x="3803650" y="1244600"/>
          <p14:tracePt t="16716" x="3714750" y="1244600"/>
          <p14:tracePt t="16733" x="3613150" y="1244600"/>
          <p14:tracePt t="16749" x="3505200" y="1244600"/>
          <p14:tracePt t="16766" x="3397250" y="1244600"/>
          <p14:tracePt t="16783" x="3321050" y="1244600"/>
          <p14:tracePt t="16799" x="3251200" y="1244600"/>
          <p14:tracePt t="16816" x="3117850" y="1244600"/>
          <p14:tracePt t="16834" x="3073400" y="1244600"/>
          <p14:tracePt t="16850" x="3016250" y="1244600"/>
          <p14:tracePt t="16866" x="2946400" y="1244600"/>
          <p14:tracePt t="16883" x="2851150" y="1244600"/>
          <p14:tracePt t="16899" x="2736850" y="1244600"/>
          <p14:tracePt t="16916" x="2641600" y="1244600"/>
          <p14:tracePt t="16933" x="2508250" y="1244600"/>
          <p14:tracePt t="16949" x="2413000" y="1244600"/>
          <p14:tracePt t="16967" x="2324100" y="1244600"/>
          <p14:tracePt t="16983" x="2254250" y="1244600"/>
          <p14:tracePt t="17000" x="2203450" y="1244600"/>
          <p14:tracePt t="17016" x="2133600" y="1244600"/>
          <p14:tracePt t="17034" x="2089150" y="1244600"/>
          <p14:tracePt t="17050" x="2063750" y="1250950"/>
          <p14:tracePt t="17066" x="2044700" y="1250950"/>
          <p14:tracePt t="17083" x="2044700" y="1257300"/>
          <p14:tracePt t="17218" x="2051050" y="1257300"/>
          <p14:tracePt t="17218" x="2063750" y="1250950"/>
          <p14:tracePt t="17233" x="2095500" y="1244600"/>
          <p14:tracePt t="17242" x="2120900" y="1231900"/>
          <p14:tracePt t="17249" x="2178050" y="1200150"/>
          <p14:tracePt t="17267" x="2209800" y="1193800"/>
          <p14:tracePt t="17267" x="2292350" y="1174750"/>
          <p14:tracePt t="17284" x="2387600" y="1149350"/>
          <p14:tracePt t="17300" x="2476500" y="1136650"/>
          <p14:tracePt t="17317" x="2584450" y="1123950"/>
          <p14:tracePt t="17334" x="2667000" y="1123950"/>
          <p14:tracePt t="17350" x="2717800" y="1104900"/>
          <p14:tracePt t="17367" x="2743200" y="1104900"/>
          <p14:tracePt t="17384" x="2749550" y="1098550"/>
          <p14:tracePt t="17400" x="2787650" y="1092200"/>
          <p14:tracePt t="17418" x="2819400" y="1073150"/>
          <p14:tracePt t="17434" x="2825750" y="1066800"/>
          <p14:tracePt t="17450" x="2857500" y="1047750"/>
          <p14:tracePt t="17467" x="2876550" y="1035050"/>
          <p14:tracePt t="17484" x="2921000" y="1016000"/>
          <p14:tracePt t="17501" x="2946400" y="1009650"/>
          <p14:tracePt t="17517" x="2997200" y="990600"/>
          <p14:tracePt t="17534" x="3022600" y="977900"/>
          <p14:tracePt t="17551" x="3048000" y="952500"/>
          <p14:tracePt t="17568" x="3067050" y="939800"/>
          <p14:tracePt t="17584" x="3124200" y="908050"/>
          <p14:tracePt t="17602" x="3143250" y="901700"/>
          <p14:tracePt t="17618" x="3181350" y="882650"/>
          <p14:tracePt t="17634" x="3219450" y="869950"/>
          <p14:tracePt t="17651" x="3263900" y="844550"/>
          <p14:tracePt t="17668" x="3314700" y="825500"/>
          <p14:tracePt t="17684" x="3371850" y="819150"/>
          <p14:tracePt t="17701" x="3416300" y="819150"/>
          <p14:tracePt t="17718" x="3454400" y="819150"/>
          <p14:tracePt t="17734" x="3505200" y="819150"/>
          <p14:tracePt t="17751" x="3581400" y="819150"/>
          <p14:tracePt t="17768" x="3638550" y="819150"/>
          <p14:tracePt t="17784" x="3752850" y="819150"/>
          <p14:tracePt t="17802" x="3841750" y="831850"/>
          <p14:tracePt t="17818" x="3924300" y="863600"/>
          <p14:tracePt t="17834" x="4006850" y="882650"/>
          <p14:tracePt t="17851" x="4108450" y="927100"/>
          <p14:tracePt t="17868" x="4216400" y="958850"/>
          <p14:tracePt t="17885" x="4349750" y="984250"/>
          <p14:tracePt t="17901" x="4476750" y="1041400"/>
          <p14:tracePt t="17918" x="4552950" y="1066800"/>
          <p14:tracePt t="17935" x="4616450" y="1085850"/>
          <p14:tracePt t="17935" x="4629150" y="1085850"/>
          <p14:tracePt t="17953" x="4648200" y="1098550"/>
          <p14:tracePt t="17968" x="4686300" y="1130300"/>
          <p14:tracePt t="17986" x="4699000" y="1136650"/>
          <p14:tracePt t="18002" x="4718050" y="1149350"/>
          <p14:tracePt t="18018" x="4730750" y="1174750"/>
          <p14:tracePt t="18035" x="4730750" y="1212850"/>
          <p14:tracePt t="18052" x="4737100" y="1250950"/>
          <p14:tracePt t="18068" x="4737100" y="1301750"/>
          <p14:tracePt t="18085" x="4737100" y="1333500"/>
          <p14:tracePt t="18102" x="4737100" y="1346200"/>
          <p14:tracePt t="18118" x="4737100" y="1352550"/>
          <p14:tracePt t="18161" x="4730750" y="1371600"/>
          <p14:tracePt t="18179" x="4711700" y="1371600"/>
          <p14:tracePt t="18185" x="4686300" y="1377950"/>
          <p14:tracePt t="18202" x="4673600" y="1384300"/>
          <p14:tracePt t="18202" x="4635500" y="1390650"/>
          <p14:tracePt t="18218" x="4565650" y="1390650"/>
          <p14:tracePt t="18235" x="4457700" y="1390650"/>
          <p14:tracePt t="18252" x="4318000" y="1390650"/>
          <p14:tracePt t="18268" x="4184650" y="1384300"/>
          <p14:tracePt t="18285" x="4083050" y="1384300"/>
          <p14:tracePt t="18302" x="4032250" y="1384300"/>
          <p14:tracePt t="18320" x="4000500" y="1384300"/>
          <p14:tracePt t="18335" x="3956050" y="1377950"/>
          <p14:tracePt t="18352" x="3917950" y="1371600"/>
          <p14:tracePt t="18368" x="3797300" y="1346200"/>
          <p14:tracePt t="18386" x="3740150" y="1339850"/>
          <p14:tracePt t="18402" x="3683000" y="1333500"/>
          <p14:tracePt t="18419" x="3644900" y="1327150"/>
          <p14:tracePt t="18435" x="3619500" y="1301750"/>
          <p14:tracePt t="18452" x="3587750" y="1270000"/>
          <p14:tracePt t="18469" x="3562350" y="1238250"/>
          <p14:tracePt t="18485" x="3549650" y="1225550"/>
          <p14:tracePt t="18502" x="3543300" y="1187450"/>
          <p14:tracePt t="18519" x="3536950" y="1168400"/>
          <p14:tracePt t="18536" x="3530600" y="1130300"/>
          <p14:tracePt t="18553" x="3524250" y="1098550"/>
          <p14:tracePt t="18570" x="3524250" y="1079500"/>
          <p14:tracePt t="18586" x="3524250" y="1060450"/>
          <p14:tracePt t="18603" x="3524250" y="1041400"/>
          <p14:tracePt t="18619" x="3536950" y="1022350"/>
          <p14:tracePt t="18636" x="3638550" y="1003300"/>
          <p14:tracePt t="18653" x="3790950" y="996950"/>
          <p14:tracePt t="18670" x="3968750" y="996950"/>
          <p14:tracePt t="18687" x="4127500" y="996950"/>
          <p14:tracePt t="18703" x="4216400" y="996950"/>
          <p14:tracePt t="18719" x="4267200" y="996950"/>
          <p14:tracePt t="18833" x="4273550" y="1003300"/>
          <p14:tracePt t="18961" x="4273550" y="1009650"/>
          <p14:tracePt t="18979" x="4273550" y="1016000"/>
          <p14:tracePt t="18995" x="4273550" y="1022350"/>
          <p14:tracePt t="18996" x="4273550" y="1028700"/>
          <p14:tracePt t="19003" x="4267200" y="1047750"/>
          <p14:tracePt t="19020" x="4235450" y="1066800"/>
          <p14:tracePt t="19036" x="4191000" y="1079500"/>
          <p14:tracePt t="19053" x="4140200" y="1085850"/>
          <p14:tracePt t="19070" x="4038600" y="1085850"/>
          <p14:tracePt t="19086" x="3879850" y="1085850"/>
          <p14:tracePt t="19102" x="3638550" y="1085850"/>
          <p14:tracePt t="19119" x="3467100" y="1085850"/>
          <p14:tracePt t="19135" x="3295650" y="1060450"/>
          <p14:tracePt t="19152" x="3124200" y="1022350"/>
          <p14:tracePt t="19169" x="2914650" y="965200"/>
          <p14:tracePt t="19186" x="2768600" y="946150"/>
          <p14:tracePt t="19203" x="2692400" y="933450"/>
          <p14:tracePt t="19220" x="2641600" y="933450"/>
          <p14:tracePt t="19237" x="2597150" y="927100"/>
          <p14:tracePt t="19253" x="2552700" y="920750"/>
          <p14:tracePt t="19270" x="2470150" y="920750"/>
          <p14:tracePt t="19287" x="2343150" y="920750"/>
          <p14:tracePt t="19303" x="2209800" y="914400"/>
          <p14:tracePt t="19320" x="2012950" y="901700"/>
          <p14:tracePt t="19338" x="1860550" y="901700"/>
          <p14:tracePt t="19355" x="1701800" y="901700"/>
          <p14:tracePt t="19370" x="1473200" y="901700"/>
          <p14:tracePt t="19387" x="1162050" y="901700"/>
          <p14:tracePt t="19403" x="819150" y="895350"/>
          <p14:tracePt t="19420" x="596900" y="895350"/>
          <p14:tracePt t="19437" x="381000" y="895350"/>
          <p14:tracePt t="19454" x="196850" y="895350"/>
          <p14:tracePt t="19470" x="44450" y="895350"/>
          <p14:tracePt t="19487" x="0" y="895350"/>
          <p14:tracePt t="19545" x="0" y="901700"/>
          <p14:tracePt t="19569" x="0" y="908050"/>
          <p14:tracePt t="19578" x="0" y="914400"/>
          <p14:tracePt t="19587" x="0" y="920750"/>
          <p14:tracePt t="19587" x="0" y="958850"/>
          <p14:tracePt t="19604" x="0" y="990600"/>
          <p14:tracePt t="19621" x="38100" y="1035050"/>
          <p14:tracePt t="19637" x="101600" y="1079500"/>
          <p14:tracePt t="19654" x="196850" y="1123950"/>
          <p14:tracePt t="19671" x="336550" y="1162050"/>
          <p14:tracePt t="19688" x="539750" y="1212850"/>
          <p14:tracePt t="19704" x="1022350" y="1250950"/>
          <p14:tracePt t="19722" x="1289050" y="1250950"/>
          <p14:tracePt t="19738" x="1517650" y="1250950"/>
          <p14:tracePt t="19754" x="1708150" y="1250950"/>
          <p14:tracePt t="19771" x="1905000" y="1250950"/>
          <p14:tracePt t="19788" x="2095500" y="1250950"/>
          <p14:tracePt t="19804" x="2292350" y="1225550"/>
          <p14:tracePt t="19821" x="2470150" y="1174750"/>
          <p14:tracePt t="19837" x="2635250" y="1130300"/>
          <p14:tracePt t="19854" x="2781300" y="1098550"/>
          <p14:tracePt t="19871" x="2901950" y="1085850"/>
          <p14:tracePt t="19888" x="2978150" y="1073150"/>
          <p14:tracePt t="19904" x="3035300" y="1041400"/>
          <p14:tracePt t="19922" x="3054350" y="1028700"/>
          <p14:tracePt t="19939" x="3060700" y="1009650"/>
          <p14:tracePt t="19955" x="3073400" y="996950"/>
          <p14:tracePt t="19971" x="3073400" y="990600"/>
          <p14:tracePt t="19988" x="3073400" y="965200"/>
          <p14:tracePt t="20005" x="3073400" y="927100"/>
          <p14:tracePt t="20021" x="3035300" y="908050"/>
          <p14:tracePt t="20038" x="2971800" y="876300"/>
          <p14:tracePt t="20055" x="2838450" y="857250"/>
          <p14:tracePt t="20071" x="2686050" y="838200"/>
          <p14:tracePt t="20088" x="2349500" y="831850"/>
          <p14:tracePt t="20105" x="2133600" y="831850"/>
          <p14:tracePt t="20122" x="1968500" y="831850"/>
          <p14:tracePt t="20140" x="1860550" y="831850"/>
          <p14:tracePt t="20155" x="1758950" y="831850"/>
          <p14:tracePt t="20172" x="1670050" y="869950"/>
          <p14:tracePt t="20189" x="1606550" y="895350"/>
          <p14:tracePt t="20205" x="1543050" y="914400"/>
          <p14:tracePt t="20222" x="1473200" y="939800"/>
          <p14:tracePt t="20238" x="1428750" y="965200"/>
          <p14:tracePt t="20255" x="1397000" y="977900"/>
          <p14:tracePt t="20272" x="1384300" y="984250"/>
          <p14:tracePt t="20272" x="1371600" y="996950"/>
          <p14:tracePt t="20306" x="1365250" y="1003300"/>
          <p14:tracePt t="20307" x="1358900" y="1016000"/>
          <p14:tracePt t="20322" x="1352550" y="1028700"/>
          <p14:tracePt t="20339" x="1346200" y="1060450"/>
          <p14:tracePt t="20355" x="1346200" y="1079500"/>
          <p14:tracePt t="20372" x="1346200" y="1104900"/>
          <p14:tracePt t="20389" x="1346200" y="1123950"/>
          <p14:tracePt t="20407" x="1371600" y="1162050"/>
          <p14:tracePt t="20422" x="1409700" y="1181100"/>
          <p14:tracePt t="20439" x="1479550" y="1200150"/>
          <p14:tracePt t="20455" x="1549400" y="1212850"/>
          <p14:tracePt t="20472" x="1644650" y="1225550"/>
          <p14:tracePt t="20489" x="1765300" y="1231900"/>
          <p14:tracePt t="20507" x="1816100" y="1238250"/>
          <p14:tracePt t="20523" x="1841500" y="1238250"/>
          <p14:tracePt t="20539" x="1847850" y="1238250"/>
          <p14:tracePt t="20555" x="1860550" y="1238250"/>
          <p14:tracePt t="20572" x="1866900" y="1238250"/>
          <p14:tracePt t="20666" x="1873250" y="1238250"/>
          <p14:tracePt t="20666" x="0" y="0"/>
        </p14:tracePtLst>
        <p14:tracePtLst>
          <p14:tracePt t="43107" x="2711450" y="1231900"/>
          <p14:tracePt t="43141" x="2711450" y="1244600"/>
          <p14:tracePt t="43189" x="2711450" y="1257300"/>
          <p14:tracePt t="43197" x="2711450" y="1263650"/>
          <p14:tracePt t="43221" x="2698750" y="1263650"/>
          <p14:tracePt t="43237" x="2679700" y="1263650"/>
          <p14:tracePt t="43244" x="2660650" y="1270000"/>
          <p14:tracePt t="43253" x="2635250" y="1270000"/>
          <p14:tracePt t="43262" x="2590800" y="1270000"/>
          <p14:tracePt t="43285" x="2546350" y="1270000"/>
          <p14:tracePt t="43301" x="2495550" y="1270000"/>
          <p14:tracePt t="43317" x="2406650" y="1270000"/>
          <p14:tracePt t="43334" x="2311400" y="1270000"/>
          <p14:tracePt t="43349" x="2209800" y="1270000"/>
          <p14:tracePt t="43365" x="2108200" y="1270000"/>
          <p14:tracePt t="43382" x="2038350" y="1250950"/>
          <p14:tracePt t="43397" x="1987550" y="1244600"/>
          <p14:tracePt t="43412" x="1860550" y="1212850"/>
          <p14:tracePt t="43429" x="1803400" y="1206500"/>
          <p14:tracePt t="43446" x="1752600" y="1200150"/>
          <p14:tracePt t="43462" x="1714500" y="1193800"/>
          <p14:tracePt t="43478" x="1619250" y="1168400"/>
          <p14:tracePt t="43495" x="1536700" y="1162050"/>
          <p14:tracePt t="43512" x="1384300" y="1155700"/>
          <p14:tracePt t="43529" x="1263650" y="1143000"/>
          <p14:tracePt t="43545" x="1155700" y="1143000"/>
          <p14:tracePt t="43562" x="1079500" y="1143000"/>
          <p14:tracePt t="43578" x="1041400" y="1143000"/>
          <p14:tracePt t="43595" x="1022350" y="1143000"/>
          <p14:tracePt t="43612" x="984250" y="1143000"/>
          <p14:tracePt t="43629" x="971550" y="1143000"/>
          <p14:tracePt t="43645" x="920750" y="1143000"/>
          <p14:tracePt t="43662" x="857250" y="1155700"/>
          <p14:tracePt t="43679" x="825500" y="1162050"/>
          <p14:tracePt t="43697" x="787400" y="1174750"/>
          <p14:tracePt t="43712" x="742950" y="1187450"/>
          <p14:tracePt t="43729" x="717550" y="1200150"/>
          <p14:tracePt t="43745" x="673100" y="1212850"/>
          <p14:tracePt t="43762" x="641350" y="1231900"/>
          <p14:tracePt t="43779" x="635000" y="1231900"/>
          <p14:tracePt t="43796" x="628650" y="1238250"/>
          <p14:tracePt t="43812" x="615950" y="1250950"/>
          <p14:tracePt t="43829" x="596900" y="1263650"/>
          <p14:tracePt t="43878" x="596900" y="1270000"/>
          <p14:tracePt t="43887" x="596900" y="1276350"/>
          <p14:tracePt t="43896" x="596900" y="1282700"/>
          <p14:tracePt t="43896" x="596900" y="1295400"/>
          <p14:tracePt t="43912" x="596900" y="1314450"/>
          <p14:tracePt t="43929" x="596900" y="1327150"/>
          <p14:tracePt t="43946" x="596900" y="1339850"/>
          <p14:tracePt t="43963" x="596900" y="1365250"/>
          <p14:tracePt t="43979" x="596900" y="1403350"/>
          <p14:tracePt t="43996" x="609600" y="1454150"/>
          <p14:tracePt t="44013" x="622300" y="1479550"/>
          <p14:tracePt t="44030" x="628650" y="1504950"/>
          <p14:tracePt t="44046" x="641350" y="1530350"/>
          <p14:tracePt t="44063" x="647700" y="1543050"/>
          <p14:tracePt t="44079" x="666750" y="1562100"/>
          <p14:tracePt t="44096" x="692150" y="1606550"/>
          <p14:tracePt t="44113" x="711200" y="1625600"/>
          <p14:tracePt t="44130" x="730250" y="1638300"/>
          <p14:tracePt t="44146" x="742950" y="1657350"/>
          <p14:tracePt t="44163" x="755650" y="1663700"/>
          <p14:tracePt t="44180" x="787400" y="1689100"/>
          <p14:tracePt t="44197" x="800100" y="1708150"/>
          <p14:tracePt t="44213" x="806450" y="1720850"/>
          <p14:tracePt t="44230" x="819150" y="1739900"/>
          <p14:tracePt t="44246" x="857250" y="1752600"/>
          <p14:tracePt t="44263" x="882650" y="1771650"/>
          <p14:tracePt t="44280" x="908050" y="1797050"/>
          <p14:tracePt t="44296" x="939800" y="1816100"/>
          <p14:tracePt t="44313" x="990600" y="1835150"/>
          <p14:tracePt t="44330" x="1009650" y="1841500"/>
          <p14:tracePt t="44346" x="1035050" y="1847850"/>
          <p14:tracePt t="44363" x="1060450" y="1866900"/>
          <p14:tracePt t="44380" x="1130300" y="1892300"/>
          <p14:tracePt t="44397" x="1219200" y="1917700"/>
          <p14:tracePt t="44414" x="1301750" y="1924050"/>
          <p14:tracePt t="44430" x="1352550" y="1936750"/>
          <p14:tracePt t="44447" x="1390650" y="1949450"/>
          <p14:tracePt t="44463" x="1454150" y="1974850"/>
          <p14:tracePt t="44480" x="1530350" y="2006600"/>
          <p14:tracePt t="44496" x="1651000" y="2038350"/>
          <p14:tracePt t="44513" x="1727200" y="2070100"/>
          <p14:tracePt t="44530" x="1822450" y="2095500"/>
          <p14:tracePt t="44546" x="1898650" y="2114550"/>
          <p14:tracePt t="44562" x="1981200" y="2146300"/>
          <p14:tracePt t="44579" x="2057400" y="2165350"/>
          <p14:tracePt t="44596" x="2203450" y="2190750"/>
          <p14:tracePt t="44614" x="2260600" y="2197100"/>
          <p14:tracePt t="44630" x="2305050" y="2197100"/>
          <p14:tracePt t="44647" x="2393950" y="2203450"/>
          <p14:tracePt t="44664" x="2457450" y="2216150"/>
          <p14:tracePt t="44680" x="2578100" y="2222500"/>
          <p14:tracePt t="44697" x="2711450" y="2222500"/>
          <p14:tracePt t="44714" x="2844800" y="2222500"/>
          <p14:tracePt t="44731" x="2990850" y="2222500"/>
          <p14:tracePt t="44747" x="3124200" y="2222500"/>
          <p14:tracePt t="44764" x="3263900" y="2222500"/>
          <p14:tracePt t="44780" x="3473450" y="2222500"/>
          <p14:tracePt t="44798" x="3613150" y="2222500"/>
          <p14:tracePt t="44814" x="3733800" y="2222500"/>
          <p14:tracePt t="44831" x="3829050" y="2222500"/>
          <p14:tracePt t="44847" x="3898900" y="2222500"/>
          <p14:tracePt t="44864" x="3949700" y="2222500"/>
          <p14:tracePt t="44882" x="4032250" y="2197100"/>
          <p14:tracePt t="44897" x="4108450" y="2190750"/>
          <p14:tracePt t="44914" x="4203700" y="2146300"/>
          <p14:tracePt t="44931" x="4267200" y="2127250"/>
          <p14:tracePt t="44947" x="4305300" y="2101850"/>
          <p14:tracePt t="44964" x="4368800" y="2032000"/>
          <p14:tracePt t="44982" x="4387850" y="2000250"/>
          <p14:tracePt t="44997" x="4425950" y="1962150"/>
          <p14:tracePt t="45014" x="4476750" y="1905000"/>
          <p14:tracePt t="45031" x="4495800" y="1866900"/>
          <p14:tracePt t="45048" x="4502150" y="1835150"/>
          <p14:tracePt t="45064" x="4508500" y="1778000"/>
          <p14:tracePt t="45081" x="4514850" y="1733550"/>
          <p14:tracePt t="45098" x="4521200" y="1701800"/>
          <p14:tracePt t="45114" x="4527550" y="1657350"/>
          <p14:tracePt t="45131" x="4533900" y="1631950"/>
          <p14:tracePt t="45131" x="4540250" y="1612900"/>
          <p14:tracePt t="45149" x="4540250" y="1593850"/>
          <p14:tracePt t="45165" x="4540250" y="1574800"/>
          <p14:tracePt t="45181" x="4540250" y="1549400"/>
          <p14:tracePt t="45198" x="4540250" y="1524000"/>
          <p14:tracePt t="45214" x="4540250" y="1517650"/>
          <p14:tracePt t="45231" x="4540250" y="1498600"/>
          <p14:tracePt t="45249" x="4527550" y="1479550"/>
          <p14:tracePt t="45264" x="4514850" y="1460500"/>
          <p14:tracePt t="45281" x="4483100" y="1416050"/>
          <p14:tracePt t="45298" x="4451350" y="1397000"/>
          <p14:tracePt t="45315" x="4400550" y="1371600"/>
          <p14:tracePt t="45331" x="4305300" y="1333500"/>
          <p14:tracePt t="45349" x="4222750" y="1320800"/>
          <p14:tracePt t="45365" x="4133850" y="1301750"/>
          <p14:tracePt t="45382" x="4051300" y="1282700"/>
          <p14:tracePt t="45398" x="3937000" y="1263650"/>
          <p14:tracePt t="45415" x="3822700" y="1238250"/>
          <p14:tracePt t="45432" x="3683000" y="1212850"/>
          <p14:tracePt t="45448" x="3511550" y="1181100"/>
          <p14:tracePt t="45465" x="3371850" y="1162050"/>
          <p14:tracePt t="45482" x="3238500" y="1149350"/>
          <p14:tracePt t="45498" x="3124200" y="1123950"/>
          <p14:tracePt t="45515" x="2990850" y="1098550"/>
          <p14:tracePt t="45532" x="2800350" y="1073150"/>
          <p14:tracePt t="45550" x="2686050" y="1073150"/>
          <p14:tracePt t="45566" x="2590800" y="1066800"/>
          <p14:tracePt t="45582" x="2457450" y="1041400"/>
          <p14:tracePt t="45598" x="2317750" y="1028700"/>
          <p14:tracePt t="45617" x="2133600" y="1003300"/>
          <p14:tracePt t="45632" x="1962150" y="1003300"/>
          <p14:tracePt t="45649" x="1816100" y="1003300"/>
          <p14:tracePt t="45665" x="1695450" y="1003300"/>
          <p14:tracePt t="45682" x="1581150" y="1003300"/>
          <p14:tracePt t="45699" x="1479550" y="1003300"/>
          <p14:tracePt t="45716" x="1365250" y="1003300"/>
          <p14:tracePt t="45733" x="1339850" y="1003300"/>
          <p14:tracePt t="45749" x="1257300" y="1022350"/>
          <p14:tracePt t="45766" x="1193800" y="1041400"/>
          <p14:tracePt t="45782" x="1130300" y="1054100"/>
          <p14:tracePt t="45799" x="1035050" y="1073150"/>
          <p14:tracePt t="45815" x="946150" y="1098550"/>
          <p14:tracePt t="45832" x="869950" y="1117600"/>
          <p14:tracePt t="45849" x="819150" y="1155700"/>
          <p14:tracePt t="45866" x="762000" y="1193800"/>
          <p14:tracePt t="45882" x="749300" y="1225550"/>
          <p14:tracePt t="45899" x="730250" y="1270000"/>
          <p14:tracePt t="45916" x="730250" y="1295400"/>
          <p14:tracePt t="45932" x="730250" y="1333500"/>
          <p14:tracePt t="45950" x="730250" y="1377950"/>
          <p14:tracePt t="45966" x="730250" y="1397000"/>
          <p14:tracePt t="45983" x="736600" y="1441450"/>
          <p14:tracePt t="45999" x="755650" y="1473200"/>
          <p14:tracePt t="46016" x="781050" y="1517650"/>
          <p14:tracePt t="46032" x="806450" y="1568450"/>
          <p14:tracePt t="46049" x="831850" y="1606550"/>
          <p14:tracePt t="46066" x="844550" y="1625600"/>
          <p14:tracePt t="46084" x="857250" y="1663700"/>
          <p14:tracePt t="46099" x="882650" y="1695450"/>
          <p14:tracePt t="46116" x="914400" y="1720850"/>
          <p14:tracePt t="46133" x="965200" y="1771650"/>
          <p14:tracePt t="46150" x="990600" y="1778000"/>
          <p14:tracePt t="46166" x="1009650" y="1790700"/>
          <p14:tracePt t="46183" x="1022350" y="1803400"/>
          <p14:tracePt t="46199" x="1047750" y="1828800"/>
          <p14:tracePt t="46216" x="1054100" y="1835150"/>
          <p14:tracePt t="46233" x="1073150" y="1866900"/>
          <p14:tracePt t="46249" x="1098550" y="1898650"/>
          <p14:tracePt t="46266" x="1136650" y="1936750"/>
          <p14:tracePt t="46283" x="1174750" y="1962150"/>
          <p14:tracePt t="46300" x="1193800" y="1981200"/>
          <p14:tracePt t="46335" x="1200150" y="1987550"/>
          <p14:tracePt t="46420" x="1206500" y="1993900"/>
          <p14:tracePt t="46677" x="1206500" y="1987550"/>
          <p14:tracePt t="46693" x="1206500" y="1981200"/>
          <p14:tracePt t="46693" x="0" y="0"/>
        </p14:tracePtLst>
        <p14:tracePtLst>
          <p14:tracePt t="64287" x="1524000" y="2400300"/>
          <p14:tracePt t="64439" x="1517650" y="2400300"/>
          <p14:tracePt t="64448" x="1504950" y="2368550"/>
          <p14:tracePt t="64456" x="1492250" y="2349500"/>
          <p14:tracePt t="64471" x="1454150" y="2311400"/>
          <p14:tracePt t="64488" x="1416050" y="2298700"/>
          <p14:tracePt t="64503" x="1397000" y="2292350"/>
          <p14:tracePt t="64519" x="1358900" y="2286000"/>
          <p14:tracePt t="64536" x="1327150" y="2273300"/>
          <p14:tracePt t="64552" x="1295400" y="2273300"/>
          <p14:tracePt t="64567" x="1276350" y="2266950"/>
          <p14:tracePt t="64583" x="1238250" y="2260600"/>
          <p14:tracePt t="64599" x="1212850" y="2254250"/>
          <p14:tracePt t="64614" x="1187450" y="2254250"/>
          <p14:tracePt t="64614" x="1168400" y="2254250"/>
          <p14:tracePt t="64632" x="1149350" y="2254250"/>
          <p14:tracePt t="64655" x="1111250" y="2254250"/>
          <p14:tracePt t="64671" x="1060450" y="2254250"/>
          <p14:tracePt t="64688" x="1028700" y="2254250"/>
          <p14:tracePt t="64703" x="1003300" y="2254250"/>
          <p14:tracePt t="64718" x="977900" y="2254250"/>
          <p14:tracePt t="64731" x="952500" y="2266950"/>
          <p14:tracePt t="64748" x="914400" y="2279650"/>
          <p14:tracePt t="64764" x="876300" y="2298700"/>
          <p14:tracePt t="64781" x="838200" y="2324100"/>
          <p14:tracePt t="64797" x="806450" y="2343150"/>
          <p14:tracePt t="64814" x="781050" y="2349500"/>
          <p14:tracePt t="64830" x="762000" y="2362200"/>
          <p14:tracePt t="64846" x="730250" y="2387600"/>
          <p14:tracePt t="64863" x="723900" y="2393950"/>
          <p14:tracePt t="64881" x="704850" y="2406650"/>
          <p14:tracePt t="64898" x="673100" y="2432050"/>
          <p14:tracePt t="64914" x="660400" y="2444750"/>
          <p14:tracePt t="64931" x="641350" y="2463800"/>
          <p14:tracePt t="64948" x="622300" y="2476500"/>
          <p14:tracePt t="64965" x="609600" y="2489200"/>
          <p14:tracePt t="64981" x="609600" y="2514600"/>
          <p14:tracePt t="64998" x="609600" y="2533650"/>
          <p14:tracePt t="65015" x="609600" y="2578100"/>
          <p14:tracePt t="65032" x="609600" y="2590800"/>
          <p14:tracePt t="65048" x="609600" y="2622550"/>
          <p14:tracePt t="65065" x="628650" y="2635250"/>
          <p14:tracePt t="65081" x="641350" y="2654300"/>
          <p14:tracePt t="65098" x="660400" y="2660650"/>
          <p14:tracePt t="65115" x="679450" y="2673350"/>
          <p14:tracePt t="65132" x="742950" y="2698750"/>
          <p14:tracePt t="65148" x="800100" y="2717800"/>
          <p14:tracePt t="65165" x="882650" y="2749550"/>
          <p14:tracePt t="65181" x="977900" y="2781300"/>
          <p14:tracePt t="65198" x="1181100" y="2813050"/>
          <p14:tracePt t="65215" x="1289050" y="2838450"/>
          <p14:tracePt t="65232" x="1390650" y="2857500"/>
          <p14:tracePt t="65248" x="1492250" y="2882900"/>
          <p14:tracePt t="65265" x="1638300" y="2914650"/>
          <p14:tracePt t="65282" x="1816100" y="2933700"/>
          <p14:tracePt t="65298" x="2000250" y="2940050"/>
          <p14:tracePt t="65314" x="2159000" y="2940050"/>
          <p14:tracePt t="65332" x="2324100" y="2946400"/>
          <p14:tracePt t="65348" x="2476500" y="2946400"/>
          <p14:tracePt t="65365" x="2660650" y="2959100"/>
          <p14:tracePt t="65382" x="2844800" y="2978150"/>
          <p14:tracePt t="65382" x="2921000" y="2978150"/>
          <p14:tracePt t="65400" x="3073400" y="2990850"/>
          <p14:tracePt t="65415" x="3238500" y="2990850"/>
          <p14:tracePt t="65432" x="3409950" y="2990850"/>
          <p14:tracePt t="65448" x="3568700" y="2990850"/>
          <p14:tracePt t="65465" x="3746500" y="2990850"/>
          <p14:tracePt t="65481" x="3917950" y="2990850"/>
          <p14:tracePt t="65497" x="4051300" y="2984500"/>
          <p14:tracePt t="65514" x="4152900" y="2959100"/>
          <p14:tracePt t="65531" x="4298950" y="2933700"/>
          <p14:tracePt t="65548" x="4432300" y="2908300"/>
          <p14:tracePt t="65566" x="4533900" y="2882900"/>
          <p14:tracePt t="65582" x="4629150" y="2851150"/>
          <p14:tracePt t="65600" x="4705350" y="2825750"/>
          <p14:tracePt t="65616" x="4756150" y="2806700"/>
          <p14:tracePt t="65632" x="4800600" y="2781300"/>
          <p14:tracePt t="65649" x="4832350" y="2755900"/>
          <p14:tracePt t="65666" x="4838700" y="2743200"/>
          <p14:tracePt t="65682" x="4845050" y="2724150"/>
          <p14:tracePt t="65699" x="4851400" y="2705100"/>
          <p14:tracePt t="65716" x="4864100" y="2686050"/>
          <p14:tracePt t="65732" x="4876800" y="2673350"/>
          <p14:tracePt t="65767" x="4889500" y="2660650"/>
          <p14:tracePt t="65783" x="4889500" y="2641600"/>
          <p14:tracePt t="65807" x="4889500" y="2635250"/>
          <p14:tracePt t="65815" x="4889500" y="2616200"/>
          <p14:tracePt t="65825" x="4889500" y="2609850"/>
          <p14:tracePt t="65832" x="4889500" y="2590800"/>
          <p14:tracePt t="65849" x="4876800" y="2571750"/>
          <p14:tracePt t="65866" x="4857750" y="2540000"/>
          <p14:tracePt t="65883" x="4838700" y="2520950"/>
          <p14:tracePt t="65899" x="4826000" y="2501900"/>
          <p14:tracePt t="65916" x="4806950" y="2489200"/>
          <p14:tracePt t="65933" x="4787900" y="2476500"/>
          <p14:tracePt t="65949" x="4756150" y="2457450"/>
          <p14:tracePt t="65966" x="4692650" y="2432050"/>
          <p14:tracePt t="65984" x="4641850" y="2413000"/>
          <p14:tracePt t="66000" x="4559300" y="2368550"/>
          <p14:tracePt t="66016" x="4502150" y="2355850"/>
          <p14:tracePt t="66033" x="4413250" y="2317750"/>
          <p14:tracePt t="66051" x="4305300" y="2292350"/>
          <p14:tracePt t="66066" x="4203700" y="2273300"/>
          <p14:tracePt t="66083" x="4114800" y="2247900"/>
          <p14:tracePt t="66100" x="4006850" y="2222500"/>
          <p14:tracePt t="66116" x="3892550" y="2190750"/>
          <p14:tracePt t="66133" x="3784600" y="2165350"/>
          <p14:tracePt t="66133" x="3746500" y="2165350"/>
          <p14:tracePt t="66151" x="3714750" y="2159000"/>
          <p14:tracePt t="66166" x="3594100" y="2127250"/>
          <p14:tracePt t="66184" x="3492500" y="2114550"/>
          <p14:tracePt t="66200" x="3390900" y="2101850"/>
          <p14:tracePt t="66216" x="3282950" y="2101850"/>
          <p14:tracePt t="66233" x="3187700" y="2101850"/>
          <p14:tracePt t="66250" x="3073400" y="2101850"/>
          <p14:tracePt t="66266" x="2901950" y="2089150"/>
          <p14:tracePt t="66283" x="2692400" y="2063750"/>
          <p14:tracePt t="66301" x="2489200" y="2063750"/>
          <p14:tracePt t="66317" x="2266950" y="2063750"/>
          <p14:tracePt t="66334" x="2101850" y="2063750"/>
          <p14:tracePt t="66350" x="1835150" y="2057400"/>
          <p14:tracePt t="66368" x="1682750" y="2044700"/>
          <p14:tracePt t="66384" x="1549400" y="2038350"/>
          <p14:tracePt t="66400" x="1428750" y="2038350"/>
          <p14:tracePt t="66418" x="1358900" y="2038350"/>
          <p14:tracePt t="66434" x="1301750" y="2038350"/>
          <p14:tracePt t="66450" x="1219200" y="2038350"/>
          <p14:tracePt t="66467" x="1149350" y="2038350"/>
          <p14:tracePt t="66483" x="1104900" y="2038350"/>
          <p14:tracePt t="66500" x="1054100" y="2063750"/>
          <p14:tracePt t="66517" x="1009650" y="2089150"/>
          <p14:tracePt t="66534" x="971550" y="2108200"/>
          <p14:tracePt t="66550" x="927100" y="2139950"/>
          <p14:tracePt t="66568" x="882650" y="2171700"/>
          <p14:tracePt t="66584" x="844550" y="2209800"/>
          <p14:tracePt t="66601" x="768350" y="2260600"/>
          <p14:tracePt t="66617" x="698500" y="2317750"/>
          <p14:tracePt t="66634" x="660400" y="2343150"/>
          <p14:tracePt t="66651" x="641350" y="2368550"/>
          <p14:tracePt t="66667" x="635000" y="2393950"/>
          <p14:tracePt t="66684" x="622300" y="2432050"/>
          <p14:tracePt t="66701" x="622300" y="2444750"/>
          <p14:tracePt t="66717" x="622300" y="2470150"/>
          <p14:tracePt t="66734" x="622300" y="2495550"/>
          <p14:tracePt t="66767" x="622300" y="2514600"/>
          <p14:tracePt t="66769" x="622300" y="2527300"/>
          <p14:tracePt t="66786" x="622300" y="2546350"/>
          <p14:tracePt t="66801" x="622300" y="2584450"/>
          <p14:tracePt t="66818" x="628650" y="2590800"/>
          <p14:tracePt t="66834" x="641350" y="2609850"/>
          <p14:tracePt t="66851" x="654050" y="2622550"/>
          <p14:tracePt t="66867" x="666750" y="2635250"/>
          <p14:tracePt t="66885" x="730250" y="2641600"/>
          <p14:tracePt t="66901" x="793750" y="2641600"/>
          <p14:tracePt t="66918" x="882650" y="2641600"/>
          <p14:tracePt t="66934" x="971550" y="2641600"/>
          <p14:tracePt t="66952" x="1022350" y="2647950"/>
          <p14:tracePt t="66968" x="1060450" y="2654300"/>
          <p14:tracePt t="67330" x="0" y="0"/>
        </p14:tracePtLst>
        <p14:tracePtLst>
          <p14:tracePt t="72684" x="3759200" y="2635250"/>
          <p14:tracePt t="72705" x="3765550" y="2635250"/>
          <p14:tracePt t="72711" x="3771900" y="2635250"/>
          <p14:tracePt t="72793" x="3778250" y="2635250"/>
          <p14:tracePt t="72801" x="3784600" y="2635250"/>
          <p14:tracePt t="72811" x="3803650" y="2635250"/>
          <p14:tracePt t="72812" x="3816350" y="2635250"/>
          <p14:tracePt t="72828" x="3848100" y="2635250"/>
          <p14:tracePt t="72845" x="3898900" y="2635250"/>
          <p14:tracePt t="72862" x="3975100" y="2635250"/>
          <p14:tracePt t="72862" x="4032250" y="2622550"/>
          <p14:tracePt t="72880" x="4089400" y="2616200"/>
          <p14:tracePt t="72895" x="4203700" y="2597150"/>
          <p14:tracePt t="72912" x="4349750" y="2584450"/>
          <p14:tracePt t="72929" x="4457700" y="2571750"/>
          <p14:tracePt t="72945" x="4533900" y="2546350"/>
          <p14:tracePt t="72962" x="4591050" y="2533650"/>
          <p14:tracePt t="72979" x="4635500" y="2514600"/>
          <p14:tracePt t="72995" x="4679950" y="2489200"/>
          <p14:tracePt t="73011" x="4711700" y="2470150"/>
          <p14:tracePt t="73028" x="4756150" y="2444750"/>
          <p14:tracePt t="73045" x="4787900" y="2425700"/>
          <p14:tracePt t="73062" x="4806950" y="2419350"/>
          <p14:tracePt t="73121" x="4806950" y="2413000"/>
          <p14:tracePt t="73129" x="4806950" y="2400300"/>
          <p14:tracePt t="73145" x="4800600" y="2374900"/>
          <p14:tracePt t="73162" x="4794250" y="2368550"/>
          <p14:tracePt t="73163" x="4737100" y="2330450"/>
          <p14:tracePt t="73179" x="4641850" y="2273300"/>
          <p14:tracePt t="73196" x="4514850" y="2222500"/>
          <p14:tracePt t="73212" x="4394200" y="2184400"/>
          <p14:tracePt t="73229" x="4222750" y="2120900"/>
          <p14:tracePt t="73245" x="4057650" y="2082800"/>
          <p14:tracePt t="73263" x="3924300" y="2051050"/>
          <p14:tracePt t="73279" x="3771900" y="2025650"/>
          <p14:tracePt t="73296" x="3581400" y="2019300"/>
          <p14:tracePt t="73314" x="3403600" y="1981200"/>
          <p14:tracePt t="73329" x="3213100" y="1968500"/>
          <p14:tracePt t="73347" x="3016250" y="1949450"/>
          <p14:tracePt t="73362" x="2774950" y="1930400"/>
          <p14:tracePt t="73379" x="2527300" y="1930400"/>
          <p14:tracePt t="73396" x="2292350" y="1930400"/>
          <p14:tracePt t="73413" x="2051050" y="1930400"/>
          <p14:tracePt t="73429" x="1847850" y="1930400"/>
          <p14:tracePt t="73447" x="1644650" y="1930400"/>
          <p14:tracePt t="73463" x="1435100" y="1930400"/>
          <p14:tracePt t="73480" x="1155700" y="1930400"/>
          <p14:tracePt t="73497" x="984250" y="1930400"/>
          <p14:tracePt t="73513" x="863600" y="1930400"/>
          <p14:tracePt t="73529" x="774700" y="1936750"/>
          <p14:tracePt t="73546" x="730250" y="1943100"/>
          <p14:tracePt t="73565" x="692150" y="1962150"/>
          <p14:tracePt t="73579" x="666750" y="1987550"/>
          <p14:tracePt t="73596" x="635000" y="2012950"/>
          <p14:tracePt t="73613" x="571500" y="2057400"/>
          <p14:tracePt t="73630" x="501650" y="2108200"/>
          <p14:tracePt t="73646" x="457200" y="2146300"/>
          <p14:tracePt t="73663" x="425450" y="2178050"/>
          <p14:tracePt t="73680" x="400050" y="2222500"/>
          <p14:tracePt t="73697" x="400050" y="2235200"/>
          <p14:tracePt t="73713" x="400050" y="2260600"/>
          <p14:tracePt t="73730" x="400050" y="2311400"/>
          <p14:tracePt t="73747" x="400050" y="2336800"/>
          <p14:tracePt t="73763" x="406400" y="2387600"/>
          <p14:tracePt t="73780" x="425450" y="2470150"/>
          <p14:tracePt t="73796" x="444500" y="2508250"/>
          <p14:tracePt t="73813" x="495300" y="2559050"/>
          <p14:tracePt t="73830" x="527050" y="2590800"/>
          <p14:tracePt t="73847" x="571500" y="2641600"/>
          <p14:tracePt t="73863" x="673100" y="2692400"/>
          <p14:tracePt t="73881" x="755650" y="2724150"/>
          <p14:tracePt t="73898" x="850900" y="2743200"/>
          <p14:tracePt t="73913" x="971550" y="2774950"/>
          <p14:tracePt t="73930" x="1104900" y="2800350"/>
          <p14:tracePt t="73946" x="1270000" y="2825750"/>
          <p14:tracePt t="73963" x="1397000" y="2863850"/>
          <p14:tracePt t="73980" x="1536700" y="2870200"/>
          <p14:tracePt t="73997" x="1625600" y="2876550"/>
          <p14:tracePt t="74014" x="1727200" y="2895600"/>
          <p14:tracePt t="74030" x="1841500" y="2895600"/>
          <p14:tracePt t="74047" x="1981200" y="2895600"/>
          <p14:tracePt t="74064" x="2209800" y="2895600"/>
          <p14:tracePt t="74081" x="2355850" y="2895600"/>
          <p14:tracePt t="74097" x="2501900" y="2895600"/>
          <p14:tracePt t="74114" x="2654300" y="2895600"/>
          <p14:tracePt t="74130" x="2781300" y="2895600"/>
          <p14:tracePt t="74147" x="2946400" y="2889250"/>
          <p14:tracePt t="74164" x="3067050" y="2882900"/>
          <p14:tracePt t="74181" x="3200400" y="2863850"/>
          <p14:tracePt t="74197" x="3321050" y="2857500"/>
          <p14:tracePt t="74214" x="3429000" y="2851150"/>
          <p14:tracePt t="74231" x="3517900" y="2851150"/>
          <p14:tracePt t="74247" x="3625850" y="2851150"/>
          <p14:tracePt t="74264" x="3816350" y="2832100"/>
          <p14:tracePt t="74281" x="3937000" y="2813050"/>
          <p14:tracePt t="74297" x="4025900" y="2806700"/>
          <p14:tracePt t="74314" x="4095750" y="2794000"/>
          <p14:tracePt t="74330" x="4197350" y="2768600"/>
          <p14:tracePt t="74347" x="4298950" y="2755900"/>
          <p14:tracePt t="74363" x="4400550" y="2736850"/>
          <p14:tracePt t="74380" x="4445000" y="2730500"/>
          <p14:tracePt t="74397" x="4495800" y="2698750"/>
          <p14:tracePt t="74413" x="4533900" y="2673350"/>
          <p14:tracePt t="74431" x="4572000" y="2641600"/>
          <p14:tracePt t="74431" x="4591050" y="2628900"/>
          <p14:tracePt t="74450" x="4629150" y="2616200"/>
          <p14:tracePt t="74465" x="4660900" y="2590800"/>
          <p14:tracePt t="74481" x="4673600" y="2571750"/>
          <p14:tracePt t="74498" x="4679950" y="2565400"/>
          <p14:tracePt t="74514" x="4679950" y="2533650"/>
          <p14:tracePt t="74531" x="4679950" y="2514600"/>
          <p14:tracePt t="74548" x="4673600" y="2482850"/>
          <p14:tracePt t="74565" x="4660900" y="2457450"/>
          <p14:tracePt t="74581" x="4648200" y="2438400"/>
          <p14:tracePt t="74598" x="4603750" y="2400300"/>
          <p14:tracePt t="74615" x="4527550" y="2343150"/>
          <p14:tracePt t="74631" x="4413250" y="2279650"/>
          <p14:tracePt t="74649" x="4286250" y="2216150"/>
          <p14:tracePt t="74665" x="4171950" y="2190750"/>
          <p14:tracePt t="74681" x="4032250" y="2139950"/>
          <p14:tracePt t="74698" x="3898900" y="2108200"/>
          <p14:tracePt t="74715" x="3765550" y="2057400"/>
          <p14:tracePt t="74731" x="3644900" y="2051050"/>
          <p14:tracePt t="74748" x="3511550" y="2044700"/>
          <p14:tracePt t="74765" x="3378200" y="2032000"/>
          <p14:tracePt t="74781" x="3194050" y="2006600"/>
          <p14:tracePt t="74798" x="2978150" y="1987550"/>
          <p14:tracePt t="74815" x="2781300" y="1981200"/>
          <p14:tracePt t="74832" x="2470150" y="1962150"/>
          <p14:tracePt t="74850" x="2228850" y="1955800"/>
          <p14:tracePt t="74865" x="1993900" y="1955800"/>
          <p14:tracePt t="74882" x="1739900" y="1955800"/>
          <p14:tracePt t="74899" x="1536700" y="1955800"/>
          <p14:tracePt t="74915" x="1371600" y="1955800"/>
          <p14:tracePt t="74931" x="1263650" y="1955800"/>
          <p14:tracePt t="74948" x="1168400" y="1955800"/>
          <p14:tracePt t="74964" x="1066800" y="1955800"/>
          <p14:tracePt t="74980" x="977900" y="1955800"/>
          <p14:tracePt t="74998" x="939800" y="1955800"/>
          <p14:tracePt t="75014" x="895350" y="1962150"/>
          <p14:tracePt t="75032" x="819150" y="1981200"/>
          <p14:tracePt t="75049" x="762000" y="1993900"/>
          <p14:tracePt t="75082" x="704850" y="2012950"/>
          <p14:tracePt t="75082" x="660400" y="2025650"/>
          <p14:tracePt t="75098" x="635000" y="2038350"/>
          <p14:tracePt t="75115" x="628650" y="2044700"/>
          <p14:tracePt t="75132" x="615950" y="2057400"/>
          <p14:tracePt t="75149" x="609600" y="2063750"/>
          <p14:tracePt t="75200" x="603250" y="2070100"/>
          <p14:tracePt t="75257" x="603250" y="2076450"/>
          <p14:tracePt t="75287" x="603250" y="2082800"/>
          <p14:tracePt t="75409" x="603250" y="2089150"/>
          <p14:tracePt t="75496" x="0" y="0"/>
        </p14:tracePtLst>
        <p14:tracePtLst>
          <p14:tracePt t="88926" x="2476500" y="2470150"/>
          <p14:tracePt t="92108" x="0" y="0"/>
        </p14:tracePtLst>
        <p14:tracePtLst>
          <p14:tracePt t="95617" x="3086100" y="3289300"/>
          <p14:tracePt t="95796" x="3073400" y="3289300"/>
          <p14:tracePt t="95803" x="3067050" y="3289300"/>
          <p14:tracePt t="95811" x="3054350" y="3289300"/>
          <p14:tracePt t="95820" x="3009900" y="3289300"/>
          <p14:tracePt t="95836" x="2946400" y="3289300"/>
          <p14:tracePt t="95859" x="2921000" y="3289300"/>
          <p14:tracePt t="95868" x="2806700" y="3276600"/>
          <p14:tracePt t="95891" x="2692400" y="3257550"/>
          <p14:tracePt t="95908" x="2533650" y="3194050"/>
          <p14:tracePt t="95924" x="2406650" y="3162300"/>
          <p14:tracePt t="95939" x="2298700" y="3143250"/>
          <p14:tracePt t="95955" x="2228850" y="3136900"/>
          <p14:tracePt t="95984" x="2146300" y="3130550"/>
          <p14:tracePt t="95988" x="2038350" y="3111500"/>
          <p14:tracePt t="96001" x="1955800" y="3092450"/>
          <p14:tracePt t="96019" x="1879600" y="3079750"/>
          <p14:tracePt t="96035" x="1854200" y="3073400"/>
          <p14:tracePt t="96051" x="1784350" y="3060700"/>
          <p14:tracePt t="96068" x="1714500" y="3048000"/>
          <p14:tracePt t="96084" x="1612900" y="3022600"/>
          <p14:tracePt t="96101" x="1511300" y="2997200"/>
          <p14:tracePt t="96117" x="1403350" y="2959100"/>
          <p14:tracePt t="96134" x="1346200" y="2946400"/>
          <p14:tracePt t="96151" x="1295400" y="2946400"/>
          <p14:tracePt t="96168" x="1238250" y="2933700"/>
          <p14:tracePt t="96184" x="1193800" y="2933700"/>
          <p14:tracePt t="96201" x="1136650" y="2933700"/>
          <p14:tracePt t="96217" x="1092200" y="2933700"/>
          <p14:tracePt t="96234" x="1041400" y="2965450"/>
          <p14:tracePt t="96268" x="1003300" y="2971800"/>
          <p14:tracePt t="96268" x="939800" y="3003550"/>
          <p14:tracePt t="96285" x="876300" y="3022600"/>
          <p14:tracePt t="96301" x="793750" y="3054350"/>
          <p14:tracePt t="96318" x="711200" y="3067050"/>
          <p14:tracePt t="96334" x="647700" y="3086100"/>
          <p14:tracePt t="96351" x="615950" y="3098800"/>
          <p14:tracePt t="96368" x="577850" y="3111500"/>
          <p14:tracePt t="96385" x="539750" y="3124200"/>
          <p14:tracePt t="96401" x="476250" y="3143250"/>
          <p14:tracePt t="96418" x="393700" y="3168650"/>
          <p14:tracePt t="96436" x="355600" y="3194050"/>
          <p14:tracePt t="96452" x="317500" y="3206750"/>
          <p14:tracePt t="96470" x="254000" y="3238500"/>
          <p14:tracePt t="96485" x="228600" y="3257550"/>
          <p14:tracePt t="96501" x="196850" y="3282950"/>
          <p14:tracePt t="96518" x="171450" y="3327400"/>
          <p14:tracePt t="96535" x="165100" y="3384550"/>
          <p14:tracePt t="96552" x="165100" y="3467100"/>
          <p14:tracePt t="96569" x="190500" y="3568700"/>
          <p14:tracePt t="96585" x="279400" y="3670300"/>
          <p14:tracePt t="96602" x="368300" y="3841750"/>
          <p14:tracePt t="96618" x="571500" y="4095750"/>
          <p14:tracePt t="96636" x="679450" y="4197350"/>
          <p14:tracePt t="96652" x="742950" y="4267200"/>
          <p14:tracePt t="96669" x="768350" y="4292600"/>
          <p14:tracePt t="96707" x="774700" y="4298950"/>
          <p14:tracePt t="96771" x="781050" y="4305300"/>
          <p14:tracePt t="96779" x="787400" y="4305300"/>
          <p14:tracePt t="96794" x="800100" y="4305300"/>
          <p14:tracePt t="96795" x="825500" y="4311650"/>
          <p14:tracePt t="96804" x="901700" y="4311650"/>
          <p14:tracePt t="96804" x="939800" y="4311650"/>
          <p14:tracePt t="96820" x="1003300" y="4311650"/>
          <p14:tracePt t="96837" x="1111250" y="4311650"/>
          <p14:tracePt t="96852" x="1212850" y="4311650"/>
          <p14:tracePt t="96869" x="1301750" y="4318000"/>
          <p14:tracePt t="96885" x="1384300" y="4324350"/>
          <p14:tracePt t="96902" x="1454150" y="4324350"/>
          <p14:tracePt t="96919" x="1517650" y="4330700"/>
          <p14:tracePt t="96936" x="1612900" y="4330700"/>
          <p14:tracePt t="96952" x="1727200" y="4343400"/>
          <p14:tracePt t="96969" x="1866900" y="4343400"/>
          <p14:tracePt t="96985" x="1987550" y="4343400"/>
          <p14:tracePt t="97002" x="2171700" y="4343400"/>
          <p14:tracePt t="97020" x="2273300" y="4349750"/>
          <p14:tracePt t="97036" x="2381250" y="4356100"/>
          <p14:tracePt t="97052" x="2489200" y="4356100"/>
          <p14:tracePt t="97069" x="2641600" y="4356100"/>
          <p14:tracePt t="97086" x="2787650" y="4337050"/>
          <p14:tracePt t="97102" x="2908300" y="4311650"/>
          <p14:tracePt t="97119" x="3009900" y="4279900"/>
          <p14:tracePt t="97136" x="3143250" y="4279900"/>
          <p14:tracePt t="97152" x="3308350" y="4260850"/>
          <p14:tracePt t="97169" x="3473450" y="4216400"/>
          <p14:tracePt t="97186" x="3676650" y="4133850"/>
          <p14:tracePt t="97205" x="3797300" y="4083050"/>
          <p14:tracePt t="97220" x="3911600" y="4051300"/>
          <p14:tracePt t="97237" x="4064000" y="4044950"/>
          <p14:tracePt t="97252" x="4159250" y="4044950"/>
          <p14:tracePt t="97270" x="4279900" y="4044950"/>
          <p14:tracePt t="97286" x="4400550" y="4044950"/>
          <p14:tracePt t="97304" x="4476750" y="4044950"/>
          <p14:tracePt t="97319" x="4559300" y="4019550"/>
          <p14:tracePt t="97336" x="4597400" y="4006850"/>
          <p14:tracePt t="97353" x="4616450" y="3987800"/>
          <p14:tracePt t="97370" x="4660900" y="3937000"/>
          <p14:tracePt t="97386" x="4705350" y="3784600"/>
          <p14:tracePt t="97404" x="4730750" y="3714750"/>
          <p14:tracePt t="97420" x="4749800" y="3651250"/>
          <p14:tracePt t="97436" x="4749800" y="3625850"/>
          <p14:tracePt t="97453" x="4749800" y="3575050"/>
          <p14:tracePt t="97470" x="4749800" y="3517900"/>
          <p14:tracePt t="97486" x="4724400" y="3422650"/>
          <p14:tracePt t="97503" x="4673600" y="3308350"/>
          <p14:tracePt t="97520" x="4622800" y="3238500"/>
          <p14:tracePt t="97537" x="4527550" y="3105150"/>
          <p14:tracePt t="97553" x="4432300" y="3035300"/>
          <p14:tracePt t="97570" x="4349750" y="2978150"/>
          <p14:tracePt t="97586" x="4165600" y="2895600"/>
          <p14:tracePt t="97604" x="4006850" y="2844800"/>
          <p14:tracePt t="97620" x="3873500" y="2794000"/>
          <p14:tracePt t="97637" x="3727450" y="2755900"/>
          <p14:tracePt t="97653" x="3549650" y="2730500"/>
          <p14:tracePt t="97670" x="3397250" y="2705100"/>
          <p14:tracePt t="97687" x="3276600" y="2698750"/>
          <p14:tracePt t="97704" x="3155950" y="2698750"/>
          <p14:tracePt t="97720" x="3003550" y="2698750"/>
          <p14:tracePt t="97737" x="2851150" y="2698750"/>
          <p14:tracePt t="97753" x="2711450" y="2698750"/>
          <p14:tracePt t="97770" x="2565400" y="2692400"/>
          <p14:tracePt t="97788" x="2520950" y="2692400"/>
          <p14:tracePt t="97804" x="2501900" y="2692400"/>
          <p14:tracePt t="97820" x="2495550" y="2692400"/>
          <p14:tracePt t="97838" x="2489200" y="2692400"/>
          <p14:tracePt t="97854" x="2476500" y="2686050"/>
          <p14:tracePt t="97870" x="2470150" y="2686050"/>
          <p14:tracePt t="98101" x="0" y="0"/>
        </p14:tracePtLst>
        <p14:tracePtLst>
          <p14:tracePt t="112024" x="3416300" y="3397250"/>
          <p14:tracePt t="112125" x="3416300" y="3390900"/>
          <p14:tracePt t="112133" x="3416300" y="3378200"/>
          <p14:tracePt t="112141" x="3409950" y="3371850"/>
          <p14:tracePt t="112161" x="3397250" y="3365500"/>
          <p14:tracePt t="112178" x="3390900" y="3346450"/>
          <p14:tracePt t="112195" x="3378200" y="3333750"/>
          <p14:tracePt t="112197" x="3346450" y="3321050"/>
          <p14:tracePt t="112213" x="3321050" y="3295650"/>
          <p14:tracePt t="112229" x="3302000" y="3282950"/>
          <p14:tracePt t="112253" x="3270250" y="3263900"/>
          <p14:tracePt t="112269" x="3251200" y="3251200"/>
          <p14:tracePt t="112284" x="3225800" y="3238500"/>
          <p14:tracePt t="112301" x="3181350" y="3225800"/>
          <p14:tracePt t="112317" x="3086100" y="3194050"/>
          <p14:tracePt t="112333" x="2984500" y="3175000"/>
          <p14:tracePt t="112349" x="2882900" y="3168650"/>
          <p14:tracePt t="112365" x="2794000" y="3162300"/>
          <p14:tracePt t="112381" x="2736850" y="3155950"/>
          <p14:tracePt t="112395" x="2647950" y="3130550"/>
          <p14:tracePt t="112412" x="2559050" y="3124200"/>
          <p14:tracePt t="112429" x="2425700" y="3117850"/>
          <p14:tracePt t="112446" x="2355850" y="3117850"/>
          <p14:tracePt t="112462" x="2279650" y="3117850"/>
          <p14:tracePt t="112479" x="2178050" y="3117850"/>
          <p14:tracePt t="112496" x="2101850" y="3117850"/>
          <p14:tracePt t="112513" x="2006600" y="3117850"/>
          <p14:tracePt t="112529" x="1873250" y="3117850"/>
          <p14:tracePt t="112545" x="1784350" y="3117850"/>
          <p14:tracePt t="112562" x="1682750" y="3117850"/>
          <p14:tracePt t="112579" x="1593850" y="3143250"/>
          <p14:tracePt t="112595" x="1511300" y="3155950"/>
          <p14:tracePt t="112612" x="1365250" y="3187700"/>
          <p14:tracePt t="112630" x="1314450" y="3206750"/>
          <p14:tracePt t="112646" x="1250950" y="3219450"/>
          <p14:tracePt t="112662" x="1193800" y="3232150"/>
          <p14:tracePt t="112679" x="1149350" y="3263900"/>
          <p14:tracePt t="112695" x="1123950" y="3276600"/>
          <p14:tracePt t="112712" x="1092200" y="3314700"/>
          <p14:tracePt t="112729" x="1047750" y="3346450"/>
          <p14:tracePt t="112746" x="1022350" y="3371850"/>
          <p14:tracePt t="112762" x="996950" y="3390900"/>
          <p14:tracePt t="112779" x="971550" y="3416300"/>
          <p14:tracePt t="112796" x="965200" y="3422650"/>
          <p14:tracePt t="112812" x="958850" y="3435350"/>
          <p14:tracePt t="112830" x="958850" y="3460750"/>
          <p14:tracePt t="112846" x="958850" y="3486150"/>
          <p14:tracePt t="112862" x="958850" y="3549650"/>
          <p14:tracePt t="112879" x="977900" y="3644900"/>
          <p14:tracePt t="112896" x="1009650" y="3695700"/>
          <p14:tracePt t="112912" x="1035050" y="3727450"/>
          <p14:tracePt t="112929" x="1054100" y="3765550"/>
          <p14:tracePt t="112946" x="1066800" y="3778250"/>
          <p14:tracePt t="112963" x="1085850" y="3797300"/>
          <p14:tracePt t="112980" x="1117600" y="3816350"/>
          <p14:tracePt t="112996" x="1219200" y="3873500"/>
          <p14:tracePt t="113014" x="1289050" y="3892550"/>
          <p14:tracePt t="113029" x="1358900" y="3917950"/>
          <p14:tracePt t="113046" x="1441450" y="3930650"/>
          <p14:tracePt t="113063" x="1555750" y="3937000"/>
          <p14:tracePt t="113080" x="1644650" y="3943350"/>
          <p14:tracePt t="113096" x="1746250" y="3968750"/>
          <p14:tracePt t="113113" x="1835150" y="3981450"/>
          <p14:tracePt t="113130" x="1987550" y="3981450"/>
          <p14:tracePt t="113146" x="2133600" y="3994150"/>
          <p14:tracePt t="113163" x="2305050" y="3994150"/>
          <p14:tracePt t="113180" x="2495550" y="3994150"/>
          <p14:tracePt t="113196" x="2781300" y="4000500"/>
          <p14:tracePt t="113214" x="2971800" y="4000500"/>
          <p14:tracePt t="113229" x="3175000" y="4000500"/>
          <p14:tracePt t="113246" x="3403600" y="4000500"/>
          <p14:tracePt t="113263" x="3581400" y="3962400"/>
          <p14:tracePt t="113280" x="3695700" y="3905250"/>
          <p14:tracePt t="113296" x="3778250" y="3867150"/>
          <p14:tracePt t="113313" x="3841750" y="3841750"/>
          <p14:tracePt t="113330" x="3892550" y="3816350"/>
          <p14:tracePt t="113347" x="4000500" y="3778250"/>
          <p14:tracePt t="113363" x="4095750" y="3746500"/>
          <p14:tracePt t="113380" x="4178300" y="3689350"/>
          <p14:tracePt t="113398" x="4197350" y="3670300"/>
          <p14:tracePt t="113414" x="4210050" y="3644900"/>
          <p14:tracePt t="113430" x="4210050" y="3638550"/>
          <p14:tracePt t="113447" x="4210050" y="3632200"/>
          <p14:tracePt t="113463" x="4210050" y="3613150"/>
          <p14:tracePt t="113480" x="4191000" y="3568700"/>
          <p14:tracePt t="113497" x="4171950" y="3543300"/>
          <p14:tracePt t="113512" x="4140200" y="3517900"/>
          <p14:tracePt t="113529" x="4083050" y="3479800"/>
          <p14:tracePt t="113546" x="3975100" y="3448050"/>
          <p14:tracePt t="113563" x="3810000" y="3390900"/>
          <p14:tracePt t="113563" x="3733800" y="3365500"/>
          <p14:tracePt t="113581" x="3543300" y="3340100"/>
          <p14:tracePt t="113597" x="3359150" y="3308350"/>
          <p14:tracePt t="113614" x="3194050" y="3276600"/>
          <p14:tracePt t="113630" x="3048000" y="3257550"/>
          <p14:tracePt t="113647" x="2914650" y="3238500"/>
          <p14:tracePt t="113664" x="2774950" y="3213100"/>
          <p14:tracePt t="113680" x="2654300" y="3213100"/>
          <p14:tracePt t="113697" x="2508250" y="3206750"/>
          <p14:tracePt t="113714" x="2393950" y="3206750"/>
          <p14:tracePt t="113730" x="2260600" y="3206750"/>
          <p14:tracePt t="113747" x="2139950" y="3206750"/>
          <p14:tracePt t="113764" x="1968500" y="3206750"/>
          <p14:tracePt t="113782" x="1854200" y="3225800"/>
          <p14:tracePt t="113797" x="1752600" y="3257550"/>
          <p14:tracePt t="113814" x="1612900" y="3295650"/>
          <p14:tracePt t="113830" x="1504950" y="3352800"/>
          <p14:tracePt t="113847" x="1390650" y="3403600"/>
          <p14:tracePt t="113864" x="1308100" y="3441700"/>
          <p14:tracePt t="113881" x="1238250" y="3505200"/>
          <p14:tracePt t="113897" x="1187450" y="3530600"/>
          <p14:tracePt t="113914" x="1149350" y="3575050"/>
          <p14:tracePt t="113931" x="1130300" y="3613150"/>
          <p14:tracePt t="113948" x="1092200" y="3670300"/>
          <p14:tracePt t="113966" x="1079500" y="3708400"/>
          <p14:tracePt t="113981" x="1079500" y="3740150"/>
          <p14:tracePt t="113998" x="1079500" y="3765550"/>
          <p14:tracePt t="114015" x="1066800" y="3835400"/>
          <p14:tracePt t="114031" x="1066800" y="3873500"/>
          <p14:tracePt t="114048" x="1066800" y="3924300"/>
          <p14:tracePt t="114064" x="1079500" y="3956050"/>
          <p14:tracePt t="114081" x="1111250" y="4013200"/>
          <p14:tracePt t="114098" x="1143000" y="4051300"/>
          <p14:tracePt t="114115" x="1231900" y="4089400"/>
          <p14:tracePt t="114131" x="1333500" y="4108450"/>
          <p14:tracePt t="114148" x="1574800" y="4178300"/>
          <p14:tracePt t="114166" x="1835150" y="4210050"/>
          <p14:tracePt t="114181" x="2203450" y="4229100"/>
          <p14:tracePt t="114198" x="2609850" y="4254500"/>
          <p14:tracePt t="114215" x="2838450" y="4267200"/>
          <p14:tracePt t="114233" x="2990850" y="4267200"/>
          <p14:tracePt t="114248" x="3117850" y="4267200"/>
          <p14:tracePt t="114265" x="3244850" y="4248150"/>
          <p14:tracePt t="114281" x="3359150" y="4216400"/>
          <p14:tracePt t="114298" x="3498850" y="4197350"/>
          <p14:tracePt t="114315" x="3663950" y="4165600"/>
          <p14:tracePt t="114332" x="3860800" y="4140200"/>
          <p14:tracePt t="114348" x="4051300" y="4089400"/>
          <p14:tracePt t="114366" x="4083050" y="4070350"/>
          <p14:tracePt t="114413" x="4095750" y="4064000"/>
          <p14:tracePt t="114429" x="4095750" y="4044950"/>
          <p14:tracePt t="114453" x="4095750" y="4038600"/>
          <p14:tracePt t="114765" x="4102100" y="4038600"/>
          <p14:tracePt t="114775" x="4133850" y="4019550"/>
          <p14:tracePt t="114781" x="4241800" y="3994150"/>
          <p14:tracePt t="114797" x="4413250" y="3911600"/>
          <p14:tracePt t="114808" x="4489450" y="3905250"/>
          <p14:tracePt t="114816" x="4692650" y="3829050"/>
          <p14:tracePt t="114833" x="4838700" y="3784600"/>
          <p14:tracePt t="114849" x="4908550" y="3714750"/>
          <p14:tracePt t="114866" x="4940300" y="3689350"/>
          <p14:tracePt t="114882" x="4959350" y="3644900"/>
          <p14:tracePt t="114899" x="4959350" y="3625850"/>
          <p14:tracePt t="114916" x="4959350" y="3556000"/>
          <p14:tracePt t="114933" x="4965700" y="3524250"/>
          <p14:tracePt t="114949" x="4965700" y="3492500"/>
          <p14:tracePt t="114966" x="4965700" y="3460750"/>
          <p14:tracePt t="114982" x="4953000" y="3416300"/>
          <p14:tracePt t="114999" x="4921250" y="3378200"/>
          <p14:tracePt t="115016" x="4870450" y="3327400"/>
          <p14:tracePt t="115033" x="4806950" y="3263900"/>
          <p14:tracePt t="115049" x="4711700" y="3238500"/>
          <p14:tracePt t="115068" x="4565650" y="3187700"/>
          <p14:tracePt t="115083" x="4432300" y="3162300"/>
          <p14:tracePt t="115100" x="4254500" y="3149600"/>
          <p14:tracePt t="115116" x="3956050" y="3130550"/>
          <p14:tracePt t="115134" x="3746500" y="3117850"/>
          <p14:tracePt t="115150" x="3498850" y="3117850"/>
          <p14:tracePt t="115166" x="3219450" y="3098800"/>
          <p14:tracePt t="115183" x="2978150" y="3098800"/>
          <p14:tracePt t="115200" x="2762250" y="3098800"/>
          <p14:tracePt t="115216" x="2590800" y="3098800"/>
          <p14:tracePt t="115233" x="2419350" y="3098800"/>
          <p14:tracePt t="115249" x="2298700" y="3098800"/>
          <p14:tracePt t="115266" x="2127250" y="3098800"/>
          <p14:tracePt t="115283" x="1955800" y="3111500"/>
          <p14:tracePt t="115283" x="1854200" y="3155950"/>
          <p14:tracePt t="115301" x="1765300" y="3175000"/>
          <p14:tracePt t="115316" x="1530350" y="3244850"/>
          <p14:tracePt t="115334" x="1466850" y="3270250"/>
          <p14:tracePt t="115350" x="1428750" y="3289300"/>
          <p14:tracePt t="115367" x="1384300" y="3340100"/>
          <p14:tracePt t="115383" x="1358900" y="3390900"/>
          <p14:tracePt t="115400" x="1295400" y="3467100"/>
          <p14:tracePt t="115417" x="1263650" y="3511550"/>
          <p14:tracePt t="115433" x="1238250" y="3536950"/>
          <p14:tracePt t="115450" x="1225550" y="3568700"/>
          <p14:tracePt t="115467" x="1225550" y="3587750"/>
          <p14:tracePt t="115483" x="1225550" y="3625850"/>
          <p14:tracePt t="115500" x="1225550" y="3676650"/>
          <p14:tracePt t="115517" x="1225550" y="3708400"/>
          <p14:tracePt t="115533" x="1225550" y="3778250"/>
          <p14:tracePt t="115550" x="1225550" y="3816350"/>
          <p14:tracePt t="115566" x="1225550" y="3860800"/>
          <p14:tracePt t="115583" x="1257300" y="3905250"/>
          <p14:tracePt t="115600" x="1289050" y="3956050"/>
          <p14:tracePt t="115616" x="1333500" y="3987800"/>
          <p14:tracePt t="115633" x="1377950" y="4006850"/>
          <p14:tracePt t="115650" x="1466850" y="4032250"/>
          <p14:tracePt t="115667" x="1574800" y="4057650"/>
          <p14:tracePt t="115683" x="1860550" y="4089400"/>
          <p14:tracePt t="115702" x="2101850" y="4127500"/>
          <p14:tracePt t="115717" x="2292350" y="4140200"/>
          <p14:tracePt t="115734" x="2451100" y="4140200"/>
          <p14:tracePt t="115750" x="2597150" y="4165600"/>
          <p14:tracePt t="115767" x="2692400" y="4165600"/>
          <p14:tracePt t="115784" x="2794000" y="4165600"/>
          <p14:tracePt t="115801" x="2889250" y="4165600"/>
          <p14:tracePt t="115817" x="2971800" y="4165600"/>
          <p14:tracePt t="115834" x="3098800" y="4165600"/>
          <p14:tracePt t="115851" x="3263900" y="4152900"/>
          <p14:tracePt t="115867" x="3460750" y="4114800"/>
          <p14:tracePt t="115884" x="3746500" y="4064000"/>
          <p14:tracePt t="115902" x="3879850" y="4038600"/>
          <p14:tracePt t="115918" x="3981450" y="4013200"/>
          <p14:tracePt t="115934" x="4108450" y="3968750"/>
          <p14:tracePt t="115951" x="4273550" y="3924300"/>
          <p14:tracePt t="115968" x="4400550" y="3867150"/>
          <p14:tracePt t="115984" x="4476750" y="3829050"/>
          <p14:tracePt t="116001" x="4489450" y="3816350"/>
          <p14:tracePt t="116018" x="4514850" y="3797300"/>
          <p14:tracePt t="116035" x="4514850" y="3784600"/>
          <p14:tracePt t="116051" x="4514850" y="3765550"/>
          <p14:tracePt t="116068" x="4514850" y="3702050"/>
          <p14:tracePt t="116084" x="4508500" y="3651250"/>
          <p14:tracePt t="116102" x="4489450" y="3613150"/>
          <p14:tracePt t="116118" x="4445000" y="3568700"/>
          <p14:tracePt t="116134" x="4406900" y="3524250"/>
          <p14:tracePt t="116151" x="4343400" y="3486150"/>
          <p14:tracePt t="116168" x="4254500" y="3441700"/>
          <p14:tracePt t="116185" x="4152900" y="3397250"/>
          <p14:tracePt t="116201" x="3994150" y="3346450"/>
          <p14:tracePt t="116218" x="3848100" y="3321050"/>
          <p14:tracePt t="116235" x="3594100" y="3251200"/>
          <p14:tracePt t="116254" x="3536950" y="3244850"/>
          <p14:tracePt t="116268" x="3333750" y="3225800"/>
          <p14:tracePt t="116286" x="3168650" y="3206750"/>
          <p14:tracePt t="116302" x="2940050" y="3194050"/>
          <p14:tracePt t="116318" x="2711450" y="3175000"/>
          <p14:tracePt t="116335" x="2527300" y="3155950"/>
          <p14:tracePt t="116352" x="2362200" y="3149600"/>
          <p14:tracePt t="116368" x="2254250" y="3149600"/>
          <p14:tracePt t="116385" x="2127250" y="3149600"/>
          <p14:tracePt t="116402" x="1981200" y="3149600"/>
          <p14:tracePt t="116418" x="1784350" y="3187700"/>
          <p14:tracePt t="116435" x="1606550" y="3232150"/>
          <p14:tracePt t="116452" x="1435100" y="3295650"/>
          <p14:tracePt t="116469" x="1358900" y="3333750"/>
          <p14:tracePt t="116485" x="1320800" y="3359150"/>
          <p14:tracePt t="116502" x="1276350" y="3390900"/>
          <p14:tracePt t="116520" x="1238250" y="3422650"/>
          <p14:tracePt t="116535" x="1206500" y="3448050"/>
          <p14:tracePt t="116552" x="1193800" y="3460750"/>
          <p14:tracePt t="116568" x="1193800" y="3473450"/>
          <p14:tracePt t="116585" x="1181100" y="3479800"/>
          <p14:tracePt t="116602" x="1174750" y="3486150"/>
          <p14:tracePt t="116619" x="1174750" y="3505200"/>
          <p14:tracePt t="116635" x="1174750" y="3524250"/>
          <p14:tracePt t="116652" x="1174750" y="3536950"/>
          <p14:tracePt t="116669" x="1155700" y="3581400"/>
          <p14:tracePt t="116685" x="1155700" y="3587750"/>
          <p14:tracePt t="116702" x="1143000" y="3606800"/>
          <p14:tracePt t="116738" x="1136650" y="3613150"/>
          <p14:tracePt t="116805" x="1136650" y="3619500"/>
          <p14:tracePt t="116933" x="1136650" y="3625850"/>
          <p14:tracePt t="116982" x="1143000" y="3625850"/>
          <p14:tracePt t="117054" x="1149350" y="3619500"/>
          <p14:tracePt t="117067" x="0" y="0"/>
        </p14:tracePtLst>
        <p14:tracePtLst>
          <p14:tracePt t="128678" x="1676400" y="4114800"/>
          <p14:tracePt t="128823" x="1670050" y="4114800"/>
          <p14:tracePt t="128832" x="1651000" y="4114800"/>
          <p14:tracePt t="128840" x="1631950" y="4114800"/>
          <p14:tracePt t="128841" x="1612900" y="4114800"/>
          <p14:tracePt t="128863" x="1581150" y="4114800"/>
          <p14:tracePt t="128879" x="1543050" y="4114800"/>
          <p14:tracePt t="128895" x="1524000" y="4108450"/>
          <p14:tracePt t="128911" x="1485900" y="4108450"/>
          <p14:tracePt t="128927" x="1454150" y="4095750"/>
          <p14:tracePt t="128943" x="1403350" y="4089400"/>
          <p14:tracePt t="128959" x="1377950" y="4089400"/>
          <p14:tracePt t="128975" x="1339850" y="4083050"/>
          <p14:tracePt t="128991" x="1308100" y="4076700"/>
          <p14:tracePt t="129007" x="1263650" y="4070350"/>
          <p14:tracePt t="129007" x="1250950" y="4070350"/>
          <p14:tracePt t="129031" x="1231900" y="4070350"/>
          <p14:tracePt t="129040" x="1200150" y="4070350"/>
          <p14:tracePt t="129073" x="1155700" y="4070350"/>
          <p14:tracePt t="129079" x="1111250" y="4108450"/>
          <p14:tracePt t="129090" x="1060450" y="4159250"/>
          <p14:tracePt t="129107" x="1028700" y="4197350"/>
          <p14:tracePt t="129124" x="977900" y="4273550"/>
          <p14:tracePt t="129140" x="965200" y="4330700"/>
          <p14:tracePt t="129157" x="952500" y="4406900"/>
          <p14:tracePt t="129173" x="952500" y="4438650"/>
          <p14:tracePt t="129190" x="946150" y="4464050"/>
          <p14:tracePt t="129207" x="946150" y="4483100"/>
          <p14:tracePt t="129224" x="958850" y="4489450"/>
          <p14:tracePt t="129240" x="996950" y="4489450"/>
          <p14:tracePt t="129257" x="1073150" y="4489450"/>
          <p14:tracePt t="129274" x="1250950" y="4489450"/>
          <p14:tracePt t="129290" x="1422400" y="4489450"/>
          <p14:tracePt t="129307" x="1612900" y="4489450"/>
          <p14:tracePt t="129324" x="1771650" y="4470400"/>
          <p14:tracePt t="129340" x="1911350" y="4451350"/>
          <p14:tracePt t="129357" x="2006600" y="4438650"/>
          <p14:tracePt t="129374" x="2114550" y="4438650"/>
          <p14:tracePt t="129391" x="2209800" y="4438650"/>
          <p14:tracePt t="129407" x="2330450" y="4438650"/>
          <p14:tracePt t="129424" x="2463800" y="4438650"/>
          <p14:tracePt t="129440" x="2616200" y="4483100"/>
          <p14:tracePt t="129457" x="2762250" y="4508500"/>
          <p14:tracePt t="129473" x="2901950" y="4508500"/>
          <p14:tracePt t="129490" x="3035300" y="4527550"/>
          <p14:tracePt t="129507" x="3187700" y="4533900"/>
          <p14:tracePt t="129524" x="3340100" y="4533900"/>
          <p14:tracePt t="129541" x="3505200" y="4533900"/>
          <p14:tracePt t="129558" x="3702050" y="4521200"/>
          <p14:tracePt t="129576" x="3816350" y="4464050"/>
          <p14:tracePt t="129592" x="3898900" y="4432300"/>
          <p14:tracePt t="129607" x="3994150" y="4419600"/>
          <p14:tracePt t="129624" x="4051300" y="4394200"/>
          <p14:tracePt t="129641" x="4121150" y="4381500"/>
          <p14:tracePt t="129658" x="4197350" y="4343400"/>
          <p14:tracePt t="129675" x="4267200" y="4324350"/>
          <p14:tracePt t="129691" x="4324350" y="4273550"/>
          <p14:tracePt t="129708" x="4368800" y="4229100"/>
          <p14:tracePt t="129725" x="4400550" y="4203700"/>
          <p14:tracePt t="129741" x="4406900" y="4165600"/>
          <p14:tracePt t="129758" x="4419600" y="4121150"/>
          <p14:tracePt t="129758" x="4432300" y="4108450"/>
          <p14:tracePt t="129776" x="4432300" y="4076700"/>
          <p14:tracePt t="129791" x="4432300" y="4051300"/>
          <p14:tracePt t="129808" x="4425950" y="4013200"/>
          <p14:tracePt t="129825" x="4406900" y="3994150"/>
          <p14:tracePt t="129843" x="4368800" y="3968750"/>
          <p14:tracePt t="129858" x="4292600" y="3924300"/>
          <p14:tracePt t="129876" x="4191000" y="3892550"/>
          <p14:tracePt t="129891" x="4076700" y="3860800"/>
          <p14:tracePt t="129908" x="3962400" y="3829050"/>
          <p14:tracePt t="129925" x="3816350" y="3803650"/>
          <p14:tracePt t="129941" x="3625850" y="3765550"/>
          <p14:tracePt t="129958" x="3365500" y="3727450"/>
          <p14:tracePt t="129976" x="3200400" y="3708400"/>
          <p14:tracePt t="129992" x="3035300" y="3689350"/>
          <p14:tracePt t="130008" x="2908300" y="3689350"/>
          <p14:tracePt t="130025" x="2762250" y="3663950"/>
          <p14:tracePt t="130042" x="2647950" y="3632200"/>
          <p14:tracePt t="130058" x="2495550" y="3632200"/>
          <p14:tracePt t="130075" x="2374900" y="3613150"/>
          <p14:tracePt t="130092" x="2266950" y="3613150"/>
          <p14:tracePt t="130108" x="2159000" y="3613150"/>
          <p14:tracePt t="130125" x="2044700" y="3613150"/>
          <p14:tracePt t="130142" x="1917700" y="3613150"/>
          <p14:tracePt t="130158" x="1739900" y="3613150"/>
          <p14:tracePt t="130176" x="1612900" y="3613150"/>
          <p14:tracePt t="130192" x="1511300" y="3619500"/>
          <p14:tracePt t="130208" x="1409700" y="3632200"/>
          <p14:tracePt t="130225" x="1346200" y="3657600"/>
          <p14:tracePt t="130243" x="1270000" y="3670300"/>
          <p14:tracePt t="130258" x="1193800" y="3689350"/>
          <p14:tracePt t="130277" x="1130300" y="3721100"/>
          <p14:tracePt t="130292" x="1066800" y="3765550"/>
          <p14:tracePt t="130310" x="1022350" y="3790950"/>
          <p14:tracePt t="130325" x="971550" y="3829050"/>
          <p14:tracePt t="130342" x="939800" y="3886200"/>
          <p14:tracePt t="130360" x="920750" y="3956050"/>
          <p14:tracePt t="130376" x="914400" y="4013200"/>
          <p14:tracePt t="130392" x="914400" y="4057650"/>
          <p14:tracePt t="130409" x="914400" y="4095750"/>
          <p14:tracePt t="130425" x="914400" y="4121150"/>
          <p14:tracePt t="130442" x="927100" y="4152900"/>
          <p14:tracePt t="130459" x="971550" y="4203700"/>
          <p14:tracePt t="130476" x="996950" y="4222750"/>
          <p14:tracePt t="130492" x="1028700" y="4241800"/>
          <p14:tracePt t="130509" x="1092200" y="4273550"/>
          <p14:tracePt t="130526" x="1168400" y="4311650"/>
          <p14:tracePt t="130526" x="1219200" y="4318000"/>
          <p14:tracePt t="130543" x="1365250" y="4343400"/>
          <p14:tracePt t="130559" x="1530350" y="4343400"/>
          <p14:tracePt t="130576" x="1714500" y="4349750"/>
          <p14:tracePt t="130592" x="1905000" y="4362450"/>
          <p14:tracePt t="130609" x="2114550" y="4368800"/>
          <p14:tracePt t="130626" x="2305050" y="4387850"/>
          <p14:tracePt t="130643" x="2501900" y="4394200"/>
          <p14:tracePt t="130659" x="2736850" y="4394200"/>
          <p14:tracePt t="130676" x="2901950" y="4394200"/>
          <p14:tracePt t="130693" x="3067050" y="4381500"/>
          <p14:tracePt t="130709" x="3194050" y="4375150"/>
          <p14:tracePt t="130726" x="3409950" y="4375150"/>
          <p14:tracePt t="130759" x="3556000" y="4375150"/>
          <p14:tracePt t="130760" x="3676650" y="4349750"/>
          <p14:tracePt t="130776" x="3790950" y="4298950"/>
          <p14:tracePt t="130793" x="3879850" y="4260850"/>
          <p14:tracePt t="130809" x="3937000" y="4248150"/>
          <p14:tracePt t="130826" x="3981450" y="4235450"/>
          <p14:tracePt t="130843" x="4025900" y="4216400"/>
          <p14:tracePt t="130859" x="4064000" y="4178300"/>
          <p14:tracePt t="130876" x="4083050" y="4159250"/>
          <p14:tracePt t="130892" x="4089400" y="4140200"/>
          <p14:tracePt t="130908" x="4095750" y="4127500"/>
          <p14:tracePt t="130925" x="4102100" y="4102100"/>
          <p14:tracePt t="130942" x="4102100" y="4083050"/>
          <p14:tracePt t="130959" x="4102100" y="4070350"/>
          <p14:tracePt t="130976" x="4102100" y="4044950"/>
          <p14:tracePt t="130993" x="4102100" y="4032250"/>
          <p14:tracePt t="131010" x="4083050" y="4006850"/>
          <p14:tracePt t="131026" x="3987800" y="3981450"/>
          <p14:tracePt t="131043" x="3822700" y="3949700"/>
          <p14:tracePt t="131060" x="3600450" y="3892550"/>
          <p14:tracePt t="131077" x="3359150" y="3835400"/>
          <p14:tracePt t="131093" x="3181350" y="3797300"/>
          <p14:tracePt t="131110" x="3073400" y="3784600"/>
          <p14:tracePt t="131127" x="3009900" y="3778250"/>
          <p14:tracePt t="131143" x="2978150" y="3778250"/>
          <p14:tracePt t="131160" x="2959100" y="3778250"/>
          <p14:tracePt t="131177" x="2927350" y="3778250"/>
          <p14:tracePt t="131193" x="2863850" y="3778250"/>
          <p14:tracePt t="131210" x="2838450" y="3778250"/>
          <p14:tracePt t="131227" x="2813050" y="3778250"/>
          <p14:tracePt t="131493" x="0" y="0"/>
        </p14:tracePtLst>
        <p14:tracePtLst>
          <p14:tracePt t="138981" x="2254250" y="4527550"/>
          <p14:tracePt t="139009" x="2266950" y="4527550"/>
          <p14:tracePt t="139097" x="2266950" y="4533900"/>
          <p14:tracePt t="139113" x="2247900" y="4533900"/>
          <p14:tracePt t="139121" x="2235200" y="4533900"/>
          <p14:tracePt t="139129" x="2178050" y="4533900"/>
          <p14:tracePt t="139145" x="2082800" y="4476750"/>
          <p14:tracePt t="139161" x="2006600" y="4419600"/>
          <p14:tracePt t="139176" x="1911350" y="4375150"/>
          <p14:tracePt t="139192" x="1778000" y="4305300"/>
          <p14:tracePt t="139208" x="1574800" y="4229100"/>
          <p14:tracePt t="139233" x="1441450" y="4184650"/>
          <p14:tracePt t="139241" x="1295400" y="4159250"/>
          <p14:tracePt t="139274" x="1187450" y="4146550"/>
          <p14:tracePt t="139280" x="1085850" y="4127500"/>
          <p14:tracePt t="139291" x="965200" y="4121150"/>
          <p14:tracePt t="139324" x="863600" y="4121150"/>
          <p14:tracePt t="139328" x="774700" y="4102100"/>
          <p14:tracePt t="139344" x="698500" y="4102100"/>
          <p14:tracePt t="139358" x="654050" y="4095750"/>
          <p14:tracePt t="139377" x="615950" y="4095750"/>
          <p14:tracePt t="139393" x="584200" y="4095750"/>
          <p14:tracePt t="139393" x="565150" y="4095750"/>
          <p14:tracePt t="139417" x="539750" y="4102100"/>
          <p14:tracePt t="139428" x="514350" y="4121150"/>
          <p14:tracePt t="139441" x="488950" y="4140200"/>
          <p14:tracePt t="139459" x="450850" y="4184650"/>
          <p14:tracePt t="139475" x="425450" y="4229100"/>
          <p14:tracePt t="139492" x="406400" y="4279900"/>
          <p14:tracePt t="139508" x="400050" y="4330700"/>
          <p14:tracePt t="139525" x="400050" y="4375150"/>
          <p14:tracePt t="139541" x="400050" y="4406900"/>
          <p14:tracePt t="139558" x="400050" y="4432300"/>
          <p14:tracePt t="139575" x="419100" y="4445000"/>
          <p14:tracePt t="139592" x="438150" y="4502150"/>
          <p14:tracePt t="139609" x="457200" y="4533900"/>
          <p14:tracePt t="139625" x="488950" y="4552950"/>
          <p14:tracePt t="139642" x="495300" y="4559300"/>
          <p14:tracePt t="139658" x="520700" y="4565650"/>
          <p14:tracePt t="139675" x="539750" y="4578350"/>
          <p14:tracePt t="139692" x="565150" y="4591050"/>
          <p14:tracePt t="139708" x="590550" y="4603750"/>
          <p14:tracePt t="139725" x="647700" y="4635500"/>
          <p14:tracePt t="139742" x="723900" y="4648200"/>
          <p14:tracePt t="139759" x="838200" y="4667250"/>
          <p14:tracePt t="139775" x="971550" y="4679950"/>
          <p14:tracePt t="139793" x="1066800" y="4699000"/>
          <p14:tracePt t="139809" x="1181100" y="4711700"/>
          <p14:tracePt t="139827" x="1301750" y="4724400"/>
          <p14:tracePt t="139842" x="1403350" y="4737100"/>
          <p14:tracePt t="139859" x="1536700" y="4743450"/>
          <p14:tracePt t="139875" x="1631950" y="4762500"/>
          <p14:tracePt t="139892" x="1714500" y="4768850"/>
          <p14:tracePt t="139909" x="1847850" y="4775200"/>
          <p14:tracePt t="139926" x="2000250" y="4787900"/>
          <p14:tracePt t="139942" x="2190750" y="4787900"/>
          <p14:tracePt t="139959" x="2355850" y="4787900"/>
          <p14:tracePt t="139975" x="2463800" y="4787900"/>
          <p14:tracePt t="139993" x="2508250" y="4787900"/>
          <p14:tracePt t="140009" x="2647950" y="4787900"/>
          <p14:tracePt t="140026" x="2736850" y="4787900"/>
          <p14:tracePt t="140042" x="2882900" y="4775200"/>
          <p14:tracePt t="140060" x="3028950" y="4730750"/>
          <p14:tracePt t="140075" x="3155950" y="4692650"/>
          <p14:tracePt t="140092" x="3244850" y="4686300"/>
          <p14:tracePt t="140109" x="3346450" y="4667250"/>
          <p14:tracePt t="140126" x="3486150" y="4667250"/>
          <p14:tracePt t="140142" x="3619500" y="4622800"/>
          <p14:tracePt t="140159" x="3778250" y="4572000"/>
          <p14:tracePt t="140176" x="3911600" y="4483100"/>
          <p14:tracePt t="140193" x="3962400" y="4457700"/>
          <p14:tracePt t="140209" x="4000500" y="4419600"/>
          <p14:tracePt t="140226" x="4019550" y="4387850"/>
          <p14:tracePt t="140243" x="4038600" y="4356100"/>
          <p14:tracePt t="140259" x="4051300" y="4305300"/>
          <p14:tracePt t="140276" x="4057650" y="4298950"/>
          <p14:tracePt t="140293" x="4057650" y="4286250"/>
          <p14:tracePt t="140309" x="4057650" y="4273550"/>
          <p14:tracePt t="140326" x="4044950" y="4254500"/>
          <p14:tracePt t="140343" x="4025900" y="4216400"/>
          <p14:tracePt t="140360" x="3898900" y="4159250"/>
          <p14:tracePt t="140378" x="3797300" y="4133850"/>
          <p14:tracePt t="140393" x="3651250" y="4089400"/>
          <p14:tracePt t="140410" x="3479800" y="4064000"/>
          <p14:tracePt t="140426" x="3270250" y="4038600"/>
          <p14:tracePt t="140443" x="3009900" y="4006850"/>
          <p14:tracePt t="140460" x="2800350" y="3968750"/>
          <p14:tracePt t="140476" x="2603500" y="3943350"/>
          <p14:tracePt t="140493" x="2451100" y="3930650"/>
          <p14:tracePt t="140509" x="2286000" y="3917950"/>
          <p14:tracePt t="140526" x="2114550" y="3917950"/>
          <p14:tracePt t="140543" x="1854200" y="3917950"/>
          <p14:tracePt t="140561" x="1714500" y="3917950"/>
          <p14:tracePt t="140577" x="1536700" y="3956050"/>
          <p14:tracePt t="140594" x="1371600" y="3975100"/>
          <p14:tracePt t="140610" x="1263650" y="3987800"/>
          <p14:tracePt t="140626" x="1212850" y="3994150"/>
          <p14:tracePt t="140643" x="1168400" y="4006850"/>
          <p14:tracePt t="140660" x="1136650" y="4019550"/>
          <p14:tracePt t="140677" x="1098550" y="4032250"/>
          <p14:tracePt t="140693" x="1073150" y="4044950"/>
          <p14:tracePt t="140710" x="1028700" y="4070350"/>
          <p14:tracePt t="140727" x="1003300" y="4089400"/>
          <p14:tracePt t="140743" x="952500" y="4133850"/>
          <p14:tracePt t="140761" x="933450" y="4191000"/>
          <p14:tracePt t="140778" x="895350" y="4241800"/>
          <p14:tracePt t="140793" x="838200" y="4330700"/>
          <p14:tracePt t="140810" x="768350" y="4400550"/>
          <p14:tracePt t="140827" x="704850" y="4464050"/>
          <p14:tracePt t="140843" x="628650" y="4508500"/>
          <p14:tracePt t="140860" x="590550" y="4546600"/>
          <p14:tracePt t="140877" x="577850" y="4552950"/>
          <p14:tracePt t="140912" x="571500" y="4552950"/>
          <p14:tracePt t="141001" x="571500" y="4565650"/>
          <p14:tracePt t="141009" x="571500" y="4572000"/>
          <p14:tracePt t="141019" x="577850" y="4584700"/>
          <p14:tracePt t="141027" x="603250" y="4597400"/>
          <p14:tracePt t="141043" x="647700" y="4610100"/>
          <p14:tracePt t="141060" x="698500" y="4622800"/>
          <p14:tracePt t="141077" x="812800" y="4667250"/>
          <p14:tracePt t="141093" x="990600" y="4711700"/>
          <p14:tracePt t="141110" x="1162050" y="4737100"/>
          <p14:tracePt t="141127" x="1365250" y="4775200"/>
          <p14:tracePt t="141143" x="1543050" y="4826000"/>
          <p14:tracePt t="141160" x="1803400" y="4870450"/>
          <p14:tracePt t="141176" x="1968500" y="4876800"/>
          <p14:tracePt t="141193" x="2120900" y="4876800"/>
          <p14:tracePt t="141211" x="2298700" y="4876800"/>
          <p14:tracePt t="141228" x="2444750" y="4876800"/>
          <p14:tracePt t="141244" x="2565400" y="4876800"/>
          <p14:tracePt t="141261" x="2724150" y="4876800"/>
          <p14:tracePt t="141278" x="2876550" y="4864100"/>
          <p14:tracePt t="141294" x="3035300" y="4832350"/>
          <p14:tracePt t="141311" x="3136900" y="4794250"/>
          <p14:tracePt t="141327" x="3238500" y="4768850"/>
          <p14:tracePt t="141344" x="3327400" y="4756150"/>
          <p14:tracePt t="141361" x="3359150" y="4756150"/>
          <p14:tracePt t="141378" x="3429000" y="4743450"/>
          <p14:tracePt t="141394" x="3479800" y="4724400"/>
          <p14:tracePt t="141412" x="3524250" y="4705350"/>
          <p14:tracePt t="141428" x="3568700" y="4673600"/>
          <p14:tracePt t="141445" x="3594100" y="4660900"/>
          <p14:tracePt t="141461" x="3632200" y="4635500"/>
          <p14:tracePt t="141478" x="3651250" y="4597400"/>
          <p14:tracePt t="141495" x="3657600" y="4565650"/>
          <p14:tracePt t="141511" x="3670300" y="4502150"/>
          <p14:tracePt t="141528" x="3676650" y="4457700"/>
          <p14:tracePt t="141545" x="3676650" y="4432300"/>
          <p14:tracePt t="141561" x="3683000" y="4394200"/>
          <p14:tracePt t="141578" x="3683000" y="4362450"/>
          <p14:tracePt t="141595" x="3683000" y="4298950"/>
          <p14:tracePt t="141612" x="3663950" y="4197350"/>
          <p14:tracePt t="141628" x="3575050" y="4146550"/>
          <p14:tracePt t="141646" x="3486150" y="4076700"/>
          <p14:tracePt t="141661" x="3390900" y="4025900"/>
          <p14:tracePt t="141678" x="3295650" y="3987800"/>
          <p14:tracePt t="141695" x="3162300" y="3930650"/>
          <p14:tracePt t="141711" x="2832100" y="3860800"/>
          <p14:tracePt t="141729" x="2476500" y="3803650"/>
          <p14:tracePt t="141746" x="2216150" y="3784600"/>
          <p14:tracePt t="141762" x="1981200" y="3778250"/>
          <p14:tracePt t="141779" x="1771650" y="3778250"/>
          <p14:tracePt t="141795" x="1600200" y="3778250"/>
          <p14:tracePt t="141812" x="1409700" y="3778250"/>
          <p14:tracePt t="141828" x="1250950" y="3797300"/>
          <p14:tracePt t="141845" x="1085850" y="3829050"/>
          <p14:tracePt t="141862" x="939800" y="3873500"/>
          <p14:tracePt t="141879" x="781050" y="3937000"/>
          <p14:tracePt t="141895" x="615950" y="4032250"/>
          <p14:tracePt t="141913" x="546100" y="4095750"/>
          <p14:tracePt t="141929" x="482600" y="4159250"/>
          <p14:tracePt t="141946" x="425450" y="4184650"/>
          <p14:tracePt t="141962" x="349250" y="4235450"/>
          <p14:tracePt t="141979" x="311150" y="4260850"/>
          <p14:tracePt t="141995" x="273050" y="4298950"/>
          <p14:tracePt t="142012" x="241300" y="4330700"/>
          <p14:tracePt t="142029" x="203200" y="4406900"/>
          <p14:tracePt t="142045" x="190500" y="4464050"/>
          <p14:tracePt t="142062" x="190500" y="4533900"/>
          <p14:tracePt t="142079" x="190500" y="4597400"/>
          <p14:tracePt t="142096" x="190500" y="4635500"/>
          <p14:tracePt t="142113" x="215900" y="4686300"/>
          <p14:tracePt t="142130" x="222250" y="4705350"/>
          <p14:tracePt t="142146" x="266700" y="4743450"/>
          <p14:tracePt t="142162" x="406400" y="4826000"/>
          <p14:tracePt t="142179" x="565150" y="4895850"/>
          <p14:tracePt t="142196" x="749300" y="4927600"/>
          <p14:tracePt t="142213" x="927100" y="4984750"/>
          <p14:tracePt t="142229" x="1136650" y="5010150"/>
          <p14:tracePt t="142246" x="1333500" y="5035550"/>
          <p14:tracePt t="142262" x="1517650" y="5048250"/>
          <p14:tracePt t="142279" x="1739900" y="5048250"/>
          <p14:tracePt t="142296" x="1993900" y="5048250"/>
          <p14:tracePt t="142296" x="2101850" y="5048250"/>
          <p14:tracePt t="142313" x="2311400" y="5016500"/>
          <p14:tracePt t="142329" x="2527300" y="4953000"/>
          <p14:tracePt t="142346" x="2711450" y="4908550"/>
          <p14:tracePt t="142363" x="2876550" y="4870450"/>
          <p14:tracePt t="142380" x="3003550" y="4851400"/>
          <p14:tracePt t="142396" x="3149600" y="4787900"/>
          <p14:tracePt t="142414" x="3282950" y="4743450"/>
          <p14:tracePt t="142429" x="3359150" y="4699000"/>
          <p14:tracePt t="142446" x="3460750" y="4622800"/>
          <p14:tracePt t="142463" x="3505200" y="4584700"/>
          <p14:tracePt t="142480" x="3549650" y="4540250"/>
          <p14:tracePt t="142496" x="3613150" y="4457700"/>
          <p14:tracePt t="142513" x="3638550" y="4406900"/>
          <p14:tracePt t="142530" x="3683000" y="4349750"/>
          <p14:tracePt t="142546" x="3702050" y="4279900"/>
          <p14:tracePt t="142563" x="3727450" y="4235450"/>
          <p14:tracePt t="142580" x="3733800" y="4197350"/>
          <p14:tracePt t="142596" x="3740150" y="4165600"/>
          <p14:tracePt t="142613" x="3752850" y="4146550"/>
          <p14:tracePt t="142630" x="3752850" y="4140200"/>
          <p14:tracePt t="142648" x="3752850" y="4133850"/>
          <p14:tracePt t="142663" x="3746500" y="4083050"/>
          <p14:tracePt t="142681" x="3689350" y="4044950"/>
          <p14:tracePt t="142697" x="3575050" y="3987800"/>
          <p14:tracePt t="142714" x="3429000" y="3943350"/>
          <p14:tracePt t="142730" x="3270250" y="3911600"/>
          <p14:tracePt t="142747" x="3105150" y="3886200"/>
          <p14:tracePt t="142763" x="2895600" y="3848100"/>
          <p14:tracePt t="142780" x="2698750" y="3829050"/>
          <p14:tracePt t="142797" x="2520950" y="3810000"/>
          <p14:tracePt t="142814" x="2349500" y="3803650"/>
          <p14:tracePt t="142830" x="2209800" y="3803650"/>
          <p14:tracePt t="142847" x="2057400" y="3803650"/>
          <p14:tracePt t="142863" x="1828800" y="3803650"/>
          <p14:tracePt t="142881" x="1720850" y="3803650"/>
          <p14:tracePt t="142898" x="1625600" y="3841750"/>
          <p14:tracePt t="142914" x="1524000" y="3873500"/>
          <p14:tracePt t="142930" x="1397000" y="3905250"/>
          <p14:tracePt t="142947" x="1244600" y="3911600"/>
          <p14:tracePt t="142964" x="1123950" y="3917950"/>
          <p14:tracePt t="142980" x="1022350" y="3937000"/>
          <p14:tracePt t="142997" x="939800" y="3956050"/>
          <p14:tracePt t="143014" x="844550" y="3987800"/>
          <p14:tracePt t="143030" x="787400" y="4000500"/>
          <p14:tracePt t="143047" x="704850" y="4025900"/>
          <p14:tracePt t="143064" x="647700" y="4076700"/>
          <p14:tracePt t="143064" x="628650" y="4095750"/>
          <p14:tracePt t="143081" x="603250" y="4121150"/>
          <p14:tracePt t="143098" x="558800" y="4159250"/>
          <p14:tracePt t="143114" x="488950" y="4286250"/>
          <p14:tracePt t="143131" x="400050" y="4445000"/>
          <p14:tracePt t="143147" x="330200" y="4565650"/>
          <p14:tracePt t="143164" x="266700" y="4654550"/>
          <p14:tracePt t="143181" x="254000" y="4686300"/>
          <p14:tracePt t="143197" x="254000" y="4699000"/>
          <p14:tracePt t="143214" x="254000" y="4711700"/>
          <p14:tracePt t="143231" x="254000" y="4724400"/>
          <p14:tracePt t="143248" x="254000" y="4749800"/>
          <p14:tracePt t="143264" x="254000" y="4756150"/>
          <p14:tracePt t="143281" x="304800" y="4781550"/>
          <p14:tracePt t="143299" x="374650" y="4806950"/>
          <p14:tracePt t="143314" x="469900" y="4845050"/>
          <p14:tracePt t="143331" x="641350" y="4908550"/>
          <p14:tracePt t="143348" x="793750" y="4940300"/>
          <p14:tracePt t="143364" x="958850" y="4965700"/>
          <p14:tracePt t="143381" x="1168400" y="4991100"/>
          <p14:tracePt t="143398" x="1384300" y="5003800"/>
          <p14:tracePt t="143414" x="1562100" y="5003800"/>
          <p14:tracePt t="143431" x="1803400" y="5003800"/>
          <p14:tracePt t="143449" x="1987550" y="5003800"/>
          <p14:tracePt t="143466" x="2159000" y="5022850"/>
          <p14:tracePt t="143482" x="2343150" y="5022850"/>
          <p14:tracePt t="143498" x="2508250" y="5022850"/>
          <p14:tracePt t="143514" x="2647950" y="5022850"/>
          <p14:tracePt t="143531" x="2774950" y="5022850"/>
          <p14:tracePt t="143548" x="2889250" y="5010150"/>
          <p14:tracePt t="143565" x="2978150" y="4997450"/>
          <p14:tracePt t="143581" x="3105150" y="4978400"/>
          <p14:tracePt t="143598" x="3181350" y="4972050"/>
          <p14:tracePt t="143615" x="3244850" y="4959350"/>
          <p14:tracePt t="143631" x="3314700" y="4933950"/>
          <p14:tracePt t="143648" x="3403600" y="4895850"/>
          <p14:tracePt t="143666" x="3441700" y="4870450"/>
          <p14:tracePt t="143682" x="3473450" y="4857750"/>
          <p14:tracePt t="143698" x="3511550" y="4832350"/>
          <p14:tracePt t="143715" x="3562350" y="4813300"/>
          <p14:tracePt t="143732" x="3587750" y="4787900"/>
          <p14:tracePt t="143748" x="3632200" y="4749800"/>
          <p14:tracePt t="143765" x="3663950" y="4724400"/>
          <p14:tracePt t="143782" x="3689350" y="4686300"/>
          <p14:tracePt t="143798" x="3721100" y="4654550"/>
          <p14:tracePt t="143815" x="3759200" y="4622800"/>
          <p14:tracePt t="143832" x="3784600" y="4603750"/>
          <p14:tracePt t="143832" x="3797300" y="4584700"/>
          <p14:tracePt t="143849" x="3822700" y="4565650"/>
          <p14:tracePt t="143866" x="3841750" y="4552950"/>
          <p14:tracePt t="143882" x="3854450" y="4540250"/>
          <p14:tracePt t="144290" x="0" y="0"/>
        </p14:tracePtLst>
        <p14:tracePtLst>
          <p14:tracePt t="148877" x="3619500" y="4489450"/>
          <p14:tracePt t="148889" x="3625850" y="4489450"/>
          <p14:tracePt t="148897" x="3632200" y="4489450"/>
          <p14:tracePt t="148906" x="3651250" y="4489450"/>
          <p14:tracePt t="148914" x="3727450" y="4451350"/>
          <p14:tracePt t="148929" x="3784600" y="4419600"/>
          <p14:tracePt t="148945" x="3816350" y="4413250"/>
          <p14:tracePt t="148961" x="3848100" y="4394200"/>
          <p14:tracePt t="148978" x="3873500" y="4381500"/>
          <p14:tracePt t="148993" x="3898900" y="4356100"/>
          <p14:tracePt t="149007" x="3937000" y="4349750"/>
          <p14:tracePt t="149026" x="3975100" y="4337050"/>
          <p14:tracePt t="149026" x="3981450" y="4337050"/>
          <p14:tracePt t="149042" x="4019550" y="4324350"/>
          <p14:tracePt t="149063" x="4044950" y="4318000"/>
          <p14:tracePt t="149082" x="4076700" y="4311650"/>
          <p14:tracePt t="149098" x="4095750" y="4298950"/>
          <p14:tracePt t="149107" x="4121150" y="4279900"/>
          <p14:tracePt t="149129" x="4146550" y="4254500"/>
          <p14:tracePt t="149153" x="4159250" y="4241800"/>
          <p14:tracePt t="149161" x="4191000" y="4216400"/>
          <p14:tracePt t="149177" x="4197350" y="4203700"/>
          <p14:tracePt t="149193" x="4210050" y="4171950"/>
          <p14:tracePt t="149210" x="4210050" y="4121150"/>
          <p14:tracePt t="149225" x="4216400" y="4076700"/>
          <p14:tracePt t="149249" x="4216400" y="4051300"/>
          <p14:tracePt t="149258" x="4216400" y="4019550"/>
          <p14:tracePt t="149274" x="4197350" y="3975100"/>
          <p14:tracePt t="149291" x="4140200" y="3917950"/>
          <p14:tracePt t="149307" x="4057650" y="3892550"/>
          <p14:tracePt t="149323" x="3975100" y="3873500"/>
          <p14:tracePt t="149341" x="3892550" y="3848100"/>
          <p14:tracePt t="149357" x="3810000" y="3841750"/>
          <p14:tracePt t="149374" x="3733800" y="3829050"/>
          <p14:tracePt t="149391" x="3663950" y="3822700"/>
          <p14:tracePt t="149408" x="3498850" y="3822700"/>
          <p14:tracePt t="149425" x="3441700" y="3822700"/>
          <p14:tracePt t="149441" x="3270250" y="3822700"/>
          <p14:tracePt t="149458" x="3162300" y="3854450"/>
          <p14:tracePt t="149474" x="3041650" y="3886200"/>
          <p14:tracePt t="149491" x="2959100" y="3911600"/>
          <p14:tracePt t="149508" x="2901950" y="3930650"/>
          <p14:tracePt t="149524" x="2857500" y="3975100"/>
          <p14:tracePt t="149541" x="2794000" y="4025900"/>
          <p14:tracePt t="149558" x="2755900" y="4076700"/>
          <p14:tracePt t="149575" x="2743200" y="4089400"/>
          <p14:tracePt t="149591" x="2724150" y="4114800"/>
          <p14:tracePt t="149608" x="2717800" y="4114800"/>
          <p14:tracePt t="149625" x="2711450" y="4146550"/>
          <p14:tracePt t="149642" x="2711450" y="4184650"/>
          <p14:tracePt t="149658" x="2711450" y="4216400"/>
          <p14:tracePt t="149675" x="2711450" y="4260850"/>
          <p14:tracePt t="149691" x="2711450" y="4292600"/>
          <p14:tracePt t="149708" x="2730500" y="4324350"/>
          <p14:tracePt t="149725" x="2749550" y="4343400"/>
          <p14:tracePt t="149741" x="2781300" y="4368800"/>
          <p14:tracePt t="149758" x="2851150" y="4400550"/>
          <p14:tracePt t="149775" x="2927350" y="4438650"/>
          <p14:tracePt t="149791" x="3041650" y="4470400"/>
          <p14:tracePt t="149809" x="3187700" y="4502150"/>
          <p14:tracePt t="149825" x="3276600" y="4502150"/>
          <p14:tracePt t="149842" x="3378200" y="4502150"/>
          <p14:tracePt t="149858" x="3492500" y="4502150"/>
          <p14:tracePt t="149875" x="3594100" y="4502150"/>
          <p14:tracePt t="149891" x="3683000" y="4464050"/>
          <p14:tracePt t="149908" x="3765550" y="4432300"/>
          <p14:tracePt t="149925" x="3848100" y="4394200"/>
          <p14:tracePt t="149942" x="3924300" y="4330700"/>
          <p14:tracePt t="149958" x="4000500" y="4273550"/>
          <p14:tracePt t="149975" x="4044950" y="4210050"/>
          <p14:tracePt t="149992" x="4127500" y="4133850"/>
          <p14:tracePt t="150009" x="4146550" y="4089400"/>
          <p14:tracePt t="150026" x="4165600" y="4044950"/>
          <p14:tracePt t="150042" x="4171950" y="4025900"/>
          <p14:tracePt t="150059" x="4171950" y="3975100"/>
          <p14:tracePt t="150076" x="4171950" y="3943350"/>
          <p14:tracePt t="150092" x="4159250" y="3924300"/>
          <p14:tracePt t="150109" x="4102100" y="3886200"/>
          <p14:tracePt t="150125" x="4019550" y="3854450"/>
          <p14:tracePt t="150142" x="3860800" y="3810000"/>
          <p14:tracePt t="150159" x="3683000" y="3759200"/>
          <p14:tracePt t="150175" x="3467100" y="3733800"/>
          <p14:tracePt t="150193" x="3365500" y="3733800"/>
          <p14:tracePt t="150209" x="3282950" y="3733800"/>
          <p14:tracePt t="150226" x="3232150" y="3733800"/>
          <p14:tracePt t="150242" x="3149600" y="3733800"/>
          <p14:tracePt t="150261" x="3079750" y="3746500"/>
          <p14:tracePt t="150276" x="2959100" y="3803650"/>
          <p14:tracePt t="150292" x="2882900" y="3848100"/>
          <p14:tracePt t="150309" x="2844800" y="3898900"/>
          <p14:tracePt t="150325" x="2794000" y="3956050"/>
          <p14:tracePt t="150343" x="2774950" y="3994150"/>
          <p14:tracePt t="150359" x="2755900" y="4032250"/>
          <p14:tracePt t="150376" x="2755900" y="4146550"/>
          <p14:tracePt t="150393" x="2768600" y="4248150"/>
          <p14:tracePt t="150410" x="2832100" y="4324350"/>
          <p14:tracePt t="150426" x="2876550" y="4375150"/>
          <p14:tracePt t="150443" x="2914650" y="4394200"/>
          <p14:tracePt t="150459" x="2971800" y="4406900"/>
          <p14:tracePt t="150476" x="3048000" y="4406900"/>
          <p14:tracePt t="150493" x="3117850" y="4406900"/>
          <p14:tracePt t="150509" x="3162300" y="4406900"/>
          <p14:tracePt t="150528" x="3187700" y="4406900"/>
          <p14:tracePt t="150543" x="3200400" y="4400550"/>
          <p14:tracePt t="150560" x="3213100" y="4400550"/>
          <p14:tracePt t="150576" x="3219450" y="4387850"/>
          <p14:tracePt t="150873" x="3232150" y="4387850"/>
          <p14:tracePt t="151142" x="0" y="0"/>
        </p14:tracePtLst>
        <p14:tracePtLst>
          <p14:tracePt t="151657" x="2432050" y="3949700"/>
          <p14:tracePt t="151665" x="2457450" y="3956050"/>
          <p14:tracePt t="151674" x="2489200" y="3968750"/>
          <p14:tracePt t="151682" x="2552700" y="4000500"/>
          <p14:tracePt t="151695" x="2622550" y="4038600"/>
          <p14:tracePt t="151713" x="2736850" y="4089400"/>
          <p14:tracePt t="151713" x="2794000" y="4102100"/>
          <p14:tracePt t="151729" x="2851150" y="4114800"/>
          <p14:tracePt t="151745" x="2927350" y="4127500"/>
          <p14:tracePt t="151745" x="2984500" y="4133850"/>
          <p14:tracePt t="151762" x="3048000" y="4140200"/>
          <p14:tracePt t="151785" x="3111500" y="4140200"/>
          <p14:tracePt t="151802" x="3187700" y="4121150"/>
          <p14:tracePt t="151818" x="3257550" y="4108450"/>
          <p14:tracePt t="151834" x="3308350" y="4089400"/>
          <p14:tracePt t="151849" x="3371850" y="4064000"/>
          <p14:tracePt t="151866" x="3429000" y="4032250"/>
          <p14:tracePt t="151878" x="3492500" y="3994150"/>
          <p14:tracePt t="151898" x="3556000" y="3943350"/>
          <p14:tracePt t="151912" x="3587750" y="3917950"/>
          <p14:tracePt t="151929" x="3651250" y="3879850"/>
          <p14:tracePt t="151954" x="3740150" y="3835400"/>
          <p14:tracePt t="151969" x="3810000" y="3797300"/>
          <p14:tracePt t="151986" x="3930650" y="3708400"/>
          <p14:tracePt t="152002" x="4000500" y="3651250"/>
          <p14:tracePt t="152018" x="4064000" y="3606800"/>
          <p14:tracePt t="152033" x="4140200" y="3556000"/>
          <p14:tracePt t="152045" x="4203700" y="3517900"/>
          <p14:tracePt t="152066" x="4260850" y="3486150"/>
          <p14:tracePt t="152082" x="4292600" y="3448050"/>
          <p14:tracePt t="152098" x="4305300" y="3422650"/>
          <p14:tracePt t="152154" x="4305300" y="3416300"/>
          <p14:tracePt t="152162" x="4305300" y="3409950"/>
          <p14:tracePt t="152165" x="4298950" y="3397250"/>
          <p14:tracePt t="152171" x="4267200" y="3359150"/>
          <p14:tracePt t="152180" x="4133850" y="3295650"/>
          <p14:tracePt t="152195" x="3943350" y="3225800"/>
          <p14:tracePt t="152212" x="3727450" y="3162300"/>
          <p14:tracePt t="152229" x="3556000" y="3124200"/>
          <p14:tracePt t="152246" x="3390900" y="3105150"/>
          <p14:tracePt t="152262" x="3244850" y="3098800"/>
          <p14:tracePt t="152279" x="3079750" y="3067050"/>
          <p14:tracePt t="152296" x="2870200" y="3028950"/>
          <p14:tracePt t="152312" x="2578100" y="2990850"/>
          <p14:tracePt t="152330" x="2393950" y="2990850"/>
          <p14:tracePt t="152346" x="2254250" y="2990850"/>
          <p14:tracePt t="152362" x="2082800" y="2997200"/>
          <p14:tracePt t="152379" x="1905000" y="3009900"/>
          <p14:tracePt t="152396" x="1733550" y="3022600"/>
          <p14:tracePt t="152412" x="1581150" y="3022600"/>
          <p14:tracePt t="152429" x="1479550" y="3022600"/>
          <p14:tracePt t="152446" x="1441450" y="3028950"/>
          <p14:tracePt t="152463" x="1416050" y="3054350"/>
          <p14:tracePt t="152479" x="1377950" y="3079750"/>
          <p14:tracePt t="152496" x="1314450" y="3143250"/>
          <p14:tracePt t="152513" x="1219200" y="3251200"/>
          <p14:tracePt t="152530" x="1155700" y="3340100"/>
          <p14:tracePt t="152548" x="1098550" y="3454400"/>
          <p14:tracePt t="152563" x="1066800" y="3549650"/>
          <p14:tracePt t="152580" x="1047750" y="3683000"/>
          <p14:tracePt t="152596" x="1041400" y="3810000"/>
          <p14:tracePt t="152613" x="1041400" y="3879850"/>
          <p14:tracePt t="152630" x="1041400" y="3917950"/>
          <p14:tracePt t="152648" x="1060450" y="3943350"/>
          <p14:tracePt t="152663" x="1092200" y="4000500"/>
          <p14:tracePt t="152679" x="1136650" y="4038600"/>
          <p14:tracePt t="152696" x="1174750" y="4102100"/>
          <p14:tracePt t="152713" x="1276350" y="4178300"/>
          <p14:tracePt t="152730" x="1422400" y="4229100"/>
          <p14:tracePt t="152747" x="1555750" y="4248150"/>
          <p14:tracePt t="152763" x="1758950" y="4254500"/>
          <p14:tracePt t="152780" x="1981200" y="4273550"/>
          <p14:tracePt t="152797" x="2235200" y="4260850"/>
          <p14:tracePt t="152813" x="2463800" y="4191000"/>
          <p14:tracePt t="152830" x="2641600" y="4133850"/>
          <p14:tracePt t="152847" x="2844800" y="4051300"/>
          <p14:tracePt t="152863" x="3035300" y="3968750"/>
          <p14:tracePt t="152881" x="3130550" y="3917950"/>
          <p14:tracePt t="152897" x="3232150" y="3848100"/>
          <p14:tracePt t="152915" x="3302000" y="3778250"/>
          <p14:tracePt t="152930" x="3371850" y="3714750"/>
          <p14:tracePt t="152947" x="3422650" y="3663950"/>
          <p14:tracePt t="152963" x="3486150" y="3613150"/>
          <p14:tracePt t="152980" x="3543300" y="3575050"/>
          <p14:tracePt t="152997" x="3613150" y="3530600"/>
          <p14:tracePt t="153014" x="3632200" y="3505200"/>
          <p14:tracePt t="153030" x="3638550" y="3473450"/>
          <p14:tracePt t="153047" x="3638550" y="3429000"/>
          <p14:tracePt t="153064" x="3638550" y="3416300"/>
          <p14:tracePt t="153080" x="3638550" y="3397250"/>
          <p14:tracePt t="153080" x="3613150" y="3390900"/>
          <p14:tracePt t="153098" x="3479800" y="3346450"/>
          <p14:tracePt t="153115" x="3289300" y="3289300"/>
          <p14:tracePt t="153130" x="3048000" y="3232150"/>
          <p14:tracePt t="153147" x="2794000" y="3194050"/>
          <p14:tracePt t="153164" x="2514600" y="3143250"/>
          <p14:tracePt t="153180" x="2247900" y="3136900"/>
          <p14:tracePt t="153197" x="2051050" y="3117850"/>
          <p14:tracePt t="153214" x="1860550" y="3117850"/>
          <p14:tracePt t="153231" x="1682750" y="3117850"/>
          <p14:tracePt t="153247" x="1511300" y="3117850"/>
          <p14:tracePt t="153264" x="1339850" y="3117850"/>
          <p14:tracePt t="153281" x="1123950" y="3181350"/>
          <p14:tracePt t="153298" x="1035050" y="3263900"/>
          <p14:tracePt t="153314" x="971550" y="3359150"/>
          <p14:tracePt t="153331" x="920750" y="3454400"/>
          <p14:tracePt t="153348" x="882650" y="3549650"/>
          <p14:tracePt t="153364" x="857250" y="3625850"/>
          <p14:tracePt t="153382" x="857250" y="3702050"/>
          <p14:tracePt t="153397" x="857250" y="3759200"/>
          <p14:tracePt t="153414" x="908050" y="3822700"/>
          <p14:tracePt t="153431" x="1003300" y="3905250"/>
          <p14:tracePt t="153448" x="1123950" y="3987800"/>
          <p14:tracePt t="153464" x="1320800" y="4070350"/>
          <p14:tracePt t="153483" x="1492250" y="4095750"/>
          <p14:tracePt t="153498" x="1657350" y="4095750"/>
          <p14:tracePt t="153514" x="1892300" y="4114800"/>
          <p14:tracePt t="153531" x="2152650" y="4140200"/>
          <p14:tracePt t="153548" x="2406650" y="4152900"/>
          <p14:tracePt t="153565" x="2635250" y="4152900"/>
          <p14:tracePt t="153581" x="2832100" y="4114800"/>
          <p14:tracePt t="153598" x="3016250" y="4044950"/>
          <p14:tracePt t="153614" x="3149600" y="3975100"/>
          <p14:tracePt t="153631" x="3302000" y="3911600"/>
          <p14:tracePt t="153648" x="3435350" y="3841750"/>
          <p14:tracePt t="153664" x="3556000" y="3740150"/>
          <p14:tracePt t="153682" x="3581400" y="3721100"/>
          <p14:tracePt t="153698" x="3587750" y="3695700"/>
          <p14:tracePt t="153715" x="3594100" y="3670300"/>
          <p14:tracePt t="153731" x="3594100" y="3663950"/>
          <p14:tracePt t="153748" x="3594100" y="3651250"/>
          <p14:tracePt t="153765" x="3587750" y="3625850"/>
          <p14:tracePt t="153782" x="3581400" y="3613150"/>
          <p14:tracePt t="153798" x="3524250" y="3575050"/>
          <p14:tracePt t="153815" x="3435350" y="3556000"/>
          <p14:tracePt t="153831" x="3308350" y="3517900"/>
          <p14:tracePt t="153848" x="3155950" y="3486150"/>
          <p14:tracePt t="153865" x="2857500" y="3422650"/>
          <p14:tracePt t="153882" x="2673350" y="3397250"/>
          <p14:tracePt t="153898" x="2533650" y="3384550"/>
          <p14:tracePt t="153915" x="2451100" y="3384550"/>
          <p14:tracePt t="153932" x="2387600" y="3384550"/>
          <p14:tracePt t="153948" x="2349500" y="3384550"/>
          <p14:tracePt t="153965" x="2343150" y="3384550"/>
          <p14:tracePt t="153982" x="2330450" y="3384550"/>
          <p14:tracePt t="153998" x="2324100" y="3384550"/>
          <p14:tracePt t="154074" x="2317750" y="3384550"/>
          <p14:tracePt t="154122" x="2311400" y="3384550"/>
          <p14:tracePt t="154141" x="2305050" y="3384550"/>
          <p14:tracePt t="154154" x="2298700" y="3384550"/>
          <p14:tracePt t="154162" x="2292350" y="3384550"/>
          <p14:tracePt t="154170" x="2286000" y="3384550"/>
          <p14:tracePt t="154182" x="0" y="0"/>
        </p14:tracePtLst>
        <p14:tracePtLst>
          <p14:tracePt t="169422" x="3949700" y="5270500"/>
          <p14:tracePt t="169612" x="3943350" y="5276850"/>
          <p14:tracePt t="169621" x="3930650" y="5276850"/>
          <p14:tracePt t="169627" x="3911600" y="5270500"/>
          <p14:tracePt t="169642" x="3879850" y="5251450"/>
          <p14:tracePt t="169644" x="3816350" y="5232400"/>
          <p14:tracePt t="169658" x="3702050" y="5207000"/>
          <p14:tracePt t="169676" x="3556000" y="5181600"/>
          <p14:tracePt t="169692" x="3429000" y="5143500"/>
          <p14:tracePt t="169708" x="3257550" y="5105400"/>
          <p14:tracePt t="169725" x="3079750" y="5073650"/>
          <p14:tracePt t="169742" x="2933700" y="5029200"/>
          <p14:tracePt t="169759" x="2794000" y="4984750"/>
          <p14:tracePt t="169775" x="2673350" y="4972050"/>
          <p14:tracePt t="169792" x="2571750" y="4946650"/>
          <p14:tracePt t="169808" x="2514600" y="4940300"/>
          <p14:tracePt t="169825" x="2444750" y="4921250"/>
          <p14:tracePt t="169842" x="2400300" y="4921250"/>
          <p14:tracePt t="169859" x="2343150" y="4921250"/>
          <p14:tracePt t="169876" x="2286000" y="4921250"/>
          <p14:tracePt t="169892" x="2190750" y="4908550"/>
          <p14:tracePt t="169909" x="2051050" y="4895850"/>
          <p14:tracePt t="169926" x="1917700" y="4864100"/>
          <p14:tracePt t="169942" x="1803400" y="4851400"/>
          <p14:tracePt t="169959" x="1714500" y="4851400"/>
          <p14:tracePt t="169976" x="1625600" y="4845050"/>
          <p14:tracePt t="169992" x="1549400" y="4845050"/>
          <p14:tracePt t="170009" x="1473200" y="4845050"/>
          <p14:tracePt t="170026" x="1409700" y="4845050"/>
          <p14:tracePt t="170042" x="1282700" y="4845050"/>
          <p14:tracePt t="170060" x="1193800" y="4870450"/>
          <p14:tracePt t="170076" x="1111250" y="4876800"/>
          <p14:tracePt t="170092" x="1016000" y="4876800"/>
          <p14:tracePt t="170109" x="946150" y="4889500"/>
          <p14:tracePt t="170126" x="869950" y="4895850"/>
          <p14:tracePt t="170143" x="768350" y="4902200"/>
          <p14:tracePt t="170159" x="666750" y="4927600"/>
          <p14:tracePt t="170176" x="596900" y="4946650"/>
          <p14:tracePt t="170193" x="546100" y="4965700"/>
          <p14:tracePt t="170209" x="495300" y="5003800"/>
          <p14:tracePt t="170226" x="476250" y="5029200"/>
          <p14:tracePt t="170243" x="438150" y="5111750"/>
          <p14:tracePt t="170260" x="412750" y="5175250"/>
          <p14:tracePt t="170276" x="393700" y="5257800"/>
          <p14:tracePt t="170293" x="342900" y="5353050"/>
          <p14:tracePt t="170309" x="311150" y="5384800"/>
          <p14:tracePt t="170326" x="279400" y="5422900"/>
          <p14:tracePt t="170343" x="260350" y="5467350"/>
          <p14:tracePt t="170360" x="254000" y="5505450"/>
          <p14:tracePt t="170376" x="234950" y="5600700"/>
          <p14:tracePt t="170393" x="234950" y="5657850"/>
          <p14:tracePt t="170409" x="234950" y="5708650"/>
          <p14:tracePt t="170426" x="247650" y="5778500"/>
          <p14:tracePt t="170444" x="292100" y="5835650"/>
          <p14:tracePt t="170460" x="361950" y="5899150"/>
          <p14:tracePt t="170476" x="412750" y="5956300"/>
          <p14:tracePt t="170493" x="501650" y="6019800"/>
          <p14:tracePt t="170510" x="628650" y="6121400"/>
          <p14:tracePt t="170527" x="781050" y="6223000"/>
          <p14:tracePt t="170543" x="927100" y="6299200"/>
          <p14:tracePt t="170560" x="1073150" y="6426200"/>
          <p14:tracePt t="170577" x="1231900" y="6496050"/>
          <p14:tracePt t="170593" x="1346200" y="6553200"/>
          <p14:tracePt t="170610" x="1460500" y="6572250"/>
          <p14:tracePt t="170610" x="1492250" y="6578600"/>
          <p14:tracePt t="170628" x="1600200" y="6604000"/>
          <p14:tracePt t="170644" x="1739900" y="6629400"/>
          <p14:tracePt t="170660" x="1898650" y="6654800"/>
          <p14:tracePt t="170677" x="2082800" y="6667500"/>
          <p14:tracePt t="170694" x="2266950" y="6686550"/>
          <p14:tracePt t="170710" x="2438400" y="6705600"/>
          <p14:tracePt t="170727" x="2616200" y="6724650"/>
          <p14:tracePt t="170744" x="2787650" y="6750050"/>
          <p14:tracePt t="170760" x="2921000" y="6769100"/>
          <p14:tracePt t="170777" x="3035300" y="6775450"/>
          <p14:tracePt t="170794" x="3175000" y="6781800"/>
          <p14:tracePt t="170810" x="3435350" y="6781800"/>
          <p14:tracePt t="170828" x="3606800" y="6781800"/>
          <p14:tracePt t="170844" x="3803650" y="6781800"/>
          <p14:tracePt t="170860" x="3975100" y="6762750"/>
          <p14:tracePt t="170877" x="4178300" y="6724650"/>
          <p14:tracePt t="170894" x="4356100" y="6642100"/>
          <p14:tracePt t="170910" x="4514850" y="6591300"/>
          <p14:tracePt t="170927" x="4660900" y="6521450"/>
          <p14:tracePt t="170944" x="4749800" y="6457950"/>
          <p14:tracePt t="170961" x="4819650" y="6388100"/>
          <p14:tracePt t="170977" x="4870450" y="6280150"/>
          <p14:tracePt t="170994" x="4902200" y="6159500"/>
          <p14:tracePt t="171010" x="4933950" y="6019800"/>
          <p14:tracePt t="171028" x="4946650" y="5930900"/>
          <p14:tracePt t="171045" x="4946650" y="5822950"/>
          <p14:tracePt t="171061" x="4946650" y="5740400"/>
          <p14:tracePt t="171077" x="4914900" y="5645150"/>
          <p14:tracePt t="171094" x="4902200" y="5537200"/>
          <p14:tracePt t="171111" x="4845050" y="5416550"/>
          <p14:tracePt t="171127" x="4819650" y="5334000"/>
          <p14:tracePt t="171145" x="4775200" y="5257800"/>
          <p14:tracePt t="171161" x="4737100" y="5226050"/>
          <p14:tracePt t="171178" x="4686300" y="5149850"/>
          <p14:tracePt t="171194" x="4578350" y="5086350"/>
          <p14:tracePt t="171213" x="4470400" y="5029200"/>
          <p14:tracePt t="171228" x="4292600" y="4991100"/>
          <p14:tracePt t="171245" x="4114800" y="4953000"/>
          <p14:tracePt t="171261" x="3917950" y="4927600"/>
          <p14:tracePt t="171278" x="3702050" y="4895850"/>
          <p14:tracePt t="171294" x="3467100" y="4845050"/>
          <p14:tracePt t="171311" x="3263900" y="4819650"/>
          <p14:tracePt t="171328" x="3067050" y="4813300"/>
          <p14:tracePt t="171344" x="2901950" y="4800600"/>
          <p14:tracePt t="171361" x="2724150" y="4800600"/>
          <p14:tracePt t="171378" x="2546350" y="4800600"/>
          <p14:tracePt t="171395" x="2298700" y="4800600"/>
          <p14:tracePt t="171428" x="2120900" y="4832350"/>
          <p14:tracePt t="171428" x="1981200" y="4857750"/>
          <p14:tracePt t="171445" x="1822450" y="4902200"/>
          <p14:tracePt t="171461" x="1638300" y="4914900"/>
          <p14:tracePt t="171478" x="1454150" y="4946650"/>
          <p14:tracePt t="171495" x="1352550" y="4965700"/>
          <p14:tracePt t="171511" x="1276350" y="4997450"/>
          <p14:tracePt t="171528" x="1231900" y="5010150"/>
          <p14:tracePt t="171545" x="1168400" y="5054600"/>
          <p14:tracePt t="171561" x="1111250" y="5086350"/>
          <p14:tracePt t="171578" x="1009650" y="5181600"/>
          <p14:tracePt t="171596" x="920750" y="5251450"/>
          <p14:tracePt t="171612" x="812800" y="5327650"/>
          <p14:tracePt t="171628" x="698500" y="5365750"/>
          <p14:tracePt t="171645" x="615950" y="5422900"/>
          <p14:tracePt t="171661" x="577850" y="5448300"/>
          <p14:tracePt t="171678" x="565150" y="5480050"/>
          <p14:tracePt t="171694" x="514350" y="5549900"/>
          <p14:tracePt t="171710" x="476250" y="5594350"/>
          <p14:tracePt t="171727" x="412750" y="5683250"/>
          <p14:tracePt t="171744" x="381000" y="5721350"/>
          <p14:tracePt t="171761" x="342900" y="5778500"/>
          <p14:tracePt t="171778" x="330200" y="5822950"/>
          <p14:tracePt t="171796" x="330200" y="5873750"/>
          <p14:tracePt t="171812" x="330200" y="5918200"/>
          <p14:tracePt t="171828" x="330200" y="5994400"/>
          <p14:tracePt t="171846" x="374650" y="6057900"/>
          <p14:tracePt t="171861" x="412750" y="6115050"/>
          <p14:tracePt t="171880" x="476250" y="6165850"/>
          <p14:tracePt t="171895" x="552450" y="6210300"/>
          <p14:tracePt t="171912" x="628650" y="6273800"/>
          <p14:tracePt t="171928" x="704850" y="6299200"/>
          <p14:tracePt t="171945" x="806450" y="6330950"/>
          <p14:tracePt t="171962" x="1035050" y="6413500"/>
          <p14:tracePt t="171980" x="1174750" y="6445250"/>
          <p14:tracePt t="171996" x="1301750" y="6470650"/>
          <p14:tracePt t="172012" x="1403350" y="6508750"/>
          <p14:tracePt t="172029" x="1498600" y="6521450"/>
          <p14:tracePt t="172046" x="1606550" y="6540500"/>
          <p14:tracePt t="172062" x="1739900" y="6546850"/>
          <p14:tracePt t="172079" x="1905000" y="6572250"/>
          <p14:tracePt t="172096" x="2089150" y="6591300"/>
          <p14:tracePt t="172112" x="2266950" y="6604000"/>
          <p14:tracePt t="172129" x="2413000" y="6604000"/>
          <p14:tracePt t="172146" x="2559050" y="6616700"/>
          <p14:tracePt t="172162" x="2774950" y="6629400"/>
          <p14:tracePt t="172180" x="2921000" y="6629400"/>
          <p14:tracePt t="172196" x="3086100" y="6604000"/>
          <p14:tracePt t="172212" x="3244850" y="6578600"/>
          <p14:tracePt t="172229" x="3371850" y="6546850"/>
          <p14:tracePt t="172246" x="3505200" y="6502400"/>
          <p14:tracePt t="172263" x="3600450" y="6489700"/>
          <p14:tracePt t="172279" x="3708400" y="6477000"/>
          <p14:tracePt t="172296" x="3803650" y="6445250"/>
          <p14:tracePt t="172313" x="3860800" y="6413500"/>
          <p14:tracePt t="172330" x="3898900" y="6356350"/>
          <p14:tracePt t="172346" x="3943350" y="6292850"/>
          <p14:tracePt t="172364" x="3975100" y="6267450"/>
          <p14:tracePt t="172380" x="4013200" y="6216650"/>
          <p14:tracePt t="172396" x="4038600" y="6178550"/>
          <p14:tracePt t="172413" x="4070350" y="6140450"/>
          <p14:tracePt t="172429" x="4095750" y="6115050"/>
          <p14:tracePt t="172446" x="4121150" y="6076950"/>
          <p14:tracePt t="172464" x="4152900" y="6038850"/>
          <p14:tracePt t="172480" x="4191000" y="6007100"/>
          <p14:tracePt t="172496" x="4216400" y="5981700"/>
          <p14:tracePt t="172513" x="4267200" y="5937250"/>
          <p14:tracePt t="172530" x="4298950" y="5918200"/>
          <p14:tracePt t="172546" x="4324350" y="5899150"/>
          <p14:tracePt t="172563" x="4349750" y="5886450"/>
          <p14:tracePt t="172580" x="4381500" y="5873750"/>
          <p14:tracePt t="172596" x="4394200" y="5861050"/>
          <p14:tracePt t="172613" x="4413250" y="5854700"/>
          <p14:tracePt t="172630" x="4432300" y="5842000"/>
          <p14:tracePt t="172647" x="4451350" y="5835650"/>
          <p14:tracePt t="172663" x="4476750" y="5822950"/>
          <p14:tracePt t="172680" x="4495800" y="5816600"/>
          <p14:tracePt t="172697" x="4521200" y="5816600"/>
          <p14:tracePt t="172882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2296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ctinide halides</a:t>
            </a:r>
          </a:p>
          <a:p>
            <a:pPr lvl="1"/>
            <a:r>
              <a:rPr lang="en-US" dirty="0" smtClean="0"/>
              <a:t>Formed from other fluorides or dioxide in halide-organic solvents</a:t>
            </a:r>
          </a:p>
          <a:p>
            <a:pPr lvl="2"/>
            <a:r>
              <a:rPr lang="en-US" dirty="0" smtClean="0"/>
              <a:t>2AlCl</a:t>
            </a:r>
            <a:r>
              <a:rPr lang="en-US" baseline="-25000" dirty="0" smtClean="0"/>
              <a:t>3</a:t>
            </a:r>
            <a:r>
              <a:rPr lang="en-US" dirty="0" smtClean="0"/>
              <a:t> + UF</a:t>
            </a:r>
            <a:r>
              <a:rPr lang="en-US" baseline="-25000" dirty="0" smtClean="0"/>
              <a:t>6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2AlF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 + UCl</a:t>
            </a:r>
            <a:r>
              <a:rPr lang="en-US" baseline="-25000" dirty="0" smtClean="0">
                <a:sym typeface="Wingdings" pitchFamily="2" charset="2"/>
              </a:rPr>
              <a:t>6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UF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 can be prepared from UO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+ NH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HF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Heating metal with I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can form AnI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elting point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F</a:t>
            </a:r>
            <a:r>
              <a:rPr lang="en-US" baseline="-25000" dirty="0" smtClean="0">
                <a:sym typeface="Wingdings" pitchFamily="2" charset="2"/>
              </a:rPr>
              <a:t>6</a:t>
            </a:r>
            <a:r>
              <a:rPr lang="en-US" dirty="0" smtClean="0">
                <a:sym typeface="Wingdings" pitchFamily="2" charset="2"/>
              </a:rPr>
              <a:t>:  U= 64 °C, Np=55 °C, Pu = 52 °C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F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:  U=1036 °C, Pu= 1027 °C</a:t>
            </a:r>
            <a:endParaRPr lang="en-US" baseline="-25000" dirty="0" smtClean="0">
              <a:sym typeface="Wingdings" pitchFamily="2" charset="2"/>
            </a:endParaRPr>
          </a:p>
          <a:p>
            <a:pPr lvl="2"/>
            <a:r>
              <a:rPr lang="en-US" dirty="0" smtClean="0">
                <a:sym typeface="Wingdings" pitchFamily="2" charset="2"/>
              </a:rPr>
              <a:t>UCl</a:t>
            </a:r>
            <a:r>
              <a:rPr lang="en-US" baseline="-25000" dirty="0" smtClean="0">
                <a:sym typeface="Wingdings" pitchFamily="2" charset="2"/>
              </a:rPr>
              <a:t>6</a:t>
            </a:r>
            <a:r>
              <a:rPr lang="en-US" dirty="0" smtClean="0">
                <a:sym typeface="Wingdings" pitchFamily="2" charset="2"/>
              </a:rPr>
              <a:t> (177 °C)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Cl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: U = 590 °C, Np = 517 °C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I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:  U=766 °C, Np = 760 °C, Pu = 777 °C</a:t>
            </a:r>
          </a:p>
          <a:p>
            <a:pPr lvl="2"/>
            <a:endParaRPr lang="en-US" dirty="0" smtClean="0">
              <a:sym typeface="Wingdings" pitchFamily="2" charset="2"/>
            </a:endParaRPr>
          </a:p>
          <a:p>
            <a:pPr lvl="2"/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477000" y="4419600"/>
            <a:ext cx="2667000" cy="990600"/>
            <a:chOff x="3045960" y="1825236"/>
            <a:chExt cx="2973840" cy="1073928"/>
          </a:xfrm>
        </p:grpSpPr>
        <p:pic>
          <p:nvPicPr>
            <p:cNvPr id="5" name="Picture 3" descr="CBY-lggcol1%2000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>
            <a:xfrm>
              <a:off x="3045960" y="1828800"/>
              <a:ext cx="1070364" cy="1070364"/>
            </a:xfrm>
            <a:prstGeom prst="rect">
              <a:avLst/>
            </a:prstGeom>
            <a:noFill/>
            <a:ln/>
          </p:spPr>
        </p:pic>
        <p:pic>
          <p:nvPicPr>
            <p:cNvPr id="6" name="Picture 5" descr="CBY-lggcol4%20010"/>
            <p:cNvPicPr>
              <a:picLocks noChangeAspect="1" noChangeArrowheads="1"/>
            </p:cNvPicPr>
            <p:nvPr/>
          </p:nvPicPr>
          <p:blipFill>
            <a:blip r:embed="rId6" cstate="print"/>
            <a:srcRect l="-6400" r="-6400"/>
            <a:stretch>
              <a:fillRect/>
            </a:stretch>
          </p:blipFill>
          <p:spPr bwMode="auto">
            <a:xfrm>
              <a:off x="4874760" y="1825236"/>
              <a:ext cx="1145040" cy="1070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88960" y="1944469"/>
              <a:ext cx="57751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b="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Garamond" pitchFamily="18" charset="0"/>
                </a:rPr>
                <a:t>→</a:t>
              </a:r>
            </a:p>
          </p:txBody>
        </p:sp>
      </p:grp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386"/>
    </mc:Choice>
    <mc:Fallback xmlns="">
      <p:transition spd="slow" advTm="51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252" x="3422650" y="2317750"/>
          <p14:tracePt t="5371" x="3416300" y="2324100"/>
          <p14:tracePt t="5388" x="3403600" y="2324100"/>
          <p14:tracePt t="5396" x="3390900" y="2324100"/>
          <p14:tracePt t="5396" x="3378200" y="2324100"/>
          <p14:tracePt t="5413" x="3359150" y="2324100"/>
          <p14:tracePt t="5414" x="3346450" y="2324100"/>
          <p14:tracePt t="5421" x="3327400" y="2324100"/>
          <p14:tracePt t="5438" x="3314700" y="2324100"/>
          <p14:tracePt t="5454" x="3302000" y="2324100"/>
          <p14:tracePt t="5471" x="3276600" y="2324100"/>
          <p14:tracePt t="5488" x="3263900" y="2317750"/>
          <p14:tracePt t="5504" x="3244850" y="2317750"/>
          <p14:tracePt t="5521" x="3225800" y="2311400"/>
          <p14:tracePt t="5555" x="3213100" y="2311400"/>
          <p14:tracePt t="5556" x="3194050" y="2311400"/>
          <p14:tracePt t="5572" x="3181350" y="2311400"/>
          <p14:tracePt t="5588" x="3149600" y="2311400"/>
          <p14:tracePt t="5605" x="3130550" y="2311400"/>
          <p14:tracePt t="5621" x="3092450" y="2311400"/>
          <p14:tracePt t="5638" x="3079750" y="2311400"/>
          <p14:tracePt t="5655" x="3041650" y="2330450"/>
          <p14:tracePt t="5671" x="3009900" y="2349500"/>
          <p14:tracePt t="5688" x="2990850" y="2374900"/>
          <p14:tracePt t="5705" x="2990850" y="2381250"/>
          <p14:tracePt t="5721" x="2984500" y="2406650"/>
          <p14:tracePt t="5738" x="2984500" y="2438400"/>
          <p14:tracePt t="5755" x="2997200" y="2520950"/>
          <p14:tracePt t="5772" x="3022600" y="2559050"/>
          <p14:tracePt t="5788" x="3035300" y="2597150"/>
          <p14:tracePt t="5805" x="3067050" y="2635250"/>
          <p14:tracePt t="5822" x="3092450" y="2673350"/>
          <p14:tracePt t="5838" x="3124200" y="2711450"/>
          <p14:tracePt t="5855" x="3181350" y="2755900"/>
          <p14:tracePt t="5872" x="3295650" y="2787650"/>
          <p14:tracePt t="5888" x="3416300" y="2819400"/>
          <p14:tracePt t="5905" x="3492500" y="2819400"/>
          <p14:tracePt t="5922" x="3524250" y="2819400"/>
          <p14:tracePt t="5939" x="3549650" y="2806700"/>
          <p14:tracePt t="5956" x="3556000" y="2768600"/>
          <p14:tracePt t="5972" x="3556000" y="2705100"/>
          <p14:tracePt t="5989" x="3556000" y="2641600"/>
          <p14:tracePt t="6005" x="3530600" y="2571750"/>
          <p14:tracePt t="6022" x="3524250" y="2533650"/>
          <p14:tracePt t="6039" x="3505200" y="2508250"/>
          <p14:tracePt t="6055" x="3479800" y="2463800"/>
          <p14:tracePt t="6072" x="3448050" y="2413000"/>
          <p14:tracePt t="6089" x="3365500" y="2355850"/>
          <p14:tracePt t="6106" x="3302000" y="2324100"/>
          <p14:tracePt t="6122" x="3244850" y="2311400"/>
          <p14:tracePt t="6122" x="3225800" y="2305050"/>
          <p14:tracePt t="6140" x="3175000" y="2298700"/>
          <p14:tracePt t="6156" x="3079750" y="2298700"/>
          <p14:tracePt t="6173" x="2971800" y="2298700"/>
          <p14:tracePt t="6189" x="2832100" y="2324100"/>
          <p14:tracePt t="6207" x="2781300" y="2336800"/>
          <p14:tracePt t="6223" x="2736850" y="2355850"/>
          <p14:tracePt t="6240" x="2711450" y="2381250"/>
          <p14:tracePt t="6257" x="2654300" y="2406650"/>
          <p14:tracePt t="6273" x="2616200" y="2425700"/>
          <p14:tracePt t="6290" x="2565400" y="2444750"/>
          <p14:tracePt t="6307" x="2540000" y="2451100"/>
          <p14:tracePt t="6324" x="2514600" y="2457450"/>
          <p14:tracePt t="6341" x="2514600" y="2463800"/>
          <p14:tracePt t="6380" x="2501900" y="2463800"/>
          <p14:tracePt t="6388" x="2476500" y="2463800"/>
          <p14:tracePt t="6396" x="2444750" y="2463800"/>
          <p14:tracePt t="6407" x="2406650" y="2457450"/>
          <p14:tracePt t="6424" x="2381250" y="2451100"/>
          <p14:tracePt t="6440" x="2355850" y="2438400"/>
          <p14:tracePt t="6457" x="2349500" y="2438400"/>
          <p14:tracePt t="6509" x="2343150" y="2438400"/>
          <p14:tracePt t="6524" x="2324100" y="2438400"/>
          <p14:tracePt t="6533" x="2317750" y="2438400"/>
          <p14:tracePt t="6541" x="2279650" y="2438400"/>
          <p14:tracePt t="6548" x="2266950" y="2438400"/>
          <p14:tracePt t="6557" x="2260600" y="2438400"/>
          <p14:tracePt t="6667" x="2260600" y="2451100"/>
          <p14:tracePt t="6676" x="2260600" y="2457450"/>
          <p14:tracePt t="6684" x="2260600" y="2470150"/>
          <p14:tracePt t="6692" x="2266950" y="2489200"/>
          <p14:tracePt t="6708" x="2286000" y="2495550"/>
          <p14:tracePt t="6725" x="2305050" y="2508250"/>
          <p14:tracePt t="6726" x="2330450" y="2508250"/>
          <p14:tracePt t="6741" x="2413000" y="2514600"/>
          <p14:tracePt t="6759" x="2476500" y="2520950"/>
          <p14:tracePt t="6774" x="2552700" y="2520950"/>
          <p14:tracePt t="6791" x="2584450" y="2520950"/>
          <p14:tracePt t="6808" x="2622550" y="2520950"/>
          <p14:tracePt t="6825" x="2654300" y="2520950"/>
          <p14:tracePt t="6841" x="2730500" y="2520950"/>
          <p14:tracePt t="6858" x="2774950" y="2520950"/>
          <p14:tracePt t="6874" x="2787650" y="2520950"/>
          <p14:tracePt t="6948" x="2774950" y="2514600"/>
          <p14:tracePt t="6956" x="2743200" y="2508250"/>
          <p14:tracePt t="6964" x="2698750" y="2501900"/>
          <p14:tracePt t="6972" x="2628900" y="2482850"/>
          <p14:tracePt t="6977" x="2489200" y="2451100"/>
          <p14:tracePt t="6991" x="2374900" y="2432050"/>
          <p14:tracePt t="7008" x="2317750" y="2432050"/>
          <p14:tracePt t="7025" x="2292350" y="2432050"/>
          <p14:tracePt t="7076" x="2286000" y="2432050"/>
          <p14:tracePt t="7084" x="2279650" y="2444750"/>
          <p14:tracePt t="7093" x="2279650" y="2457450"/>
          <p14:tracePt t="7109" x="2286000" y="2476500"/>
          <p14:tracePt t="7109" x="2343150" y="2527300"/>
          <p14:tracePt t="7125" x="2457450" y="2578100"/>
          <p14:tracePt t="7142" x="2597150" y="2635250"/>
          <p14:tracePt t="7158" x="2749550" y="2724150"/>
          <p14:tracePt t="7175" x="2965450" y="2794000"/>
          <p14:tracePt t="7192" x="3162300" y="2876550"/>
          <p14:tracePt t="7208" x="3251200" y="2901950"/>
          <p14:tracePt t="7225" x="3263900" y="2901950"/>
          <p14:tracePt t="7268" x="3270250" y="2901950"/>
          <p14:tracePt t="7285" x="3289300" y="2876550"/>
          <p14:tracePt t="7292" x="3302000" y="2857500"/>
          <p14:tracePt t="7293" x="3302000" y="2832100"/>
          <p14:tracePt t="7309" x="3302000" y="2787650"/>
          <p14:tracePt t="7325" x="3257550" y="2724150"/>
          <p14:tracePt t="7342" x="3181350" y="2679700"/>
          <p14:tracePt t="7358" x="3022600" y="2597150"/>
          <p14:tracePt t="7375" x="2857500" y="2533650"/>
          <p14:tracePt t="7392" x="2679700" y="2489200"/>
          <p14:tracePt t="7409" x="2552700" y="2463800"/>
          <p14:tracePt t="7425" x="2444750" y="2451100"/>
          <p14:tracePt t="7442" x="2362200" y="2432050"/>
          <p14:tracePt t="7459" x="2279650" y="2425700"/>
          <p14:tracePt t="7475" x="2203450" y="2425700"/>
          <p14:tracePt t="7493" x="2178050" y="2425700"/>
          <p14:tracePt t="7509" x="2159000" y="2425700"/>
          <p14:tracePt t="7526" x="2120900" y="2425700"/>
          <p14:tracePt t="7543" x="2089150" y="2438400"/>
          <p14:tracePt t="7559" x="2070100" y="2457450"/>
          <p14:tracePt t="7576" x="2057400" y="2476500"/>
          <p14:tracePt t="7592" x="2057400" y="2495550"/>
          <p14:tracePt t="7609" x="2051050" y="2508250"/>
          <p14:tracePt t="7626" x="2038350" y="2520950"/>
          <p14:tracePt t="7643" x="2038350" y="2540000"/>
          <p14:tracePt t="7659" x="2038350" y="2571750"/>
          <p14:tracePt t="7659" x="2038350" y="2584450"/>
          <p14:tracePt t="7676" x="2038350" y="2590800"/>
          <p14:tracePt t="7692" x="2038350" y="2609850"/>
          <p14:tracePt t="7709" x="2057400" y="2628900"/>
          <p14:tracePt t="7726" x="2063750" y="2641600"/>
          <p14:tracePt t="7743" x="2076450" y="2654300"/>
          <p14:tracePt t="7759" x="2095500" y="2654300"/>
          <p14:tracePt t="7776" x="2114550" y="2654300"/>
          <p14:tracePt t="7793" x="2152650" y="2654300"/>
          <p14:tracePt t="7809" x="2190750" y="2635250"/>
          <p14:tracePt t="7826" x="2216150" y="2609850"/>
          <p14:tracePt t="7843" x="2247900" y="2597150"/>
          <p14:tracePt t="7859" x="2247900" y="2590800"/>
          <p14:tracePt t="7876" x="2247900" y="2584450"/>
          <p14:tracePt t="7893" x="2247900" y="2578100"/>
          <p14:tracePt t="7910" x="2247900" y="2571750"/>
          <p14:tracePt t="7926" x="2235200" y="2552700"/>
          <p14:tracePt t="7943" x="2203450" y="2540000"/>
          <p14:tracePt t="7959" x="2165350" y="2527300"/>
          <p14:tracePt t="7976" x="2127250" y="2527300"/>
          <p14:tracePt t="7993" x="2095500" y="2520950"/>
          <p14:tracePt t="8010" x="2070100" y="2520950"/>
          <p14:tracePt t="8026" x="2032000" y="2520950"/>
          <p14:tracePt t="8043" x="2006600" y="2520950"/>
          <p14:tracePt t="8060" x="1974850" y="2520950"/>
          <p14:tracePt t="8077" x="1943100" y="2546350"/>
          <p14:tracePt t="8093" x="1924050" y="2578100"/>
          <p14:tracePt t="8110" x="1911350" y="2609850"/>
          <p14:tracePt t="8127" x="1873250" y="2667000"/>
          <p14:tracePt t="8143" x="1866900" y="2686050"/>
          <p14:tracePt t="8160" x="1866900" y="2698750"/>
          <p14:tracePt t="8177" x="1866900" y="2711450"/>
          <p14:tracePt t="8193" x="1873250" y="2730500"/>
          <p14:tracePt t="8210" x="1879600" y="2736850"/>
          <p14:tracePt t="8227" x="1905000" y="2749550"/>
          <p14:tracePt t="8243" x="1917700" y="2755900"/>
          <p14:tracePt t="8260" x="1981200" y="2774950"/>
          <p14:tracePt t="8277" x="2095500" y="2800350"/>
          <p14:tracePt t="8293" x="2241550" y="2800350"/>
          <p14:tracePt t="8310" x="2362200" y="2800350"/>
          <p14:tracePt t="8327" x="2432050" y="2800350"/>
          <p14:tracePt t="8343" x="2489200" y="2774950"/>
          <p14:tracePt t="8361" x="2520950" y="2749550"/>
          <p14:tracePt t="8377" x="2533650" y="2736850"/>
          <p14:tracePt t="8394" x="2533650" y="2724150"/>
          <p14:tracePt t="8410" x="2552700" y="2705100"/>
          <p14:tracePt t="8427" x="2552700" y="2692400"/>
          <p14:tracePt t="8444" x="2559050" y="2667000"/>
          <p14:tracePt t="8461" x="2559050" y="2654300"/>
          <p14:tracePt t="8477" x="2552700" y="2628900"/>
          <p14:tracePt t="8494" x="2533650" y="2603500"/>
          <p14:tracePt t="8511" x="2470150" y="2565400"/>
          <p14:tracePt t="8527" x="2413000" y="2546350"/>
          <p14:tracePt t="8544" x="2311400" y="2533650"/>
          <p14:tracePt t="8561" x="2197100" y="2533650"/>
          <p14:tracePt t="8577" x="2114550" y="2533650"/>
          <p14:tracePt t="8594" x="2057400" y="2533650"/>
          <p14:tracePt t="8611" x="2006600" y="2533650"/>
          <p14:tracePt t="8627" x="1962150" y="2559050"/>
          <p14:tracePt t="8661" x="1949450" y="2565400"/>
          <p14:tracePt t="8662" x="1943100" y="2571750"/>
          <p14:tracePt t="8677" x="1936750" y="2590800"/>
          <p14:tracePt t="8694" x="1936750" y="2603500"/>
          <p14:tracePt t="8732" x="1936750" y="2609850"/>
          <p14:tracePt t="8740" x="1936750" y="2616200"/>
          <p14:tracePt t="8749" x="1936750" y="2622550"/>
          <p14:tracePt t="8761" x="1943100" y="2641600"/>
          <p14:tracePt t="8796" x="1949450" y="2641600"/>
          <p14:tracePt t="8797" x="1955800" y="2641600"/>
          <p14:tracePt t="8812" x="1962150" y="2641600"/>
          <p14:tracePt t="8828" x="1968500" y="2641600"/>
          <p14:tracePt t="8844" x="1974850" y="2641600"/>
          <p14:tracePt t="8861" x="2012950" y="2641600"/>
          <p14:tracePt t="8878" x="2089150" y="2641600"/>
          <p14:tracePt t="8894" x="2197100" y="2641600"/>
          <p14:tracePt t="8911" x="2286000" y="2641600"/>
          <p14:tracePt t="8928" x="2355850" y="2641600"/>
          <p14:tracePt t="8945" x="2406650" y="2641600"/>
          <p14:tracePt t="8961" x="2438400" y="2641600"/>
          <p14:tracePt t="8978" x="2457450" y="2641600"/>
          <p14:tracePt t="8994" x="2470150" y="2641600"/>
          <p14:tracePt t="9011" x="2476500" y="2641600"/>
          <p14:tracePt t="9364" x="2476500" y="2647950"/>
          <p14:tracePt t="9379" x="2476500" y="2660650"/>
          <p14:tracePt t="9404" x="2476500" y="2667000"/>
          <p14:tracePt t="9459" x="2463800" y="2667000"/>
          <p14:tracePt t="9467" x="2463800" y="2660650"/>
          <p14:tracePt t="9484" x="2457450" y="2647950"/>
          <p14:tracePt t="9494" x="2451100" y="2641600"/>
          <p14:tracePt t="9499" x="2438400" y="2628900"/>
          <p14:tracePt t="9547" x="2432050" y="2622550"/>
          <p14:tracePt t="9579" x="2425700" y="2622550"/>
          <p14:tracePt t="9587" x="2419350" y="2622550"/>
          <p14:tracePt t="9724" x="2451100" y="2622550"/>
          <p14:tracePt t="9732" x="2476500" y="2616200"/>
          <p14:tracePt t="9740" x="2540000" y="2609850"/>
          <p14:tracePt t="9745" x="2635250" y="2578100"/>
          <p14:tracePt t="9761" x="2711450" y="2552700"/>
          <p14:tracePt t="9778" x="2813050" y="2533650"/>
          <p14:tracePt t="9795" x="2946400" y="2501900"/>
          <p14:tracePt t="9812" x="3143250" y="2495550"/>
          <p14:tracePt t="9828" x="3263900" y="2482850"/>
          <p14:tracePt t="9845" x="3365500" y="2476500"/>
          <p14:tracePt t="9862" x="3397250" y="2476500"/>
          <p14:tracePt t="9879" x="3403600" y="2476500"/>
          <p14:tracePt t="10131" x="3403600" y="2482850"/>
          <p14:tracePt t="10156" x="3403600" y="2495550"/>
          <p14:tracePt t="10164" x="3403600" y="2501900"/>
          <p14:tracePt t="10172" x="3403600" y="2508250"/>
          <p14:tracePt t="10179" x="3390900" y="2559050"/>
          <p14:tracePt t="10195" x="3390900" y="2597150"/>
          <p14:tracePt t="10212" x="3384550" y="2660650"/>
          <p14:tracePt t="10229" x="3378200" y="2730500"/>
          <p14:tracePt t="10246" x="3365500" y="2762250"/>
          <p14:tracePt t="10262" x="3359150" y="2806700"/>
          <p14:tracePt t="10279" x="3340100" y="2819400"/>
          <p14:tracePt t="10296" x="3340100" y="2825750"/>
          <p14:tracePt t="10371" x="3327400" y="2832100"/>
          <p14:tracePt t="10388" x="3321050" y="2832100"/>
          <p14:tracePt t="10396" x="3314700" y="2832100"/>
          <p14:tracePt t="10420" x="3308350" y="2832100"/>
          <p14:tracePt t="10438" x="3302000" y="2832100"/>
          <p14:tracePt t="10440" x="3295650" y="2832100"/>
          <p14:tracePt t="10446" x="3295650" y="2813050"/>
          <p14:tracePt t="10463" x="3295650" y="2806700"/>
          <p14:tracePt t="10479" x="3295650" y="2787650"/>
          <p14:tracePt t="10496" x="3295650" y="2781300"/>
          <p14:tracePt t="10513" x="3295650" y="2762250"/>
          <p14:tracePt t="10530" x="3352800" y="2755900"/>
          <p14:tracePt t="10546" x="3422650" y="2730500"/>
          <p14:tracePt t="10563" x="3594100" y="2679700"/>
          <p14:tracePt t="10580" x="3797300" y="2667000"/>
          <p14:tracePt t="10598" x="4006850" y="2647950"/>
          <p14:tracePt t="10614" x="4222750" y="2635250"/>
          <p14:tracePt t="10631" x="4394200" y="2628900"/>
          <p14:tracePt t="10647" x="4565650" y="2628900"/>
          <p14:tracePt t="10664" x="4699000" y="2628900"/>
          <p14:tracePt t="10681" x="4800600" y="2628900"/>
          <p14:tracePt t="10697" x="4845050" y="2628900"/>
          <p14:tracePt t="10714" x="4895850" y="2628900"/>
          <p14:tracePt t="10731" x="4946650" y="2628900"/>
          <p14:tracePt t="10748" x="5010150" y="2628900"/>
          <p14:tracePt t="10764" x="5041900" y="2628900"/>
          <p14:tracePt t="10804" x="5048250" y="2628900"/>
          <p14:tracePt t="10821" x="5054600" y="2628900"/>
          <p14:tracePt t="10837" x="5060950" y="2628900"/>
          <p14:tracePt t="10852" x="5067300" y="2628900"/>
          <p14:tracePt t="10861" x="5073650" y="2628900"/>
          <p14:tracePt t="10861" x="5080000" y="2635250"/>
          <p14:tracePt t="10869" x="5080000" y="2641600"/>
          <p14:tracePt t="10881" x="5105400" y="2641600"/>
          <p14:tracePt t="10898" x="5137150" y="2647950"/>
          <p14:tracePt t="10914" x="5226050" y="2667000"/>
          <p14:tracePt t="10931" x="5359400" y="2698750"/>
          <p14:tracePt t="10948" x="5524500" y="2711450"/>
          <p14:tracePt t="10948" x="5600700" y="2724150"/>
          <p14:tracePt t="10965" x="5778500" y="2724150"/>
          <p14:tracePt t="10981" x="5918200" y="2724150"/>
          <p14:tracePt t="10998" x="6045200" y="2724150"/>
          <p14:tracePt t="11014" x="6134100" y="2724150"/>
          <p14:tracePt t="11031" x="6191250" y="2724150"/>
          <p14:tracePt t="11048" x="6242050" y="2724150"/>
          <p14:tracePt t="11064" x="6280150" y="2724150"/>
          <p14:tracePt t="11081" x="6292850" y="2705100"/>
          <p14:tracePt t="11099" x="6299200" y="2698750"/>
          <p14:tracePt t="11115" x="6311900" y="2679700"/>
          <p14:tracePt t="11131" x="6311900" y="2647950"/>
          <p14:tracePt t="11165" x="6311900" y="2635250"/>
          <p14:tracePt t="11166" x="6305550" y="2597150"/>
          <p14:tracePt t="11181" x="6280150" y="2565400"/>
          <p14:tracePt t="11198" x="6235700" y="2533650"/>
          <p14:tracePt t="11215" x="6159500" y="2501900"/>
          <p14:tracePt t="11232" x="6102350" y="2489200"/>
          <p14:tracePt t="11248" x="6038850" y="2482850"/>
          <p14:tracePt t="11265" x="5981700" y="2482850"/>
          <p14:tracePt t="11282" x="5918200" y="2482850"/>
          <p14:tracePt t="11299" x="5867400" y="2482850"/>
          <p14:tracePt t="11315" x="5778500" y="2489200"/>
          <p14:tracePt t="11332" x="5715000" y="2527300"/>
          <p14:tracePt t="11348" x="5524500" y="2590800"/>
          <p14:tracePt t="11366" x="5410200" y="2641600"/>
          <p14:tracePt t="11382" x="5378450" y="2673350"/>
          <p14:tracePt t="11399" x="5340350" y="2717800"/>
          <p14:tracePt t="11415" x="5334000" y="2730500"/>
          <p14:tracePt t="11432" x="5334000" y="2736850"/>
          <p14:tracePt t="11449" x="5327650" y="2755900"/>
          <p14:tracePt t="11525" x="5327650" y="2768600"/>
          <p14:tracePt t="11541" x="5334000" y="2774950"/>
          <p14:tracePt t="11549" x="5403850" y="2781300"/>
          <p14:tracePt t="11558" x="5467350" y="2781300"/>
          <p14:tracePt t="11565" x="5619750" y="2781300"/>
          <p14:tracePt t="11582" x="5772150" y="2768600"/>
          <p14:tracePt t="11599" x="5918200" y="2730500"/>
          <p14:tracePt t="11616" x="6096000" y="2698750"/>
          <p14:tracePt t="11632" x="6261100" y="2673350"/>
          <p14:tracePt t="11649" x="6413500" y="2660650"/>
          <p14:tracePt t="11666" x="6477000" y="2635250"/>
          <p14:tracePt t="11683" x="6502400" y="2609850"/>
          <p14:tracePt t="11699" x="6515100" y="2603500"/>
          <p14:tracePt t="11716" x="6527800" y="2565400"/>
          <p14:tracePt t="11732" x="6527800" y="2533650"/>
          <p14:tracePt t="11749" x="6527800" y="2495550"/>
          <p14:tracePt t="11766" x="6527800" y="2463800"/>
          <p14:tracePt t="11783" x="6502400" y="2400300"/>
          <p14:tracePt t="11799" x="6426200" y="2355850"/>
          <p14:tracePt t="11816" x="6299200" y="2324100"/>
          <p14:tracePt t="11833" x="6178550" y="2298700"/>
          <p14:tracePt t="11849" x="6064250" y="2292350"/>
          <p14:tracePt t="11866" x="5969000" y="2292350"/>
          <p14:tracePt t="11883" x="5861050" y="2292350"/>
          <p14:tracePt t="11900" x="5651500" y="2292350"/>
          <p14:tracePt t="11916" x="5518150" y="2317750"/>
          <p14:tracePt t="11933" x="5435600" y="2362200"/>
          <p14:tracePt t="11949" x="5391150" y="2381250"/>
          <p14:tracePt t="11966" x="5346700" y="2432050"/>
          <p14:tracePt t="11983" x="5334000" y="2457450"/>
          <p14:tracePt t="12000" x="5334000" y="2482850"/>
          <p14:tracePt t="12016" x="5334000" y="2520950"/>
          <p14:tracePt t="12033" x="5334000" y="2565400"/>
          <p14:tracePt t="12050" x="5359400" y="2616200"/>
          <p14:tracePt t="12066" x="5403850" y="2647950"/>
          <p14:tracePt t="12083" x="5499100" y="2698750"/>
          <p14:tracePt t="12100" x="5689600" y="2762250"/>
          <p14:tracePt t="12100" x="5778500" y="2781300"/>
          <p14:tracePt t="12117" x="5962650" y="2787650"/>
          <p14:tracePt t="12134" x="6134100" y="2787650"/>
          <p14:tracePt t="12150" x="6242050" y="2787650"/>
          <p14:tracePt t="12167" x="6343650" y="2781300"/>
          <p14:tracePt t="12183" x="6407150" y="2743200"/>
          <p14:tracePt t="12200" x="6445250" y="2705100"/>
          <p14:tracePt t="12217" x="6464300" y="2673350"/>
          <p14:tracePt t="12233" x="6470650" y="2641600"/>
          <p14:tracePt t="12250" x="6470650" y="2609850"/>
          <p14:tracePt t="12267" x="6470650" y="2603500"/>
          <p14:tracePt t="12283" x="6470650" y="2578100"/>
          <p14:tracePt t="12300" x="6451600" y="2520950"/>
          <p14:tracePt t="12317" x="6419850" y="2489200"/>
          <p14:tracePt t="12333" x="6375400" y="2463800"/>
          <p14:tracePt t="12350" x="6311900" y="2438400"/>
          <p14:tracePt t="12367" x="6210300" y="2393950"/>
          <p14:tracePt t="12383" x="6032500" y="2368550"/>
          <p14:tracePt t="12400" x="5848350" y="2362200"/>
          <p14:tracePt t="12417" x="5727700" y="2362200"/>
          <p14:tracePt t="12434" x="5651500" y="2362200"/>
          <p14:tracePt t="12450" x="5581650" y="2387600"/>
          <p14:tracePt t="12467" x="5518150" y="2406650"/>
          <p14:tracePt t="12484" x="5486400" y="2425700"/>
          <p14:tracePt t="12500" x="5473700" y="2425700"/>
          <p14:tracePt t="12846" x="5467350" y="2425700"/>
          <p14:tracePt t="12885" x="0" y="0"/>
        </p14:tracePtLst>
        <p14:tracePtLst>
          <p14:tracePt t="14569" x="2317750" y="2921000"/>
          <p14:tracePt t="14629" x="2311400" y="2921000"/>
          <p14:tracePt t="14677" x="2317750" y="2921000"/>
          <p14:tracePt t="14693" x="2330450" y="2921000"/>
          <p14:tracePt t="14701" x="2343150" y="2921000"/>
          <p14:tracePt t="14709" x="2349500" y="2921000"/>
          <p14:tracePt t="14717" x="2355850" y="2921000"/>
          <p14:tracePt t="14725" x="2368550" y="2908300"/>
          <p14:tracePt t="14741" x="2406650" y="2889250"/>
          <p14:tracePt t="14757" x="2432050" y="2876550"/>
          <p14:tracePt t="14773" x="2463800" y="2857500"/>
          <p14:tracePt t="14790" x="2476500" y="2838450"/>
          <p14:tracePt t="14805" x="2501900" y="2832100"/>
          <p14:tracePt t="14861" x="2508250" y="2832100"/>
          <p14:tracePt t="14925" x="2501900" y="2832100"/>
          <p14:tracePt t="14933" x="2489200" y="2832100"/>
          <p14:tracePt t="14942" x="2470150" y="2832100"/>
          <p14:tracePt t="14949" x="2457450" y="2832100"/>
          <p14:tracePt t="14957" x="2406650" y="2832100"/>
          <p14:tracePt t="14971" x="2336800" y="2832100"/>
          <p14:tracePt t="14988" x="2222500" y="2832100"/>
          <p14:tracePt t="15005" x="1981200" y="2832100"/>
          <p14:tracePt t="15021" x="1885950" y="2825750"/>
          <p14:tracePt t="15038" x="1822450" y="2813050"/>
          <p14:tracePt t="15055" x="1803400" y="2813050"/>
          <p14:tracePt t="15071" x="1797050" y="2813050"/>
          <p14:tracePt t="15088" x="1790700" y="2813050"/>
          <p14:tracePt t="15105" x="1778000" y="2813050"/>
          <p14:tracePt t="15121" x="1771650" y="2813050"/>
          <p14:tracePt t="15157" x="1771650" y="2832100"/>
          <p14:tracePt t="15157" x="1771650" y="2844800"/>
          <p14:tracePt t="15171" x="1771650" y="2882900"/>
          <p14:tracePt t="15188" x="1771650" y="2965450"/>
          <p14:tracePt t="15205" x="1771650" y="2984500"/>
          <p14:tracePt t="15221" x="1797050" y="3054350"/>
          <p14:tracePt t="15238" x="1822450" y="3098800"/>
          <p14:tracePt t="15255" x="1885950" y="3155950"/>
          <p14:tracePt t="15272" x="1949450" y="3187700"/>
          <p14:tracePt t="15289" x="2038350" y="3200400"/>
          <p14:tracePt t="15305" x="2171700" y="3200400"/>
          <p14:tracePt t="15322" x="2279650" y="3200400"/>
          <p14:tracePt t="15338" x="2444750" y="3200400"/>
          <p14:tracePt t="15354" x="2578100" y="3149600"/>
          <p14:tracePt t="15371" x="2679700" y="3092450"/>
          <p14:tracePt t="15388" x="2711450" y="3054350"/>
          <p14:tracePt t="15405" x="2711450" y="2952750"/>
          <p14:tracePt t="15422" x="2711450" y="2933700"/>
          <p14:tracePt t="15438" x="2705100" y="2908300"/>
          <p14:tracePt t="15455" x="2679700" y="2876550"/>
          <p14:tracePt t="15472" x="2667000" y="2844800"/>
          <p14:tracePt t="15489" x="2647950" y="2819400"/>
          <p14:tracePt t="15505" x="2628900" y="2781300"/>
          <p14:tracePt t="15522" x="2584450" y="2768600"/>
          <p14:tracePt t="15539" x="2527300" y="2768600"/>
          <p14:tracePt t="15555" x="2419350" y="2755900"/>
          <p14:tracePt t="15572" x="2330450" y="2755900"/>
          <p14:tracePt t="15589" x="2114550" y="2755900"/>
          <p14:tracePt t="15605" x="1993900" y="2755900"/>
          <p14:tracePt t="15622" x="1879600" y="2768600"/>
          <p14:tracePt t="15639" x="1778000" y="2800350"/>
          <p14:tracePt t="15656" x="1701800" y="2806700"/>
          <p14:tracePt t="15672" x="1651000" y="2832100"/>
          <p14:tracePt t="15689" x="1625600" y="2857500"/>
          <p14:tracePt t="15705" x="1612900" y="2876550"/>
          <p14:tracePt t="15723" x="1600200" y="2914650"/>
          <p14:tracePt t="15739" x="1593850" y="2946400"/>
          <p14:tracePt t="15756" x="1593850" y="2971800"/>
          <p14:tracePt t="15772" x="1593850" y="3009900"/>
          <p14:tracePt t="15789" x="1612900" y="3028950"/>
          <p14:tracePt t="15806" x="1657350" y="3060700"/>
          <p14:tracePt t="15823" x="1727200" y="3092450"/>
          <p14:tracePt t="15839" x="1790700" y="3105150"/>
          <p14:tracePt t="15856" x="1879600" y="3111500"/>
          <p14:tracePt t="15873" x="1987550" y="3111500"/>
          <p14:tracePt t="15889" x="2159000" y="3111500"/>
          <p14:tracePt t="15906" x="2305050" y="3086100"/>
          <p14:tracePt t="15923" x="2432050" y="3054350"/>
          <p14:tracePt t="15939" x="2476500" y="3028950"/>
          <p14:tracePt t="15956" x="2482850" y="2997200"/>
          <p14:tracePt t="15973" x="2482850" y="2971800"/>
          <p14:tracePt t="15989" x="2482850" y="2959100"/>
          <p14:tracePt t="16006" x="2482850" y="2927350"/>
          <p14:tracePt t="16023" x="2470150" y="2921000"/>
          <p14:tracePt t="16039" x="2457450" y="2901950"/>
          <p14:tracePt t="16056" x="2393950" y="2876550"/>
          <p14:tracePt t="16073" x="2311400" y="2851150"/>
          <p14:tracePt t="16090" x="2178050" y="2819400"/>
          <p14:tracePt t="16106" x="2044700" y="2800350"/>
          <p14:tracePt t="16123" x="1879600" y="2800350"/>
          <p14:tracePt t="16140" x="1758950" y="2800350"/>
          <p14:tracePt t="16140" x="1682750" y="2800350"/>
          <p14:tracePt t="16157" x="1600200" y="2800350"/>
          <p14:tracePt t="16173" x="1549400" y="2800350"/>
          <p14:tracePt t="16190" x="1524000" y="2800350"/>
          <p14:tracePt t="16206" x="1511300" y="2813050"/>
          <p14:tracePt t="16223" x="1466850" y="2882900"/>
          <p14:tracePt t="16240" x="1428750" y="2921000"/>
          <p14:tracePt t="16256" x="1409700" y="2952750"/>
          <p14:tracePt t="16273" x="1403350" y="2997200"/>
          <p14:tracePt t="16290" x="1403350" y="3022600"/>
          <p14:tracePt t="16307" x="1403350" y="3041650"/>
          <p14:tracePt t="16324" x="1416050" y="3086100"/>
          <p14:tracePt t="16340" x="1435100" y="3117850"/>
          <p14:tracePt t="16357" x="1460500" y="3143250"/>
          <p14:tracePt t="16373" x="1612900" y="3187700"/>
          <p14:tracePt t="16390" x="1778000" y="3206750"/>
          <p14:tracePt t="16407" x="1930400" y="3213100"/>
          <p14:tracePt t="16424" x="2101850" y="3213100"/>
          <p14:tracePt t="16440" x="2190750" y="3213100"/>
          <p14:tracePt t="16457" x="2254250" y="3206750"/>
          <p14:tracePt t="16474" x="2279650" y="3194050"/>
          <p14:tracePt t="16490" x="2336800" y="3143250"/>
          <p14:tracePt t="16507" x="2355850" y="3111500"/>
          <p14:tracePt t="16524" x="2362200" y="3048000"/>
          <p14:tracePt t="16540" x="2362200" y="2997200"/>
          <p14:tracePt t="16557" x="2362200" y="2959100"/>
          <p14:tracePt t="16574" x="2362200" y="2946400"/>
          <p14:tracePt t="16590" x="2355850" y="2927350"/>
          <p14:tracePt t="16607" x="2324100" y="2901950"/>
          <p14:tracePt t="16624" x="2241550" y="2876550"/>
          <p14:tracePt t="16640" x="2146300" y="2844800"/>
          <p14:tracePt t="16657" x="1993900" y="2838450"/>
          <p14:tracePt t="16674" x="1866900" y="2832100"/>
          <p14:tracePt t="16691" x="1778000" y="2832100"/>
          <p14:tracePt t="16707" x="1670050" y="2832100"/>
          <p14:tracePt t="16724" x="1600200" y="2844800"/>
          <p14:tracePt t="16741" x="1555750" y="2876550"/>
          <p14:tracePt t="16757" x="1530350" y="2895600"/>
          <p14:tracePt t="16775" x="1524000" y="2914650"/>
          <p14:tracePt t="16791" x="1524000" y="2940050"/>
          <p14:tracePt t="16807" x="1524000" y="2971800"/>
          <p14:tracePt t="16824" x="1549400" y="3028950"/>
          <p14:tracePt t="16841" x="1581150" y="3060700"/>
          <p14:tracePt t="16857" x="1625600" y="3105150"/>
          <p14:tracePt t="16874" x="1651000" y="3124200"/>
          <p14:tracePt t="16891" x="1670050" y="3124200"/>
          <p14:tracePt t="16908" x="1771650" y="3136900"/>
          <p14:tracePt t="16924" x="1968500" y="3143250"/>
          <p14:tracePt t="16941" x="2108200" y="3143250"/>
          <p14:tracePt t="16958" x="2216150" y="3143250"/>
          <p14:tracePt t="16974" x="2317750" y="3143250"/>
          <p14:tracePt t="16991" x="2374900" y="3136900"/>
          <p14:tracePt t="17008" x="2406650" y="3105150"/>
          <p14:tracePt t="17025" x="2413000" y="3086100"/>
          <p14:tracePt t="17041" x="2413000" y="3073400"/>
          <p14:tracePt t="17058" x="2413000" y="3054350"/>
          <p14:tracePt t="17074" x="2413000" y="3041650"/>
          <p14:tracePt t="17091" x="2413000" y="3022600"/>
          <p14:tracePt t="17108" x="2387600" y="2978150"/>
          <p14:tracePt t="17125" x="2362200" y="2959100"/>
          <p14:tracePt t="17125" x="2349500" y="2952750"/>
          <p14:tracePt t="17142" x="2305050" y="2940050"/>
          <p14:tracePt t="17158" x="2222500" y="2940050"/>
          <p14:tracePt t="17175" x="2139950" y="2921000"/>
          <p14:tracePt t="17191" x="2019300" y="2921000"/>
          <p14:tracePt t="17208" x="1898650" y="2914650"/>
          <p14:tracePt t="17225" x="1835150" y="2914650"/>
          <p14:tracePt t="17242" x="1778000" y="2914650"/>
          <p14:tracePt t="17258" x="1739900" y="2927350"/>
          <p14:tracePt t="17275" x="1708150" y="2965450"/>
          <p14:tracePt t="17291" x="1689100" y="2978150"/>
          <p14:tracePt t="17308" x="1689100" y="3003550"/>
          <p14:tracePt t="17325" x="1689100" y="3067050"/>
          <p14:tracePt t="17342" x="1727200" y="3111500"/>
          <p14:tracePt t="17358" x="1797050" y="3143250"/>
          <p14:tracePt t="17375" x="1860550" y="3162300"/>
          <p14:tracePt t="17392" x="1962150" y="3187700"/>
          <p14:tracePt t="17409" x="2114550" y="3194050"/>
          <p14:tracePt t="17425" x="2266950" y="3194050"/>
          <p14:tracePt t="17442" x="2406650" y="3194050"/>
          <p14:tracePt t="17458" x="2463800" y="3194050"/>
          <p14:tracePt t="17475" x="2501900" y="3194050"/>
          <p14:tracePt t="17492" x="2514600" y="3194050"/>
          <p14:tracePt t="17509" x="2546350" y="3194050"/>
          <p14:tracePt t="17525" x="2616200" y="3194050"/>
          <p14:tracePt t="17542" x="2698750" y="3194050"/>
          <p14:tracePt t="17559" x="2819400" y="3194050"/>
          <p14:tracePt t="17575" x="2921000" y="3206750"/>
          <p14:tracePt t="17592" x="3028950" y="3251200"/>
          <p14:tracePt t="17609" x="3143250" y="3289300"/>
          <p14:tracePt t="17626" x="3308350" y="3327400"/>
          <p14:tracePt t="17642" x="3479800" y="3333750"/>
          <p14:tracePt t="17659" x="3657600" y="3333750"/>
          <p14:tracePt t="17675" x="3803650" y="3333750"/>
          <p14:tracePt t="17693" x="3937000" y="3333750"/>
          <p14:tracePt t="17709" x="4095750" y="3327400"/>
          <p14:tracePt t="17726" x="4235450" y="3308350"/>
          <p14:tracePt t="17742" x="4349750" y="3257550"/>
          <p14:tracePt t="17759" x="4432300" y="3232150"/>
          <p14:tracePt t="17776" x="4514850" y="3206750"/>
          <p14:tracePt t="17792" x="4616450" y="3194050"/>
          <p14:tracePt t="17809" x="4705350" y="3181350"/>
          <p14:tracePt t="17826" x="4781550" y="3181350"/>
          <p14:tracePt t="17843" x="4857750" y="3181350"/>
          <p14:tracePt t="17859" x="4953000" y="3181350"/>
          <p14:tracePt t="17876" x="5092700" y="3181350"/>
          <p14:tracePt t="17892" x="5378450" y="3181350"/>
          <p14:tracePt t="17909" x="5549900" y="3181350"/>
          <p14:tracePt t="17926" x="5632450" y="3181350"/>
          <p14:tracePt t="17943" x="5651500" y="3175000"/>
          <p14:tracePt t="17959" x="5657850" y="3175000"/>
          <p14:tracePt t="17976" x="5670550" y="3175000"/>
          <p14:tracePt t="17993" x="5695950" y="3175000"/>
          <p14:tracePt t="18009" x="5721350" y="3175000"/>
          <p14:tracePt t="18026" x="5753100" y="3175000"/>
          <p14:tracePt t="18043" x="5778500" y="3175000"/>
          <p14:tracePt t="18086" x="5784850" y="3175000"/>
          <p14:tracePt t="18094" x="5810250" y="3181350"/>
          <p14:tracePt t="18110" x="5822950" y="3187700"/>
          <p14:tracePt t="18110" x="5848350" y="3187700"/>
          <p14:tracePt t="18126" x="5886450" y="3187700"/>
          <p14:tracePt t="18143" x="5911850" y="3187700"/>
          <p14:tracePt t="18160" x="5918200" y="3187700"/>
          <p14:tracePt t="18176" x="5924550" y="3187700"/>
          <p14:tracePt t="18238" x="5930900" y="3187700"/>
          <p14:tracePt t="18253" x="5937250" y="3187700"/>
          <p14:tracePt t="18261" x="5943600" y="3187700"/>
          <p14:tracePt t="18261" x="5949950" y="3187700"/>
          <p14:tracePt t="18301" x="5962650" y="3187700"/>
          <p14:tracePt t="18318" x="5969000" y="3187700"/>
          <p14:tracePt t="18333" x="5975350" y="3187700"/>
          <p14:tracePt t="18349" x="5981700" y="3187700"/>
          <p14:tracePt t="18366" x="5988050" y="3187700"/>
          <p14:tracePt t="18389" x="6000750" y="3187700"/>
          <p14:tracePt t="18398" x="6007100" y="3187700"/>
          <p14:tracePt t="18526" x="6013450" y="3187700"/>
          <p14:tracePt t="18542" x="6013450" y="3162300"/>
          <p14:tracePt t="18550" x="6013450" y="3155950"/>
          <p14:tracePt t="18560" x="6013450" y="3143250"/>
          <p14:tracePt t="18561" x="6013450" y="3092450"/>
          <p14:tracePt t="18577" x="5994400" y="3054350"/>
          <p14:tracePt t="18594" x="5981700" y="3022600"/>
          <p14:tracePt t="18610" x="5975350" y="2984500"/>
          <p14:tracePt t="18627" x="5975350" y="2965450"/>
          <p14:tracePt t="18644" x="5962650" y="2927350"/>
          <p14:tracePt t="18660" x="5949950" y="2921000"/>
          <p14:tracePt t="18710" x="5943600" y="2908300"/>
          <p14:tracePt t="18725" x="5924550" y="2901950"/>
          <p14:tracePt t="18733" x="5905500" y="2895600"/>
          <p14:tracePt t="18734" x="5873750" y="2889250"/>
          <p14:tracePt t="18744" x="5822950" y="2889250"/>
          <p14:tracePt t="18760" x="5791200" y="2889250"/>
          <p14:tracePt t="18777" x="5759450" y="2889250"/>
          <p14:tracePt t="18794" x="5695950" y="2901950"/>
          <p14:tracePt t="18811" x="5594350" y="2927350"/>
          <p14:tracePt t="18827" x="5486400" y="2959100"/>
          <p14:tracePt t="18827" x="5448300" y="2978150"/>
          <p14:tracePt t="18845" x="5410200" y="3003550"/>
          <p14:tracePt t="18861" x="5340350" y="3048000"/>
          <p14:tracePt t="18878" x="5321300" y="3105150"/>
          <p14:tracePt t="18894" x="5308600" y="3130550"/>
          <p14:tracePt t="18911" x="5308600" y="3155950"/>
          <p14:tracePt t="18928" x="5308600" y="3168650"/>
          <p14:tracePt t="18944" x="5308600" y="3181350"/>
          <p14:tracePt t="18961" x="5314950" y="3181350"/>
          <p14:tracePt t="18978" x="5365750" y="3181350"/>
          <p14:tracePt t="18994" x="5422900" y="3181350"/>
          <p14:tracePt t="19011" x="5505450" y="3162300"/>
          <p14:tracePt t="19028" x="5626100" y="3149600"/>
          <p14:tracePt t="19044" x="5715000" y="3136900"/>
          <p14:tracePt t="19061" x="5861050" y="3136900"/>
          <p14:tracePt t="19078" x="6019800" y="3136900"/>
          <p14:tracePt t="19094" x="6191250" y="3136900"/>
          <p14:tracePt t="19111" x="6337300" y="3136900"/>
          <p14:tracePt t="19128" x="6496050" y="3136900"/>
          <p14:tracePt t="19144" x="6648450" y="3136900"/>
          <p14:tracePt t="19161" x="6769100" y="3136900"/>
          <p14:tracePt t="19178" x="6838950" y="3136900"/>
          <p14:tracePt t="19195" x="6858000" y="3124200"/>
          <p14:tracePt t="19317" x="6845300" y="3124200"/>
          <p14:tracePt t="19325" x="6819900" y="3124200"/>
          <p14:tracePt t="19333" x="6807200" y="3124200"/>
          <p14:tracePt t="19344" x="6769100" y="3124200"/>
          <p14:tracePt t="19344" x="6699250" y="3143250"/>
          <p14:tracePt t="19361" x="6654800" y="3162300"/>
          <p14:tracePt t="19378" x="6642100" y="3162300"/>
          <p14:tracePt t="19885" x="6648450" y="3162300"/>
          <p14:tracePt t="19894" x="6654800" y="3162300"/>
          <p14:tracePt t="19902" x="6661150" y="3155950"/>
          <p14:tracePt t="19909" x="6673850" y="3149600"/>
          <p14:tracePt t="19917" x="6680200" y="3149600"/>
          <p14:tracePt t="19930" x="6692900" y="3143250"/>
          <p14:tracePt t="19946" x="6699250" y="3143250"/>
          <p14:tracePt t="19963" x="6718300" y="3136900"/>
          <p14:tracePt t="19979" x="6737350" y="3136900"/>
          <p14:tracePt t="19996" x="6743700" y="3136900"/>
          <p14:tracePt t="20206" x="6750050" y="3130550"/>
          <p14:tracePt t="20350" x="6762750" y="3130550"/>
          <p14:tracePt t="20358" x="6807200" y="3130550"/>
          <p14:tracePt t="20358" x="6838950" y="3130550"/>
          <p14:tracePt t="20373" x="6883400" y="3130550"/>
          <p14:tracePt t="20382" x="6959600" y="3130550"/>
          <p14:tracePt t="20389" x="7016750" y="3130550"/>
          <p14:tracePt t="20396" x="7137400" y="3130550"/>
          <p14:tracePt t="20414" x="7181850" y="3130550"/>
          <p14:tracePt t="20430" x="7194550" y="3130550"/>
          <p14:tracePt t="20446" x="7207250" y="3130550"/>
          <p14:tracePt t="20509" x="7219950" y="3130550"/>
          <p14:tracePt t="20515" x="7226300" y="3130550"/>
          <p14:tracePt t="20533" x="7239000" y="3136900"/>
          <p14:tracePt t="20549" x="7264400" y="3143250"/>
          <p14:tracePt t="20550" x="7270750" y="3143250"/>
          <p14:tracePt t="20563" x="7289800" y="3155950"/>
          <p14:tracePt t="20580" x="7321550" y="3162300"/>
          <p14:tracePt t="20597" x="7359650" y="3175000"/>
          <p14:tracePt t="20614" x="7378700" y="3181350"/>
          <p14:tracePt t="20630" x="7404100" y="3194050"/>
          <p14:tracePt t="20647" x="7423150" y="3200400"/>
          <p14:tracePt t="20664" x="7442200" y="3206750"/>
          <p14:tracePt t="20680" x="7448550" y="3206750"/>
          <p14:tracePt t="20697" x="7461250" y="3219450"/>
          <p14:tracePt t="20714" x="7461250" y="3225800"/>
          <p14:tracePt t="20731" x="7461250" y="3232150"/>
          <p14:tracePt t="20747" x="7467600" y="3238500"/>
          <p14:tracePt t="20764" x="7467600" y="3251200"/>
          <p14:tracePt t="20780" x="7473950" y="3263900"/>
          <p14:tracePt t="21553" x="0" y="0"/>
        </p14:tracePtLst>
        <p14:tracePtLst>
          <p14:tracePt t="22907" x="4229100" y="3581400"/>
          <p14:tracePt t="23037" x="4229100" y="3575050"/>
          <p14:tracePt t="23060" x="4229100" y="3568700"/>
          <p14:tracePt t="23061" x="4235450" y="3568700"/>
          <p14:tracePt t="23070" x="4241800" y="3568700"/>
          <p14:tracePt t="23093" x="4248150" y="3568700"/>
          <p14:tracePt t="23133" x="4254500" y="3562350"/>
          <p14:tracePt t="23149" x="4254500" y="3556000"/>
          <p14:tracePt t="23157" x="4254500" y="3543300"/>
          <p14:tracePt t="23165" x="4254500" y="3524250"/>
          <p14:tracePt t="23173" x="4178300" y="3467100"/>
          <p14:tracePt t="23185" x="4076700" y="3441700"/>
          <p14:tracePt t="23206" x="3873500" y="3365500"/>
          <p14:tracePt t="23221" x="3644900" y="3333750"/>
          <p14:tracePt t="23237" x="3460750" y="3295650"/>
          <p14:tracePt t="23253" x="3263900" y="3270250"/>
          <p14:tracePt t="23268" x="3054350" y="3244850"/>
          <p14:tracePt t="23292" x="2946400" y="3244850"/>
          <p14:tracePt t="23301" x="2863850" y="3238500"/>
          <p14:tracePt t="23318" x="2762250" y="3219450"/>
          <p14:tracePt t="23335" x="2692400" y="3213100"/>
          <p14:tracePt t="23352" x="2603500" y="3213100"/>
          <p14:tracePt t="23368" x="2540000" y="3213100"/>
          <p14:tracePt t="23385" x="2476500" y="3213100"/>
          <p14:tracePt t="23402" x="2374900" y="3213100"/>
          <p14:tracePt t="23418" x="2254250" y="3213100"/>
          <p14:tracePt t="23435" x="2101850" y="3213100"/>
          <p14:tracePt t="23452" x="2012950" y="3219450"/>
          <p14:tracePt t="23468" x="1974850" y="3232150"/>
          <p14:tracePt t="23485" x="1968500" y="3244850"/>
          <p14:tracePt t="23502" x="1968500" y="3263900"/>
          <p14:tracePt t="23518" x="1968500" y="3282950"/>
          <p14:tracePt t="23535" x="1968500" y="3308350"/>
          <p14:tracePt t="23552" x="2006600" y="3340100"/>
          <p14:tracePt t="23569" x="2070100" y="3378200"/>
          <p14:tracePt t="23585" x="2114550" y="3416300"/>
          <p14:tracePt t="23602" x="2197100" y="3435350"/>
          <p14:tracePt t="23619" x="2324100" y="3473450"/>
          <p14:tracePt t="23636" x="2470150" y="3530600"/>
          <p14:tracePt t="23652" x="2660650" y="3575050"/>
          <p14:tracePt t="23669" x="2889250" y="3613150"/>
          <p14:tracePt t="23686" x="3181350" y="3663950"/>
          <p14:tracePt t="23702" x="3321050" y="3683000"/>
          <p14:tracePt t="23719" x="3486150" y="3721100"/>
          <p14:tracePt t="23735" x="3708400" y="3727450"/>
          <p14:tracePt t="23752" x="3943350" y="3727450"/>
          <p14:tracePt t="23769" x="4159250" y="3727450"/>
          <p14:tracePt t="23786" x="4356100" y="3727450"/>
          <p14:tracePt t="23802" x="4476750" y="3727450"/>
          <p14:tracePt t="23819" x="4552950" y="3727450"/>
          <p14:tracePt t="23835" x="4654550" y="3727450"/>
          <p14:tracePt t="23852" x="4781550" y="3695700"/>
          <p14:tracePt t="23870" x="4813300" y="3683000"/>
          <p14:tracePt t="23886" x="4832350" y="3676650"/>
          <p14:tracePt t="23902" x="4838700" y="3676650"/>
          <p14:tracePt t="23965" x="4845050" y="3670300"/>
          <p14:tracePt t="23978" x="4851400" y="3670300"/>
          <p14:tracePt t="23981" x="4857750" y="3663950"/>
          <p14:tracePt t="24030" x="4857750" y="3651250"/>
          <p14:tracePt t="24038" x="4857750" y="3625850"/>
          <p14:tracePt t="24053" x="4870450" y="3613150"/>
          <p14:tracePt t="24054" x="4870450" y="3594100"/>
          <p14:tracePt t="24070" x="4876800" y="3587750"/>
          <p14:tracePt t="24086" x="4883150" y="3581400"/>
          <p14:tracePt t="24103" x="4883150" y="3575050"/>
          <p14:tracePt t="24119" x="4883150" y="3556000"/>
          <p14:tracePt t="24136" x="4883150" y="3505200"/>
          <p14:tracePt t="24153" x="4857750" y="3409950"/>
          <p14:tracePt t="24169" x="4819650" y="3327400"/>
          <p14:tracePt t="24186" x="4800600" y="3251200"/>
          <p14:tracePt t="24203" x="4743450" y="3187700"/>
          <p14:tracePt t="24219" x="4718050" y="3149600"/>
          <p14:tracePt t="24236" x="4692650" y="3117850"/>
          <p14:tracePt t="24253" x="4641850" y="3073400"/>
          <p14:tracePt t="24270" x="4591050" y="3028950"/>
          <p14:tracePt t="24287" x="4533900" y="3016250"/>
          <p14:tracePt t="24303" x="4432300" y="2990850"/>
          <p14:tracePt t="24320" x="4375150" y="2990850"/>
          <p14:tracePt t="24336" x="4311650" y="2990850"/>
          <p14:tracePt t="24353" x="4229100" y="3016250"/>
          <p14:tracePt t="24370" x="4152900" y="3079750"/>
          <p14:tracePt t="24387" x="4095750" y="3124200"/>
          <p14:tracePt t="24403" x="4057650" y="3168650"/>
          <p14:tracePt t="24419" x="4013200" y="3206750"/>
          <p14:tracePt t="24436" x="3898900" y="3327400"/>
          <p14:tracePt t="24453" x="3873500" y="3359150"/>
          <p14:tracePt t="24469" x="3860800" y="3409950"/>
          <p14:tracePt t="24486" x="3860800" y="3460750"/>
          <p14:tracePt t="24503" x="3860800" y="3486150"/>
          <p14:tracePt t="24519" x="3860800" y="3524250"/>
          <p14:tracePt t="24536" x="3873500" y="3549650"/>
          <p14:tracePt t="24553" x="3917950" y="3575050"/>
          <p14:tracePt t="24570" x="3987800" y="3581400"/>
          <p14:tracePt t="24586" x="4076700" y="3581400"/>
          <p14:tracePt t="24603" x="4171950" y="3581400"/>
          <p14:tracePt t="24620" x="4337050" y="3575050"/>
          <p14:tracePt t="24636" x="4540250" y="3536950"/>
          <p14:tracePt t="24653" x="4584700" y="3530600"/>
          <p14:tracePt t="24670" x="4648200" y="3492500"/>
          <p14:tracePt t="24686" x="4667250" y="3479800"/>
          <p14:tracePt t="24703" x="4673600" y="3454400"/>
          <p14:tracePt t="24720" x="4679950" y="3435350"/>
          <p14:tracePt t="24736" x="4679950" y="3390900"/>
          <p14:tracePt t="24753" x="4679950" y="3365500"/>
          <p14:tracePt t="24770" x="4679950" y="3333750"/>
          <p14:tracePt t="24788" x="4679950" y="3302000"/>
          <p14:tracePt t="24804" x="4679950" y="3289300"/>
          <p14:tracePt t="24820" x="4679950" y="3282950"/>
          <p14:tracePt t="24837" x="4679950" y="3270250"/>
          <p14:tracePt t="24854" x="4679950" y="3263900"/>
          <p14:tracePt t="24870" x="4641850" y="3251200"/>
          <p14:tracePt t="24887" x="4578350" y="3251200"/>
          <p14:tracePt t="24904" x="4495800" y="3282950"/>
          <p14:tracePt t="24921" x="4387850" y="3321050"/>
          <p14:tracePt t="24937" x="4286250" y="3365500"/>
          <p14:tracePt t="24954" x="4197350" y="3403600"/>
          <p14:tracePt t="24971" x="4140200" y="3467100"/>
          <p14:tracePt t="24988" x="4114800" y="3511550"/>
          <p14:tracePt t="25004" x="4108450" y="3530600"/>
          <p14:tracePt t="25021" x="4102100" y="3581400"/>
          <p14:tracePt t="25037" x="4102100" y="3600450"/>
          <p14:tracePt t="25054" x="4114800" y="3632200"/>
          <p14:tracePt t="25071" x="4140200" y="3663950"/>
          <p14:tracePt t="25088" x="4165600" y="3683000"/>
          <p14:tracePt t="25104" x="4254500" y="3683000"/>
          <p14:tracePt t="25121" x="4375150" y="3683000"/>
          <p14:tracePt t="25138" x="4546600" y="3683000"/>
          <p14:tracePt t="25154" x="4679950" y="3683000"/>
          <p14:tracePt t="25171" x="4851400" y="3683000"/>
          <p14:tracePt t="25188" x="4991100" y="3683000"/>
          <p14:tracePt t="25205" x="5200650" y="3683000"/>
          <p14:tracePt t="25221" x="5295900" y="3683000"/>
          <p14:tracePt t="25238" x="5422900" y="3651250"/>
          <p14:tracePt t="25255" x="5543550" y="3632200"/>
          <p14:tracePt t="25271" x="5670550" y="3619500"/>
          <p14:tracePt t="25288" x="5772150" y="3600450"/>
          <p14:tracePt t="25305" x="5861050" y="3594100"/>
          <p14:tracePt t="25321" x="5918200" y="3587750"/>
          <p14:tracePt t="25338" x="5969000" y="3587750"/>
          <p14:tracePt t="25355" x="6026150" y="3581400"/>
          <p14:tracePt t="25371" x="6153150" y="3581400"/>
          <p14:tracePt t="25388" x="6362700" y="3581400"/>
          <p14:tracePt t="25405" x="6635750" y="3613150"/>
          <p14:tracePt t="25421" x="6807200" y="3613150"/>
          <p14:tracePt t="25439" x="7004050" y="3638550"/>
          <p14:tracePt t="25455" x="7188200" y="3670300"/>
          <p14:tracePt t="25472" x="7372350" y="3683000"/>
          <p14:tracePt t="25488" x="7543800" y="3683000"/>
          <p14:tracePt t="25505" x="7613650" y="3683000"/>
          <p14:tracePt t="25522" x="7626350" y="3670300"/>
          <p14:tracePt t="25538" x="7626350" y="3644900"/>
          <p14:tracePt t="25555" x="7626350" y="3600450"/>
          <p14:tracePt t="25572" x="7607300" y="3549650"/>
          <p14:tracePt t="25589" x="7543800" y="3441700"/>
          <p14:tracePt t="25605" x="7454900" y="3365500"/>
          <p14:tracePt t="25622" x="7302500" y="3257550"/>
          <p14:tracePt t="25639" x="7105650" y="3175000"/>
          <p14:tracePt t="25655" x="6953250" y="3098800"/>
          <p14:tracePt t="25672" x="6832600" y="3073400"/>
          <p14:tracePt t="25688" x="6756400" y="3067050"/>
          <p14:tracePt t="25705" x="6711950" y="3067050"/>
          <p14:tracePt t="25722" x="6661150" y="3067050"/>
          <p14:tracePt t="25739" x="6610350" y="3105150"/>
          <p14:tracePt t="25755" x="6527800" y="3181350"/>
          <p14:tracePt t="25772" x="6457950" y="3251200"/>
          <p14:tracePt t="25789" x="6381750" y="3352800"/>
          <p14:tracePt t="25789" x="6343650" y="3390900"/>
          <p14:tracePt t="25806" x="6254750" y="3460750"/>
          <p14:tracePt t="25822" x="6191250" y="3505200"/>
          <p14:tracePt t="25839" x="6153150" y="3549650"/>
          <p14:tracePt t="25855" x="6134100" y="3562350"/>
          <p14:tracePt t="25872" x="6127750" y="3594100"/>
          <p14:tracePt t="25889" x="6115050" y="3632200"/>
          <p14:tracePt t="25905" x="6115050" y="3670300"/>
          <p14:tracePt t="25922" x="6115050" y="3689350"/>
          <p14:tracePt t="25939" x="6127750" y="3714750"/>
          <p14:tracePt t="25956" x="6159500" y="3740150"/>
          <p14:tracePt t="25972" x="6223000" y="3765550"/>
          <p14:tracePt t="25989" x="6470650" y="3797300"/>
          <p14:tracePt t="26006" x="6623050" y="3797300"/>
          <p14:tracePt t="26022" x="6781800" y="3765550"/>
          <p14:tracePt t="26039" x="6870700" y="3695700"/>
          <p14:tracePt t="26056" x="6921500" y="3657600"/>
          <p14:tracePt t="26072" x="6946900" y="3632200"/>
          <p14:tracePt t="26089" x="6959600" y="3575050"/>
          <p14:tracePt t="26106" x="6965950" y="3543300"/>
          <p14:tracePt t="26123" x="6965950" y="3467100"/>
          <p14:tracePt t="26139" x="6965950" y="3416300"/>
          <p14:tracePt t="26156" x="6965950" y="3371850"/>
          <p14:tracePt t="26173" x="6965950" y="3340100"/>
          <p14:tracePt t="26190" x="6965950" y="3321050"/>
          <p14:tracePt t="26206" x="6953250" y="3276600"/>
          <p14:tracePt t="26223" x="6934200" y="3251200"/>
          <p14:tracePt t="26239" x="6908800" y="3225800"/>
          <p14:tracePt t="26256" x="6838950" y="3213100"/>
          <p14:tracePt t="26273" x="6692900" y="3194050"/>
          <p14:tracePt t="26290" x="6565900" y="3194050"/>
          <p14:tracePt t="26306" x="6362700" y="3194050"/>
          <p14:tracePt t="26323" x="6178550" y="3194050"/>
          <p14:tracePt t="26340" x="6026150" y="3244850"/>
          <p14:tracePt t="26356" x="5911850" y="3308350"/>
          <p14:tracePt t="26356" x="5886450" y="3346450"/>
          <p14:tracePt t="26373" x="5854700" y="3397250"/>
          <p14:tracePt t="26390" x="5835650" y="3473450"/>
          <p14:tracePt t="26407" x="5816600" y="3543300"/>
          <p14:tracePt t="26423" x="5816600" y="3600450"/>
          <p14:tracePt t="26440" x="5854700" y="3663950"/>
          <p14:tracePt t="26457" x="5899150" y="3740150"/>
          <p14:tracePt t="26473" x="5994400" y="3784600"/>
          <p14:tracePt t="26490" x="6140450" y="3829050"/>
          <p14:tracePt t="26507" x="6330950" y="3829050"/>
          <p14:tracePt t="26524" x="6515100" y="3829050"/>
          <p14:tracePt t="26540" x="6667500" y="3759200"/>
          <p14:tracePt t="26557" x="6686550" y="3746500"/>
          <p14:tracePt t="26573" x="6769100" y="3651250"/>
          <p14:tracePt t="26590" x="6826250" y="3562350"/>
          <p14:tracePt t="26607" x="6845300" y="3486150"/>
          <p14:tracePt t="26623" x="6870700" y="3397250"/>
          <p14:tracePt t="26640" x="6870700" y="3340100"/>
          <p14:tracePt t="26657" x="6870700" y="3270250"/>
          <p14:tracePt t="26674" x="6870700" y="3238500"/>
          <p14:tracePt t="26691" x="6838950" y="3175000"/>
          <p14:tracePt t="26707" x="6794500" y="3136900"/>
          <p14:tracePt t="26723" x="6705600" y="3079750"/>
          <p14:tracePt t="26740" x="6629400" y="3048000"/>
          <p14:tracePt t="26757" x="6419850" y="3009900"/>
          <p14:tracePt t="26774" x="6311900" y="3003550"/>
          <p14:tracePt t="26790" x="6210300" y="3003550"/>
          <p14:tracePt t="26807" x="6165850" y="3016250"/>
          <p14:tracePt t="26824" x="6121400" y="3060700"/>
          <p14:tracePt t="26840" x="6083300" y="3124200"/>
          <p14:tracePt t="26857" x="6064250" y="3225800"/>
          <p14:tracePt t="26874" x="6045200" y="3346450"/>
          <p14:tracePt t="26891" x="6038850" y="3435350"/>
          <p14:tracePt t="26907" x="6038850" y="3568700"/>
          <p14:tracePt t="26924" x="6038850" y="3689350"/>
          <p14:tracePt t="26941" x="6076950" y="3784600"/>
          <p14:tracePt t="26957" x="6223000" y="3949700"/>
          <p14:tracePt t="26974" x="6362700" y="4006850"/>
          <p14:tracePt t="26991" x="6451600" y="4032250"/>
          <p14:tracePt t="27007" x="6572250" y="4032250"/>
          <p14:tracePt t="27024" x="6680200" y="3981450"/>
          <p14:tracePt t="27041" x="6781800" y="3886200"/>
          <p14:tracePt t="27057" x="6877050" y="3803650"/>
          <p14:tracePt t="27074" x="6934200" y="3714750"/>
          <p14:tracePt t="27091" x="6959600" y="3638550"/>
          <p14:tracePt t="27108" x="6959600" y="3562350"/>
          <p14:tracePt t="27124" x="6959600" y="3517900"/>
          <p14:tracePt t="27141" x="6959600" y="3467100"/>
          <p14:tracePt t="27159" x="6953250" y="3460750"/>
          <p14:tracePt t="27174" x="6934200" y="3409950"/>
          <p14:tracePt t="27191" x="6896100" y="3365500"/>
          <p14:tracePt t="27208" x="6845300" y="3333750"/>
          <p14:tracePt t="27225" x="6832600" y="3327400"/>
          <p14:tracePt t="27241" x="6705600" y="3276600"/>
          <p14:tracePt t="27258" x="6642100" y="3270250"/>
          <p14:tracePt t="27275" x="6584950" y="3270250"/>
          <p14:tracePt t="27291" x="6565900" y="3270250"/>
          <p14:tracePt t="27308" x="6565900" y="3263900"/>
          <p14:tracePt t="27470" x="6559550" y="3263900"/>
          <p14:tracePt t="27637" x="0" y="0"/>
        </p14:tracePtLst>
        <p14:tracePtLst>
          <p14:tracePt t="29916" x="2184400" y="4222750"/>
          <p14:tracePt t="29928" x="2184400" y="4229100"/>
          <p14:tracePt t="29967" x="2184400" y="4235450"/>
          <p14:tracePt t="29975" x="2184400" y="4241800"/>
          <p14:tracePt t="29983" x="2178050" y="4248150"/>
          <p14:tracePt t="29998" x="2171700" y="4254500"/>
          <p14:tracePt t="30015" x="2165350" y="4267200"/>
          <p14:tracePt t="30055" x="2159000" y="4279900"/>
          <p14:tracePt t="30095" x="2159000" y="4292600"/>
          <p14:tracePt t="30103" x="2159000" y="4298950"/>
          <p14:tracePt t="30111" x="2159000" y="4311650"/>
          <p14:tracePt t="30118" x="2159000" y="4324350"/>
          <p14:tracePt t="30130" x="2159000" y="4349750"/>
          <p14:tracePt t="30147" x="2159000" y="4368800"/>
          <p14:tracePt t="30163" x="2159000" y="4387850"/>
          <p14:tracePt t="30180" x="2159000" y="4394200"/>
          <p14:tracePt t="30197" x="2159000" y="4413250"/>
          <p14:tracePt t="30383" x="2165350" y="4413250"/>
          <p14:tracePt t="30399" x="2171700" y="4400550"/>
          <p14:tracePt t="30415" x="2178050" y="4387850"/>
          <p14:tracePt t="30455" x="2184400" y="4381500"/>
          <p14:tracePt t="30463" x="2184400" y="4375150"/>
          <p14:tracePt t="30529" x="2190750" y="4362450"/>
          <p14:tracePt t="30599" x="2197100" y="4362450"/>
          <p14:tracePt t="30719" x="2203450" y="4368800"/>
          <p14:tracePt t="30767" x="2216150" y="4368800"/>
          <p14:tracePt t="30775" x="2254250" y="4381500"/>
          <p14:tracePt t="30783" x="2324100" y="4387850"/>
          <p14:tracePt t="30783" x="2406650" y="4387850"/>
          <p14:tracePt t="30798" x="3073400" y="4438650"/>
          <p14:tracePt t="30815" x="3581400" y="4438650"/>
          <p14:tracePt t="30831" x="3790950" y="4438650"/>
          <p14:tracePt t="30848" x="3803650" y="4438650"/>
          <p14:tracePt t="30865" x="3803650" y="4445000"/>
          <p14:tracePt t="30903" x="3784600" y="4457700"/>
          <p14:tracePt t="30915" x="3765550" y="4457700"/>
          <p14:tracePt t="30915" x="3733800" y="4457700"/>
          <p14:tracePt t="30932" x="3702050" y="4483100"/>
          <p14:tracePt t="30948" x="3689350" y="4483100"/>
          <p14:tracePt t="30965" x="3683000" y="4483100"/>
          <p14:tracePt t="31064" x="3670300" y="4489450"/>
          <p14:tracePt t="31071" x="3651250" y="4489450"/>
          <p14:tracePt t="31078" x="3625850" y="4495800"/>
          <p14:tracePt t="31082" x="3536950" y="4502150"/>
          <p14:tracePt t="31098" x="3371850" y="4521200"/>
          <p14:tracePt t="31115" x="3168650" y="4521200"/>
          <p14:tracePt t="31132" x="2895600" y="4521200"/>
          <p14:tracePt t="31149" x="2603500" y="4521200"/>
          <p14:tracePt t="31165" x="2317750" y="4521200"/>
          <p14:tracePt t="31182" x="2127250" y="4527550"/>
          <p14:tracePt t="31199" x="2120900" y="4527550"/>
          <p14:tracePt t="31215" x="2108200" y="4533900"/>
          <p14:tracePt t="31263" x="2101850" y="4533900"/>
          <p14:tracePt t="31279" x="2101850" y="4546600"/>
          <p14:tracePt t="31287" x="2089150" y="4565650"/>
          <p14:tracePt t="31291" x="2089150" y="4572000"/>
          <p14:tracePt t="31299" x="2089150" y="4591050"/>
          <p14:tracePt t="31315" x="2057400" y="4635500"/>
          <p14:tracePt t="31332" x="1968500" y="4711700"/>
          <p14:tracePt t="31349" x="1841500" y="4794250"/>
          <p14:tracePt t="31365" x="1752600" y="4851400"/>
          <p14:tracePt t="31365" x="1720850" y="4857750"/>
          <p14:tracePt t="31383" x="1708150" y="4864100"/>
          <p14:tracePt t="31399" x="1701800" y="4870450"/>
          <p14:tracePt t="31495" x="1701800" y="4876800"/>
          <p14:tracePt t="31503" x="1708150" y="4883150"/>
          <p14:tracePt t="31523" x="1714500" y="4883150"/>
          <p14:tracePt t="31535" x="1720850" y="4883150"/>
          <p14:tracePt t="31551" x="1727200" y="4883150"/>
          <p14:tracePt t="31568" x="1733550" y="4883150"/>
          <p14:tracePt t="31568" x="1746250" y="4883150"/>
          <p14:tracePt t="31583" x="1771650" y="4883150"/>
          <p14:tracePt t="31599" x="1778000" y="4883150"/>
          <p14:tracePt t="31616" x="1809750" y="4883150"/>
          <p14:tracePt t="31655" x="1822450" y="4883150"/>
          <p14:tracePt t="31679" x="1835150" y="4876800"/>
          <p14:tracePt t="31695" x="1835150" y="4870450"/>
          <p14:tracePt t="31704" x="1847850" y="4864100"/>
          <p14:tracePt t="31719" x="1866900" y="4832350"/>
          <p14:tracePt t="31735" x="1879600" y="4826000"/>
          <p14:tracePt t="31759" x="1892300" y="4819650"/>
          <p14:tracePt t="31767" x="1898650" y="4819650"/>
          <p14:tracePt t="31776" x="1905000" y="4806950"/>
          <p14:tracePt t="31783" x="1911350" y="4800600"/>
          <p14:tracePt t="31800" x="1930400" y="4781550"/>
          <p14:tracePt t="31816" x="1943100" y="4768850"/>
          <p14:tracePt t="31833" x="1968500" y="4749800"/>
          <p14:tracePt t="31850" x="1981200" y="4737100"/>
          <p14:tracePt t="31866" x="1987550" y="4737100"/>
          <p14:tracePt t="31967" x="1993900" y="4730750"/>
          <p14:tracePt t="31975" x="2006600" y="4718050"/>
          <p14:tracePt t="31983" x="2025650" y="4673600"/>
          <p14:tracePt t="32000" x="2063750" y="4622800"/>
          <p14:tracePt t="32000" x="2108200" y="4476750"/>
          <p14:tracePt t="32017" x="2133600" y="4368800"/>
          <p14:tracePt t="32033" x="2146300" y="4292600"/>
          <p14:tracePt t="32050" x="2146300" y="4241800"/>
          <p14:tracePt t="32067" x="2146300" y="4229100"/>
          <p14:tracePt t="32215" x="2146300" y="4235450"/>
          <p14:tracePt t="32231" x="2146300" y="4254500"/>
          <p14:tracePt t="32248" x="2146300" y="4260850"/>
          <p14:tracePt t="32259" x="2146300" y="4267200"/>
          <p14:tracePt t="32260" x="2146300" y="4273550"/>
          <p14:tracePt t="32267" x="2146300" y="4279900"/>
          <p14:tracePt t="32327" x="2146300" y="4286250"/>
          <p14:tracePt t="32335" x="2146300" y="4292600"/>
          <p14:tracePt t="32359" x="2146300" y="4298950"/>
          <p14:tracePt t="32368" x="2146300" y="4311650"/>
          <p14:tracePt t="32373" x="2146300" y="4337050"/>
          <p14:tracePt t="32384" x="2152650" y="4349750"/>
          <p14:tracePt t="32400" x="2159000" y="4356100"/>
          <p14:tracePt t="32418" x="2165350" y="4362450"/>
          <p14:tracePt t="32551" x="2171700" y="4362450"/>
          <p14:tracePt t="32567" x="2178050" y="4362450"/>
          <p14:tracePt t="32648" x="2184400" y="4362450"/>
          <p14:tracePt t="32655" x="2190750" y="4381500"/>
          <p14:tracePt t="32664" x="2190750" y="4400550"/>
          <p14:tracePt t="32671" x="2190750" y="4464050"/>
          <p14:tracePt t="32684" x="2190750" y="4552950"/>
          <p14:tracePt t="32701" x="2190750" y="4597400"/>
          <p14:tracePt t="32718" x="2190750" y="4654550"/>
          <p14:tracePt t="32735" x="2184400" y="4692650"/>
          <p14:tracePt t="32751" x="2178050" y="4718050"/>
          <p14:tracePt t="32768" x="2171700" y="4737100"/>
          <p14:tracePt t="32784" x="2171700" y="4762500"/>
          <p14:tracePt t="32801" x="2171700" y="4787900"/>
          <p14:tracePt t="32818" x="2171700" y="4832350"/>
          <p14:tracePt t="32835" x="2171700" y="4857750"/>
          <p14:tracePt t="32851" x="2171700" y="4864100"/>
          <p14:tracePt t="32935" x="2171700" y="4870450"/>
          <p14:tracePt t="32976" x="2178050" y="4864100"/>
          <p14:tracePt t="32984" x="2184400" y="4857750"/>
          <p14:tracePt t="32994" x="2184400" y="4851400"/>
          <p14:tracePt t="33011" x="2184400" y="4845050"/>
          <p14:tracePt t="33024" x="2184400" y="4838700"/>
          <p14:tracePt t="33064" x="2190750" y="4826000"/>
          <p14:tracePt t="33087" x="2190750" y="4819650"/>
          <p14:tracePt t="33095" x="2197100" y="4819650"/>
          <p14:tracePt t="33143" x="2203450" y="4813300"/>
          <p14:tracePt t="33688" x="2203450" y="4806950"/>
          <p14:tracePt t="33744" x="2203450" y="4813300"/>
          <p14:tracePt t="33752" x="2203450" y="4826000"/>
          <p14:tracePt t="33762" x="2203450" y="4832350"/>
          <p14:tracePt t="33769" x="2203450" y="4870450"/>
          <p14:tracePt t="33786" x="2203450" y="4908550"/>
          <p14:tracePt t="33803" x="2203450" y="4953000"/>
          <p14:tracePt t="33820" x="2203450" y="4997450"/>
          <p14:tracePt t="33836" x="2203450" y="5035550"/>
          <p14:tracePt t="33853" x="2203450" y="5080000"/>
          <p14:tracePt t="33870" x="2203450" y="5118100"/>
          <p14:tracePt t="33886" x="2209800" y="5207000"/>
          <p14:tracePt t="33903" x="2209800" y="5232400"/>
          <p14:tracePt t="33920" x="2209800" y="5257800"/>
          <p14:tracePt t="34088" x="2209800" y="5270500"/>
          <p14:tracePt t="34255" x="2209800" y="5276850"/>
          <p14:tracePt t="34304" x="2216150" y="5276850"/>
          <p14:tracePt t="34368" x="2222500" y="5276850"/>
          <p14:tracePt t="34423" x="2228850" y="5276850"/>
          <p14:tracePt t="34440" x="2235200" y="5276850"/>
          <p14:tracePt t="34512" x="2241550" y="5270500"/>
          <p14:tracePt t="34520" x="2247900" y="5264150"/>
          <p14:tracePt t="35000" x="2247900" y="5257800"/>
          <p14:tracePt t="35112" x="2254250" y="5264150"/>
          <p14:tracePt t="35144" x="2260600" y="5264150"/>
          <p14:tracePt t="35160" x="2273300" y="5270500"/>
          <p14:tracePt t="35168" x="2286000" y="5283200"/>
          <p14:tracePt t="35176" x="2292350" y="5283200"/>
          <p14:tracePt t="35182" x="2298700" y="5283200"/>
          <p14:tracePt t="35188" x="2311400" y="5295900"/>
          <p14:tracePt t="35205" x="2330450" y="5314950"/>
          <p14:tracePt t="35222" x="2349500" y="5334000"/>
          <p14:tracePt t="35238" x="2393950" y="5410200"/>
          <p14:tracePt t="35256" x="2413000" y="5448300"/>
          <p14:tracePt t="35272" x="2444750" y="5480050"/>
          <p14:tracePt t="35289" x="2470150" y="5499100"/>
          <p14:tracePt t="35305" x="2482850" y="5524500"/>
          <p14:tracePt t="35322" x="2495550" y="5543550"/>
          <p14:tracePt t="35339" x="2495550" y="5562600"/>
          <p14:tracePt t="35355" x="2495550" y="5568950"/>
          <p14:tracePt t="35372" x="2495550" y="5575300"/>
          <p14:tracePt t="35503" x="2495550" y="5581650"/>
          <p14:tracePt t="35568" x="2495550" y="5588000"/>
          <p14:tracePt t="35583" x="2495550" y="5594350"/>
          <p14:tracePt t="35607" x="2489200" y="5600700"/>
          <p14:tracePt t="35623" x="2476500" y="5613400"/>
          <p14:tracePt t="35656" x="2463800" y="5626100"/>
          <p14:tracePt t="35703" x="2457450" y="5626100"/>
          <p14:tracePt t="35799" x="2451100" y="5626100"/>
          <p14:tracePt t="35936" x="2451100" y="5619750"/>
          <p14:tracePt t="35943" x="2451100" y="5613400"/>
          <p14:tracePt t="35952" x="2457450" y="5607050"/>
          <p14:tracePt t="35960" x="2463800" y="5600700"/>
          <p14:tracePt t="35973" x="2470150" y="5600700"/>
          <p14:tracePt t="35973" x="2482850" y="5588000"/>
          <p14:tracePt t="35990" x="2489200" y="5581650"/>
          <p14:tracePt t="36007" x="2501900" y="5575300"/>
          <p14:tracePt t="36023" x="2508250" y="5575300"/>
          <p14:tracePt t="36040" x="2540000" y="5575300"/>
          <p14:tracePt t="36057" x="2635250" y="5600700"/>
          <p14:tracePt t="36073" x="2749550" y="5676900"/>
          <p14:tracePt t="36090" x="2857500" y="5721350"/>
          <p14:tracePt t="36107" x="2901950" y="5753100"/>
          <p14:tracePt t="36124" x="2921000" y="5759450"/>
          <p14:tracePt t="36140" x="2933700" y="5765800"/>
          <p14:tracePt t="36184" x="2940050" y="5772150"/>
          <p14:tracePt t="36263" x="2940050" y="5778500"/>
          <p14:tracePt t="36288" x="2927350" y="5778500"/>
          <p14:tracePt t="36311" x="2921000" y="5765800"/>
          <p14:tracePt t="36319" x="2921000" y="5753100"/>
          <p14:tracePt t="36333" x="2921000" y="5727700"/>
          <p14:tracePt t="36334" x="2921000" y="5695950"/>
          <p14:tracePt t="36340" x="2921000" y="5670550"/>
          <p14:tracePt t="36376" x="2921000" y="5651500"/>
          <p14:tracePt t="36424" x="2914650" y="5645150"/>
          <p14:tracePt t="36432" x="2908300" y="5645150"/>
          <p14:tracePt t="36445" x="2895600" y="5645150"/>
          <p14:tracePt t="36457" x="2876550" y="5645150"/>
          <p14:tracePt t="36458" x="2844800" y="5645150"/>
          <p14:tracePt t="36474" x="2819400" y="5645150"/>
          <p14:tracePt t="36490" x="2787650" y="5651500"/>
          <p14:tracePt t="36528" x="2781300" y="5651500"/>
          <p14:tracePt t="36540" x="2762250" y="5664200"/>
          <p14:tracePt t="36607" x="2755900" y="5664200"/>
          <p14:tracePt t="36719" x="2762250" y="5664200"/>
          <p14:tracePt t="36724" x="2768600" y="5664200"/>
          <p14:tracePt t="36741" x="2781300" y="5664200"/>
          <p14:tracePt t="36741" x="2800350" y="5670550"/>
          <p14:tracePt t="36758" x="2813050" y="5683250"/>
          <p14:tracePt t="36774" x="2844800" y="5708650"/>
          <p14:tracePt t="36792" x="2851150" y="5715000"/>
          <p14:tracePt t="36808" x="2882900" y="5721350"/>
          <p14:tracePt t="36824" x="2914650" y="5721350"/>
          <p14:tracePt t="36841" x="2978150" y="5734050"/>
          <p14:tracePt t="36858" x="3073400" y="5746750"/>
          <p14:tracePt t="36875" x="3200400" y="5753100"/>
          <p14:tracePt t="36891" x="3340100" y="5753100"/>
          <p14:tracePt t="36908" x="3460750" y="5759450"/>
          <p14:tracePt t="36925" x="3517900" y="5759450"/>
          <p14:tracePt t="36942" x="3536950" y="5759450"/>
          <p14:tracePt t="36983" x="3543300" y="5759450"/>
          <p14:tracePt t="37015" x="3556000" y="5759450"/>
          <p14:tracePt t="37022" x="3575050" y="5759450"/>
          <p14:tracePt t="37031" x="3600450" y="5759450"/>
          <p14:tracePt t="37039" x="3613150" y="5759450"/>
          <p14:tracePt t="37047" x="3683000" y="5753100"/>
          <p14:tracePt t="37058" x="3733800" y="5746750"/>
          <p14:tracePt t="37075" x="3771900" y="5740400"/>
          <p14:tracePt t="37092" x="3810000" y="5734050"/>
          <p14:tracePt t="37108" x="3841750" y="5734050"/>
          <p14:tracePt t="37125" x="3886200" y="5734050"/>
          <p14:tracePt t="37143" x="3917950" y="5734050"/>
          <p14:tracePt t="37158" x="3962400" y="5734050"/>
          <p14:tracePt t="37176" x="4013200" y="5721350"/>
          <p14:tracePt t="37192" x="4095750" y="5708650"/>
          <p14:tracePt t="37208" x="4165600" y="5702300"/>
          <p14:tracePt t="37225" x="4197350" y="5702300"/>
          <p14:tracePt t="37242" x="4248150" y="5702300"/>
          <p14:tracePt t="37258" x="4318000" y="5702300"/>
          <p14:tracePt t="37275" x="4343400" y="5702300"/>
          <p14:tracePt t="37292" x="4368800" y="5702300"/>
          <p14:tracePt t="37308" x="4387850" y="5702300"/>
          <p14:tracePt t="37325" x="4400550" y="5702300"/>
          <p14:tracePt t="37342" x="4413250" y="5702300"/>
          <p14:tracePt t="37359" x="4476750" y="5708650"/>
          <p14:tracePt t="37376" x="4508500" y="5708650"/>
          <p14:tracePt t="37392" x="4552950" y="5715000"/>
          <p14:tracePt t="37409" x="4578350" y="5715000"/>
          <p14:tracePt t="37426" x="4622800" y="5715000"/>
          <p14:tracePt t="37442" x="4667250" y="5715000"/>
          <p14:tracePt t="37459" x="4705350" y="5715000"/>
          <p14:tracePt t="37476" x="4794250" y="5746750"/>
          <p14:tracePt t="37492" x="4914900" y="5753100"/>
          <p14:tracePt t="37509" x="5048250" y="5753100"/>
          <p14:tracePt t="37526" x="5137150" y="5753100"/>
          <p14:tracePt t="37543" x="5232400" y="5753100"/>
          <p14:tracePt t="37560" x="5289550" y="5753100"/>
          <p14:tracePt t="37576" x="5340350" y="5753100"/>
          <p14:tracePt t="37592" x="5416550" y="5753100"/>
          <p14:tracePt t="37609" x="5486400" y="5753100"/>
          <p14:tracePt t="37626" x="5562600" y="5753100"/>
          <p14:tracePt t="37642" x="5651500" y="5753100"/>
          <p14:tracePt t="37659" x="5753100" y="5765800"/>
          <p14:tracePt t="37676" x="5867400" y="5784850"/>
          <p14:tracePt t="37693" x="5981700" y="5797550"/>
          <p14:tracePt t="37709" x="6102350" y="5810250"/>
          <p14:tracePt t="37726" x="6178550" y="5810250"/>
          <p14:tracePt t="37743" x="6197600" y="5810250"/>
          <p14:tracePt t="37880" x="6203950" y="5810250"/>
          <p14:tracePt t="37903" x="6197600" y="5829300"/>
          <p14:tracePt t="37911" x="6064250" y="5842000"/>
          <p14:tracePt t="37927" x="5962650" y="5842000"/>
          <p14:tracePt t="37929" x="5664200" y="5842000"/>
          <p14:tracePt t="37944" x="5365750" y="5867400"/>
          <p14:tracePt t="37960" x="4889500" y="5905500"/>
          <p14:tracePt t="37976" x="4337050" y="5905500"/>
          <p14:tracePt t="37993" x="3886200" y="5930900"/>
          <p14:tracePt t="38010" x="3632200" y="5975350"/>
          <p14:tracePt t="38027" x="3530600" y="6000750"/>
          <p14:tracePt t="38043" x="3498850" y="6013450"/>
          <p14:tracePt t="38060" x="3492500" y="6026150"/>
          <p14:tracePt t="38077" x="3467100" y="6038850"/>
          <p14:tracePt t="38093" x="3441700" y="6057900"/>
          <p14:tracePt t="38110" x="3409950" y="6076950"/>
          <p14:tracePt t="38126" x="3365500" y="6115050"/>
          <p14:tracePt t="38144" x="3327400" y="6121400"/>
          <p14:tracePt t="38160" x="3270250" y="6121400"/>
          <p14:tracePt t="38177" x="3149600" y="6121400"/>
          <p14:tracePt t="38193" x="3009900" y="6121400"/>
          <p14:tracePt t="38210" x="2940050" y="6121400"/>
          <p14:tracePt t="38227" x="2921000" y="6121400"/>
          <p14:tracePt t="38243" x="2914650" y="6121400"/>
          <p14:tracePt t="38295" x="2908300" y="6121400"/>
          <p14:tracePt t="38311" x="2895600" y="6121400"/>
          <p14:tracePt t="38327" x="2889250" y="6121400"/>
          <p14:tracePt t="38328" x="2870200" y="6121400"/>
          <p14:tracePt t="38344" x="2863850" y="6121400"/>
          <p14:tracePt t="38479" x="2882900" y="6121400"/>
          <p14:tracePt t="38487" x="2901950" y="6121400"/>
          <p14:tracePt t="38503" x="2940050" y="6121400"/>
          <p14:tracePt t="38511" x="2965450" y="6115050"/>
          <p14:tracePt t="38512" x="2984500" y="6108700"/>
          <p14:tracePt t="38528" x="2990850" y="6108700"/>
          <p14:tracePt t="38544" x="3003550" y="6108700"/>
          <p14:tracePt t="38561" x="3009900" y="6102350"/>
          <p14:tracePt t="38577" x="3028950" y="6102350"/>
          <p14:tracePt t="38594" x="3035300" y="6102350"/>
          <p14:tracePt t="38611" x="3060700" y="6102350"/>
          <p14:tracePt t="38627" x="3079750" y="6102350"/>
          <p14:tracePt t="38644" x="3111500" y="6096000"/>
          <p14:tracePt t="38661" x="3181350" y="6096000"/>
          <p14:tracePt t="38678" x="3276600" y="6096000"/>
          <p14:tracePt t="38694" x="3365500" y="6096000"/>
          <p14:tracePt t="38711" x="3467100" y="6096000"/>
          <p14:tracePt t="38728" x="3530600" y="6102350"/>
          <p14:tracePt t="38744" x="3600450" y="6108700"/>
          <p14:tracePt t="38761" x="3651250" y="6121400"/>
          <p14:tracePt t="38778" x="3708400" y="6140450"/>
          <p14:tracePt t="38794" x="3784600" y="6153150"/>
          <p14:tracePt t="38811" x="3822700" y="6153150"/>
          <p14:tracePt t="38828" x="3867150" y="6153150"/>
          <p14:tracePt t="38845" x="3917950" y="6159500"/>
          <p14:tracePt t="38861" x="3975100" y="6165850"/>
          <p14:tracePt t="38878" x="4000500" y="6172200"/>
          <p14:tracePt t="38895" x="4044950" y="6178550"/>
          <p14:tracePt t="38912" x="4089400" y="6178550"/>
          <p14:tracePt t="38928" x="4171950" y="6210300"/>
          <p14:tracePt t="38944" x="4203700" y="6216650"/>
          <p14:tracePt t="38961" x="4254500" y="6216650"/>
          <p14:tracePt t="38978" x="4286250" y="6216650"/>
          <p14:tracePt t="38995" x="4330700" y="6216650"/>
          <p14:tracePt t="39011" x="4381500" y="6229350"/>
          <p14:tracePt t="39028" x="4445000" y="6248400"/>
          <p14:tracePt t="39045" x="4533900" y="6280150"/>
          <p14:tracePt t="39061" x="4648200" y="6299200"/>
          <p14:tracePt t="39078" x="4724400" y="6305550"/>
          <p14:tracePt t="39095" x="4794250" y="6311900"/>
          <p14:tracePt t="39112" x="4946650" y="6343650"/>
          <p14:tracePt t="39128" x="5035550" y="6362700"/>
          <p14:tracePt t="39145" x="5156200" y="6375400"/>
          <p14:tracePt t="39162" x="5270500" y="6381750"/>
          <p14:tracePt t="39178" x="5410200" y="6381750"/>
          <p14:tracePt t="39195" x="5562600" y="6381750"/>
          <p14:tracePt t="39212" x="5727700" y="6356350"/>
          <p14:tracePt t="39229" x="5930900" y="6324600"/>
          <p14:tracePt t="39245" x="6115050" y="6324600"/>
          <p14:tracePt t="39262" x="6299200" y="6324600"/>
          <p14:tracePt t="39278" x="6527800" y="6324600"/>
          <p14:tracePt t="39296" x="6629400" y="6324600"/>
          <p14:tracePt t="39312" x="6724650" y="6318250"/>
          <p14:tracePt t="39328" x="6794500" y="6286500"/>
          <p14:tracePt t="39345" x="6838950" y="6248400"/>
          <p14:tracePt t="39362" x="6915150" y="6216650"/>
          <p14:tracePt t="39379" x="7023100" y="6197600"/>
          <p14:tracePt t="39395" x="7124700" y="6172200"/>
          <p14:tracePt t="39412" x="7207250" y="6153150"/>
          <p14:tracePt t="39429" x="7226300" y="6146800"/>
          <p14:tracePt t="39446" x="7245350" y="6146800"/>
          <p14:tracePt t="39462" x="7296150" y="6146800"/>
          <p14:tracePt t="39479" x="7346950" y="6146800"/>
          <p14:tracePt t="39496" x="7391400" y="6146800"/>
          <p14:tracePt t="39512" x="7435850" y="6146800"/>
          <p14:tracePt t="39529" x="7486650" y="6146800"/>
          <p14:tracePt t="39545" x="7543800" y="6153150"/>
          <p14:tracePt t="39562" x="7613650" y="6165850"/>
          <p14:tracePt t="39579" x="7683500" y="6178550"/>
          <p14:tracePt t="39596" x="7747000" y="6203950"/>
          <p14:tracePt t="39612" x="7797800" y="6210300"/>
          <p14:tracePt t="39629" x="7810500" y="6210300"/>
          <p14:tracePt t="39645" x="7823200" y="6210300"/>
          <p14:tracePt t="39688" x="7829550" y="6210300"/>
          <p14:tracePt t="39696" x="7848600" y="6203950"/>
          <p14:tracePt t="39705" x="7854950" y="6203950"/>
          <p14:tracePt t="39712" x="7861300" y="6191250"/>
          <p14:tracePt t="39729" x="7880350" y="6178550"/>
          <p14:tracePt t="39746" x="7893050" y="6153150"/>
          <p14:tracePt t="39762" x="7893050" y="6134100"/>
          <p14:tracePt t="39779" x="7905750" y="6102350"/>
          <p14:tracePt t="39796" x="7918450" y="6083300"/>
          <p14:tracePt t="39813" x="7924800" y="6070600"/>
          <p14:tracePt t="39829" x="7937500" y="6045200"/>
          <p14:tracePt t="39903" x="7937500" y="6038850"/>
          <p14:tracePt t="39911" x="7937500" y="6032500"/>
          <p14:tracePt t="39911" x="7931150" y="6013450"/>
          <p14:tracePt t="39927" x="7918450" y="5994400"/>
          <p14:tracePt t="39935" x="7905750" y="5988050"/>
          <p14:tracePt t="39943" x="7893050" y="5975350"/>
          <p14:tracePt t="39950" x="7874000" y="5969000"/>
          <p14:tracePt t="39963" x="7804150" y="5962650"/>
          <p14:tracePt t="39980" x="7683500" y="5962650"/>
          <p14:tracePt t="39997" x="7499350" y="5930900"/>
          <p14:tracePt t="40013" x="7277100" y="5880100"/>
          <p14:tracePt t="40030" x="7042150" y="5848350"/>
          <p14:tracePt t="40047" x="6838950" y="5829300"/>
          <p14:tracePt t="40063" x="6769100" y="5829300"/>
          <p14:tracePt t="40080" x="6756400" y="5829300"/>
          <p14:tracePt t="40096" x="6750050" y="5822950"/>
          <p14:tracePt t="40113" x="6737350" y="5816600"/>
          <p14:tracePt t="40130" x="6724650" y="5803900"/>
          <p14:tracePt t="40146" x="6692900" y="5778500"/>
          <p14:tracePt t="40163" x="6673850" y="5772150"/>
          <p14:tracePt t="40180" x="6661150" y="5765800"/>
          <p14:tracePt t="40197" x="6654800" y="5765800"/>
          <p14:tracePt t="40213" x="6642100" y="5740400"/>
          <p14:tracePt t="40230" x="6604000" y="5670550"/>
          <p14:tracePt t="40247" x="6572250" y="5626100"/>
          <p14:tracePt t="40263" x="6553200" y="5524500"/>
          <p14:tracePt t="40280" x="6515100" y="5486400"/>
          <p14:tracePt t="40297" x="6483350" y="5403850"/>
          <p14:tracePt t="40314" x="6445250" y="5340350"/>
          <p14:tracePt t="40330" x="6407150" y="5283200"/>
          <p14:tracePt t="40347" x="6400800" y="5264150"/>
          <p14:tracePt t="40364" x="6388100" y="5245100"/>
          <p14:tracePt t="40380" x="6381750" y="5232400"/>
          <p14:tracePt t="40397" x="6369050" y="5194300"/>
          <p14:tracePt t="40414" x="6369050" y="5149850"/>
          <p14:tracePt t="40430" x="6362700" y="5060950"/>
          <p14:tracePt t="40448" x="6362700" y="5010150"/>
          <p14:tracePt t="40464" x="6350000" y="4959350"/>
          <p14:tracePt t="40480" x="6318250" y="4914900"/>
          <p14:tracePt t="40497" x="6305550" y="4889500"/>
          <p14:tracePt t="40514" x="6299200" y="4889500"/>
          <p14:tracePt t="40551" x="6299200" y="4876800"/>
          <p14:tracePt t="40567" x="6299200" y="4857750"/>
          <p14:tracePt t="40575" x="6292850" y="4857750"/>
          <p14:tracePt t="40581" x="6292850" y="4800600"/>
          <p14:tracePt t="40597" x="6292850" y="4768850"/>
          <p14:tracePt t="40614" x="6292850" y="4743450"/>
          <p14:tracePt t="40631" x="6292850" y="4730750"/>
          <p14:tracePt t="40647" x="6311900" y="4724400"/>
          <p14:tracePt t="40664" x="6318250" y="4699000"/>
          <p14:tracePt t="40681" x="6324600" y="4692650"/>
          <p14:tracePt t="40697" x="6343650" y="4667250"/>
          <p14:tracePt t="40714" x="6356350" y="4667250"/>
          <p14:tracePt t="40731" x="6362700" y="4660900"/>
          <p14:tracePt t="40748" x="6375400" y="4648200"/>
          <p14:tracePt t="40764" x="6388100" y="4641850"/>
          <p14:tracePt t="40781" x="6413500" y="4622800"/>
          <p14:tracePt t="40798" x="6432550" y="4597400"/>
          <p14:tracePt t="40814" x="6477000" y="4565650"/>
          <p14:tracePt t="40832" x="6527800" y="4540250"/>
          <p14:tracePt t="40848" x="6661150" y="4476750"/>
          <p14:tracePt t="40865" x="6737350" y="4464050"/>
          <p14:tracePt t="40881" x="6832600" y="4438650"/>
          <p14:tracePt t="40898" x="6896100" y="4413250"/>
          <p14:tracePt t="40914" x="6927850" y="4394200"/>
          <p14:tracePt t="40931" x="6972300" y="4356100"/>
          <p14:tracePt t="40948" x="7029450" y="4318000"/>
          <p14:tracePt t="40965" x="7067550" y="4286250"/>
          <p14:tracePt t="40981" x="7105650" y="4248150"/>
          <p14:tracePt t="40998" x="7137400" y="4222750"/>
          <p14:tracePt t="40998" x="7137400" y="4216400"/>
          <p14:tracePt t="41032" x="7156450" y="4197350"/>
          <p14:tracePt t="41033" x="7162800" y="4178300"/>
          <p14:tracePt t="41048" x="7169150" y="4152900"/>
          <p14:tracePt t="41066" x="7175500" y="4146550"/>
          <p14:tracePt t="41081" x="7175500" y="4133850"/>
          <p14:tracePt t="41098" x="7181850" y="4102100"/>
          <p14:tracePt t="41115" x="7181850" y="4076700"/>
          <p14:tracePt t="41132" x="7181850" y="4044950"/>
          <p14:tracePt t="41148" x="7181850" y="4025900"/>
          <p14:tracePt t="41165" x="7181850" y="4006850"/>
          <p14:tracePt t="41182" x="7175500" y="3981450"/>
          <p14:tracePt t="41198" x="7162800" y="3962400"/>
          <p14:tracePt t="41215" x="7105650" y="3943350"/>
          <p14:tracePt t="41231" x="7042150" y="3917950"/>
          <p14:tracePt t="41249" x="6972300" y="3911600"/>
          <p14:tracePt t="41265" x="6940550" y="3911600"/>
          <p14:tracePt t="41282" x="6921500" y="3911600"/>
          <p14:tracePt t="41298" x="6877050" y="3911600"/>
          <p14:tracePt t="41315" x="6794500" y="3911600"/>
          <p14:tracePt t="41332" x="6654800" y="3911600"/>
          <p14:tracePt t="41348" x="6489700" y="3911600"/>
          <p14:tracePt t="41365" x="6299200" y="3905250"/>
          <p14:tracePt t="41382" x="6076950" y="3892550"/>
          <p14:tracePt t="41399" x="5886450" y="3886200"/>
          <p14:tracePt t="41415" x="5759450" y="3867150"/>
          <p14:tracePt t="41432" x="5581650" y="3854450"/>
          <p14:tracePt t="41449" x="5410200" y="3841750"/>
          <p14:tracePt t="41465" x="5226050" y="3829050"/>
          <p14:tracePt t="41482" x="5029200" y="3810000"/>
          <p14:tracePt t="41499" x="4851400" y="3790950"/>
          <p14:tracePt t="41516" x="4686300" y="3752850"/>
          <p14:tracePt t="41532" x="4565650" y="3746500"/>
          <p14:tracePt t="41550" x="4464050" y="3714750"/>
          <p14:tracePt t="41566" x="4419600" y="3714750"/>
          <p14:tracePt t="41583" x="4375150" y="3708400"/>
          <p14:tracePt t="41599" x="4356100" y="3708400"/>
          <p14:tracePt t="41616" x="4229100" y="3708400"/>
          <p14:tracePt t="41633" x="4127500" y="3708400"/>
          <p14:tracePt t="41649" x="4032250" y="3708400"/>
          <p14:tracePt t="41666" x="3911600" y="3708400"/>
          <p14:tracePt t="41682" x="3759200" y="3708400"/>
          <p14:tracePt t="41699" x="3594100" y="3708400"/>
          <p14:tracePt t="41716" x="3390900" y="3708400"/>
          <p14:tracePt t="41732" x="3232150" y="3708400"/>
          <p14:tracePt t="41749" x="3054350" y="3708400"/>
          <p14:tracePt t="41766" x="2895600" y="3708400"/>
          <p14:tracePt t="41782" x="2730500" y="3708400"/>
          <p14:tracePt t="41799" x="2559050" y="3708400"/>
          <p14:tracePt t="41816" x="2489200" y="3708400"/>
          <p14:tracePt t="41833" x="2432050" y="3708400"/>
          <p14:tracePt t="41849" x="2355850" y="3708400"/>
          <p14:tracePt t="41866" x="2273300" y="3708400"/>
          <p14:tracePt t="41883" x="2209800" y="3708400"/>
          <p14:tracePt t="41899" x="2165350" y="3708400"/>
          <p14:tracePt t="41916" x="2082800" y="3727450"/>
          <p14:tracePt t="41933" x="1955800" y="3733800"/>
          <p14:tracePt t="41950" x="1835150" y="3759200"/>
          <p14:tracePt t="41966" x="1765300" y="3765550"/>
          <p14:tracePt t="41983" x="1733550" y="3771900"/>
          <p14:tracePt t="42000" x="1670050" y="3778250"/>
          <p14:tracePt t="42016" x="1631950" y="3790950"/>
          <p14:tracePt t="42033" x="1600200" y="3810000"/>
          <p14:tracePt t="42050" x="1562100" y="3829050"/>
          <p14:tracePt t="42067" x="1536700" y="3841750"/>
          <p14:tracePt t="42083" x="1485900" y="3854450"/>
          <p14:tracePt t="42100" x="1447800" y="3873500"/>
          <p14:tracePt t="42116" x="1422400" y="3879850"/>
          <p14:tracePt t="42133" x="1365250" y="3898900"/>
          <p14:tracePt t="42150" x="1314450" y="3917950"/>
          <p14:tracePt t="42167" x="1244600" y="3968750"/>
          <p14:tracePt t="42183" x="1219200" y="4032250"/>
          <p14:tracePt t="42200" x="1181100" y="4159250"/>
          <p14:tracePt t="42217" x="1136650" y="4318000"/>
          <p14:tracePt t="42233" x="1060450" y="4451350"/>
          <p14:tracePt t="42250" x="977900" y="4546600"/>
          <p14:tracePt t="42267" x="946150" y="4572000"/>
          <p14:tracePt t="42283" x="927100" y="4603750"/>
          <p14:tracePt t="42300" x="920750" y="4610100"/>
          <p14:tracePt t="42317" x="908050" y="4616450"/>
          <p14:tracePt t="42334" x="908050" y="4654550"/>
          <p14:tracePt t="42350" x="908050" y="4711700"/>
          <p14:tracePt t="42368" x="920750" y="4813300"/>
          <p14:tracePt t="42384" x="933450" y="4902200"/>
          <p14:tracePt t="42400" x="939800" y="4946650"/>
          <p14:tracePt t="42417" x="952500" y="4978400"/>
          <p14:tracePt t="42434" x="958850" y="4991100"/>
          <p14:tracePt t="42450" x="958850" y="5003800"/>
          <p14:tracePt t="42467" x="971550" y="5041900"/>
          <p14:tracePt t="42484" x="971550" y="5054600"/>
          <p14:tracePt t="42500" x="971550" y="5073650"/>
          <p14:tracePt t="42517" x="984250" y="5118100"/>
          <p14:tracePt t="42534" x="1022350" y="5187950"/>
          <p14:tracePt t="42551" x="1079500" y="5334000"/>
          <p14:tracePt t="42567" x="1117600" y="5416550"/>
          <p14:tracePt t="42584" x="1123950" y="5461000"/>
          <p14:tracePt t="42601" x="1130300" y="5480050"/>
          <p14:tracePt t="42617" x="1149350" y="5518150"/>
          <p14:tracePt t="42634" x="1149350" y="5549900"/>
          <p14:tracePt t="42651" x="1149350" y="5581650"/>
          <p14:tracePt t="42668" x="1149350" y="5619750"/>
          <p14:tracePt t="42684" x="1149350" y="5651500"/>
          <p14:tracePt t="42701" x="1149350" y="5670550"/>
          <p14:tracePt t="42717" x="1155700" y="5689600"/>
          <p14:tracePt t="42734" x="1155700" y="5695950"/>
          <p14:tracePt t="42751" x="1155700" y="5715000"/>
          <p14:tracePt t="42751" x="1155700" y="5721350"/>
          <p14:tracePt t="42768" x="1155700" y="5734050"/>
          <p14:tracePt t="42784" x="1155700" y="5746750"/>
          <p14:tracePt t="42801" x="1155700" y="5759450"/>
          <p14:tracePt t="42818" x="1155700" y="5784850"/>
          <p14:tracePt t="42834" x="1162050" y="5791200"/>
          <p14:tracePt t="42851" x="1162050" y="5803900"/>
          <p14:tracePt t="42868" x="1162050" y="5816600"/>
          <p14:tracePt t="42884" x="1168400" y="5829300"/>
          <p14:tracePt t="42901" x="1168400" y="5854700"/>
          <p14:tracePt t="42918" x="1168400" y="5873750"/>
          <p14:tracePt t="42934" x="1181100" y="5886450"/>
          <p14:tracePt t="42951" x="1187450" y="5905500"/>
          <p14:tracePt t="42968" x="1193800" y="5924550"/>
          <p14:tracePt t="42984" x="1200150" y="5930900"/>
          <p14:tracePt t="43001" x="1200150" y="5937250"/>
          <p14:tracePt t="43018" x="1206500" y="5943600"/>
          <p14:tracePt t="43035" x="1212850" y="5949950"/>
          <p14:tracePt t="43080" x="1231900" y="5949950"/>
          <p14:tracePt t="43087" x="1238250" y="5937250"/>
          <p14:tracePt t="43101" x="1244600" y="5937250"/>
          <p14:tracePt t="43102" x="1314450" y="5873750"/>
          <p14:tracePt t="43118" x="1390650" y="5753100"/>
          <p14:tracePt t="43135" x="1479550" y="5581650"/>
          <p14:tracePt t="43152" x="1536700" y="5213350"/>
          <p14:tracePt t="43168" x="1555750" y="5016500"/>
          <p14:tracePt t="43185" x="1555750" y="4895850"/>
          <p14:tracePt t="43201" x="1524000" y="4832350"/>
          <p14:tracePt t="43218" x="1479550" y="4718050"/>
          <p14:tracePt t="43235" x="1435100" y="4591050"/>
          <p14:tracePt t="43251" x="1416050" y="4502150"/>
          <p14:tracePt t="43268" x="1409700" y="4457700"/>
          <p14:tracePt t="43285" x="1409700" y="4445000"/>
          <p14:tracePt t="43407" x="1409700" y="4438650"/>
          <p14:tracePt t="43488" x="1409700" y="4432300"/>
          <p14:tracePt t="43503" x="1422400" y="4432300"/>
          <p14:tracePt t="43520" x="1428750" y="4432300"/>
          <p14:tracePt t="43521" x="1473200" y="4432300"/>
          <p14:tracePt t="43521" x="1492250" y="4438650"/>
          <p14:tracePt t="43536" x="1543050" y="4451350"/>
          <p14:tracePt t="43553" x="1631950" y="4464050"/>
          <p14:tracePt t="43569" x="1733550" y="4476750"/>
          <p14:tracePt t="43586" x="1816100" y="4502150"/>
          <p14:tracePt t="43602" x="1860550" y="4508500"/>
          <p14:tracePt t="43619" x="1905000" y="4527550"/>
          <p14:tracePt t="43636" x="1993900" y="4533900"/>
          <p14:tracePt t="43652" x="2089150" y="4559300"/>
          <p14:tracePt t="43669" x="2171700" y="4572000"/>
          <p14:tracePt t="43686" x="2266950" y="4578350"/>
          <p14:tracePt t="43703" x="2355850" y="4578350"/>
          <p14:tracePt t="43719" x="2520950" y="4578350"/>
          <p14:tracePt t="43736" x="2597150" y="4578350"/>
          <p14:tracePt t="43752" x="2698750" y="4578350"/>
          <p14:tracePt t="43769" x="2774950" y="4578350"/>
          <p14:tracePt t="43786" x="2832100" y="4584700"/>
          <p14:tracePt t="43802" x="2921000" y="4603750"/>
          <p14:tracePt t="43819" x="3035300" y="4603750"/>
          <p14:tracePt t="43836" x="3143250" y="4610100"/>
          <p14:tracePt t="43853" x="3276600" y="4616450"/>
          <p14:tracePt t="43869" x="3403600" y="4629150"/>
          <p14:tracePt t="43886" x="3549650" y="4629150"/>
          <p14:tracePt t="43886" x="3581400" y="4629150"/>
          <p14:tracePt t="43904" x="3625850" y="4629150"/>
          <p14:tracePt t="43919" x="3708400" y="4629150"/>
          <p14:tracePt t="43936" x="3765550" y="4629150"/>
          <p14:tracePt t="43953" x="3822700" y="4629150"/>
          <p14:tracePt t="43970" x="3886200" y="4629150"/>
          <p14:tracePt t="43986" x="3968750" y="4629150"/>
          <p14:tracePt t="44003" x="4025900" y="4629150"/>
          <p14:tracePt t="44019" x="4083050" y="4629150"/>
          <p14:tracePt t="44036" x="4146550" y="4629150"/>
          <p14:tracePt t="44053" x="4210050" y="4629150"/>
          <p14:tracePt t="44070" x="4324350" y="4616450"/>
          <p14:tracePt t="44086" x="4432300" y="4616450"/>
          <p14:tracePt t="44103" x="4565650" y="4610100"/>
          <p14:tracePt t="44120" x="4667250" y="4610100"/>
          <p14:tracePt t="44136" x="4705350" y="4603750"/>
          <p14:tracePt t="44153" x="4762500" y="4603750"/>
          <p14:tracePt t="44170" x="4851400" y="4603750"/>
          <p14:tracePt t="44186" x="4991100" y="4603750"/>
          <p14:tracePt t="44203" x="5156200" y="4622800"/>
          <p14:tracePt t="44220" x="5276850" y="4622800"/>
          <p14:tracePt t="44237" x="5441950" y="4641850"/>
          <p14:tracePt t="44253" x="5581650" y="4641850"/>
          <p14:tracePt t="44270" x="5715000" y="4641850"/>
          <p14:tracePt t="44287" x="5822950" y="4641850"/>
          <p14:tracePt t="44287" x="5880100" y="4641850"/>
          <p14:tracePt t="44304" x="5988050" y="4641850"/>
          <p14:tracePt t="44320" x="6083300" y="4641850"/>
          <p14:tracePt t="44337" x="6172200" y="4641850"/>
          <p14:tracePt t="44353" x="6254750" y="4641850"/>
          <p14:tracePt t="44370" x="6311900" y="4635500"/>
          <p14:tracePt t="44387" x="6356350" y="4622800"/>
          <p14:tracePt t="44403" x="6419850" y="4603750"/>
          <p14:tracePt t="44420" x="6502400" y="4565650"/>
          <p14:tracePt t="44437" x="6559550" y="4514850"/>
          <p14:tracePt t="44454" x="6623050" y="4483100"/>
          <p14:tracePt t="44471" x="6718300" y="4445000"/>
          <p14:tracePt t="44489" x="6769100" y="4419600"/>
          <p14:tracePt t="44504" x="6819900" y="4400550"/>
          <p14:tracePt t="44520" x="6889750" y="4368800"/>
          <p14:tracePt t="44537" x="6985000" y="4330700"/>
          <p14:tracePt t="44554" x="7099300" y="4292600"/>
          <p14:tracePt t="44571" x="7194550" y="4267200"/>
          <p14:tracePt t="44587" x="7239000" y="4248150"/>
          <p14:tracePt t="44604" x="7270750" y="4222750"/>
          <p14:tracePt t="44621" x="7283450" y="4210050"/>
          <p14:tracePt t="44637" x="7296150" y="4191000"/>
          <p14:tracePt t="44654" x="7321550" y="4184650"/>
          <p14:tracePt t="44671" x="7372350" y="4178300"/>
          <p14:tracePt t="44687" x="7423150" y="4171950"/>
          <p14:tracePt t="44704" x="7435850" y="4165600"/>
          <p14:tracePt t="44760" x="7442200" y="4159250"/>
          <p14:tracePt t="44768" x="7442200" y="4152900"/>
          <p14:tracePt t="44776" x="7442200" y="4146550"/>
          <p14:tracePt t="44792" x="7442200" y="4133850"/>
          <p14:tracePt t="44804" x="7442200" y="4127500"/>
          <p14:tracePt t="44808" x="7442200" y="4108450"/>
          <p14:tracePt t="44821" x="7435850" y="4089400"/>
          <p14:tracePt t="44837" x="7404100" y="4076700"/>
          <p14:tracePt t="44854" x="7315200" y="4051300"/>
          <p14:tracePt t="44871" x="7080250" y="3987800"/>
          <p14:tracePt t="44888" x="6946900" y="3943350"/>
          <p14:tracePt t="44904" x="6845300" y="3937000"/>
          <p14:tracePt t="44921" x="6762750" y="3930650"/>
          <p14:tracePt t="44938" x="6705600" y="3924300"/>
          <p14:tracePt t="44954" x="6661150" y="3924300"/>
          <p14:tracePt t="44971" x="6604000" y="3917950"/>
          <p14:tracePt t="44988" x="6496050" y="3917950"/>
          <p14:tracePt t="45004" x="6356350" y="3917950"/>
          <p14:tracePt t="45021" x="6121400" y="3917950"/>
          <p14:tracePt t="45038" x="5848350" y="3917950"/>
          <p14:tracePt t="45055" x="5492750" y="3917950"/>
          <p14:tracePt t="45071" x="5099050" y="3886200"/>
          <p14:tracePt t="45088" x="4959350" y="3873500"/>
          <p14:tracePt t="45104" x="4870450" y="3867150"/>
          <p14:tracePt t="45121" x="4813300" y="3867150"/>
          <p14:tracePt t="45138" x="4699000" y="3860800"/>
          <p14:tracePt t="45155" x="4514850" y="3841750"/>
          <p14:tracePt t="45172" x="4235450" y="3803650"/>
          <p14:tracePt t="45188" x="3924300" y="3759200"/>
          <p14:tracePt t="45205" x="3740150" y="3740150"/>
          <p14:tracePt t="45222" x="3625850" y="3733800"/>
          <p14:tracePt t="45238" x="3549650" y="3733800"/>
          <p14:tracePt t="45255" x="3416300" y="3740150"/>
          <p14:tracePt t="45272" x="3270250" y="3752850"/>
          <p14:tracePt t="45288" x="3111500" y="3771900"/>
          <p14:tracePt t="45305" x="2927350" y="3778250"/>
          <p14:tracePt t="45322" x="2762250" y="3803650"/>
          <p14:tracePt t="45338" x="2603500" y="3829050"/>
          <p14:tracePt t="45355" x="2495550" y="3848100"/>
          <p14:tracePt t="45372" x="2336800" y="3873500"/>
          <p14:tracePt t="45389" x="2184400" y="3898900"/>
          <p14:tracePt t="45405" x="2019300" y="3924300"/>
          <p14:tracePt t="45422" x="1905000" y="3962400"/>
          <p14:tracePt t="45439" x="1854200" y="3981450"/>
          <p14:tracePt t="45455" x="1771650" y="4006850"/>
          <p14:tracePt t="45472" x="1727200" y="4006850"/>
          <p14:tracePt t="45488" x="1670050" y="4032250"/>
          <p14:tracePt t="45505" x="1612900" y="4044950"/>
          <p14:tracePt t="45522" x="1568450" y="4076700"/>
          <p14:tracePt t="45539" x="1524000" y="4108450"/>
          <p14:tracePt t="45557" x="1466850" y="4140200"/>
          <p14:tracePt t="45573" x="1403350" y="4184650"/>
          <p14:tracePt t="45590" x="1358900" y="4216400"/>
          <p14:tracePt t="45607" x="1308100" y="4254500"/>
          <p14:tracePt t="45623" x="1289050" y="4286250"/>
          <p14:tracePt t="45640" x="1263650" y="4311650"/>
          <p14:tracePt t="45657" x="1263650" y="4330700"/>
          <p14:tracePt t="45673" x="1263650" y="4343400"/>
          <p14:tracePt t="45690" x="1263650" y="4349750"/>
          <p14:tracePt t="45729" x="1263650" y="4362450"/>
          <p14:tracePt t="45740" x="1263650" y="4375150"/>
          <p14:tracePt t="45757" x="1276350" y="4387850"/>
          <p14:tracePt t="45757" x="1301750" y="4432300"/>
          <p14:tracePt t="45773" x="1339850" y="4464050"/>
          <p14:tracePt t="45790" x="1384300" y="4508500"/>
          <p14:tracePt t="45807" x="1504950" y="4552950"/>
          <p14:tracePt t="45823" x="1612900" y="4552950"/>
          <p14:tracePt t="45840" x="1828800" y="4552950"/>
          <p14:tracePt t="45857" x="1974850" y="4552950"/>
          <p14:tracePt t="45874" x="2082800" y="4552950"/>
          <p14:tracePt t="45890" x="2159000" y="4552950"/>
          <p14:tracePt t="45907" x="2247900" y="4552950"/>
          <p14:tracePt t="45924" x="2368550" y="4552950"/>
          <p14:tracePt t="45940" x="2444750" y="4546600"/>
          <p14:tracePt t="45957" x="2540000" y="4527550"/>
          <p14:tracePt t="45974" x="2597150" y="4527550"/>
          <p14:tracePt t="45991" x="2654300" y="4527550"/>
          <p14:tracePt t="46007" x="2736850" y="4527550"/>
          <p14:tracePt t="46024" x="2914650" y="4527550"/>
          <p14:tracePt t="46041" x="3067050" y="4527550"/>
          <p14:tracePt t="46058" x="3194050" y="4527550"/>
          <p14:tracePt t="46076" x="3327400" y="4540250"/>
          <p14:tracePt t="46091" x="3460750" y="4546600"/>
          <p14:tracePt t="46108" x="3594100" y="4552950"/>
          <p14:tracePt t="46124" x="3683000" y="4578350"/>
          <p14:tracePt t="46141" x="3816350" y="4578350"/>
          <p14:tracePt t="46157" x="3924300" y="4591050"/>
          <p14:tracePt t="46174" x="4057650" y="4610100"/>
          <p14:tracePt t="46191" x="4210050" y="4616450"/>
          <p14:tracePt t="46208" x="4343400" y="4629150"/>
          <p14:tracePt t="46225" x="4565650" y="4648200"/>
          <p14:tracePt t="46241" x="4737100" y="4667250"/>
          <p14:tracePt t="46258" x="4902200" y="4667250"/>
          <p14:tracePt t="46274" x="5022850" y="4667250"/>
          <p14:tracePt t="46291" x="5149850" y="4667250"/>
          <p14:tracePt t="46308" x="5270500" y="4667250"/>
          <p14:tracePt t="46324" x="5422900" y="4648200"/>
          <p14:tracePt t="46341" x="5505450" y="4648200"/>
          <p14:tracePt t="46358" x="5619750" y="4616450"/>
          <p14:tracePt t="46374" x="5740400" y="4591050"/>
          <p14:tracePt t="46391" x="5848350" y="4559300"/>
          <p14:tracePt t="46408" x="5943600" y="4546600"/>
          <p14:tracePt t="46408" x="5994400" y="4533900"/>
          <p14:tracePt t="46425" x="6070600" y="4521200"/>
          <p14:tracePt t="46441" x="6134100" y="4502150"/>
          <p14:tracePt t="46458" x="6210300" y="4470400"/>
          <p14:tracePt t="46474" x="6292850" y="4451350"/>
          <p14:tracePt t="46491" x="6369050" y="4432300"/>
          <p14:tracePt t="46508" x="6483350" y="4419600"/>
          <p14:tracePt t="46525" x="6565900" y="4413250"/>
          <p14:tracePt t="46541" x="6629400" y="4406900"/>
          <p14:tracePt t="46558" x="6692900" y="4406900"/>
          <p14:tracePt t="46575" x="6743700" y="4394200"/>
          <p14:tracePt t="46592" x="6800850" y="4387850"/>
          <p14:tracePt t="46608" x="6946900" y="4356100"/>
          <p14:tracePt t="46625" x="7048500" y="4343400"/>
          <p14:tracePt t="46641" x="7137400" y="4330700"/>
          <p14:tracePt t="46658" x="7188200" y="4318000"/>
          <p14:tracePt t="46675" x="7200900" y="4311650"/>
          <p14:tracePt t="46713" x="7207250" y="4298950"/>
          <p14:tracePt t="46725" x="7213600" y="4298950"/>
          <p14:tracePt t="46726" x="7226300" y="4286250"/>
          <p14:tracePt t="46743" x="7232650" y="4279900"/>
          <p14:tracePt t="46758" x="7245350" y="4260850"/>
          <p14:tracePt t="46775" x="7270750" y="4241800"/>
          <p14:tracePt t="46792" x="7283450" y="4229100"/>
          <p14:tracePt t="46809" x="7289800" y="4216400"/>
          <p14:tracePt t="46825" x="7289800" y="4203700"/>
          <p14:tracePt t="46842" x="7289800" y="4197350"/>
          <p14:tracePt t="46859" x="7289800" y="4191000"/>
          <p14:tracePt t="46875" x="7289800" y="4165600"/>
          <p14:tracePt t="46892" x="7289800" y="4152900"/>
          <p14:tracePt t="46909" x="7283450" y="4140200"/>
          <p14:tracePt t="46925" x="7264400" y="4114800"/>
          <p14:tracePt t="46942" x="7226300" y="4095750"/>
          <p14:tracePt t="46959" x="7137400" y="4064000"/>
          <p14:tracePt t="46975" x="7073900" y="4044950"/>
          <p14:tracePt t="46992" x="6985000" y="4025900"/>
          <p14:tracePt t="47009" x="6908800" y="4006850"/>
          <p14:tracePt t="47025" x="6807200" y="3987800"/>
          <p14:tracePt t="47042" x="6718300" y="3981450"/>
          <p14:tracePt t="47059" x="6610350" y="3975100"/>
          <p14:tracePt t="47076" x="6432550" y="3949700"/>
          <p14:tracePt t="47092" x="6229350" y="3949700"/>
          <p14:tracePt t="47109" x="5867400" y="3917950"/>
          <p14:tracePt t="47126" x="5492750" y="3917950"/>
          <p14:tracePt t="47143" x="5226050" y="3917950"/>
          <p14:tracePt t="47159" x="5022850" y="3917950"/>
          <p14:tracePt t="47176" x="4889500" y="3917950"/>
          <p14:tracePt t="47176" x="4845050" y="3917950"/>
          <p14:tracePt t="47193" x="4724400" y="3930650"/>
          <p14:tracePt t="47209" x="4591050" y="3930650"/>
          <p14:tracePt t="47226" x="4375150" y="3943350"/>
          <p14:tracePt t="47243" x="4083050" y="3943350"/>
          <p14:tracePt t="47259" x="3727450" y="3943350"/>
          <p14:tracePt t="47276" x="3473450" y="3943350"/>
          <p14:tracePt t="47293" x="3289300" y="3943350"/>
          <p14:tracePt t="47309" x="3130550" y="3943350"/>
          <p14:tracePt t="47326" x="2959100" y="3937000"/>
          <p14:tracePt t="47342" x="2730500" y="3911600"/>
          <p14:tracePt t="47359" x="2501900" y="3873500"/>
          <p14:tracePt t="47376" x="2292350" y="3873500"/>
          <p14:tracePt t="47393" x="2260600" y="3873500"/>
          <p14:tracePt t="47409" x="2222500" y="3879850"/>
          <p14:tracePt t="47426" x="2203450" y="3898900"/>
          <p14:tracePt t="47443" x="2165350" y="3930650"/>
          <p14:tracePt t="47460" x="2108200" y="3949700"/>
          <p14:tracePt t="47476" x="2019300" y="3981450"/>
          <p14:tracePt t="47493" x="1930400" y="4013200"/>
          <p14:tracePt t="47510" x="1905000" y="4032250"/>
          <p14:tracePt t="47527" x="1879600" y="4057650"/>
          <p14:tracePt t="47543" x="1866900" y="4064000"/>
          <p14:tracePt t="47560" x="1854200" y="4083050"/>
          <p14:tracePt t="47576" x="1847850" y="4102100"/>
          <p14:tracePt t="47593" x="1835150" y="4127500"/>
          <p14:tracePt t="47610" x="1828800" y="4133850"/>
          <p14:tracePt t="47627" x="1816100" y="4146550"/>
          <p14:tracePt t="47643" x="1803400" y="4159250"/>
          <p14:tracePt t="47660" x="1784350" y="4191000"/>
          <p14:tracePt t="47676" x="1758950" y="4222750"/>
          <p14:tracePt t="47693" x="1720850" y="4260850"/>
          <p14:tracePt t="47710" x="1689100" y="4292600"/>
          <p14:tracePt t="47727" x="1651000" y="4330700"/>
          <p14:tracePt t="47743" x="1631950" y="4343400"/>
          <p14:tracePt t="47760" x="1612900" y="4362450"/>
          <p14:tracePt t="47794" x="1612900" y="4368800"/>
          <p14:tracePt t="47794" x="1612900" y="4381500"/>
          <p14:tracePt t="47833" x="1612900" y="4387850"/>
          <p14:tracePt t="47841" x="1612900" y="4394200"/>
          <p14:tracePt t="47850" x="1619250" y="4413250"/>
          <p14:tracePt t="47860" x="1644650" y="4419600"/>
          <p14:tracePt t="47877" x="1695450" y="4445000"/>
          <p14:tracePt t="47894" x="1784350" y="4489450"/>
          <p14:tracePt t="47910" x="1892300" y="4546600"/>
          <p14:tracePt t="47927" x="2006600" y="4584700"/>
          <p14:tracePt t="47944" x="2095500" y="4603750"/>
          <p14:tracePt t="47944" x="2133600" y="4603750"/>
          <p14:tracePt t="47961" x="2235200" y="4622800"/>
          <p14:tracePt t="47977" x="2330450" y="4629150"/>
          <p14:tracePt t="47994" x="2444750" y="4635500"/>
          <p14:tracePt t="48011" x="2578100" y="4654550"/>
          <p14:tracePt t="48027" x="2705100" y="4654550"/>
          <p14:tracePt t="48044" x="2813050" y="4654550"/>
          <p14:tracePt t="48060" x="2901950" y="4654550"/>
          <p14:tracePt t="48077" x="3009900" y="4654550"/>
          <p14:tracePt t="48094" x="3111500" y="4667250"/>
          <p14:tracePt t="48111" x="3225800" y="4667250"/>
          <p14:tracePt t="48127" x="3314700" y="4667250"/>
          <p14:tracePt t="48144" x="3517900" y="4667250"/>
          <p14:tracePt t="48161" x="3683000" y="4667250"/>
          <p14:tracePt t="48177" x="3841750" y="4667250"/>
          <p14:tracePt t="48194" x="4038600" y="4648200"/>
          <p14:tracePt t="48211" x="4171950" y="4641850"/>
          <p14:tracePt t="48227" x="4324350" y="4641850"/>
          <p14:tracePt t="48244" x="4445000" y="4641850"/>
          <p14:tracePt t="48261" x="4591050" y="4641850"/>
          <p14:tracePt t="48277" x="4711700" y="4641850"/>
          <p14:tracePt t="48294" x="4819650" y="4641850"/>
          <p14:tracePt t="48311" x="4902200" y="4641850"/>
          <p14:tracePt t="48327" x="5010150" y="4641850"/>
          <p14:tracePt t="48345" x="5111750" y="4641850"/>
          <p14:tracePt t="48361" x="5194300" y="4641850"/>
          <p14:tracePt t="48378" x="5283200" y="4641850"/>
          <p14:tracePt t="48394" x="5372100" y="4641850"/>
          <p14:tracePt t="48411" x="5429250" y="4641850"/>
          <p14:tracePt t="48428" x="5505450" y="4641850"/>
          <p14:tracePt t="48444" x="5626100" y="4635500"/>
          <p14:tracePt t="48461" x="5746750" y="4635500"/>
          <p14:tracePt t="48478" x="5911850" y="4635500"/>
          <p14:tracePt t="48495" x="6096000" y="4635500"/>
          <p14:tracePt t="48511" x="6235700" y="4635500"/>
          <p14:tracePt t="48528" x="6400800" y="4616450"/>
          <p14:tracePt t="48545" x="6464300" y="4597400"/>
          <p14:tracePt t="48561" x="6559550" y="4552950"/>
          <p14:tracePt t="48578" x="6661150" y="4514850"/>
          <p14:tracePt t="48595" x="6743700" y="4489450"/>
          <p14:tracePt t="48612" x="6794500" y="4470400"/>
          <p14:tracePt t="48629" x="6877050" y="4451350"/>
          <p14:tracePt t="48645" x="6940550" y="4425950"/>
          <p14:tracePt t="48662" x="7004050" y="4400550"/>
          <p14:tracePt t="48678" x="7067550" y="4381500"/>
          <p14:tracePt t="48695" x="7143750" y="4330700"/>
          <p14:tracePt t="48712" x="7194550" y="4318000"/>
          <p14:tracePt t="48728" x="7289800" y="4286250"/>
          <p14:tracePt t="48745" x="7429500" y="4286250"/>
          <p14:tracePt t="48762" x="7531100" y="4267200"/>
          <p14:tracePt t="48778" x="7588250" y="4260850"/>
          <p14:tracePt t="48795" x="7600950" y="4254500"/>
          <p14:tracePt t="48857" x="7600950" y="4248150"/>
          <p14:tracePt t="48882" x="7600950" y="4235450"/>
          <p14:tracePt t="48889" x="7600950" y="4229100"/>
          <p14:tracePt t="48897" x="7600950" y="4222750"/>
          <p14:tracePt t="48905" x="7600950" y="4216400"/>
          <p14:tracePt t="48905" x="7594600" y="4203700"/>
          <p14:tracePt t="48913" x="7569200" y="4191000"/>
          <p14:tracePt t="48929" x="7562850" y="4184650"/>
          <p14:tracePt t="48946" x="7543800" y="4178300"/>
          <p14:tracePt t="48962" x="7524750" y="4159250"/>
          <p14:tracePt t="48979" x="7480300" y="4127500"/>
          <p14:tracePt t="48995" x="7410450" y="4083050"/>
          <p14:tracePt t="49012" x="7359650" y="4057650"/>
          <p14:tracePt t="49029" x="7296150" y="4032250"/>
          <p14:tracePt t="49045" x="7232650" y="4013200"/>
          <p14:tracePt t="49062" x="7169150" y="3981450"/>
          <p14:tracePt t="49079" x="7067550" y="3937000"/>
          <p14:tracePt t="49096" x="6972300" y="3911600"/>
          <p14:tracePt t="49112" x="6858000" y="3892550"/>
          <p14:tracePt t="49129" x="6750050" y="3879850"/>
          <p14:tracePt t="49146" x="6680200" y="3873500"/>
          <p14:tracePt t="49162" x="6591300" y="3873500"/>
          <p14:tracePt t="49179" x="6438900" y="3873500"/>
          <p14:tracePt t="49196" x="6210300" y="3867150"/>
          <p14:tracePt t="49212" x="5937250" y="3854450"/>
          <p14:tracePt t="49229" x="5753100" y="3854450"/>
          <p14:tracePt t="49246" x="5600700" y="3854450"/>
          <p14:tracePt t="49262" x="5422900" y="3898900"/>
          <p14:tracePt t="49279" x="5219700" y="3930650"/>
          <p14:tracePt t="49296" x="4978400" y="3930650"/>
          <p14:tracePt t="49313" x="4476750" y="3937000"/>
          <p14:tracePt t="49329" x="4222750" y="3937000"/>
          <p14:tracePt t="49346" x="4006850" y="3937000"/>
          <p14:tracePt t="49363" x="3848100" y="3949700"/>
          <p14:tracePt t="49379" x="3695700" y="3956050"/>
          <p14:tracePt t="49396" x="3524250" y="3956050"/>
          <p14:tracePt t="49413" x="3314700" y="3956050"/>
          <p14:tracePt t="49430" x="3092450" y="3956050"/>
          <p14:tracePt t="49446" x="2844800" y="3937000"/>
          <p14:tracePt t="49463" x="2698750" y="3937000"/>
          <p14:tracePt t="49480" x="2609850" y="3937000"/>
          <p14:tracePt t="49496" x="2565400" y="3937000"/>
          <p14:tracePt t="49513" x="2540000" y="3937000"/>
          <p14:tracePt t="49530" x="2508250" y="3937000"/>
          <p14:tracePt t="49546" x="2501900" y="3937000"/>
          <p14:tracePt t="49808" x="2495550" y="3930650"/>
          <p14:tracePt t="49817" x="2495550" y="3917950"/>
          <p14:tracePt t="49830" x="2501900" y="3917950"/>
          <p14:tracePt t="49830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0010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roup 1</a:t>
            </a:r>
          </a:p>
          <a:p>
            <a:pPr lvl="1"/>
            <a:r>
              <a:rPr lang="en-US" dirty="0" smtClean="0"/>
              <a:t>Produced from the carbonate or hydroxide and HX (halide acid)</a:t>
            </a:r>
          </a:p>
          <a:p>
            <a:pPr lvl="1"/>
            <a:r>
              <a:rPr lang="en-US" dirty="0" smtClean="0"/>
              <a:t>Can be made by metal reaction</a:t>
            </a:r>
          </a:p>
          <a:p>
            <a:pPr lvl="1"/>
            <a:r>
              <a:rPr lang="en-US" dirty="0" smtClean="0"/>
              <a:t>Melting points</a:t>
            </a:r>
          </a:p>
          <a:p>
            <a:pPr lvl="2"/>
            <a:r>
              <a:rPr lang="en-US" dirty="0" smtClean="0"/>
              <a:t>Trends:  F&gt;Cl&gt;Br&gt;I</a:t>
            </a:r>
          </a:p>
          <a:p>
            <a:pPr lvl="3"/>
            <a:r>
              <a:rPr lang="en-US" dirty="0" smtClean="0"/>
              <a:t>Rb: 642 °C to 823 °C; Cs:  621 °C to 703 °C</a:t>
            </a:r>
          </a:p>
          <a:p>
            <a:r>
              <a:rPr lang="en-US" dirty="0" smtClean="0"/>
              <a:t>Group 2</a:t>
            </a:r>
          </a:p>
          <a:p>
            <a:pPr lvl="1"/>
            <a:r>
              <a:rPr lang="en-US" dirty="0" smtClean="0"/>
              <a:t>Can be formed from direct metal reaction</a:t>
            </a:r>
          </a:p>
          <a:p>
            <a:pPr lvl="1"/>
            <a:r>
              <a:rPr lang="en-US" dirty="0" smtClean="0"/>
              <a:t>Trend as Group 1</a:t>
            </a:r>
          </a:p>
          <a:p>
            <a:pPr lvl="1"/>
            <a:r>
              <a:rPr lang="en-US" dirty="0" smtClean="0"/>
              <a:t>melting points (538 °C [SrI</a:t>
            </a:r>
            <a:r>
              <a:rPr lang="en-US" baseline="-25000" dirty="0" smtClean="0"/>
              <a:t>2</a:t>
            </a:r>
            <a:r>
              <a:rPr lang="en-US" dirty="0" smtClean="0"/>
              <a:t>] to 1477 °C [SrF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  <a:r>
              <a:rPr lang="en-US" baseline="-25000" dirty="0" smtClean="0"/>
              <a:t>    </a:t>
            </a:r>
          </a:p>
          <a:p>
            <a:r>
              <a:rPr lang="en-US" dirty="0" smtClean="0"/>
              <a:t>Lanthanides</a:t>
            </a:r>
          </a:p>
          <a:p>
            <a:pPr lvl="1"/>
            <a:r>
              <a:rPr lang="en-US" dirty="0" smtClean="0"/>
              <a:t>Metal reactions</a:t>
            </a:r>
          </a:p>
          <a:p>
            <a:pPr lvl="1"/>
            <a:r>
              <a:rPr lang="en-US" dirty="0" smtClean="0"/>
              <a:t>Melting point </a:t>
            </a:r>
          </a:p>
          <a:p>
            <a:pPr lvl="2"/>
            <a:r>
              <a:rPr lang="en-US" dirty="0" smtClean="0"/>
              <a:t>Over 1200 °C for fluorides, 600 °C to 800 °C  for other halides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147"/>
    </mc:Choice>
    <mc:Fallback xmlns="">
      <p:transition spd="slow" advTm="631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466" x="1752600" y="1892300"/>
          <p14:tracePt t="3485" x="1758950" y="1892300"/>
          <p14:tracePt t="3557" x="1765300" y="1892300"/>
          <p14:tracePt t="3566" x="1771650" y="1898650"/>
          <p14:tracePt t="3581" x="1778000" y="1898650"/>
          <p14:tracePt t="3597" x="1778000" y="1905000"/>
          <p14:tracePt t="3645" x="1778000" y="1917700"/>
          <p14:tracePt t="3693" x="1784350" y="1917700"/>
          <p14:tracePt t="3766" x="1790700" y="1930400"/>
          <p14:tracePt t="3781" x="1797050" y="1930400"/>
          <p14:tracePt t="3795" x="1803400" y="1943100"/>
          <p14:tracePt t="3797" x="1809750" y="1943100"/>
          <p14:tracePt t="3813" x="1809750" y="1955800"/>
          <p14:tracePt t="3829" x="1809750" y="1968500"/>
          <p14:tracePt t="3864" x="1809750" y="1974850"/>
          <p14:tracePt t="3879" x="1809750" y="1981200"/>
          <p14:tracePt t="3879" x="1809750" y="2000250"/>
          <p14:tracePt t="3895" x="1809750" y="2019300"/>
          <p14:tracePt t="3912" x="1803400" y="2038350"/>
          <p14:tracePt t="3929" x="1803400" y="2051050"/>
          <p14:tracePt t="3945" x="1803400" y="2063750"/>
          <p14:tracePt t="3962" x="1803400" y="2070100"/>
          <p14:tracePt t="4013" x="1803400" y="2076450"/>
          <p14:tracePt t="4045" x="1797050" y="2082800"/>
          <p14:tracePt t="4053" x="1797050" y="2089150"/>
          <p14:tracePt t="4133" x="1797050" y="2070100"/>
          <p14:tracePt t="4155" x="1797050" y="2057400"/>
          <p14:tracePt t="4162" x="1803400" y="2044700"/>
          <p14:tracePt t="4163" x="1809750" y="2038350"/>
          <p14:tracePt t="4197" x="1809750" y="2019300"/>
          <p14:tracePt t="4198" x="1809750" y="2006600"/>
          <p14:tracePt t="4213" x="1809750" y="1974850"/>
          <p14:tracePt t="4230" x="1809750" y="1968500"/>
          <p14:tracePt t="4277" x="1828800" y="1949450"/>
          <p14:tracePt t="4285" x="1841500" y="1949450"/>
          <p14:tracePt t="4293" x="1860550" y="1943100"/>
          <p14:tracePt t="4298" x="1949450" y="1924050"/>
          <p14:tracePt t="4313" x="2044700" y="1885950"/>
          <p14:tracePt t="4329" x="2114550" y="1854200"/>
          <p14:tracePt t="4346" x="2184400" y="1784350"/>
          <p14:tracePt t="4363" x="2222500" y="1752600"/>
          <p14:tracePt t="4379" x="2266950" y="1714500"/>
          <p14:tracePt t="4396" x="2362200" y="1651000"/>
          <p14:tracePt t="4414" x="2393950" y="1631950"/>
          <p14:tracePt t="4430" x="2476500" y="1581150"/>
          <p14:tracePt t="4447" x="2508250" y="1543050"/>
          <p14:tracePt t="4464" x="2508250" y="1530350"/>
          <p14:tracePt t="4481" x="2508250" y="1517650"/>
          <p14:tracePt t="4497" x="2508250" y="1498600"/>
          <p14:tracePt t="4514" x="2508250" y="1447800"/>
          <p14:tracePt t="4531" x="2501900" y="1403350"/>
          <p14:tracePt t="4547" x="2482850" y="1339850"/>
          <p14:tracePt t="4564" x="2438400" y="1289050"/>
          <p14:tracePt t="4581" x="2400300" y="1257300"/>
          <p14:tracePt t="4581" x="2374900" y="1238250"/>
          <p14:tracePt t="4598" x="2368550" y="1238250"/>
          <p14:tracePt t="4614" x="2273300" y="1193800"/>
          <p14:tracePt t="4631" x="2146300" y="1162050"/>
          <p14:tracePt t="4648" x="2012950" y="1130300"/>
          <p14:tracePt t="4664" x="1892300" y="1104900"/>
          <p14:tracePt t="4681" x="1765300" y="1085850"/>
          <p14:tracePt t="4698" x="1663700" y="1073150"/>
          <p14:tracePt t="4714" x="1555750" y="1066800"/>
          <p14:tracePt t="4731" x="1422400" y="1066800"/>
          <p14:tracePt t="4748" x="1314450" y="1066800"/>
          <p14:tracePt t="4764" x="1193800" y="1066800"/>
          <p14:tracePt t="4781" x="1022350" y="1123950"/>
          <p14:tracePt t="4799" x="946150" y="1168400"/>
          <p14:tracePt t="4814" x="876300" y="1257300"/>
          <p14:tracePt t="4831" x="838200" y="1320800"/>
          <p14:tracePt t="4848" x="812800" y="1384300"/>
          <p14:tracePt t="4865" x="793750" y="1422400"/>
          <p14:tracePt t="4881" x="793750" y="1466850"/>
          <p14:tracePt t="4898" x="793750" y="1498600"/>
          <p14:tracePt t="4915" x="819150" y="1562100"/>
          <p14:tracePt t="4932" x="876300" y="1670050"/>
          <p14:tracePt t="4948" x="965200" y="1752600"/>
          <p14:tracePt t="4965" x="1066800" y="1841500"/>
          <p14:tracePt t="4981" x="1320800" y="1993900"/>
          <p14:tracePt t="4999" x="1447800" y="2057400"/>
          <p14:tracePt t="5015" x="1593850" y="2108200"/>
          <p14:tracePt t="5032" x="1758950" y="2159000"/>
          <p14:tracePt t="5048" x="1936750" y="2203450"/>
          <p14:tracePt t="5065" x="2089150" y="2209800"/>
          <p14:tracePt t="5082" x="2254250" y="2209800"/>
          <p14:tracePt t="5099" x="2336800" y="2197100"/>
          <p14:tracePt t="5116" x="2374900" y="2171700"/>
          <p14:tracePt t="5132" x="2406650" y="2133600"/>
          <p14:tracePt t="5148" x="2419350" y="2108200"/>
          <p14:tracePt t="5165" x="2425700" y="2070100"/>
          <p14:tracePt t="5183" x="2425700" y="2057400"/>
          <p14:tracePt t="5199" x="2425700" y="2051050"/>
          <p14:tracePt t="5215" x="2425700" y="2044700"/>
          <p14:tracePt t="5270" x="2425700" y="2038350"/>
          <p14:tracePt t="5278" x="2413000" y="2038350"/>
          <p14:tracePt t="5286" x="2387600" y="2038350"/>
          <p14:tracePt t="5294" x="2349500" y="2032000"/>
          <p14:tracePt t="5299" x="2247900" y="2019300"/>
          <p14:tracePt t="5315" x="2146300" y="2012950"/>
          <p14:tracePt t="5332" x="2076450" y="2012950"/>
          <p14:tracePt t="5349" x="2012950" y="2012950"/>
          <p14:tracePt t="5366" x="1898650" y="1993900"/>
          <p14:tracePt t="5382" x="1835150" y="1974850"/>
          <p14:tracePt t="5399" x="1803400" y="1974850"/>
          <p14:tracePt t="5415" x="1797050" y="1974850"/>
          <p14:tracePt t="5432" x="1784350" y="1974850"/>
          <p14:tracePt t="5496" x="1778000" y="1974850"/>
          <p14:tracePt t="5511" x="1778000" y="1981200"/>
          <p14:tracePt t="5518" x="1778000" y="1987550"/>
          <p14:tracePt t="5534" x="1778000" y="2000250"/>
          <p14:tracePt t="5549" x="1784350" y="2006600"/>
          <p14:tracePt t="5549" x="1790700" y="2012950"/>
          <p14:tracePt t="5566" x="1797050" y="2012950"/>
          <p14:tracePt t="5582" x="1803400" y="2019300"/>
          <p14:tracePt t="5599" x="1816100" y="2025650"/>
          <p14:tracePt t="5616" x="1841500" y="2038350"/>
          <p14:tracePt t="5633" x="1866900" y="2057400"/>
          <p14:tracePt t="5649" x="1905000" y="2070100"/>
          <p14:tracePt t="5666" x="1936750" y="2076450"/>
          <p14:tracePt t="5683" x="1949450" y="2076450"/>
          <p14:tracePt t="5700" x="1974850" y="2076450"/>
          <p14:tracePt t="5716" x="2019300" y="2076450"/>
          <p14:tracePt t="5732" x="2076450" y="2076450"/>
          <p14:tracePt t="5749" x="2241550" y="2076450"/>
          <p14:tracePt t="5766" x="2330450" y="2076450"/>
          <p14:tracePt t="5783" x="2406650" y="2082800"/>
          <p14:tracePt t="5800" x="2451100" y="2082800"/>
          <p14:tracePt t="5816" x="2482850" y="2082800"/>
          <p14:tracePt t="5833" x="2533650" y="2082800"/>
          <p14:tracePt t="5850" x="2616200" y="2082800"/>
          <p14:tracePt t="5866" x="2705100" y="2082800"/>
          <p14:tracePt t="5883" x="2813050" y="2082800"/>
          <p14:tracePt t="5900" x="2901950" y="2082800"/>
          <p14:tracePt t="5916" x="2990850" y="2082800"/>
          <p14:tracePt t="5933" x="3086100" y="2082800"/>
          <p14:tracePt t="5950" x="3187700" y="2082800"/>
          <p14:tracePt t="5967" x="3340100" y="2082800"/>
          <p14:tracePt t="5983" x="3441700" y="2082800"/>
          <p14:tracePt t="6000" x="3530600" y="2082800"/>
          <p14:tracePt t="6016" x="3625850" y="2082800"/>
          <p14:tracePt t="6033" x="3644900" y="2082800"/>
          <p14:tracePt t="6050" x="3651250" y="2082800"/>
          <p14:tracePt t="6067" x="3670300" y="2082800"/>
          <p14:tracePt t="6083" x="3695700" y="2082800"/>
          <p14:tracePt t="6101" x="3752850" y="2089150"/>
          <p14:tracePt t="6117" x="3797300" y="2095500"/>
          <p14:tracePt t="6133" x="3848100" y="2095500"/>
          <p14:tracePt t="6150" x="3892550" y="2095500"/>
          <p14:tracePt t="6167" x="3898900" y="2095500"/>
          <p14:tracePt t="6183" x="3911600" y="2095500"/>
          <p14:tracePt t="6200" x="3924300" y="2095500"/>
          <p14:tracePt t="6327" x="3930650" y="2095500"/>
          <p14:tracePt t="6343" x="3943350" y="2095500"/>
          <p14:tracePt t="6366" x="3956050" y="2095500"/>
          <p14:tracePt t="6375" x="3975100" y="2095500"/>
          <p14:tracePt t="6379" x="3981450" y="2095500"/>
          <p14:tracePt t="6384" x="4025900" y="2095500"/>
          <p14:tracePt t="6400" x="4108450" y="2095500"/>
          <p14:tracePt t="6417" x="4241800" y="2095500"/>
          <p14:tracePt t="6434" x="4362450" y="2114550"/>
          <p14:tracePt t="6451" x="4470400" y="2114550"/>
          <p14:tracePt t="6467" x="4514850" y="2114550"/>
          <p14:tracePt t="6484" x="4527550" y="2114550"/>
          <p14:tracePt t="6518" x="4533900" y="2114550"/>
          <p14:tracePt t="6534" x="4540250" y="2114550"/>
          <p14:tracePt t="6551" x="4572000" y="2114550"/>
          <p14:tracePt t="6551" x="4629150" y="2114550"/>
          <p14:tracePt t="6567" x="4673600" y="2114550"/>
          <p14:tracePt t="6584" x="4730750" y="2114550"/>
          <p14:tracePt t="6601" x="4768850" y="2114550"/>
          <p14:tracePt t="6618" x="4794250" y="2114550"/>
          <p14:tracePt t="6634" x="4845050" y="2120900"/>
          <p14:tracePt t="6651" x="4933950" y="2146300"/>
          <p14:tracePt t="6667" x="4984750" y="2178050"/>
          <p14:tracePt t="6684" x="5086350" y="2190750"/>
          <p14:tracePt t="6701" x="5143500" y="2190750"/>
          <p14:tracePt t="6718" x="5181600" y="2190750"/>
          <p14:tracePt t="6734" x="5219700" y="2190750"/>
          <p14:tracePt t="6751" x="5257800" y="2197100"/>
          <p14:tracePt t="6768" x="5327650" y="2203450"/>
          <p14:tracePt t="6784" x="5384800" y="2209800"/>
          <p14:tracePt t="6801" x="5435600" y="2209800"/>
          <p14:tracePt t="6818" x="5467350" y="2209800"/>
          <p14:tracePt t="6835" x="5486400" y="2209800"/>
          <p14:tracePt t="6851" x="5492750" y="2209800"/>
          <p14:tracePt t="6868" x="5518150" y="2216150"/>
          <p14:tracePt t="6884" x="5594350" y="2222500"/>
          <p14:tracePt t="6901" x="5657850" y="2228850"/>
          <p14:tracePt t="6918" x="5721350" y="2228850"/>
          <p14:tracePt t="6935" x="5727700" y="2228850"/>
          <p14:tracePt t="6952" x="5734050" y="2228850"/>
          <p14:tracePt t="6968" x="5740400" y="2228850"/>
          <p14:tracePt t="6985" x="5765800" y="2228850"/>
          <p14:tracePt t="7001" x="5803900" y="2228850"/>
          <p14:tracePt t="7018" x="5835650" y="2235200"/>
          <p14:tracePt t="7035" x="5880100" y="2241550"/>
          <p14:tracePt t="7052" x="5905500" y="2247900"/>
          <p14:tracePt t="7068" x="5930900" y="2247900"/>
          <p14:tracePt t="7085" x="6007100" y="2260600"/>
          <p14:tracePt t="7102" x="6038850" y="2260600"/>
          <p14:tracePt t="7102" x="6070600" y="2260600"/>
          <p14:tracePt t="7119" x="6115050" y="2260600"/>
          <p14:tracePt t="7135" x="6146800" y="2260600"/>
          <p14:tracePt t="7183" x="6153150" y="2260600"/>
          <p14:tracePt t="7190" x="6159500" y="2260600"/>
          <p14:tracePt t="7202" x="6165850" y="2260600"/>
          <p14:tracePt t="7202" x="6223000" y="2260600"/>
          <p14:tracePt t="7218" x="6337300" y="2260600"/>
          <p14:tracePt t="7235" x="6394450" y="2260600"/>
          <p14:tracePt t="7252" x="6477000" y="2235200"/>
          <p14:tracePt t="7269" x="6572250" y="2190750"/>
          <p14:tracePt t="7285" x="6604000" y="2171700"/>
          <p14:tracePt t="7302" x="6635750" y="2159000"/>
          <p14:tracePt t="7319" x="6667500" y="2152650"/>
          <p14:tracePt t="7335" x="6724650" y="2133600"/>
          <p14:tracePt t="7352" x="6838950" y="2095500"/>
          <p14:tracePt t="7369" x="6965950" y="2038350"/>
          <p14:tracePt t="7386" x="7042150" y="2006600"/>
          <p14:tracePt t="7402" x="7054850" y="2000250"/>
          <p14:tracePt t="7462" x="7061200" y="2000250"/>
          <p14:tracePt t="7471" x="7067550" y="2000250"/>
          <p14:tracePt t="7487" x="7080250" y="2000250"/>
          <p14:tracePt t="7496" x="7086600" y="2000250"/>
          <p14:tracePt t="7559" x="7099300" y="2000250"/>
          <p14:tracePt t="7567" x="7118350" y="2012950"/>
          <p14:tracePt t="7575" x="7156450" y="2025650"/>
          <p14:tracePt t="7586" x="7200900" y="2038350"/>
          <p14:tracePt t="7602" x="7219950" y="2038350"/>
          <p14:tracePt t="7619" x="7226300" y="2038350"/>
          <p14:tracePt t="7663" x="7232650" y="2038350"/>
          <p14:tracePt t="7671" x="7245350" y="2038350"/>
          <p14:tracePt t="7686" x="7264400" y="2051050"/>
          <p14:tracePt t="7686" x="7277100" y="2051050"/>
          <p14:tracePt t="7702" x="7296150" y="2051050"/>
          <p14:tracePt t="7719" x="7308850" y="2051050"/>
          <p14:tracePt t="7736" x="7321550" y="2057400"/>
          <p14:tracePt t="7753" x="7385050" y="2076450"/>
          <p14:tracePt t="7769" x="7454900" y="2114550"/>
          <p14:tracePt t="7786" x="7518400" y="2133600"/>
          <p14:tracePt t="7803" x="7550150" y="2133600"/>
          <p14:tracePt t="7846" x="7556500" y="2133600"/>
          <p14:tracePt t="7846" x="7562850" y="2133600"/>
          <p14:tracePt t="7863" x="7575550" y="2133600"/>
          <p14:tracePt t="7871" x="7581900" y="2133600"/>
          <p14:tracePt t="7871" x="7594600" y="2133600"/>
          <p14:tracePt t="7886" x="7683500" y="2127250"/>
          <p14:tracePt t="7903" x="7734300" y="2120900"/>
          <p14:tracePt t="7920" x="7785100" y="2108200"/>
          <p14:tracePt t="7936" x="7804150" y="2108200"/>
          <p14:tracePt t="7953" x="7810500" y="2101850"/>
          <p14:tracePt t="7970" x="7842250" y="2076450"/>
          <p14:tracePt t="7986" x="7861300" y="2070100"/>
          <p14:tracePt t="8003" x="7899400" y="2057400"/>
          <p14:tracePt t="8020" x="7918450" y="2051050"/>
          <p14:tracePt t="8036" x="7937500" y="2025650"/>
          <p14:tracePt t="8053" x="7956550" y="2000250"/>
          <p14:tracePt t="8070" x="7975600" y="1930400"/>
          <p14:tracePt t="8087" x="7981950" y="1892300"/>
          <p14:tracePt t="8103" x="7981950" y="1854200"/>
          <p14:tracePt t="8120" x="7981950" y="1835150"/>
          <p14:tracePt t="8137" x="7981950" y="1809750"/>
          <p14:tracePt t="8153" x="7981950" y="1778000"/>
          <p14:tracePt t="8170" x="7981950" y="1720850"/>
          <p14:tracePt t="8187" x="7988300" y="1670050"/>
          <p14:tracePt t="8204" x="7988300" y="1638300"/>
          <p14:tracePt t="8220" x="7988300" y="1593850"/>
          <p14:tracePt t="8237" x="7988300" y="1555750"/>
          <p14:tracePt t="8254" x="7988300" y="1530350"/>
          <p14:tracePt t="8270" x="7962900" y="1492250"/>
          <p14:tracePt t="8287" x="7924800" y="1466850"/>
          <p14:tracePt t="8303" x="7823200" y="1377950"/>
          <p14:tracePt t="8320" x="7588250" y="1282700"/>
          <p14:tracePt t="8337" x="7423150" y="1250950"/>
          <p14:tracePt t="8353" x="7385050" y="1250950"/>
          <p14:tracePt t="8370" x="7359650" y="1250950"/>
          <p14:tracePt t="8387" x="7334250" y="1250950"/>
          <p14:tracePt t="8404" x="7289800" y="1250950"/>
          <p14:tracePt t="8420" x="7239000" y="1301750"/>
          <p14:tracePt t="8437" x="7207250" y="1339850"/>
          <p14:tracePt t="8454" x="7169150" y="1397000"/>
          <p14:tracePt t="8454" x="7143750" y="1466850"/>
          <p14:tracePt t="8471" x="7118350" y="1555750"/>
          <p14:tracePt t="8487" x="7118350" y="1663700"/>
          <p14:tracePt t="8504" x="7118350" y="1784350"/>
          <p14:tracePt t="8521" x="7137400" y="1949450"/>
          <p14:tracePt t="8537" x="7181850" y="2044700"/>
          <p14:tracePt t="8554" x="7239000" y="2165350"/>
          <p14:tracePt t="8571" x="7308850" y="2241550"/>
          <p14:tracePt t="8588" x="7340600" y="2266950"/>
          <p14:tracePt t="8604" x="7366000" y="2279650"/>
          <p14:tracePt t="8621" x="7461250" y="2317750"/>
          <p14:tracePt t="8637" x="7600950" y="2336800"/>
          <p14:tracePt t="8637" x="7658100" y="2349500"/>
          <p14:tracePt t="8655" x="7791450" y="2368550"/>
          <p14:tracePt t="8671" x="7918450" y="2387600"/>
          <p14:tracePt t="8688" x="7956550" y="2387600"/>
          <p14:tracePt t="8704" x="8001000" y="2387600"/>
          <p14:tracePt t="8721" x="8039100" y="2349500"/>
          <p14:tracePt t="8738" x="8058150" y="2305050"/>
          <p14:tracePt t="8754" x="8058150" y="2184400"/>
          <p14:tracePt t="8771" x="8058150" y="2063750"/>
          <p14:tracePt t="8788" x="8058150" y="1987550"/>
          <p14:tracePt t="8804" x="8032750" y="1943100"/>
          <p14:tracePt t="8821" x="7943850" y="1841500"/>
          <p14:tracePt t="8838" x="7715250" y="1676400"/>
          <p14:tracePt t="8855" x="7410450" y="1492250"/>
          <p14:tracePt t="8871" x="7169150" y="1416050"/>
          <p14:tracePt t="8888" x="7029450" y="1409700"/>
          <p14:tracePt t="8905" x="6953250" y="1409700"/>
          <p14:tracePt t="8921" x="6902450" y="1409700"/>
          <p14:tracePt t="8938" x="6877050" y="1409700"/>
          <p14:tracePt t="8955" x="6851650" y="1447800"/>
          <p14:tracePt t="8971" x="6819900" y="1511300"/>
          <p14:tracePt t="8988" x="6781800" y="1606550"/>
          <p14:tracePt t="9005" x="6756400" y="1739900"/>
          <p14:tracePt t="9022" x="6731000" y="1892300"/>
          <p14:tracePt t="9038" x="6711950" y="2070100"/>
          <p14:tracePt t="9055" x="6711950" y="2089150"/>
          <p14:tracePt t="9072" x="6711950" y="2120900"/>
          <p14:tracePt t="9088" x="6743700" y="2171700"/>
          <p14:tracePt t="9105" x="6832600" y="2247900"/>
          <p14:tracePt t="9121" x="6896100" y="2298700"/>
          <p14:tracePt t="9138" x="6927850" y="2317750"/>
          <p14:tracePt t="9156" x="6946900" y="2324100"/>
          <p14:tracePt t="9172" x="6953250" y="2324100"/>
          <p14:tracePt t="9189" x="6959600" y="2324100"/>
          <p14:tracePt t="9255" x="6965950" y="2330450"/>
          <p14:tracePt t="9271" x="6978650" y="2330450"/>
          <p14:tracePt t="9278" x="7004050" y="2330450"/>
          <p14:tracePt t="9288" x="7029450" y="2330450"/>
          <p14:tracePt t="9305" x="7042150" y="2330450"/>
          <p14:tracePt t="9305" x="0" y="0"/>
        </p14:tracePtLst>
        <p14:tracePtLst>
          <p14:tracePt t="12079" x="5143500" y="2908300"/>
          <p14:tracePt t="12095" x="5149850" y="2908300"/>
          <p14:tracePt t="12103" x="5156200" y="2908300"/>
          <p14:tracePt t="12111" x="5162550" y="2908300"/>
          <p14:tracePt t="12127" x="5168900" y="2908300"/>
          <p14:tracePt t="12127" x="5181600" y="2901950"/>
          <p14:tracePt t="12143" x="5194300" y="2863850"/>
          <p14:tracePt t="12160" x="5200650" y="2838450"/>
          <p14:tracePt t="12177" x="5200650" y="2832100"/>
          <p14:tracePt t="12193" x="5200650" y="2819400"/>
          <p14:tracePt t="12210" x="5200650" y="2813050"/>
          <p14:tracePt t="12227" x="5200650" y="2806700"/>
          <p14:tracePt t="12243" x="5194300" y="2781300"/>
          <p14:tracePt t="12260" x="5162550" y="2768600"/>
          <p14:tracePt t="12277" x="5092700" y="2749550"/>
          <p14:tracePt t="12293" x="5010150" y="2724150"/>
          <p14:tracePt t="12310" x="4940300" y="2698750"/>
          <p14:tracePt t="12327" x="4921250" y="2698750"/>
          <p14:tracePt t="12343" x="4889500" y="2686050"/>
          <p14:tracePt t="12360" x="4857750" y="2686050"/>
          <p14:tracePt t="12377" x="4813300" y="2686050"/>
          <p14:tracePt t="12394" x="4768850" y="2692400"/>
          <p14:tracePt t="12410" x="4730750" y="2711450"/>
          <p14:tracePt t="12427" x="4692650" y="2724150"/>
          <p14:tracePt t="12444" x="4648200" y="2736850"/>
          <p14:tracePt t="12460" x="4610100" y="2749550"/>
          <p14:tracePt t="12477" x="4591050" y="2749550"/>
          <p14:tracePt t="12494" x="4572000" y="2749550"/>
          <p14:tracePt t="12551" x="4565650" y="2749550"/>
          <p14:tracePt t="12583" x="4559300" y="2749550"/>
          <p14:tracePt t="12591" x="4552950" y="2749550"/>
          <p14:tracePt t="12607" x="4552950" y="2755900"/>
          <p14:tracePt t="12615" x="4540250" y="2755900"/>
          <p14:tracePt t="12623" x="4533900" y="2762250"/>
          <p14:tracePt t="12627" x="4508500" y="2762250"/>
          <p14:tracePt t="12644" x="4445000" y="2762250"/>
          <p14:tracePt t="12661" x="4356100" y="2755900"/>
          <p14:tracePt t="12677" x="4254500" y="2743200"/>
          <p14:tracePt t="12694" x="4051300" y="2711450"/>
          <p14:tracePt t="12711" x="3917950" y="2686050"/>
          <p14:tracePt t="12728" x="3765550" y="2673350"/>
          <p14:tracePt t="12744" x="3549650" y="2654300"/>
          <p14:tracePt t="12761" x="3365500" y="2654300"/>
          <p14:tracePt t="12778" x="3257550" y="2654300"/>
          <p14:tracePt t="12794" x="3175000" y="2667000"/>
          <p14:tracePt t="12811" x="3124200" y="2686050"/>
          <p14:tracePt t="12827" x="3028950" y="2730500"/>
          <p14:tracePt t="12844" x="2901950" y="2794000"/>
          <p14:tracePt t="12861" x="2787650" y="2825750"/>
          <p14:tracePt t="12878" x="2686050" y="2863850"/>
          <p14:tracePt t="12894" x="2540000" y="2933700"/>
          <p14:tracePt t="12911" x="2444750" y="2971800"/>
          <p14:tracePt t="12928" x="2400300" y="2990850"/>
          <p14:tracePt t="12944" x="2317750" y="3028950"/>
          <p14:tracePt t="12961" x="2241550" y="3073400"/>
          <p14:tracePt t="12978" x="2165350" y="3136900"/>
          <p14:tracePt t="12995" x="2070100" y="3187700"/>
          <p14:tracePt t="13011" x="1981200" y="3238500"/>
          <p14:tracePt t="13028" x="1943100" y="3263900"/>
          <p14:tracePt t="13045" x="1911350" y="3302000"/>
          <p14:tracePt t="13062" x="1892300" y="3321050"/>
          <p14:tracePt t="13078" x="1860550" y="3384550"/>
          <p14:tracePt t="13095" x="1860550" y="3403600"/>
          <p14:tracePt t="13112" x="1860550" y="3422650"/>
          <p14:tracePt t="13128" x="1860550" y="3435350"/>
          <p14:tracePt t="13145" x="1860550" y="3448050"/>
          <p14:tracePt t="13161" x="1866900" y="3479800"/>
          <p14:tracePt t="13178" x="1898650" y="3505200"/>
          <p14:tracePt t="13195" x="1936750" y="3517900"/>
          <p14:tracePt t="13212" x="1974850" y="3530600"/>
          <p14:tracePt t="13228" x="2019300" y="3543300"/>
          <p14:tracePt t="13245" x="2063750" y="3556000"/>
          <p14:tracePt t="13262" x="2209800" y="3587750"/>
          <p14:tracePt t="13279" x="2374900" y="3613150"/>
          <p14:tracePt t="13295" x="2508250" y="3638550"/>
          <p14:tracePt t="13312" x="2635250" y="3644900"/>
          <p14:tracePt t="13329" x="2667000" y="3651250"/>
          <p14:tracePt t="13345" x="2686050" y="3657600"/>
          <p14:tracePt t="13362" x="2698750" y="3670300"/>
          <p14:tracePt t="13379" x="2755900" y="3689350"/>
          <p14:tracePt t="13395" x="2832100" y="3695700"/>
          <p14:tracePt t="13412" x="2908300" y="3740150"/>
          <p14:tracePt t="13429" x="2952750" y="3746500"/>
          <p14:tracePt t="13445" x="3003550" y="3759200"/>
          <p14:tracePt t="13462" x="3124200" y="3784600"/>
          <p14:tracePt t="13479" x="3213100" y="3803650"/>
          <p14:tracePt t="13495" x="3333750" y="3810000"/>
          <p14:tracePt t="13512" x="3429000" y="3816350"/>
          <p14:tracePt t="13529" x="3492500" y="3822700"/>
          <p14:tracePt t="13545" x="3581400" y="3822700"/>
          <p14:tracePt t="13562" x="3683000" y="3822700"/>
          <p14:tracePt t="13579" x="3816350" y="3848100"/>
          <p14:tracePt t="13596" x="3937000" y="3854450"/>
          <p14:tracePt t="13612" x="4102100" y="3854450"/>
          <p14:tracePt t="13629" x="4279900" y="3854450"/>
          <p14:tracePt t="13646" x="4584700" y="3854450"/>
          <p14:tracePt t="13663" x="4819650" y="3854450"/>
          <p14:tracePt t="13680" x="5067300" y="3854450"/>
          <p14:tracePt t="13696" x="5327650" y="3854450"/>
          <p14:tracePt t="13713" x="5524500" y="3854450"/>
          <p14:tracePt t="13729" x="5727700" y="3854450"/>
          <p14:tracePt t="13746" x="5880100" y="3854450"/>
          <p14:tracePt t="13762" x="6000750" y="3835400"/>
          <p14:tracePt t="13779" x="6134100" y="3829050"/>
          <p14:tracePt t="13796" x="6223000" y="3816350"/>
          <p14:tracePt t="13813" x="6318250" y="3790950"/>
          <p14:tracePt t="13829" x="6438900" y="3765550"/>
          <p14:tracePt t="13846" x="6610350" y="3733800"/>
          <p14:tracePt t="13863" x="6788150" y="3708400"/>
          <p14:tracePt t="13880" x="6889750" y="3689350"/>
          <p14:tracePt t="13896" x="7054850" y="3663950"/>
          <p14:tracePt t="13913" x="7162800" y="3657600"/>
          <p14:tracePt t="13930" x="7207250" y="3644900"/>
          <p14:tracePt t="13946" x="7219950" y="3644900"/>
          <p14:tracePt t="13963" x="7251700" y="3644900"/>
          <p14:tracePt t="13979" x="7296150" y="3644900"/>
          <p14:tracePt t="13996" x="7410450" y="3644900"/>
          <p14:tracePt t="14013" x="7575550" y="3638550"/>
          <p14:tracePt t="14030" x="7740650" y="3625850"/>
          <p14:tracePt t="14046" x="7880350" y="3613150"/>
          <p14:tracePt t="14063" x="7981950" y="3575050"/>
          <p14:tracePt t="14080" x="8007350" y="3549650"/>
          <p14:tracePt t="14096" x="8070850" y="3505200"/>
          <p14:tracePt t="14113" x="8204200" y="3422650"/>
          <p14:tracePt t="14130" x="8318500" y="3365500"/>
          <p14:tracePt t="14147" x="8420100" y="3302000"/>
          <p14:tracePt t="14163" x="8483600" y="3263900"/>
          <p14:tracePt t="14180" x="8509000" y="3244850"/>
          <p14:tracePt t="14196" x="8515350" y="3232150"/>
          <p14:tracePt t="14214" x="8515350" y="3213100"/>
          <p14:tracePt t="14230" x="8496300" y="3124200"/>
          <p14:tracePt t="14247" x="8426450" y="3048000"/>
          <p14:tracePt t="14263" x="8375650" y="3009900"/>
          <p14:tracePt t="14280" x="8318500" y="2990850"/>
          <p14:tracePt t="14297" x="8242300" y="2946400"/>
          <p14:tracePt t="14313" x="8115300" y="2901950"/>
          <p14:tracePt t="14330" x="7905750" y="2800350"/>
          <p14:tracePt t="14347" x="7473950" y="2641600"/>
          <p14:tracePt t="14364" x="7023100" y="2470150"/>
          <p14:tracePt t="14380" x="6731000" y="2387600"/>
          <p14:tracePt t="14397" x="6578600" y="2374900"/>
          <p14:tracePt t="14414" x="6521450" y="2374900"/>
          <p14:tracePt t="14431" x="6445250" y="2374900"/>
          <p14:tracePt t="14447" x="6318250" y="2393950"/>
          <p14:tracePt t="14464" x="6089650" y="2482850"/>
          <p14:tracePt t="14480" x="5753100" y="2584450"/>
          <p14:tracePt t="14497" x="5410200" y="2654300"/>
          <p14:tracePt t="14514" x="5022850" y="2679700"/>
          <p14:tracePt t="14531" x="4781550" y="2717800"/>
          <p14:tracePt t="14547" x="4584700" y="2774950"/>
          <p14:tracePt t="14564" x="4470400" y="2800350"/>
          <p14:tracePt t="14580" x="4356100" y="2832100"/>
          <p14:tracePt t="14597" x="4229100" y="2857500"/>
          <p14:tracePt t="14614" x="4057650" y="2908300"/>
          <p14:tracePt t="14631" x="3937000" y="2946400"/>
          <p14:tracePt t="14648" x="3810000" y="2971800"/>
          <p14:tracePt t="14664" x="3670300" y="2984500"/>
          <p14:tracePt t="14681" x="3530600" y="2984500"/>
          <p14:tracePt t="14697" x="3333750" y="2971800"/>
          <p14:tracePt t="14714" x="3200400" y="2971800"/>
          <p14:tracePt t="14731" x="3168650" y="2971800"/>
          <p14:tracePt t="14748" x="3155950" y="2971800"/>
          <p14:tracePt t="14764" x="3149600" y="2971800"/>
          <p14:tracePt t="14799" x="3143250" y="2971800"/>
          <p14:tracePt t="14800" x="3136900" y="2978150"/>
          <p14:tracePt t="14814" x="3136900" y="2984500"/>
          <p14:tracePt t="14831" x="3130550" y="2997200"/>
          <p14:tracePt t="14848" x="3130550" y="3016250"/>
          <p14:tracePt t="14864" x="3124200" y="3041650"/>
          <p14:tracePt t="14881" x="3117850" y="3060700"/>
          <p14:tracePt t="14898" x="3105150" y="3105150"/>
          <p14:tracePt t="14914" x="3092450" y="3143250"/>
          <p14:tracePt t="14931" x="3086100" y="3155950"/>
          <p14:tracePt t="14948" x="3073400" y="3194050"/>
          <p14:tracePt t="14965" x="3067050" y="3206750"/>
          <p14:tracePt t="14981" x="3067050" y="3219450"/>
          <p14:tracePt t="14998" x="3067050" y="3225800"/>
          <p14:tracePt t="15048" x="3073400" y="3225800"/>
          <p14:tracePt t="15056" x="3098800" y="3225800"/>
          <p14:tracePt t="15063" x="3117850" y="3225800"/>
          <p14:tracePt t="15071" x="3136900" y="3225800"/>
          <p14:tracePt t="15082" x="3162300" y="3225800"/>
          <p14:tracePt t="15098" x="3187700" y="3225800"/>
          <p14:tracePt t="15115" x="3200400" y="3225800"/>
          <p14:tracePt t="15131" x="3213100" y="3225800"/>
          <p14:tracePt t="15148" x="3225800" y="3225800"/>
          <p14:tracePt t="15165" x="3238500" y="3225800"/>
          <p14:tracePt t="15181" x="3251200" y="3225800"/>
          <p14:tracePt t="15198" x="3282950" y="3225800"/>
          <p14:tracePt t="15215" x="3314700" y="3225800"/>
          <p14:tracePt t="15232" x="3327400" y="3225800"/>
          <p14:tracePt t="15248" x="3352800" y="3206750"/>
          <p14:tracePt t="15286" x="3365500" y="3200400"/>
          <p14:tracePt t="15312" x="3365500" y="3194050"/>
          <p14:tracePt t="15327" x="3378200" y="3194050"/>
          <p14:tracePt t="15351" x="3384550" y="3187700"/>
          <p14:tracePt t="15408" x="3384550" y="3175000"/>
          <p14:tracePt t="15424" x="3384550" y="3168650"/>
          <p14:tracePt t="15431" x="3384550" y="3162300"/>
          <p14:tracePt t="15503" x="3384550" y="3155950"/>
          <p14:tracePt t="15510" x="3378200" y="3155950"/>
          <p14:tracePt t="15519" x="3365500" y="3155950"/>
          <p14:tracePt t="15532" x="3340100" y="3187700"/>
          <p14:tracePt t="15532" x="3302000" y="3232150"/>
          <p14:tracePt t="15549" x="3282950" y="3244850"/>
          <p14:tracePt t="15566" x="3251200" y="3263900"/>
          <p14:tracePt t="15582" x="3225800" y="3282950"/>
          <p14:tracePt t="15599" x="3200400" y="3321050"/>
          <p14:tracePt t="15616" x="3194050" y="3321050"/>
          <p14:tracePt t="15679" x="3187700" y="3340100"/>
          <p14:tracePt t="15695" x="3187700" y="3346450"/>
          <p14:tracePt t="15719" x="3187700" y="3352800"/>
          <p14:tracePt t="15727" x="3187700" y="3359150"/>
          <p14:tracePt t="15743" x="3187700" y="3365500"/>
          <p14:tracePt t="15848" x="3187700" y="3371850"/>
          <p14:tracePt t="15864" x="3187700" y="3384550"/>
          <p14:tracePt t="15878" x="3143250" y="3384550"/>
          <p14:tracePt t="15886" x="3098800" y="3384550"/>
          <p14:tracePt t="15899" x="3003550" y="3384550"/>
          <p14:tracePt t="15903" x="2768600" y="3295650"/>
          <p14:tracePt t="15916" x="2590800" y="3270250"/>
          <p14:tracePt t="15933" x="2546350" y="3251200"/>
          <p14:tracePt t="15949" x="2533650" y="3251200"/>
          <p14:tracePt t="16056" x="2527300" y="3251200"/>
          <p14:tracePt t="16064" x="2520950" y="3244850"/>
          <p14:tracePt t="16087" x="2508250" y="3244850"/>
          <p14:tracePt t="16096" x="2501900" y="3244850"/>
          <p14:tracePt t="16109" x="2482850" y="3244850"/>
          <p14:tracePt t="16109" x="2470150" y="3244850"/>
          <p14:tracePt t="16116" x="2444750" y="3244850"/>
          <p14:tracePt t="16133" x="2393950" y="3244850"/>
          <p14:tracePt t="16150" x="2374900" y="3232150"/>
          <p14:tracePt t="16232" x="2368550" y="3232150"/>
          <p14:tracePt t="16263" x="2387600" y="3244850"/>
          <p14:tracePt t="16276" x="2413000" y="3244850"/>
          <p14:tracePt t="16276" x="2444750" y="3244850"/>
          <p14:tracePt t="16287" x="2482850" y="3244850"/>
          <p14:tracePt t="16295" x="2514600" y="3244850"/>
          <p14:tracePt t="16303" x="2546350" y="3244850"/>
          <p14:tracePt t="16317" x="2590800" y="3244850"/>
          <p14:tracePt t="16333" x="2667000" y="3244850"/>
          <p14:tracePt t="16350" x="2787650" y="3276600"/>
          <p14:tracePt t="16367" x="3048000" y="3295650"/>
          <p14:tracePt t="16384" x="3175000" y="3308350"/>
          <p14:tracePt t="16400" x="3225800" y="3308350"/>
          <p14:tracePt t="16417" x="3238500" y="3308350"/>
          <p14:tracePt t="16463" x="3251200" y="3314700"/>
          <p14:tracePt t="16511" x="3244850" y="3314700"/>
          <p14:tracePt t="16526" x="3232150" y="3308350"/>
          <p14:tracePt t="16527" x="3219450" y="3302000"/>
          <p14:tracePt t="16534" x="3200400" y="3295650"/>
          <p14:tracePt t="16550" x="3124200" y="3295650"/>
          <p14:tracePt t="16567" x="3060700" y="3295650"/>
          <p14:tracePt t="16584" x="3028950" y="3295650"/>
          <p14:tracePt t="16600" x="2997200" y="3295650"/>
          <p14:tracePt t="16617" x="2978150" y="3295650"/>
          <p14:tracePt t="16656" x="2965450" y="3295650"/>
          <p14:tracePt t="16668" x="2952750" y="3295650"/>
          <p14:tracePt t="16668" x="2946400" y="3295650"/>
          <p14:tracePt t="16684" x="2940050" y="3295650"/>
          <p14:tracePt t="16759" x="2940050" y="3289300"/>
          <p14:tracePt t="16767" x="2940050" y="3263900"/>
          <p14:tracePt t="16775" x="2946400" y="3263900"/>
          <p14:tracePt t="16783" x="2971800" y="3238500"/>
          <p14:tracePt t="16793" x="2978150" y="3232150"/>
          <p14:tracePt t="16801" x="2990850" y="3219450"/>
          <p14:tracePt t="16817" x="3003550" y="3213100"/>
          <p14:tracePt t="16834" x="3016250" y="3213100"/>
          <p14:tracePt t="16851" x="3022600" y="3213100"/>
          <p14:tracePt t="16867" x="3028950" y="3213100"/>
          <p14:tracePt t="16884" x="3054350" y="3206750"/>
          <p14:tracePt t="16901" x="3067050" y="3206750"/>
          <p14:tracePt t="16918" x="3079750" y="3200400"/>
          <p14:tracePt t="16934" x="3105150" y="3181350"/>
          <p14:tracePt t="16951" x="3124200" y="3168650"/>
          <p14:tracePt t="16968" x="3143250" y="3162300"/>
          <p14:tracePt t="16985" x="3175000" y="3149600"/>
          <p14:tracePt t="17001" x="3187700" y="3149600"/>
          <p14:tracePt t="17018" x="3200400" y="3149600"/>
          <p14:tracePt t="17035" x="3206750" y="3149600"/>
          <p14:tracePt t="17051" x="3219450" y="3149600"/>
          <p14:tracePt t="17068" x="3225800" y="3149600"/>
          <p14:tracePt t="17084" x="3238500" y="3149600"/>
          <p14:tracePt t="17101" x="3270250" y="3143250"/>
          <p14:tracePt t="17118" x="3276600" y="3143250"/>
          <p14:tracePt t="17152" x="3282950" y="3143250"/>
          <p14:tracePt t="17768" x="3289300" y="3143250"/>
          <p14:tracePt t="17775" x="3295650" y="3143250"/>
          <p14:tracePt t="17775" x="3302000" y="3143250"/>
          <p14:tracePt t="17791" x="3314700" y="3143250"/>
          <p14:tracePt t="17811" x="3327400" y="3143250"/>
          <p14:tracePt t="17819" x="3346450" y="3143250"/>
          <p14:tracePt t="17819" x="3365500" y="3143250"/>
          <p14:tracePt t="17836" x="3384550" y="3143250"/>
          <p14:tracePt t="17853" x="3422650" y="3136900"/>
          <p14:tracePt t="17869" x="3479800" y="3136900"/>
          <p14:tracePt t="17886" x="3581400" y="3136900"/>
          <p14:tracePt t="17903" x="3708400" y="3136900"/>
          <p14:tracePt t="17920" x="3752850" y="3136900"/>
          <p14:tracePt t="17936" x="3759200" y="3136900"/>
          <p14:tracePt t="18007" x="3765550" y="3136900"/>
          <p14:tracePt t="18616" x="3759200" y="3136900"/>
          <p14:tracePt t="18631" x="3752850" y="3136900"/>
          <p14:tracePt t="18663" x="3746500" y="3136900"/>
          <p14:tracePt t="18896" x="3740150" y="3136900"/>
          <p14:tracePt t="19184" x="3740150" y="3143250"/>
          <p14:tracePt t="19192" x="3752850" y="3155950"/>
          <p14:tracePt t="19200" x="3771900" y="3155950"/>
          <p14:tracePt t="19200" x="3790950" y="3155950"/>
          <p14:tracePt t="19209" x="3810000" y="3155950"/>
          <p14:tracePt t="19222" x="3841750" y="3155950"/>
          <p14:tracePt t="19239" x="3854450" y="3162300"/>
          <p14:tracePt t="19256" x="3873500" y="3162300"/>
          <p14:tracePt t="19273" x="3886200" y="3162300"/>
          <p14:tracePt t="19290" x="3898900" y="3162300"/>
          <p14:tracePt t="19306" x="3911600" y="3162300"/>
          <p14:tracePt t="19323" x="3930650" y="3162300"/>
          <p14:tracePt t="19339" x="3949700" y="3162300"/>
          <p14:tracePt t="19356" x="3975100" y="3162300"/>
          <p14:tracePt t="19373" x="4000500" y="3162300"/>
          <p14:tracePt t="19389" x="4013200" y="3162300"/>
          <p14:tracePt t="19406" x="4032250" y="3162300"/>
          <p14:tracePt t="19423" x="4044950" y="3162300"/>
          <p14:tracePt t="19439" x="4051300" y="3162300"/>
          <p14:tracePt t="19456" x="4057650" y="3162300"/>
          <p14:tracePt t="19473" x="4064000" y="3162300"/>
          <p14:tracePt t="19489" x="4076700" y="3162300"/>
          <p14:tracePt t="19506" x="4089400" y="3162300"/>
          <p14:tracePt t="19523" x="4108450" y="3162300"/>
          <p14:tracePt t="19728" x="4114800" y="3162300"/>
          <p14:tracePt t="20497" x="4133850" y="3162300"/>
          <p14:tracePt t="20505" x="4152900" y="3162300"/>
          <p14:tracePt t="20512" x="4184650" y="3162300"/>
          <p14:tracePt t="20520" x="4222750" y="3162300"/>
          <p14:tracePt t="20528" x="4260850" y="3162300"/>
          <p14:tracePt t="20541" x="4298950" y="3162300"/>
          <p14:tracePt t="20558" x="4311650" y="3162300"/>
          <p14:tracePt t="20592" x="4318000" y="3162300"/>
          <p14:tracePt t="20608" x="4324350" y="3162300"/>
          <p14:tracePt t="20609" x="4337050" y="3162300"/>
          <p14:tracePt t="20625" x="4381500" y="3162300"/>
          <p14:tracePt t="20641" x="4413250" y="3162300"/>
          <p14:tracePt t="20658" x="4451350" y="3162300"/>
          <p14:tracePt t="20675" x="4464050" y="3162300"/>
          <p14:tracePt t="20691" x="4470400" y="3168650"/>
          <p14:tracePt t="21041" x="4476750" y="3181350"/>
          <p14:tracePt t="21056" x="4489450" y="3181350"/>
          <p14:tracePt t="21072" x="4508500" y="3187700"/>
          <p14:tracePt t="21080" x="4514850" y="3187700"/>
          <p14:tracePt t="21081" x="4546600" y="3187700"/>
          <p14:tracePt t="21092" x="4591050" y="3200400"/>
          <p14:tracePt t="21109" x="4629150" y="3213100"/>
          <p14:tracePt t="21125" x="4667250" y="3219450"/>
          <p14:tracePt t="21142" x="4679950" y="3225800"/>
          <p14:tracePt t="21159" x="4686300" y="3225800"/>
          <p14:tracePt t="21225" x="4692650" y="3225800"/>
          <p14:tracePt t="21248" x="4705350" y="3225800"/>
          <p14:tracePt t="21260" x="4711700" y="3225800"/>
          <p14:tracePt t="21276" x="4718050" y="3225800"/>
          <p14:tracePt t="21305" x="4724400" y="3225800"/>
          <p14:tracePt t="21318" x="4730750" y="3225800"/>
          <p14:tracePt t="21352" x="4737100" y="3225800"/>
          <p14:tracePt t="21368" x="4743450" y="3225800"/>
          <p14:tracePt t="21377" x="4756150" y="3225800"/>
          <p14:tracePt t="21385" x="4768850" y="3225800"/>
          <p14:tracePt t="21393" x="4781550" y="3225800"/>
          <p14:tracePt t="21410" x="4794250" y="3225800"/>
          <p14:tracePt t="21426" x="4813300" y="3219450"/>
          <p14:tracePt t="21443" x="4826000" y="3206750"/>
          <p14:tracePt t="21459" x="4857750" y="3187700"/>
          <p14:tracePt t="21476" x="4864100" y="3181350"/>
          <p14:tracePt t="21493" x="4883150" y="3168650"/>
          <p14:tracePt t="21510" x="4908550" y="3155950"/>
          <p14:tracePt t="21526" x="4921250" y="3136900"/>
          <p14:tracePt t="21543" x="4921250" y="3111500"/>
          <p14:tracePt t="21560" x="4933950" y="3022600"/>
          <p14:tracePt t="21576" x="4940300" y="2959100"/>
          <p14:tracePt t="21593" x="4940300" y="2927350"/>
          <p14:tracePt t="21610" x="4940300" y="2895600"/>
          <p14:tracePt t="21627" x="4940300" y="2857500"/>
          <p14:tracePt t="21643" x="4902200" y="2819400"/>
          <p14:tracePt t="21660" x="4845050" y="2762250"/>
          <p14:tracePt t="21676" x="4781550" y="2711450"/>
          <p14:tracePt t="21693" x="4730750" y="2679700"/>
          <p14:tracePt t="21710" x="4692650" y="2635250"/>
          <p14:tracePt t="21726" x="4629150" y="2616200"/>
          <p14:tracePt t="21743" x="4559300" y="2590800"/>
          <p14:tracePt t="21760" x="4470400" y="2578100"/>
          <p14:tracePt t="21777" x="4349750" y="2552700"/>
          <p14:tracePt t="21793" x="4159250" y="2489200"/>
          <p14:tracePt t="21810" x="3924300" y="2457450"/>
          <p14:tracePt t="21827" x="3536950" y="2425700"/>
          <p14:tracePt t="21843" x="3302000" y="2425700"/>
          <p14:tracePt t="21860" x="3200400" y="2438400"/>
          <p14:tracePt t="21877" x="3143250" y="2470150"/>
          <p14:tracePt t="21893" x="3098800" y="2520950"/>
          <p14:tracePt t="21910" x="3079750" y="2546350"/>
          <p14:tracePt t="21927" x="3022600" y="2641600"/>
          <p14:tracePt t="21943" x="2933700" y="2806700"/>
          <p14:tracePt t="21960" x="2901950" y="2895600"/>
          <p14:tracePt t="21977" x="2889250" y="2978150"/>
          <p14:tracePt t="21994" x="2876550" y="3067050"/>
          <p14:tracePt t="22010" x="2863850" y="3162300"/>
          <p14:tracePt t="22027" x="2851150" y="3200400"/>
          <p14:tracePt t="22044" x="2844800" y="3244850"/>
          <p14:tracePt t="22060" x="2832100" y="3295650"/>
          <p14:tracePt t="22077" x="2825750" y="3346450"/>
          <p14:tracePt t="22094" x="2825750" y="3403600"/>
          <p14:tracePt t="22111" x="2825750" y="3467100"/>
          <p14:tracePt t="22127" x="2825750" y="3498850"/>
          <p14:tracePt t="22145" x="2825750" y="3505200"/>
          <p14:tracePt t="22160" x="2825750" y="3517900"/>
          <p14:tracePt t="22177" x="2838450" y="3524250"/>
          <p14:tracePt t="22194" x="2857500" y="3543300"/>
          <p14:tracePt t="22210" x="2876550" y="3575050"/>
          <p14:tracePt t="22227" x="2940050" y="3594100"/>
          <p14:tracePt t="22244" x="2997200" y="3638550"/>
          <p14:tracePt t="22261" x="3073400" y="3683000"/>
          <p14:tracePt t="22277" x="3175000" y="3714750"/>
          <p14:tracePt t="22294" x="3289300" y="3740150"/>
          <p14:tracePt t="22311" x="3390900" y="3759200"/>
          <p14:tracePt t="22328" x="3479800" y="3765550"/>
          <p14:tracePt t="22344" x="3606800" y="3771900"/>
          <p14:tracePt t="22361" x="3695700" y="3771900"/>
          <p14:tracePt t="22378" x="3746500" y="3771900"/>
          <p14:tracePt t="22394" x="3784600" y="3771900"/>
          <p14:tracePt t="22411" x="3810000" y="3771900"/>
          <p14:tracePt t="22428" x="3841750" y="3765550"/>
          <p14:tracePt t="22445" x="3892550" y="3740150"/>
          <p14:tracePt t="22461" x="3917950" y="3721100"/>
          <p14:tracePt t="22478" x="3924300" y="3708400"/>
          <p14:tracePt t="22494" x="3924300" y="3676650"/>
          <p14:tracePt t="22511" x="3924300" y="3657600"/>
          <p14:tracePt t="22528" x="3924300" y="3613150"/>
          <p14:tracePt t="22545" x="3924300" y="3594100"/>
          <p14:tracePt t="22584" x="3924300" y="3587750"/>
          <p14:tracePt t="22649" x="3911600" y="3575050"/>
          <p14:tracePt t="22657" x="3898900" y="3568700"/>
          <p14:tracePt t="22665" x="3854450" y="3549650"/>
          <p14:tracePt t="22672" x="3829050" y="3536950"/>
          <p14:tracePt t="22678" x="3752850" y="3479800"/>
          <p14:tracePt t="22695" x="3663950" y="3454400"/>
          <p14:tracePt t="22712" x="3486150" y="3403600"/>
          <p14:tracePt t="22728" x="3409950" y="3403600"/>
          <p14:tracePt t="22745" x="3340100" y="3403600"/>
          <p14:tracePt t="22762" x="3295650" y="3403600"/>
          <p14:tracePt t="22778" x="3276600" y="3403600"/>
          <p14:tracePt t="22795" x="3232150" y="3441700"/>
          <p14:tracePt t="22812" x="3206750" y="3473450"/>
          <p14:tracePt t="22828" x="3162300" y="3492500"/>
          <p14:tracePt t="22845" x="3143250" y="3511550"/>
          <p14:tracePt t="22881" x="3136900" y="3517900"/>
          <p14:tracePt t="22985" x="3130550" y="3517900"/>
          <p14:tracePt t="23024" x="3130550" y="3524250"/>
          <p14:tracePt t="23169" x="3130550" y="3530600"/>
          <p14:tracePt t="23464" x="0" y="0"/>
        </p14:tracePtLst>
        <p14:tracePtLst>
          <p14:tracePt t="26004" x="2032000" y="4013200"/>
          <p14:tracePt t="26033" x="2025650" y="4019550"/>
          <p14:tracePt t="26057" x="2025650" y="4038600"/>
          <p14:tracePt t="26089" x="2025650" y="4044950"/>
          <p14:tracePt t="26117" x="2025650" y="4057650"/>
          <p14:tracePt t="26177" x="2019300" y="4064000"/>
          <p14:tracePt t="26185" x="2006600" y="4064000"/>
          <p14:tracePt t="26193" x="1993900" y="4064000"/>
          <p14:tracePt t="26201" x="1974850" y="4064000"/>
          <p14:tracePt t="26217" x="1949450" y="4064000"/>
          <p14:tracePt t="26217" x="1924050" y="4064000"/>
          <p14:tracePt t="26234" x="1898650" y="4057650"/>
          <p14:tracePt t="26250" x="1873250" y="4038600"/>
          <p14:tracePt t="26267" x="1816100" y="4013200"/>
          <p14:tracePt t="26284" x="1758950" y="4000500"/>
          <p14:tracePt t="26301" x="1708150" y="3987800"/>
          <p14:tracePt t="26317" x="1657350" y="3981450"/>
          <p14:tracePt t="26334" x="1600200" y="3981450"/>
          <p14:tracePt t="26351" x="1536700" y="3975100"/>
          <p14:tracePt t="26368" x="1504950" y="3975100"/>
          <p14:tracePt t="26384" x="1466850" y="3975100"/>
          <p14:tracePt t="26401" x="1447800" y="3981450"/>
          <p14:tracePt t="26417" x="1416050" y="4032250"/>
          <p14:tracePt t="26434" x="1384300" y="4070350"/>
          <p14:tracePt t="26452" x="1371600" y="4114800"/>
          <p14:tracePt t="26468" x="1371600" y="4197350"/>
          <p14:tracePt t="26484" x="1358900" y="4260850"/>
          <p14:tracePt t="26501" x="1358900" y="4318000"/>
          <p14:tracePt t="26518" x="1358900" y="4387850"/>
          <p14:tracePt t="26534" x="1377950" y="4445000"/>
          <p14:tracePt t="26551" x="1409700" y="4502150"/>
          <p14:tracePt t="26568" x="1428750" y="4540250"/>
          <p14:tracePt t="26585" x="1447800" y="4552950"/>
          <p14:tracePt t="26601" x="1460500" y="4552950"/>
          <p14:tracePt t="26618" x="1485900" y="4559300"/>
          <p14:tracePt t="26635" x="1562100" y="4591050"/>
          <p14:tracePt t="26651" x="1651000" y="4603750"/>
          <p14:tracePt t="26668" x="1752600" y="4622800"/>
          <p14:tracePt t="26685" x="1905000" y="4641850"/>
          <p14:tracePt t="26701" x="2070100" y="4654550"/>
          <p14:tracePt t="26718" x="2203450" y="4667250"/>
          <p14:tracePt t="26735" x="2324100" y="4667250"/>
          <p14:tracePt t="26752" x="2425700" y="4679950"/>
          <p14:tracePt t="26768" x="2590800" y="4711700"/>
          <p14:tracePt t="26785" x="2711450" y="4711700"/>
          <p14:tracePt t="26801" x="2857500" y="4692650"/>
          <p14:tracePt t="26818" x="3054350" y="4673600"/>
          <p14:tracePt t="26835" x="3232150" y="4629150"/>
          <p14:tracePt t="26851" x="3352800" y="4622800"/>
          <p14:tracePt t="26868" x="3517900" y="4597400"/>
          <p14:tracePt t="26885" x="3651250" y="4565650"/>
          <p14:tracePt t="26902" x="3784600" y="4521200"/>
          <p14:tracePt t="26919" x="3860800" y="4483100"/>
          <p14:tracePt t="26935" x="3956050" y="4451350"/>
          <p14:tracePt t="26952" x="4083050" y="4413250"/>
          <p14:tracePt t="26969" x="4146550" y="4394200"/>
          <p14:tracePt t="26985" x="4241800" y="4343400"/>
          <p14:tracePt t="27002" x="4292600" y="4298950"/>
          <p14:tracePt t="27018" x="4337050" y="4254500"/>
          <p14:tracePt t="27035" x="4375150" y="4229100"/>
          <p14:tracePt t="27052" x="4406900" y="4197350"/>
          <p14:tracePt t="27069" x="4432300" y="4165600"/>
          <p14:tracePt t="27085" x="4438650" y="4133850"/>
          <p14:tracePt t="27102" x="4445000" y="4127500"/>
          <p14:tracePt t="27119" x="4445000" y="4114800"/>
          <p14:tracePt t="27135" x="4451350" y="4095750"/>
          <p14:tracePt t="27152" x="4451350" y="4064000"/>
          <p14:tracePt t="27169" x="4451350" y="4032250"/>
          <p14:tracePt t="27185" x="4451350" y="4006850"/>
          <p14:tracePt t="27202" x="4445000" y="3994150"/>
          <p14:tracePt t="27219" x="4413250" y="3949700"/>
          <p14:tracePt t="27236" x="4381500" y="3892550"/>
          <p14:tracePt t="27252" x="4324350" y="3822700"/>
          <p14:tracePt t="27269" x="4210050" y="3702050"/>
          <p14:tracePt t="27286" x="4057650" y="3587750"/>
          <p14:tracePt t="27303" x="3778250" y="3479800"/>
          <p14:tracePt t="27319" x="3594100" y="3435350"/>
          <p14:tracePt t="27336" x="3352800" y="3403600"/>
          <p14:tracePt t="27353" x="3206750" y="3390900"/>
          <p14:tracePt t="27369" x="3048000" y="3390900"/>
          <p14:tracePt t="27386" x="2800350" y="3390900"/>
          <p14:tracePt t="27402" x="2584450" y="3390900"/>
          <p14:tracePt t="27420" x="2374900" y="3403600"/>
          <p14:tracePt t="27436" x="2228850" y="3448050"/>
          <p14:tracePt t="27453" x="2108200" y="3479800"/>
          <p14:tracePt t="27469" x="1962150" y="3524250"/>
          <p14:tracePt t="27486" x="1822450" y="3568700"/>
          <p14:tracePt t="27503" x="1771650" y="3606800"/>
          <p14:tracePt t="27519" x="1714500" y="3644900"/>
          <p14:tracePt t="27536" x="1619250" y="3746500"/>
          <p14:tracePt t="27553" x="1555750" y="3848100"/>
          <p14:tracePt t="27570" x="1498600" y="3943350"/>
          <p14:tracePt t="27586" x="1454150" y="4038600"/>
          <p14:tracePt t="27603" x="1422400" y="4114800"/>
          <p14:tracePt t="27619" x="1397000" y="4165600"/>
          <p14:tracePt t="27636" x="1365250" y="4216400"/>
          <p14:tracePt t="27653" x="1365250" y="4248150"/>
          <p14:tracePt t="27670" x="1365250" y="4267200"/>
          <p14:tracePt t="27686" x="1365250" y="4292600"/>
          <p14:tracePt t="27703" x="1377950" y="4362450"/>
          <p14:tracePt t="27720" x="1422400" y="4470400"/>
          <p14:tracePt t="27737" x="1460500" y="4508500"/>
          <p14:tracePt t="27753" x="1543050" y="4540250"/>
          <p14:tracePt t="27770" x="1733550" y="4635500"/>
          <p14:tracePt t="27786" x="1955800" y="4686300"/>
          <p14:tracePt t="27803" x="2159000" y="4743450"/>
          <p14:tracePt t="27820" x="2343150" y="4749800"/>
          <p14:tracePt t="27837" x="2533650" y="4749800"/>
          <p14:tracePt t="27853" x="2698750" y="4775200"/>
          <p14:tracePt t="27870" x="2863850" y="4775200"/>
          <p14:tracePt t="27887" x="2990850" y="4775200"/>
          <p14:tracePt t="27904" x="3130550" y="4775200"/>
          <p14:tracePt t="27904" x="3206750" y="4775200"/>
          <p14:tracePt t="27921" x="3333750" y="4730750"/>
          <p14:tracePt t="27937" x="3429000" y="4686300"/>
          <p14:tracePt t="27954" x="3498850" y="4654550"/>
          <p14:tracePt t="27970" x="3517900" y="4622800"/>
          <p14:tracePt t="27987" x="3543300" y="4591050"/>
          <p14:tracePt t="28003" x="3556000" y="4552950"/>
          <p14:tracePt t="28020" x="3562350" y="4508500"/>
          <p14:tracePt t="28037" x="3562350" y="4483100"/>
          <p14:tracePt t="28054" x="3562350" y="4464050"/>
          <p14:tracePt t="28070" x="3562350" y="4419600"/>
          <p14:tracePt t="28087" x="3536950" y="4375150"/>
          <p14:tracePt t="28104" x="3467100" y="4298950"/>
          <p14:tracePt t="28104" x="3435350" y="4267200"/>
          <p14:tracePt t="28121" x="3397250" y="4229100"/>
          <p14:tracePt t="28137" x="3200400" y="4064000"/>
          <p14:tracePt t="28154" x="3035300" y="3975100"/>
          <p14:tracePt t="28170" x="2882900" y="3930650"/>
          <p14:tracePt t="28187" x="2768600" y="3924300"/>
          <p14:tracePt t="28204" x="2692400" y="3905250"/>
          <p14:tracePt t="28220" x="2622550" y="3898900"/>
          <p14:tracePt t="28237" x="2533650" y="3892550"/>
          <p14:tracePt t="28254" x="2374900" y="3873500"/>
          <p14:tracePt t="28271" x="2203450" y="3873500"/>
          <p14:tracePt t="28287" x="1924050" y="3873500"/>
          <p14:tracePt t="28304" x="1543050" y="3873500"/>
          <p14:tracePt t="28321" x="1377950" y="3886200"/>
          <p14:tracePt t="28337" x="1270000" y="3937000"/>
          <p14:tracePt t="28354" x="1225550" y="3981450"/>
          <p14:tracePt t="28371" x="1187450" y="4070350"/>
          <p14:tracePt t="28388" x="1181100" y="4146550"/>
          <p14:tracePt t="28404" x="1181100" y="4235450"/>
          <p14:tracePt t="28421" x="1250950" y="4375150"/>
          <p14:tracePt t="28437" x="1339850" y="4552950"/>
          <p14:tracePt t="28454" x="1371600" y="4648200"/>
          <p14:tracePt t="28472" x="1422400" y="4762500"/>
          <p14:tracePt t="28488" x="1454150" y="4819650"/>
          <p14:tracePt t="28504" x="1504950" y="4883150"/>
          <p14:tracePt t="28521" x="1568450" y="4933950"/>
          <p14:tracePt t="28538" x="1695450" y="4997450"/>
          <p14:tracePt t="28554" x="1873250" y="5054600"/>
          <p14:tracePt t="28571" x="2019300" y="5099050"/>
          <p14:tracePt t="28588" x="2133600" y="5130800"/>
          <p14:tracePt t="28604" x="2178050" y="5137150"/>
          <p14:tracePt t="28621" x="2197100" y="5137150"/>
          <p14:tracePt t="28638" x="2209800" y="5143500"/>
          <p14:tracePt t="28654" x="2222500" y="5143500"/>
          <p14:tracePt t="28671" x="2260600" y="5143500"/>
          <p14:tracePt t="28688" x="2432050" y="5162550"/>
          <p14:tracePt t="28705" x="2540000" y="5168900"/>
          <p14:tracePt t="28721" x="2660650" y="5175250"/>
          <p14:tracePt t="28738" x="2736850" y="5175250"/>
          <p14:tracePt t="28755" x="2787650" y="5175250"/>
          <p14:tracePt t="28771" x="2857500" y="5175250"/>
          <p14:tracePt t="28788" x="2933700" y="5175250"/>
          <p14:tracePt t="28805" x="3054350" y="5187950"/>
          <p14:tracePt t="28821" x="3143250" y="5187950"/>
          <p14:tracePt t="28838" x="3194050" y="5187950"/>
          <p14:tracePt t="28855" x="3213100" y="5187950"/>
          <p14:tracePt t="28977" x="3213100" y="5181600"/>
          <p14:tracePt t="28987" x="3219450" y="5175250"/>
          <p14:tracePt t="29010" x="3225800" y="5156200"/>
          <p14:tracePt t="29034" x="3232150" y="5149850"/>
          <p14:tracePt t="29042" x="3232150" y="5143500"/>
          <p14:tracePt t="29066" x="3238500" y="5137150"/>
          <p14:tracePt t="29075" x="3238500" y="5124450"/>
          <p14:tracePt t="29098" x="3238500" y="5118100"/>
          <p14:tracePt t="29105" x="3238500" y="5111750"/>
          <p14:tracePt t="29123" x="3244850" y="5099050"/>
          <p14:tracePt t="29314" x="3257550" y="5099050"/>
          <p14:tracePt t="29466" x="3263900" y="5092700"/>
          <p14:tracePt t="29473" x="3263900" y="5080000"/>
          <p14:tracePt t="29490" x="3295650" y="5073650"/>
          <p14:tracePt t="29507" x="3314700" y="5054600"/>
          <p14:tracePt t="29507" x="3346450" y="5022850"/>
          <p14:tracePt t="29524" x="3365500" y="4997450"/>
          <p14:tracePt t="29540" x="3378200" y="4984750"/>
          <p14:tracePt t="29557" x="3390900" y="4965700"/>
          <p14:tracePt t="29574" x="3397250" y="4953000"/>
          <p14:tracePt t="29591" x="3403600" y="4946650"/>
          <p14:tracePt t="29607" x="3403600" y="4933950"/>
          <p14:tracePt t="29624" x="3409950" y="4921250"/>
          <p14:tracePt t="29722" x="3416300" y="4914900"/>
          <p14:tracePt t="29938" x="3429000" y="4914900"/>
          <p14:tracePt t="29954" x="3441700" y="4914900"/>
          <p14:tracePt t="29971" x="3448050" y="4908550"/>
          <p14:tracePt t="29979" x="3454400" y="4908550"/>
          <p14:tracePt t="29986" x="3460750" y="4908550"/>
          <p14:tracePt t="29991" x="3467100" y="4908550"/>
          <p14:tracePt t="30008" x="3473450" y="4908550"/>
          <p14:tracePt t="30024" x="3486150" y="4908550"/>
          <p14:tracePt t="30059" x="3492500" y="4908550"/>
          <p14:tracePt t="30059" x="3505200" y="4908550"/>
          <p14:tracePt t="30075" x="3511550" y="4908550"/>
          <p14:tracePt t="30091" x="3524250" y="4908550"/>
          <p14:tracePt t="30275" x="3530600" y="4908550"/>
          <p14:tracePt t="30298" x="3543300" y="4908550"/>
          <p14:tracePt t="30298" x="3549650" y="4902200"/>
          <p14:tracePt t="30330" x="3556000" y="4902200"/>
          <p14:tracePt t="30351" x="3568700" y="4895850"/>
          <p14:tracePt t="30386" x="3587750" y="4889500"/>
          <p14:tracePt t="30395" x="3594100" y="4889500"/>
          <p14:tracePt t="30409" x="3606800" y="4889500"/>
          <p14:tracePt t="30410" x="3613150" y="4889500"/>
          <p14:tracePt t="30425" x="3625850" y="4876800"/>
          <p14:tracePt t="30442" x="3638550" y="4864100"/>
          <p14:tracePt t="30642" x="3651250" y="4864100"/>
          <p14:tracePt t="30811" x="3657600" y="4864100"/>
          <p14:tracePt t="30985" x="3663950" y="4864100"/>
          <p14:tracePt t="31011" x="3670300" y="4864100"/>
          <p14:tracePt t="31019" x="3676650" y="4864100"/>
          <p14:tracePt t="31033" x="3683000" y="4864100"/>
          <p14:tracePt t="31042" x="3689350" y="4864100"/>
          <p14:tracePt t="31043" x="3702050" y="4864100"/>
          <p14:tracePt t="31059" x="3721100" y="4870450"/>
          <p14:tracePt t="31099" x="3727450" y="4870450"/>
          <p14:tracePt t="31102" x="3733800" y="4870450"/>
          <p14:tracePt t="31147" x="3746500" y="4870450"/>
          <p14:tracePt t="31157" x="3752850" y="4870450"/>
          <p14:tracePt t="31169" x="3771900" y="4876800"/>
          <p14:tracePt t="31177" x="3778250" y="4883150"/>
          <p14:tracePt t="31178" x="3784600" y="4883150"/>
          <p14:tracePt t="31193" x="3803650" y="4889500"/>
          <p14:tracePt t="31210" x="3816350" y="4895850"/>
          <p14:tracePt t="31227" x="3816350" y="4902200"/>
          <p14:tracePt t="32171" x="3822700" y="4902200"/>
          <p14:tracePt t="32394" x="3829050" y="4914900"/>
          <p14:tracePt t="32410" x="3848100" y="4933950"/>
          <p14:tracePt t="32418" x="3873500" y="4959350"/>
          <p14:tracePt t="32418" x="3956050" y="4984750"/>
          <p14:tracePt t="32434" x="4032250" y="5016500"/>
          <p14:tracePt t="32442" x="4159250" y="5048250"/>
          <p14:tracePt t="32462" x="4425950" y="5118100"/>
          <p14:tracePt t="32462" x="4768850" y="5187950"/>
          <p14:tracePt t="32479" x="5048250" y="5207000"/>
          <p14:tracePt t="32495" x="5149850" y="5213350"/>
          <p14:tracePt t="32512" x="5175250" y="5213350"/>
          <p14:tracePt t="32578" x="5181600" y="5213350"/>
          <p14:tracePt t="32594" x="5181600" y="5200650"/>
          <p14:tracePt t="32610" x="5175250" y="5181600"/>
          <p14:tracePt t="32618" x="5175250" y="5168900"/>
          <p14:tracePt t="32626" x="5162550" y="5137150"/>
          <p14:tracePt t="32634" x="5143500" y="5111750"/>
          <p14:tracePt t="32645" x="5137150" y="5105400"/>
          <p14:tracePt t="32662" x="5124450" y="5092700"/>
          <p14:tracePt t="32714" x="5124450" y="5086350"/>
          <p14:tracePt t="32723" x="5124450" y="5080000"/>
          <p14:tracePt t="32729" x="5124450" y="5073650"/>
          <p14:tracePt t="32730" x="5124450" y="5060950"/>
          <p14:tracePt t="32745" x="5118100" y="5041900"/>
          <p14:tracePt t="32763" x="5111750" y="5029200"/>
          <p14:tracePt t="32779" x="5092700" y="5010150"/>
          <p14:tracePt t="32796" x="5067300" y="4984750"/>
          <p14:tracePt t="32812" x="5035550" y="4959350"/>
          <p14:tracePt t="32829" x="4972050" y="4908550"/>
          <p14:tracePt t="32846" x="4921250" y="4883150"/>
          <p14:tracePt t="32862" x="4883150" y="4851400"/>
          <p14:tracePt t="32879" x="4864100" y="4845050"/>
          <p14:tracePt t="32896" x="4845050" y="4845050"/>
          <p14:tracePt t="32912" x="4832350" y="4845050"/>
          <p14:tracePt t="32929" x="4794250" y="4845050"/>
          <p14:tracePt t="32929" x="4762500" y="4876800"/>
          <p14:tracePt t="32947" x="4692650" y="4940300"/>
          <p14:tracePt t="32963" x="4667250" y="4997450"/>
          <p14:tracePt t="32979" x="4610100" y="5080000"/>
          <p14:tracePt t="32996" x="4584700" y="5118100"/>
          <p14:tracePt t="33013" x="4578350" y="5130800"/>
          <p14:tracePt t="33029" x="4565650" y="5143500"/>
          <p14:tracePt t="33130" x="4565650" y="5149850"/>
          <p14:tracePt t="33146" x="4578350" y="5149850"/>
          <p14:tracePt t="33149" x="4603750" y="5149850"/>
          <p14:tracePt t="33163" x="4635500" y="5149850"/>
          <p14:tracePt t="33163" x="4730750" y="5149850"/>
          <p14:tracePt t="33180" x="4864100" y="5143500"/>
          <p14:tracePt t="33196" x="4978400" y="5111750"/>
          <p14:tracePt t="33213" x="5041900" y="5067300"/>
          <p14:tracePt t="33230" x="5099050" y="5048250"/>
          <p14:tracePt t="33246" x="5143500" y="5022850"/>
          <p14:tracePt t="33263" x="5156200" y="5010150"/>
          <p14:tracePt t="33280" x="5162550" y="5003800"/>
          <p14:tracePt t="33296" x="5162550" y="4997450"/>
          <p14:tracePt t="33313" x="5168900" y="4984750"/>
          <p14:tracePt t="33330" x="5168900" y="4953000"/>
          <p14:tracePt t="33347" x="5168900" y="4914900"/>
          <p14:tracePt t="33363" x="5149850" y="4876800"/>
          <p14:tracePt t="33380" x="5137150" y="4851400"/>
          <p14:tracePt t="33397" x="5099050" y="4845050"/>
          <p14:tracePt t="33413" x="5022850" y="4845050"/>
          <p14:tracePt t="33430" x="4921250" y="4845050"/>
          <p14:tracePt t="33447" x="4794250" y="4845050"/>
          <p14:tracePt t="33464" x="4686300" y="4870450"/>
          <p14:tracePt t="33480" x="4591050" y="4927600"/>
          <p14:tracePt t="33497" x="4546600" y="4965700"/>
          <p14:tracePt t="33514" x="4495800" y="4997450"/>
          <p14:tracePt t="33531" x="4483100" y="5016500"/>
          <p14:tracePt t="33547" x="4483100" y="5022850"/>
          <p14:tracePt t="33563" x="4483100" y="5029200"/>
          <p14:tracePt t="33610" x="4483100" y="5035550"/>
          <p14:tracePt t="33618" x="4483100" y="5041900"/>
          <p14:tracePt t="33632" x="4483100" y="5048250"/>
          <p14:tracePt t="33850" x="4489450" y="5048250"/>
          <p14:tracePt t="33890" x="4495800" y="5048250"/>
          <p14:tracePt t="33907" x="4502150" y="5048250"/>
          <p14:tracePt t="33922" x="4508500" y="5048250"/>
          <p14:tracePt t="33930" x="4527550" y="5035550"/>
          <p14:tracePt t="33940" x="4552950" y="5029200"/>
          <p14:tracePt t="33947" x="4635500" y="5016500"/>
          <p14:tracePt t="33964" x="4781550" y="5016500"/>
          <p14:tracePt t="33981" x="4933950" y="5016500"/>
          <p14:tracePt t="33998" x="4991100" y="5010150"/>
          <p14:tracePt t="34015" x="5029200" y="4997450"/>
          <p14:tracePt t="34031" x="5035550" y="4991100"/>
          <p14:tracePt t="34138" x="5029200" y="4991100"/>
          <p14:tracePt t="34146" x="5010150" y="4997450"/>
          <p14:tracePt t="34149" x="4984750" y="5010150"/>
          <p14:tracePt t="34165" x="4965700" y="5016500"/>
          <p14:tracePt t="34181" x="4953000" y="5016500"/>
          <p14:tracePt t="34234" x="4946650" y="5016500"/>
          <p14:tracePt t="34242" x="4940300" y="4997450"/>
          <p14:tracePt t="34250" x="4927600" y="4997450"/>
          <p14:tracePt t="34265" x="4921250" y="4972050"/>
          <p14:tracePt t="34266" x="4908550" y="4927600"/>
          <p14:tracePt t="34281" x="4876800" y="4813300"/>
          <p14:tracePt t="34299" x="4864100" y="4743450"/>
          <p14:tracePt t="34315" x="4845050" y="4692650"/>
          <p14:tracePt t="34332" x="4845050" y="4660900"/>
          <p14:tracePt t="34348" x="4832350" y="4635500"/>
          <p14:tracePt t="34365" x="4832350" y="4629150"/>
          <p14:tracePt t="34381" x="4806950" y="4584700"/>
          <p14:tracePt t="34398" x="4749800" y="4502150"/>
          <p14:tracePt t="34415" x="4591050" y="4368800"/>
          <p14:tracePt t="34432" x="4445000" y="4279900"/>
          <p14:tracePt t="34448" x="4330700" y="4248150"/>
          <p14:tracePt t="34465" x="4286250" y="4235450"/>
          <p14:tracePt t="34482" x="4241800" y="4222750"/>
          <p14:tracePt t="34498" x="4203700" y="4222750"/>
          <p14:tracePt t="34515" x="4121150" y="4222750"/>
          <p14:tracePt t="34532" x="4025900" y="4222750"/>
          <p14:tracePt t="34549" x="3892550" y="4235450"/>
          <p14:tracePt t="34565" x="3752850" y="4311650"/>
          <p14:tracePt t="34582" x="3594100" y="4381500"/>
          <p14:tracePt t="34599" x="3473450" y="4483100"/>
          <p14:tracePt t="34615" x="3359150" y="4610100"/>
          <p14:tracePt t="34632" x="3302000" y="4711700"/>
          <p14:tracePt t="34649" x="3276600" y="4806950"/>
          <p14:tracePt t="34666" x="3238500" y="4895850"/>
          <p14:tracePt t="34683" x="3225800" y="4927600"/>
          <p14:tracePt t="34699" x="3225800" y="4940300"/>
          <p14:tracePt t="34715" x="3225800" y="4978400"/>
          <p14:tracePt t="34732" x="3225800" y="5003800"/>
          <p14:tracePt t="34749" x="3225800" y="5022850"/>
          <p14:tracePt t="34765" x="3238500" y="5086350"/>
          <p14:tracePt t="34782" x="3270250" y="5111750"/>
          <p14:tracePt t="34799" x="3321050" y="5130800"/>
          <p14:tracePt t="34816" x="3390900" y="5137150"/>
          <p14:tracePt t="34832" x="3498850" y="5137150"/>
          <p14:tracePt t="34849" x="3632200" y="5137150"/>
          <p14:tracePt t="34866" x="3778250" y="5124450"/>
          <p14:tracePt t="34883" x="3892550" y="5099050"/>
          <p14:tracePt t="34899" x="3994150" y="5067300"/>
          <p14:tracePt t="34916" x="4102100" y="5010150"/>
          <p14:tracePt t="34932" x="4191000" y="4933950"/>
          <p14:tracePt t="34949" x="4222750" y="4895850"/>
          <p14:tracePt t="34966" x="4241800" y="4838700"/>
          <p14:tracePt t="34983" x="4241800" y="4794250"/>
          <p14:tracePt t="34999" x="4248150" y="4756150"/>
          <p14:tracePt t="35016" x="4248150" y="4679950"/>
          <p14:tracePt t="35033" x="4235450" y="4622800"/>
          <p14:tracePt t="35049" x="4070350" y="4464050"/>
          <p14:tracePt t="35067" x="3930650" y="4394200"/>
          <p14:tracePt t="35083" x="3752850" y="4343400"/>
          <p14:tracePt t="35100" x="3663950" y="4318000"/>
          <p14:tracePt t="35117" x="3594100" y="4318000"/>
          <p14:tracePt t="35133" x="3562350" y="4318000"/>
          <p14:tracePt t="35150" x="3517900" y="4324350"/>
          <p14:tracePt t="35166" x="3473450" y="4413250"/>
          <p14:tracePt t="35183" x="3454400" y="4495800"/>
          <p14:tracePt t="35199" x="3448050" y="4584700"/>
          <p14:tracePt t="35216" x="3448050" y="4660900"/>
          <p14:tracePt t="35233" x="3448050" y="4743450"/>
          <p14:tracePt t="35233" x="3448050" y="4775200"/>
          <p14:tracePt t="35250" x="3448050" y="4813300"/>
          <p14:tracePt t="35266" x="3467100" y="4876800"/>
          <p14:tracePt t="35283" x="3473450" y="4895850"/>
          <p14:tracePt t="35300" x="3498850" y="4940300"/>
          <p14:tracePt t="35316" x="3517900" y="4978400"/>
          <p14:tracePt t="35333" x="3549650" y="5003800"/>
          <p14:tracePt t="35350" x="3594100" y="5041900"/>
          <p14:tracePt t="35367" x="3670300" y="5099050"/>
          <p14:tracePt t="35383" x="3740150" y="5118100"/>
          <p14:tracePt t="35400" x="3790950" y="5130800"/>
          <p14:tracePt t="35417" x="3822700" y="5137150"/>
          <p14:tracePt t="35433" x="3841750" y="5137150"/>
          <p14:tracePt t="35451" x="3854450" y="5137150"/>
          <p14:tracePt t="35498" x="3860800" y="5137150"/>
          <p14:tracePt t="35570" x="3867150" y="5137150"/>
          <p14:tracePt t="35578" x="3879850" y="5137150"/>
          <p14:tracePt t="35586" x="3892550" y="5137150"/>
          <p14:tracePt t="35586" x="3917950" y="5137150"/>
          <p14:tracePt t="35602" x="3949700" y="5137150"/>
          <p14:tracePt t="35602" x="4006850" y="5137150"/>
          <p14:tracePt t="35617" x="4140200" y="5130800"/>
          <p14:tracePt t="35617" x="4203700" y="5130800"/>
          <p14:tracePt t="35634" x="4375150" y="5130800"/>
          <p14:tracePt t="35650" x="4546600" y="5130800"/>
          <p14:tracePt t="35667" x="4724400" y="5130800"/>
          <p14:tracePt t="35684" x="4927600" y="5130800"/>
          <p14:tracePt t="35700" x="5118100" y="5130800"/>
          <p14:tracePt t="35717" x="5283200" y="5130800"/>
          <p14:tracePt t="35734" x="5410200" y="5086350"/>
          <p14:tracePt t="35751" x="5467350" y="5073650"/>
          <p14:tracePt t="35767" x="5511800" y="5054600"/>
          <p14:tracePt t="35784" x="5543550" y="5041900"/>
          <p14:tracePt t="35800" x="5549900" y="5035550"/>
          <p14:tracePt t="35817" x="5581650" y="5016500"/>
          <p14:tracePt t="35835" x="5594350" y="5003800"/>
          <p14:tracePt t="35851" x="5600700" y="4984750"/>
          <p14:tracePt t="35867" x="5600700" y="4978400"/>
          <p14:tracePt t="35884" x="5613400" y="4972050"/>
          <p14:tracePt t="35901" x="5619750" y="4965700"/>
          <p14:tracePt t="35917" x="5638800" y="4959350"/>
          <p14:tracePt t="35934" x="5651500" y="4959350"/>
          <p14:tracePt t="35952" x="5664200" y="4959350"/>
          <p14:tracePt t="35968" x="5676900" y="4959350"/>
          <p14:tracePt t="36002" x="5683250" y="4953000"/>
          <p14:tracePt t="36090" x="5683250" y="4946650"/>
          <p14:tracePt t="36123" x="5676900" y="4946650"/>
          <p14:tracePt t="36143" x="5670550" y="4946650"/>
          <p14:tracePt t="36234" x="5657850" y="4946650"/>
          <p14:tracePt t="36306" x="5657850" y="4953000"/>
          <p14:tracePt t="36314" x="5664200" y="4953000"/>
          <p14:tracePt t="36320" x="5670550" y="4959350"/>
          <p14:tracePt t="36327" x="5683250" y="4959350"/>
          <p14:tracePt t="36335" x="5727700" y="4959350"/>
          <p14:tracePt t="36352" x="5816600" y="4972050"/>
          <p14:tracePt t="36369" x="5905500" y="4997450"/>
          <p14:tracePt t="36385" x="6019800" y="5022850"/>
          <p14:tracePt t="36401" x="6165850" y="5048250"/>
          <p14:tracePt t="36419" x="6235700" y="5054600"/>
          <p14:tracePt t="36435" x="6324600" y="5060950"/>
          <p14:tracePt t="36452" x="6457950" y="5086350"/>
          <p14:tracePt t="36468" x="6578600" y="5111750"/>
          <p14:tracePt t="36485" x="6680200" y="5111750"/>
          <p14:tracePt t="36502" x="6750050" y="5118100"/>
          <p14:tracePt t="36518" x="6794500" y="5130800"/>
          <p14:tracePt t="36535" x="6807200" y="5130800"/>
          <p14:tracePt t="36552" x="6813550" y="5130800"/>
          <p14:tracePt t="36569" x="6826250" y="5130800"/>
          <p14:tracePt t="36585" x="6908800" y="5130800"/>
          <p14:tracePt t="36603" x="6985000" y="5137150"/>
          <p14:tracePt t="36618" x="7067550" y="5162550"/>
          <p14:tracePt t="36635" x="7112000" y="5162550"/>
          <p14:tracePt t="36652" x="7124700" y="5162550"/>
          <p14:tracePt t="36669" x="7137400" y="5162550"/>
          <p14:tracePt t="36706" x="7150100" y="5162550"/>
          <p14:tracePt t="36719" x="7162800" y="5162550"/>
          <p14:tracePt t="36719" x="7194550" y="5162550"/>
          <p14:tracePt t="36735" x="7226300" y="5156200"/>
          <p14:tracePt t="36752" x="7251700" y="5130800"/>
          <p14:tracePt t="36769" x="7302500" y="5099050"/>
          <p14:tracePt t="36785" x="7327900" y="5067300"/>
          <p14:tracePt t="36802" x="7385050" y="5016500"/>
          <p14:tracePt t="36819" x="7410450" y="4997450"/>
          <p14:tracePt t="36836" x="7429500" y="4978400"/>
          <p14:tracePt t="36852" x="7454900" y="4953000"/>
          <p14:tracePt t="36869" x="7473950" y="4921250"/>
          <p14:tracePt t="36886" x="7480300" y="4889500"/>
          <p14:tracePt t="36902" x="7493000" y="4851400"/>
          <p14:tracePt t="36919" x="7493000" y="4813300"/>
          <p14:tracePt t="36936" x="7505700" y="4794250"/>
          <p14:tracePt t="36952" x="7512050" y="4787900"/>
          <p14:tracePt t="36969" x="7512050" y="4743450"/>
          <p14:tracePt t="36986" x="7512050" y="4724400"/>
          <p14:tracePt t="37002" x="7512050" y="4667250"/>
          <p14:tracePt t="37019" x="7512050" y="4578350"/>
          <p14:tracePt t="37036" x="7473950" y="4489450"/>
          <p14:tracePt t="37053" x="7404100" y="4419600"/>
          <p14:tracePt t="37069" x="7334250" y="4394200"/>
          <p14:tracePt t="37086" x="7283450" y="4362450"/>
          <p14:tracePt t="37103" x="7213600" y="4330700"/>
          <p14:tracePt t="37120" x="7137400" y="4298950"/>
          <p14:tracePt t="37136" x="7054850" y="4279900"/>
          <p14:tracePt t="37153" x="6959600" y="4254500"/>
          <p14:tracePt t="37169" x="6750050" y="4216400"/>
          <p14:tracePt t="37186" x="6597650" y="4171950"/>
          <p14:tracePt t="37203" x="6432550" y="4146550"/>
          <p14:tracePt t="37219" x="6299200" y="4146550"/>
          <p14:tracePt t="37236" x="6184900" y="4159250"/>
          <p14:tracePt t="37253" x="6127750" y="4184650"/>
          <p14:tracePt t="37270" x="6051550" y="4248150"/>
          <p14:tracePt t="37286" x="5949950" y="4349750"/>
          <p14:tracePt t="37303" x="5880100" y="4457700"/>
          <p14:tracePt t="37320" x="5822950" y="4616450"/>
          <p14:tracePt t="37336" x="5778500" y="4762500"/>
          <p14:tracePt t="37353" x="5740400" y="4826000"/>
          <p14:tracePt t="37370" x="5740400" y="4883150"/>
          <p14:tracePt t="37387" x="5740400" y="4940300"/>
          <p14:tracePt t="37403" x="5740400" y="4984750"/>
          <p14:tracePt t="37420" x="5740400" y="5041900"/>
          <p14:tracePt t="37436" x="5759450" y="5060950"/>
          <p14:tracePt t="37453" x="5791200" y="5092700"/>
          <p14:tracePt t="37470" x="5810250" y="5099050"/>
          <p14:tracePt t="37487" x="5861050" y="5130800"/>
          <p14:tracePt t="37504" x="5981700" y="5149850"/>
          <p14:tracePt t="37520" x="6121400" y="5175250"/>
          <p14:tracePt t="37537" x="6210300" y="5181600"/>
          <p14:tracePt t="37537" x="6261100" y="5181600"/>
          <p14:tracePt t="37554" x="6311900" y="5181600"/>
          <p14:tracePt t="37570" x="6350000" y="5181600"/>
          <p14:tracePt t="37588" x="6381750" y="5175250"/>
          <p14:tracePt t="37604" x="6426200" y="5137150"/>
          <p14:tracePt t="37620" x="6477000" y="5092700"/>
          <p14:tracePt t="37637" x="6502400" y="5048250"/>
          <p14:tracePt t="37654" x="6502400" y="5010150"/>
          <p14:tracePt t="37670" x="6502400" y="4972050"/>
          <p14:tracePt t="37687" x="6502400" y="4946650"/>
          <p14:tracePt t="37704" x="6502400" y="4902200"/>
          <p14:tracePt t="37720" x="6496050" y="4876800"/>
          <p14:tracePt t="37737" x="6477000" y="4826000"/>
          <p14:tracePt t="37754" x="6464300" y="4800600"/>
          <p14:tracePt t="37770" x="6369050" y="4699000"/>
          <p14:tracePt t="37787" x="6216650" y="4572000"/>
          <p14:tracePt t="37804" x="6057900" y="4483100"/>
          <p14:tracePt t="37820" x="6019800" y="4476750"/>
          <p14:tracePt t="37837" x="6000750" y="4476750"/>
          <p14:tracePt t="37854" x="5988050" y="4476750"/>
          <p14:tracePt t="37871" x="5969000" y="4489450"/>
          <p14:tracePt t="37887" x="5930900" y="4502150"/>
          <p14:tracePt t="37904" x="5899150" y="4540250"/>
          <p14:tracePt t="37920" x="5848350" y="4572000"/>
          <p14:tracePt t="37937" x="5784850" y="4635500"/>
          <p14:tracePt t="37954" x="5695950" y="4705350"/>
          <p14:tracePt t="37971" x="5670550" y="4730750"/>
          <p14:tracePt t="37988" x="5645150" y="4781550"/>
          <p14:tracePt t="38004" x="5645150" y="4832350"/>
          <p14:tracePt t="38021" x="5645150" y="4876800"/>
          <p14:tracePt t="38037" x="5657850" y="4902200"/>
          <p14:tracePt t="38054" x="5670550" y="4914900"/>
          <p14:tracePt t="38090" x="5676900" y="4921250"/>
          <p14:tracePt t="38122" x="5689600" y="4927600"/>
          <p14:tracePt t="38138" x="5708650" y="4927600"/>
          <p14:tracePt t="38147" x="5721350" y="4940300"/>
          <p14:tracePt t="38155" x="5753100" y="4972050"/>
          <p14:tracePt t="38171" x="5772150" y="4978400"/>
          <p14:tracePt t="38171" x="5810250" y="4991100"/>
          <p14:tracePt t="38188" x="5835650" y="4997450"/>
          <p14:tracePt t="38205" x="5861050" y="4997450"/>
          <p14:tracePt t="38221" x="5867400" y="4997450"/>
          <p14:tracePt t="38238" x="5873750" y="4997450"/>
          <p14:tracePt t="38255" x="5880100" y="4997450"/>
          <p14:tracePt t="38299" x="5892800" y="4997450"/>
          <p14:tracePt t="38331" x="5899150" y="4997450"/>
          <p14:tracePt t="38482" x="5905500" y="4997450"/>
          <p14:tracePt t="38506" x="0" y="0"/>
        </p14:tracePtLst>
        <p14:tracePtLst>
          <p14:tracePt t="47152" x="4305300" y="5791200"/>
          <p14:tracePt t="47164" x="4305300" y="5784850"/>
          <p14:tracePt t="47204" x="4311650" y="5784850"/>
          <p14:tracePt t="47220" x="4318000" y="5772150"/>
          <p14:tracePt t="47228" x="4324350" y="5765800"/>
          <p14:tracePt t="47236" x="4349750" y="5708650"/>
          <p14:tracePt t="47246" x="4356100" y="5695950"/>
          <p14:tracePt t="47259" x="4368800" y="5657850"/>
          <p14:tracePt t="47277" x="4375150" y="5632450"/>
          <p14:tracePt t="47292" x="4375150" y="5581650"/>
          <p14:tracePt t="47307" x="4375150" y="5480050"/>
          <p14:tracePt t="47323" x="4337050" y="5321300"/>
          <p14:tracePt t="47340" x="4286250" y="5175250"/>
          <p14:tracePt t="47356" x="4248150" y="5124450"/>
          <p14:tracePt t="47372" x="4197350" y="5080000"/>
          <p14:tracePt t="47372" x="4184650" y="5073650"/>
          <p14:tracePt t="47389" x="4159250" y="5060950"/>
          <p14:tracePt t="47404" x="4051300" y="5022850"/>
          <p14:tracePt t="47421" x="3975100" y="5003800"/>
          <p14:tracePt t="47437" x="3892550" y="4959350"/>
          <p14:tracePt t="47454" x="3816350" y="4927600"/>
          <p14:tracePt t="47471" x="3746500" y="4895850"/>
          <p14:tracePt t="47488" x="3702050" y="4876800"/>
          <p14:tracePt t="47504" x="3606800" y="4857750"/>
          <p14:tracePt t="47521" x="3492500" y="4787900"/>
          <p14:tracePt t="47538" x="3378200" y="4737100"/>
          <p14:tracePt t="47554" x="3238500" y="4679950"/>
          <p14:tracePt t="47571" x="3155950" y="4654550"/>
          <p14:tracePt t="47587" x="3009900" y="4629150"/>
          <p14:tracePt t="47605" x="2863850" y="4622800"/>
          <p14:tracePt t="47621" x="2692400" y="4622800"/>
          <p14:tracePt t="47637" x="2552700" y="4622800"/>
          <p14:tracePt t="47654" x="2413000" y="4622800"/>
          <p14:tracePt t="47671" x="2279650" y="4641850"/>
          <p14:tracePt t="47688" x="2152650" y="4667250"/>
          <p14:tracePt t="47704" x="2038350" y="4743450"/>
          <p14:tracePt t="47721" x="1911350" y="4800600"/>
          <p14:tracePt t="47738" x="1758950" y="4883150"/>
          <p14:tracePt t="47755" x="1568450" y="4933950"/>
          <p14:tracePt t="47771" x="1371600" y="4997450"/>
          <p14:tracePt t="47788" x="1130300" y="5130800"/>
          <p14:tracePt t="47805" x="996950" y="5257800"/>
          <p14:tracePt t="47821" x="914400" y="5353050"/>
          <p14:tracePt t="47838" x="819150" y="5422900"/>
          <p14:tracePt t="47855" x="742950" y="5511800"/>
          <p14:tracePt t="47871" x="717550" y="5613400"/>
          <p14:tracePt t="47888" x="692150" y="5734050"/>
          <p14:tracePt t="47905" x="692150" y="5797550"/>
          <p14:tracePt t="47921" x="736600" y="5918200"/>
          <p14:tracePt t="47938" x="850900" y="6019800"/>
          <p14:tracePt t="47955" x="990600" y="6127750"/>
          <p14:tracePt t="47971" x="1143000" y="6267450"/>
          <p14:tracePt t="47988" x="1181100" y="6311900"/>
          <p14:tracePt t="48005" x="1187450" y="6337300"/>
          <p14:tracePt t="48022" x="1193800" y="6350000"/>
          <p14:tracePt t="48038" x="1200150" y="6388100"/>
          <p14:tracePt t="48055" x="1219200" y="6400800"/>
          <p14:tracePt t="48072" x="1257300" y="6426200"/>
          <p14:tracePt t="48088" x="1301750" y="6451600"/>
          <p14:tracePt t="48105" x="1384300" y="6508750"/>
          <p14:tracePt t="48122" x="1536700" y="6597650"/>
          <p14:tracePt t="48139" x="1797050" y="6711950"/>
          <p14:tracePt t="48156" x="1993900" y="6737350"/>
          <p14:tracePt t="48172" x="2063750" y="6743700"/>
          <p14:tracePt t="48189" x="2082800" y="6743700"/>
          <p14:tracePt t="48206" x="2108200" y="6743700"/>
          <p14:tracePt t="48222" x="2152650" y="6743700"/>
          <p14:tracePt t="48239" x="2222500" y="6731000"/>
          <p14:tracePt t="48255" x="2324100" y="6699250"/>
          <p14:tracePt t="48272" x="2508250" y="6623050"/>
          <p14:tracePt t="48289" x="2692400" y="6597650"/>
          <p14:tracePt t="48305" x="2794000" y="6591300"/>
          <p14:tracePt t="48322" x="2870200" y="6591300"/>
          <p14:tracePt t="48339" x="2959100" y="6591300"/>
          <p14:tracePt t="48355" x="3162300" y="6591300"/>
          <p14:tracePt t="48373" x="3282950" y="6591300"/>
          <p14:tracePt t="48389" x="3371850" y="6591300"/>
          <p14:tracePt t="48405" x="3441700" y="6591300"/>
          <p14:tracePt t="48422" x="3492500" y="6584950"/>
          <p14:tracePt t="48439" x="3556000" y="6565900"/>
          <p14:tracePt t="48456" x="3606800" y="6546850"/>
          <p14:tracePt t="48472" x="3721100" y="6521450"/>
          <p14:tracePt t="48489" x="3829050" y="6521450"/>
          <p14:tracePt t="48506" x="3949700" y="6521450"/>
          <p14:tracePt t="48522" x="4083050" y="6477000"/>
          <p14:tracePt t="48539" x="4171950" y="6426200"/>
          <p14:tracePt t="48556" x="4222750" y="6375400"/>
          <p14:tracePt t="48573" x="4260850" y="6330950"/>
          <p14:tracePt t="48589" x="4305300" y="6292850"/>
          <p14:tracePt t="48606" x="4343400" y="6242050"/>
          <p14:tracePt t="48622" x="4381500" y="6178550"/>
          <p14:tracePt t="48639" x="4406900" y="6121400"/>
          <p14:tracePt t="48656" x="4425950" y="6096000"/>
          <p14:tracePt t="48673" x="4438650" y="6076950"/>
          <p14:tracePt t="48689" x="4438650" y="6057900"/>
          <p14:tracePt t="48706" x="4445000" y="6019800"/>
          <p14:tracePt t="48723" x="4445000" y="6000750"/>
          <p14:tracePt t="48739" x="4445000" y="5905500"/>
          <p14:tracePt t="48739" x="4445000" y="5880100"/>
          <p14:tracePt t="48757" x="4445000" y="5810250"/>
          <p14:tracePt t="48773" x="4394200" y="5759450"/>
          <p14:tracePt t="48789" x="4362450" y="5727700"/>
          <p14:tracePt t="48806" x="4298950" y="5683250"/>
          <p14:tracePt t="48823" x="4235450" y="5651500"/>
          <p14:tracePt t="48839" x="4133850" y="5594350"/>
          <p14:tracePt t="48856" x="4000500" y="5543550"/>
          <p14:tracePt t="48873" x="3854450" y="5499100"/>
          <p14:tracePt t="48890" x="3727450" y="5473700"/>
          <p14:tracePt t="48906" x="3587750" y="5448300"/>
          <p14:tracePt t="48923" x="3454400" y="5422900"/>
          <p14:tracePt t="48940" x="3225800" y="5416550"/>
          <p14:tracePt t="48957" x="3041650" y="5416550"/>
          <p14:tracePt t="48973" x="2800350" y="5416550"/>
          <p14:tracePt t="48989" x="2546350" y="5480050"/>
          <p14:tracePt t="49006" x="2298700" y="5543550"/>
          <p14:tracePt t="49023" x="2070100" y="5638800"/>
          <p14:tracePt t="49040" x="1905000" y="5715000"/>
          <p14:tracePt t="49056" x="1752600" y="5797550"/>
          <p14:tracePt t="49073" x="1644650" y="5854700"/>
          <p14:tracePt t="49090" x="1536700" y="5930900"/>
          <p14:tracePt t="49107" x="1485900" y="5975350"/>
          <p14:tracePt t="49123" x="1435100" y="6115050"/>
          <p14:tracePt t="49140" x="1409700" y="6223000"/>
          <p14:tracePt t="49157" x="1384300" y="6362700"/>
          <p14:tracePt t="49173" x="1384300" y="6419850"/>
          <p14:tracePt t="49190" x="1358900" y="6502400"/>
          <p14:tracePt t="49207" x="1358900" y="6527800"/>
          <p14:tracePt t="49224" x="1358900" y="6565900"/>
          <p14:tracePt t="49240" x="1358900" y="6604000"/>
          <p14:tracePt t="49257" x="1409700" y="6686550"/>
          <p14:tracePt t="49273" x="1479550" y="6750050"/>
          <p14:tracePt t="49290" x="1568450" y="6800850"/>
          <p14:tracePt t="49307" x="1689100" y="6832600"/>
          <p14:tracePt t="49324" x="1924050" y="6851650"/>
          <p14:tracePt t="49341" x="2057400" y="6851650"/>
          <p14:tracePt t="49357" x="2292350" y="6851650"/>
          <p14:tracePt t="49374" x="2540000" y="6851650"/>
          <p14:tracePt t="49391" x="2781300" y="6851650"/>
          <p14:tracePt t="49407" x="3009900" y="6851650"/>
          <p14:tracePt t="49424" x="3181350" y="6851650"/>
          <p14:tracePt t="49440" x="3321050" y="6851650"/>
          <p14:tracePt t="49457" x="3473450" y="6851650"/>
          <p14:tracePt t="49474" x="3594100" y="6851650"/>
          <p14:tracePt t="49491" x="3714750" y="6845300"/>
          <p14:tracePt t="49507" x="3854450" y="6781800"/>
          <p14:tracePt t="49524" x="3962400" y="6750050"/>
          <p14:tracePt t="49541" x="4051300" y="6737350"/>
          <p14:tracePt t="49557" x="4159250" y="6737350"/>
          <p14:tracePt t="49574" x="4292600" y="6718300"/>
          <p14:tracePt t="49591" x="4425950" y="6692900"/>
          <p14:tracePt t="49608" x="4514850" y="6642100"/>
          <p14:tracePt t="49624" x="4572000" y="6591300"/>
          <p14:tracePt t="49641" x="4648200" y="6489700"/>
          <p14:tracePt t="49657" x="4679950" y="6438900"/>
          <p14:tracePt t="49674" x="4749800" y="6369050"/>
          <p14:tracePt t="49691" x="4813300" y="6248400"/>
          <p14:tracePt t="49708" x="4845050" y="6197600"/>
          <p14:tracePt t="49725" x="4857750" y="6159500"/>
          <p14:tracePt t="49741" x="4857750" y="6134100"/>
          <p14:tracePt t="49758" x="4870450" y="6076950"/>
          <p14:tracePt t="49774" x="4870450" y="6051550"/>
          <p14:tracePt t="49791" x="4870450" y="6026150"/>
          <p14:tracePt t="49808" x="4864100" y="5975350"/>
          <p14:tracePt t="49825" x="4845050" y="5899150"/>
          <p14:tracePt t="49841" x="4806950" y="5861050"/>
          <p14:tracePt t="49858" x="4768850" y="5803900"/>
          <p14:tracePt t="49874" x="4730750" y="5772150"/>
          <p14:tracePt t="49891" x="4686300" y="5746750"/>
          <p14:tracePt t="49908" x="4552950" y="5702300"/>
          <p14:tracePt t="49925" x="4387850" y="5676900"/>
          <p14:tracePt t="49941" x="4216400" y="5676900"/>
          <p14:tracePt t="49958" x="4025900" y="5676900"/>
          <p14:tracePt t="49975" x="3848100" y="5676900"/>
          <p14:tracePt t="49991" x="3702050" y="5676900"/>
          <p14:tracePt t="50008" x="3600450" y="5676900"/>
          <p14:tracePt t="50025" x="3473450" y="5702300"/>
          <p14:tracePt t="50041" x="3352800" y="5721350"/>
          <p14:tracePt t="50059" x="3219450" y="5746750"/>
          <p14:tracePt t="50075" x="3111500" y="5791200"/>
          <p14:tracePt t="50092" x="3003550" y="5892800"/>
          <p14:tracePt t="50108" x="2940050" y="6019800"/>
          <p14:tracePt t="50125" x="2921000" y="6134100"/>
          <p14:tracePt t="50142" x="2901950" y="6248400"/>
          <p14:tracePt t="50158" x="2870200" y="6369050"/>
          <p14:tracePt t="50175" x="2863850" y="6426200"/>
          <p14:tracePt t="50192" x="2857500" y="6438900"/>
          <p14:tracePt t="50209" x="2857500" y="6451600"/>
          <p14:tracePt t="50225" x="2857500" y="6464300"/>
          <p14:tracePt t="50242" x="2857500" y="6477000"/>
          <p14:tracePt t="50259" x="2863850" y="6483350"/>
          <p14:tracePt t="50275" x="2876550" y="6496050"/>
          <p14:tracePt t="50292" x="2921000" y="6496050"/>
          <p14:tracePt t="50309" x="2984500" y="6496050"/>
          <p14:tracePt t="50325" x="3092450" y="6496050"/>
          <p14:tracePt t="50342" x="3194050" y="6496050"/>
          <p14:tracePt t="50359" x="3270250" y="6496050"/>
          <p14:tracePt t="50375" x="3321050" y="6496050"/>
          <p14:tracePt t="50392" x="3384550" y="6438900"/>
          <p14:tracePt t="50409" x="3460750" y="6375400"/>
          <p14:tracePt t="50426" x="3524250" y="6305550"/>
          <p14:tracePt t="50442" x="3536950" y="6286500"/>
          <p14:tracePt t="50459" x="3549650" y="6248400"/>
          <p14:tracePt t="50475" x="3562350" y="6229350"/>
          <p14:tracePt t="50493" x="3562350" y="6210300"/>
          <p14:tracePt t="50509" x="3568700" y="6191250"/>
          <p14:tracePt t="50526" x="3568700" y="6172200"/>
          <p14:tracePt t="50542" x="3568700" y="6153150"/>
          <p14:tracePt t="50559" x="3556000" y="6108700"/>
          <p14:tracePt t="50576" x="3524250" y="6070600"/>
          <p14:tracePt t="50592" x="3467100" y="6064250"/>
          <p14:tracePt t="50609" x="3378200" y="6032500"/>
          <p14:tracePt t="50626" x="3289300" y="6026150"/>
          <p14:tracePt t="50642" x="3168650" y="6019800"/>
          <p14:tracePt t="50659" x="3035300" y="6007100"/>
          <p14:tracePt t="50677" x="2946400" y="6007100"/>
          <p14:tracePt t="50693" x="2832100" y="6026150"/>
          <p14:tracePt t="50709" x="2749550" y="6083300"/>
          <p14:tracePt t="50726" x="2647950" y="6165850"/>
          <p14:tracePt t="50743" x="2565400" y="6248400"/>
          <p14:tracePt t="50759" x="2508250" y="6305550"/>
          <p14:tracePt t="50776" x="2463800" y="6350000"/>
          <p14:tracePt t="50793" x="2444750" y="6388100"/>
          <p14:tracePt t="50809" x="2438400" y="6413500"/>
          <p14:tracePt t="50844" x="2438400" y="6426200"/>
          <p14:tracePt t="50845" x="2438400" y="6432550"/>
          <p14:tracePt t="50859" x="2444750" y="6451600"/>
          <p14:tracePt t="50900" x="2470150" y="6457950"/>
          <p14:tracePt t="50909" x="2489200" y="6464300"/>
          <p14:tracePt t="50910" x="2565400" y="6489700"/>
          <p14:tracePt t="50926" x="2698750" y="6508750"/>
          <p14:tracePt t="50943" x="2838450" y="6508750"/>
          <p14:tracePt t="50960" x="2990850" y="6508750"/>
          <p14:tracePt t="50976" x="3079750" y="6496050"/>
          <p14:tracePt t="50993" x="3194050" y="6470650"/>
          <p14:tracePt t="51010" x="3302000" y="6413500"/>
          <p14:tracePt t="51027" x="3365500" y="6381750"/>
          <p14:tracePt t="51043" x="3473450" y="6299200"/>
          <p14:tracePt t="51061" x="3479800" y="6292850"/>
          <p14:tracePt t="51077" x="3505200" y="6254750"/>
          <p14:tracePt t="51093" x="3530600" y="6203950"/>
          <p14:tracePt t="51110" x="3530600" y="6165850"/>
          <p14:tracePt t="51127" x="3536950" y="6115050"/>
          <p14:tracePt t="51143" x="3536950" y="6076950"/>
          <p14:tracePt t="51160" x="3536950" y="6045200"/>
          <p14:tracePt t="51177" x="3536950" y="6026150"/>
          <p14:tracePt t="51193" x="3524250" y="6000750"/>
          <p14:tracePt t="51210" x="3486150" y="5962650"/>
          <p14:tracePt t="51227" x="3441700" y="5918200"/>
          <p14:tracePt t="51227" x="3429000" y="5911850"/>
          <p14:tracePt t="51244" x="3378200" y="5886450"/>
          <p14:tracePt t="51261" x="3340100" y="5880100"/>
          <p14:tracePt t="51277" x="3282950" y="5873750"/>
          <p14:tracePt t="51294" x="3232150" y="5873750"/>
          <p14:tracePt t="51310" x="3181350" y="5873750"/>
          <p14:tracePt t="51327" x="3111500" y="5899150"/>
          <p14:tracePt t="51344" x="3035300" y="5943600"/>
          <p14:tracePt t="51360" x="2940050" y="6000750"/>
          <p14:tracePt t="51377" x="2838450" y="6083300"/>
          <p14:tracePt t="51394" x="2794000" y="6127750"/>
          <p14:tracePt t="51410" x="2736850" y="6216650"/>
          <p14:tracePt t="51427" x="2698750" y="6254750"/>
          <p14:tracePt t="51427" x="2679700" y="6286500"/>
          <p14:tracePt t="51445" x="2660650" y="6305550"/>
          <p14:tracePt t="51460" x="2647950" y="6337300"/>
          <p14:tracePt t="51477" x="2647950" y="6350000"/>
          <p14:tracePt t="51494" x="2647950" y="6356350"/>
          <p14:tracePt t="51510" x="2647950" y="6369050"/>
          <p14:tracePt t="51527" x="2647950" y="6388100"/>
          <p14:tracePt t="51544" x="2654300" y="6407150"/>
          <p14:tracePt t="51561" x="2692400" y="6413500"/>
          <p14:tracePt t="51577" x="2787650" y="6413500"/>
          <p14:tracePt t="51594" x="2946400" y="6432550"/>
          <p14:tracePt t="51611" x="3149600" y="6451600"/>
          <p14:tracePt t="51627" x="3422650" y="6457950"/>
          <p14:tracePt t="51644" x="3568700" y="6457950"/>
          <p14:tracePt t="51661" x="3714750" y="6438900"/>
          <p14:tracePt t="51677" x="3759200" y="6419850"/>
          <p14:tracePt t="51694" x="3790950" y="6407150"/>
          <p14:tracePt t="51711" x="3810000" y="6375400"/>
          <p14:tracePt t="51728" x="3835400" y="6356350"/>
          <p14:tracePt t="51745" x="3854450" y="6311900"/>
          <p14:tracePt t="51761" x="3867150" y="6248400"/>
          <p14:tracePt t="51778" x="3879850" y="6216650"/>
          <p14:tracePt t="51794" x="3886200" y="6191250"/>
          <p14:tracePt t="51811" x="3886200" y="6153150"/>
          <p14:tracePt t="51828" x="3886200" y="6140450"/>
          <p14:tracePt t="51845" x="3886200" y="6121400"/>
          <p14:tracePt t="51861" x="3873500" y="6096000"/>
          <p14:tracePt t="51878" x="3810000" y="6064250"/>
          <p14:tracePt t="51894" x="3714750" y="6038850"/>
          <p14:tracePt t="51911" x="3562350" y="6013450"/>
          <p14:tracePt t="51928" x="3397250" y="6013450"/>
          <p14:tracePt t="51945" x="3194050" y="6013450"/>
          <p14:tracePt t="51962" x="3035300" y="6013450"/>
          <p14:tracePt t="51978" x="2870200" y="6013450"/>
          <p14:tracePt t="51995" x="2705100" y="6032500"/>
          <p14:tracePt t="52011" x="2641600" y="6045200"/>
          <p14:tracePt t="52029" x="2635250" y="6051550"/>
          <p14:tracePt t="52045" x="2628900" y="6064250"/>
          <p14:tracePt t="52061" x="2616200" y="6064250"/>
          <p14:tracePt t="52108" x="2616200" y="6076950"/>
          <p14:tracePt t="52111" x="2609850" y="6089650"/>
          <p14:tracePt t="52128" x="2609850" y="6108700"/>
          <p14:tracePt t="52129" x="2609850" y="6140450"/>
          <p14:tracePt t="52145" x="2609850" y="6191250"/>
          <p14:tracePt t="52162" x="2609850" y="6210300"/>
          <p14:tracePt t="52178" x="2609850" y="6229350"/>
          <p14:tracePt t="52195" x="2654300" y="6261100"/>
          <p14:tracePt t="52195" x="2692400" y="6280150"/>
          <p14:tracePt t="52212" x="2857500" y="6305550"/>
          <p14:tracePt t="52228" x="3060700" y="6330950"/>
          <p14:tracePt t="52246" x="3270250" y="6330950"/>
          <p14:tracePt t="52262" x="3448050" y="6330950"/>
          <p14:tracePt t="52279" x="3556000" y="6330950"/>
          <p14:tracePt t="52295" x="3657600" y="6330950"/>
          <p14:tracePt t="52312" x="3708400" y="6305550"/>
          <p14:tracePt t="52329" x="3740150" y="6273800"/>
          <p14:tracePt t="52345" x="3759200" y="6254750"/>
          <p14:tracePt t="52362" x="3771900" y="6235700"/>
          <p14:tracePt t="52379" x="3771900" y="6229350"/>
          <p14:tracePt t="52395" x="3771900" y="6223000"/>
          <p14:tracePt t="52412" x="3771900" y="6203950"/>
          <p14:tracePt t="52429" x="3771900" y="6172200"/>
          <p14:tracePt t="52445" x="3752850" y="6159500"/>
          <p14:tracePt t="52462" x="3708400" y="6140450"/>
          <p14:tracePt t="52479" x="3606800" y="6115050"/>
          <p14:tracePt t="52495" x="3441700" y="6076950"/>
          <p14:tracePt t="52512" x="3244850" y="6064250"/>
          <p14:tracePt t="52530" x="3092450" y="6051550"/>
          <p14:tracePt t="52546" x="2971800" y="6051550"/>
          <p14:tracePt t="52562" x="2882900" y="6051550"/>
          <p14:tracePt t="52579" x="2736850" y="6089650"/>
          <p14:tracePt t="52596" x="2711450" y="6089650"/>
          <p14:tracePt t="52612" x="2698750" y="6108700"/>
          <p14:tracePt t="52629" x="2692400" y="6115050"/>
          <p14:tracePt t="52646" x="2673350" y="6134100"/>
          <p14:tracePt t="52662" x="2673350" y="6159500"/>
          <p14:tracePt t="52679" x="2660650" y="6197600"/>
          <p14:tracePt t="52696" x="2660650" y="6216650"/>
          <p14:tracePt t="52712" x="2660650" y="6229350"/>
          <p14:tracePt t="52729" x="2660650" y="6248400"/>
          <p14:tracePt t="52746" x="2660650" y="6254750"/>
          <p14:tracePt t="52763" x="2660650" y="6267450"/>
          <p14:tracePt t="52779" x="2736850" y="6280150"/>
          <p14:tracePt t="52796" x="2794000" y="6280150"/>
          <p14:tracePt t="52796" x="2844800" y="6280150"/>
          <p14:tracePt t="52813" x="2946400" y="6280150"/>
          <p14:tracePt t="52829" x="3022600" y="6280150"/>
          <p14:tracePt t="52846" x="3073400" y="6280150"/>
          <p14:tracePt t="52863" x="3117850" y="6273800"/>
          <p14:tracePt t="52879" x="3130550" y="6273800"/>
          <p14:tracePt t="52896" x="3149600" y="6261100"/>
          <p14:tracePt t="53684" x="3149600" y="6248400"/>
          <p14:tracePt t="53684" x="0" y="0"/>
        </p14:tracePtLst>
        <p14:tracePtLst>
          <p14:tracePt t="55974" x="5543550" y="6292850"/>
          <p14:tracePt t="55981" x="5549900" y="6292850"/>
          <p14:tracePt t="55989" x="5562600" y="6299200"/>
          <p14:tracePt t="56141" x="5568950" y="6311900"/>
          <p14:tracePt t="56149" x="5575300" y="6318250"/>
          <p14:tracePt t="56164" x="5581650" y="6324600"/>
          <p14:tracePt t="56172" x="5588000" y="6324600"/>
          <p14:tracePt t="56205" x="5594350" y="6324600"/>
          <p14:tracePt t="56212" x="5607050" y="6330950"/>
          <p14:tracePt t="56220" x="5607050" y="6337300"/>
          <p14:tracePt t="56236" x="5613400" y="6337300"/>
          <p14:tracePt t="56236" x="5626100" y="6343650"/>
          <p14:tracePt t="56252" x="5638800" y="6356350"/>
          <p14:tracePt t="56268" x="5645150" y="6362700"/>
          <p14:tracePt t="56285" x="5651500" y="6381750"/>
          <p14:tracePt t="56302" x="5651500" y="6394450"/>
          <p14:tracePt t="56319" x="5664200" y="6407150"/>
          <p14:tracePt t="56335" x="5670550" y="6407150"/>
          <p14:tracePt t="56352" x="5683250" y="6407150"/>
          <p14:tracePt t="56369" x="5702300" y="6407150"/>
          <p14:tracePt t="56385" x="5734050" y="6407150"/>
          <p14:tracePt t="56402" x="5797550" y="6426200"/>
          <p14:tracePt t="56418" x="5854700" y="6426200"/>
          <p14:tracePt t="56435" x="5924550" y="6432550"/>
          <p14:tracePt t="56452" x="6057900" y="6432550"/>
          <p14:tracePt t="56469" x="6146800" y="6432550"/>
          <p14:tracePt t="56485" x="6286500" y="6432550"/>
          <p14:tracePt t="56502" x="6426200" y="6432550"/>
          <p14:tracePt t="56519" x="6591300" y="6445250"/>
          <p14:tracePt t="56535" x="6711950" y="6445250"/>
          <p14:tracePt t="56552" x="6838950" y="6445250"/>
          <p14:tracePt t="56569" x="6940550" y="6445250"/>
          <p14:tracePt t="56586" x="7048500" y="6445250"/>
          <p14:tracePt t="56602" x="7175500" y="6445250"/>
          <p14:tracePt t="56619" x="7327900" y="6445250"/>
          <p14:tracePt t="56636" x="7493000" y="6445250"/>
          <p14:tracePt t="56652" x="7721600" y="6451600"/>
          <p14:tracePt t="56669" x="7874000" y="6457950"/>
          <p14:tracePt t="56686" x="7994650" y="6457950"/>
          <p14:tracePt t="56703" x="8070850" y="6457950"/>
          <p14:tracePt t="56719" x="8128000" y="6457950"/>
          <p14:tracePt t="56736" x="8197850" y="6457950"/>
          <p14:tracePt t="56752" x="8235950" y="6457950"/>
          <p14:tracePt t="56769" x="8274050" y="6457950"/>
          <p14:tracePt t="56786" x="8312150" y="6438900"/>
          <p14:tracePt t="56803" x="8350250" y="6400800"/>
          <p14:tracePt t="56820" x="8388350" y="6375400"/>
          <p14:tracePt t="56836" x="8426450" y="6343650"/>
          <p14:tracePt t="56854" x="8451850" y="6299200"/>
          <p14:tracePt t="56869" x="8451850" y="6273800"/>
          <p14:tracePt t="56886" x="8470900" y="6210300"/>
          <p14:tracePt t="56903" x="8470900" y="6146800"/>
          <p14:tracePt t="56920" x="8470900" y="6064250"/>
          <p14:tracePt t="56936" x="8451850" y="6013450"/>
          <p14:tracePt t="56953" x="8413750" y="5930900"/>
          <p14:tracePt t="56969" x="8375650" y="5892800"/>
          <p14:tracePt t="56986" x="8299450" y="5829300"/>
          <p14:tracePt t="57003" x="8140700" y="5746750"/>
          <p14:tracePt t="57020" x="8051800" y="5721350"/>
          <p14:tracePt t="57020" x="7981950" y="5689600"/>
          <p14:tracePt t="57037" x="7797800" y="5632450"/>
          <p14:tracePt t="57053" x="7600950" y="5600700"/>
          <p14:tracePt t="57070" x="7416800" y="5568950"/>
          <p14:tracePt t="57086" x="7258050" y="5537200"/>
          <p14:tracePt t="57103" x="7124700" y="5530850"/>
          <p14:tracePt t="57120" x="6985000" y="5518150"/>
          <p14:tracePt t="57137" x="6769100" y="5518150"/>
          <p14:tracePt t="57153" x="6470650" y="5518150"/>
          <p14:tracePt t="57170" x="6115050" y="5518150"/>
          <p14:tracePt t="57187" x="5816600" y="5518150"/>
          <p14:tracePt t="57203" x="5600700" y="5581650"/>
          <p14:tracePt t="57220" x="5340350" y="5676900"/>
          <p14:tracePt t="57237" x="5232400" y="5727700"/>
          <p14:tracePt t="57253" x="5156200" y="5772150"/>
          <p14:tracePt t="57270" x="5130800" y="5835650"/>
          <p14:tracePt t="57287" x="5124450" y="5886450"/>
          <p14:tracePt t="57304" x="5124450" y="5975350"/>
          <p14:tracePt t="57320" x="5124450" y="6013450"/>
          <p14:tracePt t="57337" x="5124450" y="6140450"/>
          <p14:tracePt t="57353" x="5124450" y="6229350"/>
          <p14:tracePt t="57370" x="5124450" y="6305550"/>
          <p14:tracePt t="57387" x="5124450" y="6350000"/>
          <p14:tracePt t="57404" x="5130800" y="6375400"/>
          <p14:tracePt t="57420" x="5207000" y="6515100"/>
          <p14:tracePt t="57437" x="5334000" y="6642100"/>
          <p14:tracePt t="57454" x="5543550" y="6711950"/>
          <p14:tracePt t="57470" x="5848350" y="6737350"/>
          <p14:tracePt t="57487" x="6121400" y="6737350"/>
          <p14:tracePt t="57504" x="6337300" y="6737350"/>
          <p14:tracePt t="57521" x="6534150" y="6718300"/>
          <p14:tracePt t="57537" x="6750050" y="6699250"/>
          <p14:tracePt t="57554" x="6972300" y="6642100"/>
          <p14:tracePt t="57571" x="7194550" y="6597650"/>
          <p14:tracePt t="57587" x="7372350" y="6521450"/>
          <p14:tracePt t="57604" x="7537450" y="6438900"/>
          <p14:tracePt t="57621" x="7626350" y="6369050"/>
          <p14:tracePt t="57637" x="7683500" y="6318250"/>
          <p14:tracePt t="57654" x="7753350" y="6254750"/>
          <p14:tracePt t="57671" x="7797800" y="6210300"/>
          <p14:tracePt t="57687" x="7848600" y="6153150"/>
          <p14:tracePt t="57704" x="7874000" y="6121400"/>
          <p14:tracePt t="57721" x="7886700" y="6051550"/>
          <p14:tracePt t="57737" x="7899400" y="5988050"/>
          <p14:tracePt t="57754" x="7905750" y="5956300"/>
          <p14:tracePt t="57771" x="7905750" y="5918200"/>
          <p14:tracePt t="57788" x="7899400" y="5886450"/>
          <p14:tracePt t="57788" x="7893050" y="5829300"/>
          <p14:tracePt t="57805" x="7867650" y="5791200"/>
          <p14:tracePt t="57821" x="7823200" y="5753100"/>
          <p14:tracePt t="57837" x="7740650" y="5734050"/>
          <p14:tracePt t="57855" x="7632700" y="5689600"/>
          <p14:tracePt t="57871" x="7448550" y="5657850"/>
          <p14:tracePt t="57888" x="7213600" y="5600700"/>
          <p14:tracePt t="57904" x="6851650" y="5543550"/>
          <p14:tracePt t="57921" x="6477000" y="5492750"/>
          <p14:tracePt t="57938" x="6045200" y="5454650"/>
          <p14:tracePt t="57954" x="5784850" y="5435600"/>
          <p14:tracePt t="57971" x="5664200" y="5435600"/>
          <p14:tracePt t="57988" x="5518150" y="5435600"/>
          <p14:tracePt t="58005" x="5410200" y="5435600"/>
          <p14:tracePt t="58021" x="5314950" y="5435600"/>
          <p14:tracePt t="58038" x="5232400" y="5441950"/>
          <p14:tracePt t="58055" x="5175250" y="5473700"/>
          <p14:tracePt t="58071" x="5124450" y="5511800"/>
          <p14:tracePt t="58088" x="5092700" y="5537200"/>
          <p14:tracePt t="58105" x="5067300" y="5568950"/>
          <p14:tracePt t="58121" x="5035550" y="5613400"/>
          <p14:tracePt t="58138" x="5016500" y="5645150"/>
          <p14:tracePt t="58155" x="4984750" y="5715000"/>
          <p14:tracePt t="58171" x="4902200" y="5791200"/>
          <p14:tracePt t="58188" x="4851400" y="5930900"/>
          <p14:tracePt t="58205" x="4845050" y="6026150"/>
          <p14:tracePt t="58221" x="4845050" y="6121400"/>
          <p14:tracePt t="58239" x="4845050" y="6223000"/>
          <p14:tracePt t="58255" x="4851400" y="6292850"/>
          <p14:tracePt t="58272" x="4857750" y="6305550"/>
          <p14:tracePt t="58288" x="4889500" y="6324600"/>
          <p14:tracePt t="58305" x="4984750" y="6388100"/>
          <p14:tracePt t="58322" x="5130800" y="6502400"/>
          <p14:tracePt t="58339" x="5359400" y="6559550"/>
          <p14:tracePt t="58355" x="5708650" y="6591300"/>
          <p14:tracePt t="58372" x="6178550" y="6610350"/>
          <p14:tracePt t="58389" x="6464300" y="6661150"/>
          <p14:tracePt t="58405" x="6775450" y="6661150"/>
          <p14:tracePt t="58422" x="7086600" y="6661150"/>
          <p14:tracePt t="58439" x="7378700" y="6661150"/>
          <p14:tracePt t="58455" x="7658100" y="6648450"/>
          <p14:tracePt t="58472" x="7835900" y="6604000"/>
          <p14:tracePt t="58489" x="7988300" y="6559550"/>
          <p14:tracePt t="58505" x="8121650" y="6483350"/>
          <p14:tracePt t="58522" x="8191500" y="6445250"/>
          <p14:tracePt t="58539" x="8235950" y="6388100"/>
          <p14:tracePt t="58555" x="8248650" y="6343650"/>
          <p14:tracePt t="58555" x="8248650" y="6337300"/>
          <p14:tracePt t="58573" x="8248650" y="6267450"/>
          <p14:tracePt t="58589" x="8255000" y="6235700"/>
          <p14:tracePt t="58605" x="8261350" y="6197600"/>
          <p14:tracePt t="58622" x="8261350" y="6178550"/>
          <p14:tracePt t="58639" x="8261350" y="6159500"/>
          <p14:tracePt t="58656" x="8261350" y="6140450"/>
          <p14:tracePt t="58672" x="8242300" y="6102350"/>
          <p14:tracePt t="58689" x="8178800" y="6032500"/>
          <p14:tracePt t="58706" x="8058150" y="5943600"/>
          <p14:tracePt t="58722" x="7899400" y="5854700"/>
          <p14:tracePt t="58739" x="7696200" y="5791200"/>
          <p14:tracePt t="58756" x="7226300" y="5715000"/>
          <p14:tracePt t="58773" x="6896100" y="5670550"/>
          <p14:tracePt t="58789" x="6546850" y="5638800"/>
          <p14:tracePt t="58806" x="6280150" y="5607050"/>
          <p14:tracePt t="58823" x="6045200" y="5607050"/>
          <p14:tracePt t="58839" x="5873750" y="5607050"/>
          <p14:tracePt t="58857" x="5695950" y="5619750"/>
          <p14:tracePt t="58873" x="5499100" y="5670550"/>
          <p14:tracePt t="58889" x="5327650" y="5727700"/>
          <p14:tracePt t="58906" x="5200650" y="5803900"/>
          <p14:tracePt t="58923" x="5124450" y="5873750"/>
          <p14:tracePt t="58940" x="5073650" y="5981700"/>
          <p14:tracePt t="58956" x="5035550" y="6089650"/>
          <p14:tracePt t="58973" x="5029200" y="6140450"/>
          <p14:tracePt t="58989" x="5029200" y="6153150"/>
          <p14:tracePt t="59006" x="5054600" y="6210300"/>
          <p14:tracePt t="59023" x="5143500" y="6343650"/>
          <p14:tracePt t="59040" x="5232400" y="6432550"/>
          <p14:tracePt t="59056" x="5378450" y="6508750"/>
          <p14:tracePt t="59073" x="5556250" y="6572250"/>
          <p14:tracePt t="59090" x="5721350" y="6597650"/>
          <p14:tracePt t="59106" x="5867400" y="6610350"/>
          <p14:tracePt t="59123" x="5937250" y="6616700"/>
          <p14:tracePt t="59139" x="5949950" y="6616700"/>
          <p14:tracePt t="59156" x="5956300" y="6616700"/>
          <p14:tracePt t="59197" x="5962650" y="6616700"/>
          <p14:tracePt t="59204" x="5969000" y="6616700"/>
          <p14:tracePt t="59237" x="5975350" y="6604000"/>
          <p14:tracePt t="59253" x="5975350" y="6597650"/>
          <p14:tracePt t="59261" x="5988050" y="6578600"/>
          <p14:tracePt t="59273" x="5994400" y="6572250"/>
          <p14:tracePt t="59293" x="5994400" y="6565900"/>
          <p14:tracePt t="59293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:  Example with Tc</a:t>
            </a:r>
            <a:endParaRPr lang="en-US" dirty="0"/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1295400" y="1349375"/>
            <a:ext cx="404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Direct reaction of the elements: </a:t>
            </a:r>
          </a:p>
        </p:txBody>
      </p:sp>
      <p:grpSp>
        <p:nvGrpSpPr>
          <p:cNvPr id="3" name="Group 18"/>
          <p:cNvGrpSpPr/>
          <p:nvPr/>
        </p:nvGrpSpPr>
        <p:grpSpPr>
          <a:xfrm>
            <a:off x="381000" y="1752600"/>
            <a:ext cx="3886200" cy="3429000"/>
            <a:chOff x="2819400" y="1501775"/>
            <a:chExt cx="5638800" cy="4670425"/>
          </a:xfrm>
        </p:grpSpPr>
        <p:pic>
          <p:nvPicPr>
            <p:cNvPr id="4" name="Picture 3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19400" y="2111375"/>
              <a:ext cx="5638800" cy="406082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4876800" y="4260850"/>
              <a:ext cx="1335088" cy="746125"/>
              <a:chOff x="2554" y="3849"/>
              <a:chExt cx="841" cy="470"/>
            </a:xfrm>
          </p:grpSpPr>
          <p:sp>
            <p:nvSpPr>
              <p:cNvPr id="10" name="Text Box 38"/>
              <p:cNvSpPr txBox="1">
                <a:spLocks noChangeArrowheads="1"/>
              </p:cNvSpPr>
              <p:nvPr/>
            </p:nvSpPr>
            <p:spPr bwMode="auto">
              <a:xfrm>
                <a:off x="2640" y="4088"/>
                <a:ext cx="6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6 hours</a:t>
                </a:r>
              </a:p>
            </p:txBody>
          </p:sp>
          <p:sp>
            <p:nvSpPr>
              <p:cNvPr id="11" name="Text Box 46"/>
              <p:cNvSpPr txBox="1">
                <a:spLocks noChangeArrowheads="1"/>
              </p:cNvSpPr>
              <p:nvPr/>
            </p:nvSpPr>
            <p:spPr bwMode="auto">
              <a:xfrm>
                <a:off x="2554" y="3849"/>
                <a:ext cx="84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T = 400 ºC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 flipV="1">
                <a:off x="2592" y="408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7467600" y="1501775"/>
              <a:ext cx="5222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Br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auto">
            <a:xfrm>
              <a:off x="5943600" y="1501775"/>
              <a:ext cx="3317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I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15" name="Line 55"/>
            <p:cNvSpPr>
              <a:spLocks noChangeShapeType="1"/>
            </p:cNvSpPr>
            <p:nvPr/>
          </p:nvSpPr>
          <p:spPr bwMode="auto">
            <a:xfrm flipH="1">
              <a:off x="4343400" y="1958975"/>
              <a:ext cx="1752600" cy="19050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 flipH="1">
              <a:off x="7391400" y="1958975"/>
              <a:ext cx="304800" cy="1828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3268663" y="4397375"/>
              <a:ext cx="11509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3300"/>
                  </a:solidFill>
                </a:rPr>
                <a:t>Before</a:t>
              </a:r>
            </a:p>
          </p:txBody>
        </p:sp>
      </p:grpSp>
      <p:grpSp>
        <p:nvGrpSpPr>
          <p:cNvPr id="6" name="Group 19"/>
          <p:cNvGrpSpPr/>
          <p:nvPr/>
        </p:nvGrpSpPr>
        <p:grpSpPr>
          <a:xfrm>
            <a:off x="4495800" y="1676400"/>
            <a:ext cx="4419600" cy="3505200"/>
            <a:chOff x="2743200" y="1752600"/>
            <a:chExt cx="5943600" cy="4648200"/>
          </a:xfrm>
        </p:grpSpPr>
        <p:pic>
          <p:nvPicPr>
            <p:cNvPr id="21" name="Picture 1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43200" y="2359025"/>
              <a:ext cx="5943600" cy="404177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4800600" y="4511683"/>
              <a:ext cx="1335088" cy="746126"/>
              <a:chOff x="2554" y="3849"/>
              <a:chExt cx="841" cy="470"/>
            </a:xfrm>
          </p:grpSpPr>
          <p:sp>
            <p:nvSpPr>
              <p:cNvPr id="28" name="Text Box 10"/>
              <p:cNvSpPr txBox="1">
                <a:spLocks noChangeArrowheads="1"/>
              </p:cNvSpPr>
              <p:nvPr/>
            </p:nvSpPr>
            <p:spPr bwMode="auto">
              <a:xfrm>
                <a:off x="2640" y="4088"/>
                <a:ext cx="6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6 hours</a:t>
                </a:r>
              </a:p>
            </p:txBody>
          </p:sp>
          <p:sp>
            <p:nvSpPr>
              <p:cNvPr id="29" name="Text Box 11"/>
              <p:cNvSpPr txBox="1">
                <a:spLocks noChangeArrowheads="1"/>
              </p:cNvSpPr>
              <p:nvPr/>
            </p:nvSpPr>
            <p:spPr bwMode="auto">
              <a:xfrm>
                <a:off x="2554" y="3849"/>
                <a:ext cx="84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T = 400 ºC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 flipV="1">
                <a:off x="2592" y="408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7391400" y="1752600"/>
              <a:ext cx="5222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Br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5867400" y="1752600"/>
              <a:ext cx="3317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I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4267200" y="2209800"/>
              <a:ext cx="1752600" cy="19050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H="1">
              <a:off x="7315200" y="2209800"/>
              <a:ext cx="304800" cy="1828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6469063" y="4648200"/>
              <a:ext cx="8969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3300"/>
                  </a:solidFill>
                </a:rPr>
                <a:t>After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19200" y="57150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ation of volatile Tc-Br species</a:t>
            </a:r>
            <a:endParaRPr lang="en-US" dirty="0"/>
          </a:p>
        </p:txBody>
      </p:sp>
      <p:pic>
        <p:nvPicPr>
          <p:cNvPr id="19" name="Audio 1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549"/>
    </mc:Choice>
    <mc:Fallback xmlns="">
      <p:transition spd="slow" advTm="545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761" x="1720850" y="3435350"/>
          <p14:tracePt t="8776" x="1720850" y="3441700"/>
          <p14:tracePt t="8787" x="1720850" y="3448050"/>
          <p14:tracePt t="8794" x="1720850" y="3460750"/>
          <p14:tracePt t="8795" x="1714500" y="3460750"/>
          <p14:tracePt t="8811" x="1708150" y="3473450"/>
          <p14:tracePt t="8828" x="1701800" y="3473450"/>
          <p14:tracePt t="8864" x="1701800" y="3479800"/>
          <p14:tracePt t="8865" x="1689100" y="3479800"/>
          <p14:tracePt t="9032" x="1676400" y="3492500"/>
          <p14:tracePt t="9056" x="1676400" y="3498850"/>
          <p14:tracePt t="9096" x="1663700" y="3505200"/>
          <p14:tracePt t="9120" x="1657350" y="3505200"/>
          <p14:tracePt t="9160" x="1644650" y="3505200"/>
          <p14:tracePt t="9168" x="1638300" y="3505200"/>
          <p14:tracePt t="9176" x="1625600" y="3511550"/>
          <p14:tracePt t="9181" x="1574800" y="3524250"/>
          <p14:tracePt t="9195" x="1549400" y="3524250"/>
          <p14:tracePt t="9211" x="1524000" y="3524250"/>
          <p14:tracePt t="9228" x="1504950" y="3530600"/>
          <p14:tracePt t="9245" x="1466850" y="3536950"/>
          <p14:tracePt t="9262" x="1447800" y="3549650"/>
          <p14:tracePt t="9278" x="1441450" y="3549650"/>
          <p14:tracePt t="9295" x="1435100" y="3549650"/>
          <p14:tracePt t="9312" x="1428750" y="3549650"/>
          <p14:tracePt t="9328" x="1416050" y="3549650"/>
          <p14:tracePt t="9345" x="1403350" y="3549650"/>
          <p14:tracePt t="9362" x="1397000" y="3549650"/>
          <p14:tracePt t="9401" x="1384300" y="3549650"/>
          <p14:tracePt t="9681" x="1377950" y="3549650"/>
          <p14:tracePt t="9688" x="1371600" y="3549650"/>
          <p14:tracePt t="9705" x="1365250" y="3549650"/>
          <p14:tracePt t="9721" x="1358900" y="3549650"/>
          <p14:tracePt t="9736" x="1346200" y="3549650"/>
          <p14:tracePt t="9768" x="1339850" y="3549650"/>
          <p14:tracePt t="9776" x="1333500" y="3549650"/>
          <p14:tracePt t="9871" x="1320800" y="3549650"/>
          <p14:tracePt t="10082" x="1314450" y="3549650"/>
          <p14:tracePt t="10096" x="1308100" y="3549650"/>
          <p14:tracePt t="10121" x="1301750" y="3549650"/>
          <p14:tracePt t="10249" x="1289050" y="3549650"/>
          <p14:tracePt t="10273" x="1289050" y="3543300"/>
          <p14:tracePt t="10281" x="1289050" y="3524250"/>
          <p14:tracePt t="10297" x="1314450" y="3505200"/>
          <p14:tracePt t="10298" x="1352550" y="3492500"/>
          <p14:tracePt t="10313" x="1403350" y="3448050"/>
          <p14:tracePt t="10330" x="1466850" y="3422650"/>
          <p14:tracePt t="10347" x="1511300" y="3403600"/>
          <p14:tracePt t="10363" x="1536700" y="3384550"/>
          <p14:tracePt t="10380" x="1574800" y="3359150"/>
          <p14:tracePt t="10397" x="1600200" y="3340100"/>
          <p14:tracePt t="10414" x="1619250" y="3321050"/>
          <p14:tracePt t="10430" x="1651000" y="3295650"/>
          <p14:tracePt t="10447" x="1663700" y="3289300"/>
          <p14:tracePt t="10463" x="1695450" y="3276600"/>
          <p14:tracePt t="10552" x="1701800" y="3276600"/>
          <p14:tracePt t="10561" x="1701800" y="3282950"/>
          <p14:tracePt t="10569" x="1701800" y="3314700"/>
          <p14:tracePt t="10580" x="1689100" y="3333750"/>
          <p14:tracePt t="10585" x="1657350" y="3397250"/>
          <p14:tracePt t="10597" x="1625600" y="3422650"/>
          <p14:tracePt t="10614" x="1612900" y="3441700"/>
          <p14:tracePt t="10631" x="1606550" y="3448050"/>
          <p14:tracePt t="10647" x="1593850" y="3454400"/>
          <p14:tracePt t="10664" x="1587500" y="3454400"/>
          <p14:tracePt t="10681" x="1530350" y="3473450"/>
          <p14:tracePt t="10697" x="1498600" y="3479800"/>
          <p14:tracePt t="10714" x="1466850" y="3498850"/>
          <p14:tracePt t="10731" x="1428750" y="3511550"/>
          <p14:tracePt t="10748" x="1409700" y="3517900"/>
          <p14:tracePt t="10764" x="1397000" y="3524250"/>
          <p14:tracePt t="10781" x="1397000" y="3530600"/>
          <p14:tracePt t="10817" x="1390650" y="3530600"/>
          <p14:tracePt t="10873" x="1384300" y="3530600"/>
          <p14:tracePt t="10889" x="1377950" y="3530600"/>
          <p14:tracePt t="10913" x="1371600" y="3530600"/>
          <p14:tracePt t="10929" x="1358900" y="3530600"/>
          <p14:tracePt t="10945" x="1352550" y="3543300"/>
          <p14:tracePt t="10960" x="1346200" y="3543300"/>
          <p14:tracePt t="10968" x="1339850" y="3549650"/>
          <p14:tracePt t="10977" x="1333500" y="3556000"/>
          <p14:tracePt t="10985" x="1314450" y="3556000"/>
          <p14:tracePt t="10998" x="1282700" y="3575050"/>
          <p14:tracePt t="11014" x="1244600" y="3594100"/>
          <p14:tracePt t="11031" x="1212850" y="3613150"/>
          <p14:tracePt t="11048" x="1174750" y="3632200"/>
          <p14:tracePt t="11065" x="1162050" y="3644900"/>
          <p14:tracePt t="11208" x="1155700" y="3644900"/>
          <p14:tracePt t="11225" x="1155700" y="3632200"/>
          <p14:tracePt t="11241" x="1168400" y="3625850"/>
          <p14:tracePt t="11248" x="1212850" y="3594100"/>
          <p14:tracePt t="11266" x="1244600" y="3568700"/>
          <p14:tracePt t="11266" x="1358900" y="3486150"/>
          <p14:tracePt t="11282" x="1473200" y="3416300"/>
          <p14:tracePt t="11298" x="1555750" y="3346450"/>
          <p14:tracePt t="11315" x="1600200" y="3314700"/>
          <p14:tracePt t="11332" x="1631950" y="3289300"/>
          <p14:tracePt t="11348" x="1682750" y="3219450"/>
          <p14:tracePt t="11365" x="1714500" y="3168650"/>
          <p14:tracePt t="11382" x="1771650" y="3060700"/>
          <p14:tracePt t="11398" x="1803400" y="2990850"/>
          <p14:tracePt t="11415" x="1822450" y="2940050"/>
          <p14:tracePt t="11432" x="1835150" y="2921000"/>
          <p14:tracePt t="11449" x="1892300" y="2844800"/>
          <p14:tracePt t="11465" x="1936750" y="2768600"/>
          <p14:tracePt t="11482" x="1987550" y="2679700"/>
          <p14:tracePt t="11499" x="2063750" y="2578100"/>
          <p14:tracePt t="11515" x="2127250" y="2495550"/>
          <p14:tracePt t="11532" x="2152650" y="2457450"/>
          <p14:tracePt t="11549" x="2178050" y="2425700"/>
          <p14:tracePt t="11566" x="2197100" y="2387600"/>
          <p14:tracePt t="11582" x="2209800" y="2368550"/>
          <p14:tracePt t="11599" x="2235200" y="2330450"/>
          <p14:tracePt t="11616" x="2266950" y="2292350"/>
          <p14:tracePt t="11632" x="2292350" y="2241550"/>
          <p14:tracePt t="11649" x="2305050" y="2228850"/>
          <p14:tracePt t="11665" x="2336800" y="2178050"/>
          <p14:tracePt t="11682" x="2368550" y="2146300"/>
          <p14:tracePt t="11699" x="2400300" y="2120900"/>
          <p14:tracePt t="11716" x="2419350" y="2089150"/>
          <p14:tracePt t="11732" x="2438400" y="2076450"/>
          <p14:tracePt t="11749" x="2457450" y="2057400"/>
          <p14:tracePt t="11766" x="2470150" y="2051050"/>
          <p14:tracePt t="11782" x="2482850" y="2044700"/>
          <p14:tracePt t="11799" x="2501900" y="2038350"/>
          <p14:tracePt t="11816" x="2520950" y="2032000"/>
          <p14:tracePt t="11833" x="2533650" y="2025650"/>
          <p14:tracePt t="11849" x="2546350" y="2025650"/>
          <p14:tracePt t="11866" x="2552700" y="2025650"/>
          <p14:tracePt t="11883" x="2559050" y="2012950"/>
          <p14:tracePt t="11900" x="2565400" y="2006600"/>
          <p14:tracePt t="12017" x="2571750" y="2006600"/>
          <p14:tracePt t="12018" x="2578100" y="2006600"/>
          <p14:tracePt t="12034" x="2578100" y="2012950"/>
          <p14:tracePt t="12035" x="2590800" y="2012950"/>
          <p14:tracePt t="12049" x="2603500" y="2012950"/>
          <p14:tracePt t="12067" x="2641600" y="2012950"/>
          <p14:tracePt t="12083" x="2673350" y="2012950"/>
          <p14:tracePt t="12100" x="2692400" y="2012950"/>
          <p14:tracePt t="12116" x="2711450" y="2019300"/>
          <p14:tracePt t="12133" x="2717800" y="2019300"/>
          <p14:tracePt t="12150" x="2730500" y="2019300"/>
          <p14:tracePt t="12166" x="2743200" y="2019300"/>
          <p14:tracePt t="12183" x="2749550" y="2019300"/>
          <p14:tracePt t="12310" x="2749550" y="2025650"/>
          <p14:tracePt t="12729" x="2762250" y="2044700"/>
          <p14:tracePt t="12734" x="2806700" y="2076450"/>
          <p14:tracePt t="12751" x="2882900" y="2133600"/>
          <p14:tracePt t="12752" x="3168650" y="2260600"/>
          <p14:tracePt t="12767" x="3441700" y="2355850"/>
          <p14:tracePt t="12784" x="3651250" y="2400300"/>
          <p14:tracePt t="12784" x="3727450" y="2413000"/>
          <p14:tracePt t="12802" x="3816350" y="2425700"/>
          <p14:tracePt t="12817" x="3848100" y="2432050"/>
          <p14:tracePt t="12889" x="3854450" y="2432050"/>
          <p14:tracePt t="12897" x="3860800" y="2425700"/>
          <p14:tracePt t="12905" x="3860800" y="2419350"/>
          <p14:tracePt t="12917" x="3860800" y="2413000"/>
          <p14:tracePt t="12927" x="3860800" y="2400300"/>
          <p14:tracePt t="12934" x="3860800" y="2387600"/>
          <p14:tracePt t="12951" x="3860800" y="2343150"/>
          <p14:tracePt t="12968" x="3860800" y="2311400"/>
          <p14:tracePt t="12984" x="3860800" y="2266950"/>
          <p14:tracePt t="13025" x="3860800" y="2254250"/>
          <p14:tracePt t="13025" x="3854450" y="2241550"/>
          <p14:tracePt t="13049" x="3854450" y="2235200"/>
          <p14:tracePt t="13050" x="3848100" y="2222500"/>
          <p14:tracePt t="13065" x="3841750" y="2209800"/>
          <p14:tracePt t="13070" x="3835400" y="2190750"/>
          <p14:tracePt t="13085" x="3835400" y="2171700"/>
          <p14:tracePt t="13177" x="3835400" y="2159000"/>
          <p14:tracePt t="13194" x="3829050" y="2159000"/>
          <p14:tracePt t="13209" x="3829050" y="2152650"/>
          <p14:tracePt t="13218" x="3829050" y="2146300"/>
          <p14:tracePt t="13221" x="3822700" y="2139950"/>
          <p14:tracePt t="13273" x="3816350" y="2133600"/>
          <p14:tracePt t="13273" x="3816350" y="2127250"/>
          <p14:tracePt t="13473" x="3816350" y="2120900"/>
          <p14:tracePt t="13697" x="3816350" y="2127250"/>
          <p14:tracePt t="13705" x="3816350" y="2159000"/>
          <p14:tracePt t="13706" x="3810000" y="2197100"/>
          <p14:tracePt t="13719" x="3810000" y="2273300"/>
          <p14:tracePt t="13736" x="3803650" y="2374900"/>
          <p14:tracePt t="13752" x="3771900" y="2603500"/>
          <p14:tracePt t="13770" x="3752850" y="2781300"/>
          <p14:tracePt t="13785" x="3733800" y="2984500"/>
          <p14:tracePt t="13802" x="3721100" y="3200400"/>
          <p14:tracePt t="13819" x="3708400" y="3365500"/>
          <p14:tracePt t="13836" x="3676650" y="3460750"/>
          <p14:tracePt t="13852" x="3638550" y="3517900"/>
          <p14:tracePt t="13869" x="3594100" y="3543300"/>
          <p14:tracePt t="13886" x="3536950" y="3562350"/>
          <p14:tracePt t="13903" x="3454400" y="3575050"/>
          <p14:tracePt t="13919" x="3378200" y="3600450"/>
          <p14:tracePt t="13936" x="3270250" y="3600450"/>
          <p14:tracePt t="13953" x="3232150" y="3606800"/>
          <p14:tracePt t="13969" x="3200400" y="3619500"/>
          <p14:tracePt t="13986" x="3162300" y="3632200"/>
          <p14:tracePt t="14003" x="3117850" y="3644900"/>
          <p14:tracePt t="14019" x="3016250" y="3651250"/>
          <p14:tracePt t="14036" x="2927350" y="3670300"/>
          <p14:tracePt t="14053" x="2863850" y="3676650"/>
          <p14:tracePt t="14069" x="2806700" y="3683000"/>
          <p14:tracePt t="14086" x="2774950" y="3689350"/>
          <p14:tracePt t="14104" x="2749550" y="3689350"/>
          <p14:tracePt t="14120" x="2679700" y="3689350"/>
          <p14:tracePt t="14120" x="2660650" y="3683000"/>
          <p14:tracePt t="14137" x="2565400" y="3644900"/>
          <p14:tracePt t="14153" x="2508250" y="3625850"/>
          <p14:tracePt t="14170" x="2482850" y="3613150"/>
          <p14:tracePt t="14186" x="2463800" y="3600450"/>
          <p14:tracePt t="14225" x="2457450" y="3600450"/>
          <p14:tracePt t="14241" x="2444750" y="3600450"/>
          <p14:tracePt t="14253" x="2432050" y="3600450"/>
          <p14:tracePt t="14297" x="2419350" y="3613150"/>
          <p14:tracePt t="14305" x="2413000" y="3619500"/>
          <p14:tracePt t="14312" x="2393950" y="3638550"/>
          <p14:tracePt t="14320" x="2381250" y="3670300"/>
          <p14:tracePt t="14337" x="2374900" y="3670300"/>
          <p14:tracePt t="14353" x="2368550" y="3676650"/>
          <p14:tracePt t="14401" x="2362200" y="3676650"/>
          <p14:tracePt t="14409" x="2355850" y="3676650"/>
          <p14:tracePt t="14417" x="2349500" y="3676650"/>
          <p14:tracePt t="14425" x="2336800" y="3689350"/>
          <p14:tracePt t="14437" x="2324100" y="3689350"/>
          <p14:tracePt t="14453" x="2311400" y="3689350"/>
          <p14:tracePt t="14470" x="2298700" y="3689350"/>
          <p14:tracePt t="14488" x="2260600" y="3695700"/>
          <p14:tracePt t="14503" x="2241550" y="3695700"/>
          <p14:tracePt t="14520" x="2228850" y="3702050"/>
          <p14:tracePt t="14737" x="2216150" y="3702050"/>
          <p14:tracePt t="14793" x="2228850" y="3702050"/>
          <p14:tracePt t="14801" x="2235200" y="3702050"/>
          <p14:tracePt t="14809" x="2247900" y="3702050"/>
          <p14:tracePt t="14818" x="2273300" y="3689350"/>
          <p14:tracePt t="14825" x="2324100" y="3676650"/>
          <p14:tracePt t="14837" x="2387600" y="3670300"/>
          <p14:tracePt t="14854" x="2470150" y="3670300"/>
          <p14:tracePt t="14871" x="2616200" y="3670300"/>
          <p14:tracePt t="14888" x="2933700" y="3670300"/>
          <p14:tracePt t="14904" x="3378200" y="3670300"/>
          <p14:tracePt t="14921" x="3587750" y="3651250"/>
          <p14:tracePt t="14938" x="3689350" y="3625850"/>
          <p14:tracePt t="14954" x="3733800" y="3619500"/>
          <p14:tracePt t="15193" x="3727450" y="3619500"/>
          <p14:tracePt t="15209" x="3714750" y="3619500"/>
          <p14:tracePt t="15215" x="3708400" y="3619500"/>
          <p14:tracePt t="15222" x="3702050" y="3625850"/>
          <p14:tracePt t="15238" x="3676650" y="3638550"/>
          <p14:tracePt t="15255" x="3657600" y="3651250"/>
          <p14:tracePt t="15272" x="3644900" y="3663950"/>
          <p14:tracePt t="15288" x="3638550" y="3676650"/>
          <p14:tracePt t="15306" x="3632200" y="3676650"/>
          <p14:tracePt t="15322" x="3619500" y="3689350"/>
          <p14:tracePt t="15338" x="3606800" y="3702050"/>
          <p14:tracePt t="15355" x="3575050" y="3721100"/>
          <p14:tracePt t="15372" x="3486150" y="3778250"/>
          <p14:tracePt t="15388" x="3378200" y="3854450"/>
          <p14:tracePt t="15405" x="3187700" y="3917950"/>
          <p14:tracePt t="15422" x="2971800" y="3949700"/>
          <p14:tracePt t="15438" x="2781300" y="3968750"/>
          <p14:tracePt t="15455" x="2679700" y="3987800"/>
          <p14:tracePt t="15472" x="2673350" y="3994150"/>
          <p14:tracePt t="15641" x="2667000" y="3994150"/>
          <p14:tracePt t="15729" x="2667000" y="4000500"/>
          <p14:tracePt t="15746" x="2673350" y="4000500"/>
          <p14:tracePt t="15754" x="2686050" y="4000500"/>
          <p14:tracePt t="15761" x="2736850" y="3987800"/>
          <p14:tracePt t="15772" x="2781300" y="3943350"/>
          <p14:tracePt t="15789" x="2851150" y="3848100"/>
          <p14:tracePt t="15806" x="2927350" y="3740150"/>
          <p14:tracePt t="15822" x="2959100" y="3676650"/>
          <p14:tracePt t="15839" x="2971800" y="3638550"/>
          <p14:tracePt t="15856" x="2971800" y="3632200"/>
          <p14:tracePt t="15872" x="2971800" y="3619500"/>
          <p14:tracePt t="15889" x="2959100" y="3613150"/>
          <p14:tracePt t="15906" x="2882900" y="3613150"/>
          <p14:tracePt t="15923" x="2749550" y="3613150"/>
          <p14:tracePt t="15939" x="2578100" y="3625850"/>
          <p14:tracePt t="15956" x="2425700" y="3676650"/>
          <p14:tracePt t="15972" x="2260600" y="3708400"/>
          <p14:tracePt t="15989" x="2108200" y="3740150"/>
          <p14:tracePt t="16006" x="1993900" y="3759200"/>
          <p14:tracePt t="16023" x="1924050" y="3765550"/>
          <p14:tracePt t="16039" x="1911350" y="3778250"/>
          <p14:tracePt t="16056" x="1898650" y="3790950"/>
          <p14:tracePt t="16073" x="1873250" y="3816350"/>
          <p14:tracePt t="16089" x="1866900" y="3841750"/>
          <p14:tracePt t="16106" x="1866900" y="3867150"/>
          <p14:tracePt t="16124" x="1866900" y="3911600"/>
          <p14:tracePt t="16140" x="1879600" y="3962400"/>
          <p14:tracePt t="16157" x="1930400" y="4000500"/>
          <p14:tracePt t="16173" x="1974850" y="4051300"/>
          <p14:tracePt t="16190" x="2025650" y="4070350"/>
          <p14:tracePt t="16206" x="2101850" y="4095750"/>
          <p14:tracePt t="16223" x="2209800" y="4171950"/>
          <p14:tracePt t="16240" x="2317750" y="4229100"/>
          <p14:tracePt t="16240" x="2374900" y="4248150"/>
          <p14:tracePt t="16257" x="2482850" y="4298950"/>
          <p14:tracePt t="16273" x="2590800" y="4311650"/>
          <p14:tracePt t="16290" x="2692400" y="4318000"/>
          <p14:tracePt t="16307" x="2736850" y="4318000"/>
          <p14:tracePt t="16323" x="2774950" y="4318000"/>
          <p14:tracePt t="16340" x="2813050" y="4273550"/>
          <p14:tracePt t="16356" x="2825750" y="4222750"/>
          <p14:tracePt t="16373" x="2825750" y="4171950"/>
          <p14:tracePt t="16390" x="2825750" y="4146550"/>
          <p14:tracePt t="16407" x="2825750" y="4121150"/>
          <p14:tracePt t="16423" x="2825750" y="4108450"/>
          <p14:tracePt t="16440" x="2825750" y="4089400"/>
          <p14:tracePt t="16457" x="2825750" y="4076700"/>
          <p14:tracePt t="16473" x="2813050" y="4064000"/>
          <p14:tracePt t="16490" x="2768600" y="4038600"/>
          <p14:tracePt t="16507" x="2679700" y="3994150"/>
          <p14:tracePt t="16523" x="2546350" y="3949700"/>
          <p14:tracePt t="16540" x="2368550" y="3911600"/>
          <p14:tracePt t="16557" x="2101850" y="3854450"/>
          <p14:tracePt t="16574" x="1695450" y="3746500"/>
          <p14:tracePt t="16590" x="1358900" y="3689350"/>
          <p14:tracePt t="16607" x="1206500" y="3683000"/>
          <p14:tracePt t="16624" x="1174750" y="3683000"/>
          <p14:tracePt t="16640" x="1168400" y="3689350"/>
          <p14:tracePt t="16657" x="1168400" y="3714750"/>
          <p14:tracePt t="16674" x="1168400" y="3765550"/>
          <p14:tracePt t="16690" x="1168400" y="3822700"/>
          <p14:tracePt t="16707" x="1174750" y="3886200"/>
          <p14:tracePt t="16724" x="1231900" y="3968750"/>
          <p14:tracePt t="16740" x="1295400" y="4057650"/>
          <p14:tracePt t="16757" x="1397000" y="4171950"/>
          <p14:tracePt t="16774" x="1498600" y="4267200"/>
          <p14:tracePt t="16791" x="1657350" y="4349750"/>
          <p14:tracePt t="16807" x="1816100" y="4438650"/>
          <p14:tracePt t="16824" x="2063750" y="4502150"/>
          <p14:tracePt t="16841" x="2254250" y="4502150"/>
          <p14:tracePt t="16858" x="2457450" y="4495800"/>
          <p14:tracePt t="16874" x="2667000" y="4413250"/>
          <p14:tracePt t="16891" x="2825750" y="4324350"/>
          <p14:tracePt t="16908" x="2908300" y="4241800"/>
          <p14:tracePt t="16925" x="2914650" y="4203700"/>
          <p14:tracePt t="16941" x="2921000" y="4146550"/>
          <p14:tracePt t="16957" x="2921000" y="4102100"/>
          <p14:tracePt t="16974" x="2927350" y="4051300"/>
          <p14:tracePt t="16991" x="2927350" y="4025900"/>
          <p14:tracePt t="17008" x="2927350" y="3981450"/>
          <p14:tracePt t="17024" x="2914650" y="3962400"/>
          <p14:tracePt t="17041" x="2901950" y="3949700"/>
          <p14:tracePt t="17058" x="2882900" y="3943350"/>
          <p14:tracePt t="17074" x="2838450" y="3930650"/>
          <p14:tracePt t="17091" x="2781300" y="3930650"/>
          <p14:tracePt t="17108" x="2724150" y="3930650"/>
          <p14:tracePt t="17125" x="2686050" y="3930650"/>
          <p14:tracePt t="17142" x="2660650" y="3930650"/>
          <p14:tracePt t="17158" x="2603500" y="3968750"/>
          <p14:tracePt t="17174" x="2552700" y="4000500"/>
          <p14:tracePt t="17191" x="2495550" y="4019550"/>
          <p14:tracePt t="17208" x="2406650" y="4051300"/>
          <p14:tracePt t="17225" x="2235200" y="4102100"/>
          <p14:tracePt t="17242" x="2171700" y="4121150"/>
          <p14:tracePt t="17258" x="2089150" y="4133850"/>
          <p14:tracePt t="17275" x="2038350" y="4152900"/>
          <p14:tracePt t="17291" x="1993900" y="4171950"/>
          <p14:tracePt t="17308" x="1968500" y="4197350"/>
          <p14:tracePt t="17326" x="1968500" y="4210050"/>
          <p14:tracePt t="17342" x="1968500" y="4241800"/>
          <p14:tracePt t="17358" x="1962150" y="4254500"/>
          <p14:tracePt t="17375" x="1962150" y="4260850"/>
          <p14:tracePt t="17602" x="1962150" y="4267200"/>
          <p14:tracePt t="17785" x="1968500" y="4267200"/>
          <p14:tracePt t="17793" x="1974850" y="4267200"/>
          <p14:tracePt t="17794" x="1981200" y="4267200"/>
          <p14:tracePt t="17809" x="2000250" y="4210050"/>
          <p14:tracePt t="17826" x="2012950" y="4140200"/>
          <p14:tracePt t="17842" x="2012950" y="4076700"/>
          <p14:tracePt t="17859" x="2012950" y="4038600"/>
          <p14:tracePt t="17876" x="2012950" y="4013200"/>
          <p14:tracePt t="17892" x="2012950" y="3994150"/>
          <p14:tracePt t="17909" x="2012950" y="3943350"/>
          <p14:tracePt t="17926" x="1987550" y="3867150"/>
          <p14:tracePt t="17942" x="1930400" y="3778250"/>
          <p14:tracePt t="17959" x="1885950" y="3683000"/>
          <p14:tracePt t="17976" x="1828800" y="3632200"/>
          <p14:tracePt t="17992" x="1790700" y="3606800"/>
          <p14:tracePt t="17992" x="1784350" y="3600450"/>
          <p14:tracePt t="18010" x="1771650" y="3587750"/>
          <p14:tracePt t="18177" x="1765300" y="3587750"/>
          <p14:tracePt t="18185" x="1771650" y="3606800"/>
          <p14:tracePt t="18194" x="1790700" y="3632200"/>
          <p14:tracePt t="18195" x="1816100" y="3651250"/>
          <p14:tracePt t="18210" x="1854200" y="3676650"/>
          <p14:tracePt t="18226" x="1879600" y="3689350"/>
          <p14:tracePt t="18243" x="1917700" y="3702050"/>
          <p14:tracePt t="18260" x="1949450" y="3708400"/>
          <p14:tracePt t="18276" x="1987550" y="3708400"/>
          <p14:tracePt t="18293" x="2038350" y="3708400"/>
          <p14:tracePt t="18310" x="2101850" y="3708400"/>
          <p14:tracePt t="18326" x="2171700" y="3708400"/>
          <p14:tracePt t="18343" x="2235200" y="3708400"/>
          <p14:tracePt t="18360" x="2298700" y="3702050"/>
          <p14:tracePt t="18376" x="2317750" y="3695700"/>
          <p14:tracePt t="18393" x="2330450" y="3689350"/>
          <p14:tracePt t="18641" x="2336800" y="3689350"/>
          <p14:tracePt t="18650" x="2343150" y="3689350"/>
          <p14:tracePt t="18657" x="2355850" y="3689350"/>
          <p14:tracePt t="18661" x="2406650" y="3695700"/>
          <p14:tracePt t="18677" x="2470150" y="3714750"/>
          <p14:tracePt t="18694" x="2533650" y="3721100"/>
          <p14:tracePt t="18710" x="2590800" y="3721100"/>
          <p14:tracePt t="18727" x="2641600" y="3733800"/>
          <p14:tracePt t="18744" x="2736850" y="3740150"/>
          <p14:tracePt t="18761" x="2851150" y="3759200"/>
          <p14:tracePt t="18777" x="2908300" y="3759200"/>
          <p14:tracePt t="18794" x="2959100" y="3759200"/>
          <p14:tracePt t="18810" x="2990850" y="3759200"/>
          <p14:tracePt t="18827" x="3022600" y="3759200"/>
          <p14:tracePt t="18844" x="3079750" y="3759200"/>
          <p14:tracePt t="18860" x="3136900" y="3759200"/>
          <p14:tracePt t="18877" x="3187700" y="3759200"/>
          <p14:tracePt t="18894" x="3232150" y="3759200"/>
          <p14:tracePt t="18911" x="3270250" y="3759200"/>
          <p14:tracePt t="18927" x="3302000" y="3759200"/>
          <p14:tracePt t="18944" x="3352800" y="3759200"/>
          <p14:tracePt t="18961" x="3371850" y="3759200"/>
          <p14:tracePt t="18978" x="3403600" y="3759200"/>
          <p14:tracePt t="18994" x="3422650" y="3746500"/>
          <p14:tracePt t="19011" x="3441700" y="3740150"/>
          <p14:tracePt t="19027" x="3467100" y="3740150"/>
          <p14:tracePt t="19044" x="3498850" y="3740150"/>
          <p14:tracePt t="19061" x="3524250" y="3740150"/>
          <p14:tracePt t="19078" x="3568700" y="3733800"/>
          <p14:tracePt t="19094" x="3619500" y="3733800"/>
          <p14:tracePt t="19111" x="3644900" y="3733800"/>
          <p14:tracePt t="19128" x="3695700" y="3714750"/>
          <p14:tracePt t="19145" x="3714750" y="3714750"/>
          <p14:tracePt t="19162" x="3740150" y="3708400"/>
          <p14:tracePt t="19178" x="3765550" y="3695700"/>
          <p14:tracePt t="19195" x="3778250" y="3689350"/>
          <p14:tracePt t="19211" x="3790950" y="3683000"/>
          <p14:tracePt t="19228" x="3797300" y="3676650"/>
          <p14:tracePt t="19297" x="3797300" y="3670300"/>
          <p14:tracePt t="19306" x="3803650" y="3670300"/>
          <p14:tracePt t="19320" x="3810000" y="3670300"/>
          <p14:tracePt t="19330" x="3816350" y="3670300"/>
          <p14:tracePt t="19330" x="3822700" y="3670300"/>
          <p14:tracePt t="19345" x="3835400" y="3670300"/>
          <p14:tracePt t="19384" x="3841750" y="3670300"/>
          <p14:tracePt t="19386" x="3848100" y="3670300"/>
          <p14:tracePt t="19395" x="3860800" y="3670300"/>
          <p14:tracePt t="19411" x="3867150" y="3670300"/>
          <p14:tracePt t="19428" x="3905250" y="3676650"/>
          <p14:tracePt t="19445" x="3930650" y="3676650"/>
          <p14:tracePt t="19461" x="3956050" y="3689350"/>
          <p14:tracePt t="19521" x="3956050" y="3695700"/>
          <p14:tracePt t="19545" x="3956050" y="3708400"/>
          <p14:tracePt t="19552" x="3930650" y="3727450"/>
          <p14:tracePt t="19562" x="3867150" y="3771900"/>
          <p14:tracePt t="19571" x="3816350" y="3784600"/>
          <p14:tracePt t="19578" x="3746500" y="3810000"/>
          <p14:tracePt t="19596" x="3632200" y="3822700"/>
          <p14:tracePt t="19613" x="3467100" y="3822700"/>
          <p14:tracePt t="19630" x="3270250" y="3784600"/>
          <p14:tracePt t="19646" x="3130550" y="3784600"/>
          <p14:tracePt t="19663" x="3041650" y="3784600"/>
          <p14:tracePt t="19680" x="2921000" y="3790950"/>
          <p14:tracePt t="19696" x="2844800" y="3822700"/>
          <p14:tracePt t="19713" x="2781300" y="3867150"/>
          <p14:tracePt t="19730" x="2686050" y="3898900"/>
          <p14:tracePt t="19747" x="2654300" y="3898900"/>
          <p14:tracePt t="19785" x="2647950" y="3898900"/>
          <p14:tracePt t="19819" x="2641600" y="3898900"/>
          <p14:tracePt t="19825" x="2635250" y="3898900"/>
          <p14:tracePt t="19835" x="2628900" y="3892550"/>
          <p14:tracePt t="19843" x="2622550" y="3879850"/>
          <p14:tracePt t="19846" x="2597150" y="3841750"/>
          <p14:tracePt t="19863" x="2590800" y="3822700"/>
          <p14:tracePt t="19880" x="2578100" y="3816350"/>
          <p14:tracePt t="19896" x="2565400" y="3816350"/>
          <p14:tracePt t="19913" x="2533650" y="3816350"/>
          <p14:tracePt t="19930" x="2457450" y="3803650"/>
          <p14:tracePt t="19947" x="2368550" y="3803650"/>
          <p14:tracePt t="19963" x="2273300" y="3803650"/>
          <p14:tracePt t="19980" x="2203450" y="3803650"/>
          <p14:tracePt t="19997" x="2114550" y="3797300"/>
          <p14:tracePt t="20013" x="2032000" y="3790950"/>
          <p14:tracePt t="20030" x="2019300" y="3784600"/>
          <p14:tracePt t="20112" x="2012950" y="3778250"/>
          <p14:tracePt t="20115" x="2006600" y="3778250"/>
          <p14:tracePt t="20344" x="2012950" y="3778250"/>
          <p14:tracePt t="20363" x="2019300" y="3778250"/>
          <p14:tracePt t="20370" x="2032000" y="3778250"/>
          <p14:tracePt t="20378" x="2051050" y="3778250"/>
          <p14:tracePt t="20384" x="2082800" y="3778250"/>
          <p14:tracePt t="20397" x="2108200" y="3778250"/>
          <p14:tracePt t="20414" x="2114550" y="3771900"/>
          <p14:tracePt t="20431" x="2127250" y="3759200"/>
          <p14:tracePt t="20447" x="2133600" y="3746500"/>
          <p14:tracePt t="20659" x="2139950" y="3740150"/>
          <p14:tracePt t="20691" x="2146300" y="3740150"/>
          <p14:tracePt t="20707" x="2152650" y="3740150"/>
          <p14:tracePt t="20724" x="2159000" y="3740150"/>
          <p14:tracePt t="20725" x="2171700" y="3740150"/>
          <p14:tracePt t="20731" x="2190750" y="3740150"/>
          <p14:tracePt t="20748" x="2216150" y="3740150"/>
          <p14:tracePt t="20765" x="2279650" y="3740150"/>
          <p14:tracePt t="20781" x="2349500" y="3740150"/>
          <p14:tracePt t="20798" x="2451100" y="3740150"/>
          <p14:tracePt t="20815" x="2546350" y="3740150"/>
          <p14:tracePt t="20831" x="2628900" y="3733800"/>
          <p14:tracePt t="20848" x="2698750" y="3721100"/>
          <p14:tracePt t="20865" x="2762250" y="3702050"/>
          <p14:tracePt t="20882" x="2794000" y="3689350"/>
          <p14:tracePt t="20899" x="2800350" y="3683000"/>
          <p14:tracePt t="20915" x="2806700" y="3683000"/>
          <p14:tracePt t="20932" x="2813050" y="3683000"/>
          <p14:tracePt t="20948" x="2819400" y="3676650"/>
          <p14:tracePt t="20986" x="2825750" y="3676650"/>
          <p14:tracePt t="21002" x="2832100" y="3676650"/>
          <p14:tracePt t="21003" x="2838450" y="3676650"/>
          <p14:tracePt t="21015" x="2838450" y="3663950"/>
          <p14:tracePt t="21032" x="2851150" y="3663950"/>
          <p14:tracePt t="21048" x="2857500" y="3663950"/>
          <p14:tracePt t="21065" x="2882900" y="3663950"/>
          <p14:tracePt t="21082" x="2914650" y="3663950"/>
          <p14:tracePt t="21099" x="2933700" y="3663950"/>
          <p14:tracePt t="21115" x="2946400" y="3657600"/>
          <p14:tracePt t="21132" x="2965450" y="3657600"/>
          <p14:tracePt t="21149" x="2990850" y="3657600"/>
          <p14:tracePt t="21165" x="3009900" y="3657600"/>
          <p14:tracePt t="21182" x="3048000" y="3657600"/>
          <p14:tracePt t="21199" x="3092450" y="3657600"/>
          <p14:tracePt t="21215" x="3124200" y="3657600"/>
          <p14:tracePt t="21232" x="3143250" y="3657600"/>
          <p14:tracePt t="21249" x="3168650" y="3657600"/>
          <p14:tracePt t="21265" x="3219450" y="3657600"/>
          <p14:tracePt t="21283" x="3244850" y="3657600"/>
          <p14:tracePt t="21299" x="3276600" y="3657600"/>
          <p14:tracePt t="21315" x="3302000" y="3657600"/>
          <p14:tracePt t="21332" x="3327400" y="3657600"/>
          <p14:tracePt t="21349" x="3352800" y="3657600"/>
          <p14:tracePt t="21366" x="3371850" y="3657600"/>
          <p14:tracePt t="21382" x="3409950" y="3657600"/>
          <p14:tracePt t="21399" x="3435350" y="3657600"/>
          <p14:tracePt t="21416" x="3486150" y="3657600"/>
          <p14:tracePt t="21432" x="3524250" y="3657600"/>
          <p14:tracePt t="21449" x="3562350" y="3663950"/>
          <p14:tracePt t="21466" x="3606800" y="3663950"/>
          <p14:tracePt t="21483" x="3632200" y="3663950"/>
          <p14:tracePt t="21499" x="3657600" y="3663950"/>
          <p14:tracePt t="21516" x="3676650" y="3663950"/>
          <p14:tracePt t="21533" x="3695700" y="3663950"/>
          <p14:tracePt t="21549" x="3727450" y="3663950"/>
          <p14:tracePt t="21566" x="3746500" y="3663950"/>
          <p14:tracePt t="21583" x="3778250" y="3663950"/>
          <p14:tracePt t="21600" x="3803650" y="3663950"/>
          <p14:tracePt t="21616" x="3829050" y="3663950"/>
          <p14:tracePt t="21633" x="3848100" y="3663950"/>
          <p14:tracePt t="21649" x="3905250" y="3663950"/>
          <p14:tracePt t="21667" x="3949700" y="3663950"/>
          <p14:tracePt t="21683" x="3968750" y="3663950"/>
          <p14:tracePt t="21699" x="3994150" y="3663950"/>
          <p14:tracePt t="21717" x="4019550" y="3663950"/>
          <p14:tracePt t="21733" x="4044950" y="3663950"/>
          <p14:tracePt t="21750" x="4070350" y="3663950"/>
          <p14:tracePt t="21766" x="4083050" y="3663950"/>
          <p14:tracePt t="21783" x="4108450" y="3663950"/>
          <p14:tracePt t="21800" x="4133850" y="3663950"/>
          <p14:tracePt t="21816" x="4146550" y="3663950"/>
          <p14:tracePt t="21833" x="4159250" y="3663950"/>
          <p14:tracePt t="21906" x="4165600" y="3670300"/>
          <p14:tracePt t="21914" x="4165600" y="3676650"/>
          <p14:tracePt t="21919" x="4159250" y="3676650"/>
          <p14:tracePt t="21939" x="4140200" y="3676650"/>
          <p14:tracePt t="21939" x="4108450" y="3683000"/>
          <p14:tracePt t="21954" x="4025900" y="3708400"/>
          <p14:tracePt t="21967" x="3898900" y="3714750"/>
          <p14:tracePt t="21983" x="3727450" y="3727450"/>
          <p14:tracePt t="22000" x="3492500" y="3727450"/>
          <p14:tracePt t="22017" x="3282950" y="3695700"/>
          <p14:tracePt t="22034" x="3016250" y="3683000"/>
          <p14:tracePt t="22051" x="2959100" y="3683000"/>
          <p14:tracePt t="22067" x="2901950" y="3695700"/>
          <p14:tracePt t="22084" x="2844800" y="3714750"/>
          <p14:tracePt t="22100" x="2794000" y="3733800"/>
          <p14:tracePt t="22117" x="2743200" y="3746500"/>
          <p14:tracePt t="22134" x="2679700" y="3765550"/>
          <p14:tracePt t="22151" x="2635250" y="3778250"/>
          <p14:tracePt t="22167" x="2603500" y="3784600"/>
          <p14:tracePt t="22184" x="2565400" y="3790950"/>
          <p14:tracePt t="22201" x="2540000" y="3790950"/>
          <p14:tracePt t="22217" x="2495550" y="3790950"/>
          <p14:tracePt t="22234" x="2451100" y="3790950"/>
          <p14:tracePt t="22250" x="2444750" y="3790950"/>
          <p14:tracePt t="22322" x="2432050" y="3790950"/>
          <p14:tracePt t="22330" x="2419350" y="3790950"/>
          <p14:tracePt t="22346" x="2406650" y="3790950"/>
          <p14:tracePt t="22350" x="2381250" y="3790950"/>
          <p14:tracePt t="22367" x="2368550" y="3790950"/>
          <p14:tracePt t="22368" x="2305050" y="3790950"/>
          <p14:tracePt t="22384" x="2216150" y="3790950"/>
          <p14:tracePt t="22401" x="2178050" y="3790950"/>
          <p14:tracePt t="22417" x="2165350" y="3790950"/>
          <p14:tracePt t="22434" x="2159000" y="3790950"/>
          <p14:tracePt t="22451" x="2152650" y="3790950"/>
          <p14:tracePt t="22467" x="2133600" y="3790950"/>
          <p14:tracePt t="22484" x="2120900" y="3790950"/>
          <p14:tracePt t="22501" x="2101850" y="3790950"/>
          <p14:tracePt t="22517" x="2089150" y="3790950"/>
          <p14:tracePt t="22642" x="2082800" y="3790950"/>
          <p14:tracePt t="22683" x="2089150" y="3790950"/>
          <p14:tracePt t="22694" x="2095500" y="3790950"/>
          <p14:tracePt t="22695" x="2101850" y="3790950"/>
          <p14:tracePt t="22701" x="2127250" y="3784600"/>
          <p14:tracePt t="22719" x="2165350" y="3771900"/>
          <p14:tracePt t="22735" x="2216150" y="3765550"/>
          <p14:tracePt t="22751" x="2286000" y="3759200"/>
          <p14:tracePt t="22768" x="2374900" y="3759200"/>
          <p14:tracePt t="22785" x="2476500" y="3759200"/>
          <p14:tracePt t="22802" x="2654300" y="3746500"/>
          <p14:tracePt t="22819" x="2724150" y="3733800"/>
          <p14:tracePt t="22835" x="2794000" y="3708400"/>
          <p14:tracePt t="22851" x="2838450" y="3702050"/>
          <p14:tracePt t="22869" x="2876550" y="3702050"/>
          <p14:tracePt t="22885" x="2914650" y="3702050"/>
          <p14:tracePt t="22902" x="2971800" y="3702050"/>
          <p14:tracePt t="22918" x="3028950" y="3702050"/>
          <p14:tracePt t="22935" x="3098800" y="3702050"/>
          <p14:tracePt t="22952" x="3162300" y="3695700"/>
          <p14:tracePt t="22968" x="3206750" y="3689350"/>
          <p14:tracePt t="22985" x="3232150" y="3689350"/>
          <p14:tracePt t="23002" x="3282950" y="3689350"/>
          <p14:tracePt t="23019" x="3314700" y="3689350"/>
          <p14:tracePt t="23035" x="3352800" y="3689350"/>
          <p14:tracePt t="23052" x="3390900" y="3689350"/>
          <p14:tracePt t="23068" x="3416300" y="3689350"/>
          <p14:tracePt t="23085" x="3435350" y="3689350"/>
          <p14:tracePt t="23102" x="3460750" y="3683000"/>
          <p14:tracePt t="23119" x="3479800" y="3683000"/>
          <p14:tracePt t="23135" x="3511550" y="3683000"/>
          <p14:tracePt t="23152" x="3568700" y="3683000"/>
          <p14:tracePt t="23169" x="3600450" y="3683000"/>
          <p14:tracePt t="23185" x="3663950" y="3676650"/>
          <p14:tracePt t="23203" x="3683000" y="3676650"/>
          <p14:tracePt t="23203" x="3689350" y="3670300"/>
          <p14:tracePt t="23219" x="3708400" y="3670300"/>
          <p14:tracePt t="23235" x="3727450" y="3670300"/>
          <p14:tracePt t="23252" x="3752850" y="3670300"/>
          <p14:tracePt t="23269" x="3765550" y="3670300"/>
          <p14:tracePt t="23285" x="3790950" y="3670300"/>
          <p14:tracePt t="23302" x="3803650" y="3670300"/>
          <p14:tracePt t="23319" x="3822700" y="3670300"/>
          <p14:tracePt t="23335" x="3841750" y="3670300"/>
          <p14:tracePt t="23352" x="3873500" y="3663950"/>
          <p14:tracePt t="23369" x="3911600" y="3663950"/>
          <p14:tracePt t="23369" x="3956050" y="3663950"/>
          <p14:tracePt t="23386" x="3987800" y="3663950"/>
          <p14:tracePt t="23402" x="4044950" y="3663950"/>
          <p14:tracePt t="23419" x="4057650" y="3663950"/>
          <p14:tracePt t="23562" x="4032250" y="3657600"/>
          <p14:tracePt t="23570" x="3987800" y="3638550"/>
          <p14:tracePt t="23578" x="3930650" y="3638550"/>
          <p14:tracePt t="23595" x="3835400" y="3638550"/>
          <p14:tracePt t="23596" x="3803650" y="3638550"/>
          <p14:tracePt t="23603" x="3683000" y="3638550"/>
          <p14:tracePt t="23620" x="3556000" y="3657600"/>
          <p14:tracePt t="23636" x="3454400" y="3683000"/>
          <p14:tracePt t="23653" x="3333750" y="3702050"/>
          <p14:tracePt t="23669" x="3200400" y="3708400"/>
          <p14:tracePt t="23686" x="3048000" y="3708400"/>
          <p14:tracePt t="23703" x="2876550" y="3702050"/>
          <p14:tracePt t="23720" x="2698750" y="3632200"/>
          <p14:tracePt t="23737" x="2508250" y="3594100"/>
          <p14:tracePt t="23753" x="2425700" y="3594100"/>
          <p14:tracePt t="23770" x="2368550" y="3594100"/>
          <p14:tracePt t="23786" x="2355850" y="3594100"/>
          <p14:tracePt t="23803" x="2317750" y="3619500"/>
          <p14:tracePt t="23820" x="2292350" y="3644900"/>
          <p14:tracePt t="23836" x="2247900" y="3676650"/>
          <p14:tracePt t="23853" x="2241550" y="3683000"/>
          <p14:tracePt t="23870" x="2228850" y="3695700"/>
          <p14:tracePt t="23886" x="2222500" y="3702050"/>
          <p14:tracePt t="23962" x="2209800" y="3702050"/>
          <p14:tracePt t="23970" x="2197100" y="3708400"/>
          <p14:tracePt t="24002" x="2190750" y="3708400"/>
          <p14:tracePt t="24012" x="2184400" y="3708400"/>
          <p14:tracePt t="24067" x="2178050" y="3708400"/>
          <p14:tracePt t="24082" x="2197100" y="3708400"/>
          <p14:tracePt t="24090" x="2216150" y="3702050"/>
          <p14:tracePt t="24098" x="2241550" y="3695700"/>
          <p14:tracePt t="24105" x="2305050" y="3689350"/>
          <p14:tracePt t="24120" x="2381250" y="3676650"/>
          <p14:tracePt t="24137" x="2419350" y="3670300"/>
          <p14:tracePt t="24154" x="2520950" y="3670300"/>
          <p14:tracePt t="24170" x="2654300" y="3670300"/>
          <p14:tracePt t="24188" x="2806700" y="3695700"/>
          <p14:tracePt t="24204" x="2971800" y="3714750"/>
          <p14:tracePt t="24220" x="3079750" y="3733800"/>
          <p14:tracePt t="24237" x="3181350" y="3733800"/>
          <p14:tracePt t="24254" x="3225800" y="3733800"/>
          <p14:tracePt t="24270" x="3251200" y="3733800"/>
          <p14:tracePt t="24314" x="3257550" y="3733800"/>
          <p14:tracePt t="24515" x="3257550" y="3721100"/>
          <p14:tracePt t="24515" x="0" y="0"/>
        </p14:tracePtLst>
        <p14:tracePtLst>
          <p14:tracePt t="25899" x="6438900" y="3536950"/>
          <p14:tracePt t="25907" x="6413500" y="3536950"/>
          <p14:tracePt t="25908" x="6394450" y="3543300"/>
          <p14:tracePt t="25923" x="6388100" y="3543300"/>
          <p14:tracePt t="25930" x="6356350" y="3568700"/>
          <p14:tracePt t="25955" x="6350000" y="3575050"/>
          <p14:tracePt t="26074" x="6350000" y="3581400"/>
          <p14:tracePt t="26099" x="6362700" y="3587750"/>
          <p14:tracePt t="26114" x="6369050" y="3587750"/>
          <p14:tracePt t="26122" x="6375400" y="3587750"/>
          <p14:tracePt t="26129" x="6381750" y="3587750"/>
          <p14:tracePt t="26140" x="6394450" y="3594100"/>
          <p14:tracePt t="26157" x="6400800" y="3600450"/>
          <p14:tracePt t="26173" x="6413500" y="3619500"/>
          <p14:tracePt t="26218" x="6419850" y="3632200"/>
          <p14:tracePt t="26226" x="6426200" y="3638550"/>
          <p14:tracePt t="26251" x="6438900" y="3644900"/>
          <p14:tracePt t="26275" x="6445250" y="3644900"/>
          <p14:tracePt t="26283" x="6451600" y="3644900"/>
          <p14:tracePt t="26291" x="6464300" y="3644900"/>
          <p14:tracePt t="26292" x="6496050" y="3644900"/>
          <p14:tracePt t="26307" x="6534150" y="3644900"/>
          <p14:tracePt t="26324" x="6604000" y="3644900"/>
          <p14:tracePt t="26340" x="6661150" y="3644900"/>
          <p14:tracePt t="26357" x="6743700" y="3644900"/>
          <p14:tracePt t="26374" x="6832600" y="3644900"/>
          <p14:tracePt t="26390" x="6946900" y="3644900"/>
          <p14:tracePt t="26407" x="7042150" y="3644900"/>
          <p14:tracePt t="26424" x="7143750" y="3644900"/>
          <p14:tracePt t="26441" x="7232650" y="3644900"/>
          <p14:tracePt t="26457" x="7308850" y="3657600"/>
          <p14:tracePt t="26474" x="7416800" y="3657600"/>
          <p14:tracePt t="26491" x="7473950" y="3663950"/>
          <p14:tracePt t="26507" x="7543800" y="3670300"/>
          <p14:tracePt t="26524" x="7632700" y="3676650"/>
          <p14:tracePt t="26541" x="7721600" y="3689350"/>
          <p14:tracePt t="26558" x="7791450" y="3689350"/>
          <p14:tracePt t="26574" x="7848600" y="3695700"/>
          <p14:tracePt t="26591" x="7893050" y="3695700"/>
          <p14:tracePt t="26608" x="7918450" y="3695700"/>
          <p14:tracePt t="26624" x="7956550" y="3695700"/>
          <p14:tracePt t="26641" x="8020050" y="3708400"/>
          <p14:tracePt t="26658" x="8191500" y="3733800"/>
          <p14:tracePt t="26675" x="8280400" y="3733800"/>
          <p14:tracePt t="26691" x="8343900" y="3733800"/>
          <p14:tracePt t="26708" x="8382000" y="3733800"/>
          <p14:tracePt t="26724" x="8394700" y="3733800"/>
          <p14:tracePt t="26741" x="8426450" y="3733800"/>
          <p14:tracePt t="26758" x="8458200" y="3733800"/>
          <p14:tracePt t="26775" x="8477250" y="3733800"/>
          <p14:tracePt t="26791" x="8540750" y="3714750"/>
          <p14:tracePt t="26808" x="8559800" y="3714750"/>
          <p14:tracePt t="26824" x="8597900" y="3702050"/>
          <p14:tracePt t="26841" x="8629650" y="3695700"/>
          <p14:tracePt t="26859" x="8655050" y="3683000"/>
          <p14:tracePt t="26875" x="8680450" y="3670300"/>
          <p14:tracePt t="26892" x="8693150" y="3663950"/>
          <p14:tracePt t="26908" x="8705850" y="3663950"/>
          <p14:tracePt t="26925" x="8718550" y="3651250"/>
          <p14:tracePt t="26942" x="8731250" y="3651250"/>
          <p14:tracePt t="26958" x="8737600" y="3651250"/>
          <p14:tracePt t="26975" x="8750300" y="3638550"/>
          <p14:tracePt t="27075" x="8756650" y="3632200"/>
          <p14:tracePt t="27083" x="8763000" y="3632200"/>
          <p14:tracePt t="27096" x="8763000" y="3625850"/>
          <p14:tracePt t="27115" x="8763000" y="3613150"/>
          <p14:tracePt t="27163" x="8763000" y="3600450"/>
          <p14:tracePt t="27171" x="8763000" y="3594100"/>
          <p14:tracePt t="27179" x="8763000" y="3581400"/>
          <p14:tracePt t="27186" x="8763000" y="3575050"/>
          <p14:tracePt t="27192" x="8763000" y="3568700"/>
          <p14:tracePt t="27208" x="8763000" y="3556000"/>
          <p14:tracePt t="27225" x="8743950" y="3543300"/>
          <p14:tracePt t="27242" x="8731250" y="3530600"/>
          <p14:tracePt t="27259" x="8667750" y="3505200"/>
          <p14:tracePt t="27275" x="8585200" y="3460750"/>
          <p14:tracePt t="27292" x="8477250" y="3390900"/>
          <p14:tracePt t="27309" x="8426450" y="3384550"/>
          <p14:tracePt t="27325" x="8388350" y="3384550"/>
          <p14:tracePt t="27342" x="8356600" y="3384550"/>
          <p14:tracePt t="27359" x="8305800" y="3384550"/>
          <p14:tracePt t="27376" x="8216900" y="3397250"/>
          <p14:tracePt t="27392" x="8128000" y="3397250"/>
          <p14:tracePt t="27409" x="7975600" y="3397250"/>
          <p14:tracePt t="27426" x="7842250" y="3397250"/>
          <p14:tracePt t="27442" x="7689850" y="3409950"/>
          <p14:tracePt t="27459" x="7620000" y="3416300"/>
          <p14:tracePt t="27476" x="7550150" y="3429000"/>
          <p14:tracePt t="27492" x="7480300" y="3441700"/>
          <p14:tracePt t="27509" x="7448550" y="3441700"/>
          <p14:tracePt t="27526" x="7442200" y="3441700"/>
          <p14:tracePt t="27542" x="7435850" y="3441700"/>
          <p14:tracePt t="27651" x="7429500" y="3441700"/>
          <p14:tracePt t="27656" x="7429500" y="3429000"/>
          <p14:tracePt t="27675" x="7442200" y="3416300"/>
          <p14:tracePt t="27683" x="7461250" y="3397250"/>
          <p14:tracePt t="27691" x="7486650" y="3384550"/>
          <p14:tracePt t="27698" x="7537450" y="3352800"/>
          <p14:tracePt t="27709" x="7607300" y="3327400"/>
          <p14:tracePt t="27726" x="7658100" y="3302000"/>
          <p14:tracePt t="27743" x="7689850" y="3276600"/>
          <p14:tracePt t="27759" x="7740650" y="3225800"/>
          <p14:tracePt t="27776" x="7778750" y="3155950"/>
          <p14:tracePt t="27793" x="7804150" y="3048000"/>
          <p14:tracePt t="27810" x="7829550" y="2895600"/>
          <p14:tracePt t="27827" x="7835900" y="2743200"/>
          <p14:tracePt t="27843" x="7854950" y="2559050"/>
          <p14:tracePt t="27860" x="7861300" y="2381250"/>
          <p14:tracePt t="27876" x="7874000" y="2228850"/>
          <p14:tracePt t="27893" x="7905750" y="2095500"/>
          <p14:tracePt t="27910" x="7956550" y="2000250"/>
          <p14:tracePt t="27927" x="8007350" y="1955800"/>
          <p14:tracePt t="27943" x="8039100" y="1943100"/>
          <p14:tracePt t="27960" x="8051800" y="1936750"/>
          <p14:tracePt t="27976" x="8070850" y="1930400"/>
          <p14:tracePt t="27993" x="8102600" y="1930400"/>
          <p14:tracePt t="28010" x="8172450" y="1930400"/>
          <p14:tracePt t="28026" x="8223250" y="1949450"/>
          <p14:tracePt t="28043" x="8248650" y="1955800"/>
          <p14:tracePt t="28060" x="8255000" y="1955800"/>
          <p14:tracePt t="28211" x="8261350" y="1955800"/>
          <p14:tracePt t="28227" x="8261350" y="1949450"/>
          <p14:tracePt t="28243" x="8261350" y="1943100"/>
          <p14:tracePt t="28259" x="8255000" y="1924050"/>
          <p14:tracePt t="28266" x="8248650" y="1898650"/>
          <p14:tracePt t="28283" x="8248650" y="1892300"/>
          <p14:tracePt t="28294" x="8242300" y="1885950"/>
          <p14:tracePt t="28299" x="8229600" y="1873250"/>
          <p14:tracePt t="28310" x="8216900" y="1860550"/>
          <p14:tracePt t="28327" x="8204200" y="1860550"/>
          <p14:tracePt t="28363" x="8197850" y="1860550"/>
          <p14:tracePt t="28364" x="8185150" y="1860550"/>
          <p14:tracePt t="28377" x="8172450" y="1860550"/>
          <p14:tracePt t="28394" x="8153400" y="1898650"/>
          <p14:tracePt t="28411" x="8147050" y="1949450"/>
          <p14:tracePt t="28427" x="8147050" y="1974850"/>
          <p14:tracePt t="28444" x="8147050" y="2012950"/>
          <p14:tracePt t="28461" x="8147050" y="2025650"/>
          <p14:tracePt t="28477" x="8147050" y="2038350"/>
          <p14:tracePt t="28494" x="8147050" y="2051050"/>
          <p14:tracePt t="28511" x="8147050" y="2057400"/>
          <p14:tracePt t="28555" x="8153400" y="2057400"/>
          <p14:tracePt t="28570" x="8178800" y="2057400"/>
          <p14:tracePt t="28579" x="8197850" y="2057400"/>
          <p14:tracePt t="28580" x="8223250" y="2051050"/>
          <p14:tracePt t="28594" x="8235950" y="2006600"/>
          <p14:tracePt t="28611" x="8248650" y="1974850"/>
          <p14:tracePt t="28627" x="8248650" y="1949450"/>
          <p14:tracePt t="28644" x="8248650" y="1936750"/>
          <p14:tracePt t="28716" x="8248650" y="1930400"/>
          <p14:tracePt t="28724" x="8235950" y="1930400"/>
          <p14:tracePt t="28732" x="8210550" y="1930400"/>
          <p14:tracePt t="28745" x="8172450" y="1930400"/>
          <p14:tracePt t="28746" x="8108950" y="1936750"/>
          <p14:tracePt t="28762" x="8020050" y="1955800"/>
          <p14:tracePt t="28779" x="7950200" y="1962150"/>
          <p14:tracePt t="28779" x="7912100" y="1981200"/>
          <p14:tracePt t="28796" x="7854950" y="2019300"/>
          <p14:tracePt t="28812" x="7810500" y="2057400"/>
          <p14:tracePt t="28829" x="7785100" y="2101850"/>
          <p14:tracePt t="28846" x="7740650" y="2197100"/>
          <p14:tracePt t="28863" x="7702550" y="2324100"/>
          <p14:tracePt t="28878" x="7670800" y="2463800"/>
          <p14:tracePt t="28895" x="7645400" y="2641600"/>
          <p14:tracePt t="28912" x="7626350" y="2851150"/>
          <p14:tracePt t="28928" x="7600950" y="2952750"/>
          <p14:tracePt t="28945" x="7581900" y="3041650"/>
          <p14:tracePt t="28961" x="7537450" y="3136900"/>
          <p14:tracePt t="28978" x="7461250" y="3270250"/>
          <p14:tracePt t="28995" x="7404100" y="3340100"/>
          <p14:tracePt t="29012" x="7302500" y="3448050"/>
          <p14:tracePt t="29028" x="7277100" y="3486150"/>
          <p14:tracePt t="29045" x="7239000" y="3536950"/>
          <p14:tracePt t="29062" x="7181850" y="3562350"/>
          <p14:tracePt t="29078" x="7086600" y="3613150"/>
          <p14:tracePt t="29095" x="7004050" y="3644900"/>
          <p14:tracePt t="29112" x="6902450" y="3663950"/>
          <p14:tracePt t="29128" x="6826250" y="3676650"/>
          <p14:tracePt t="29145" x="6769100" y="3683000"/>
          <p14:tracePt t="29162" x="6686550" y="3714750"/>
          <p14:tracePt t="29178" x="6546850" y="3746500"/>
          <p14:tracePt t="29196" x="6464300" y="3771900"/>
          <p14:tracePt t="29212" x="6375400" y="3803650"/>
          <p14:tracePt t="29229" x="6330950" y="3803650"/>
          <p14:tracePt t="29245" x="6273800" y="3816350"/>
          <p14:tracePt t="29262" x="6165850" y="3816350"/>
          <p14:tracePt t="29279" x="5911850" y="3816350"/>
          <p14:tracePt t="29295" x="5708650" y="3790950"/>
          <p14:tracePt t="29312" x="5473700" y="3752850"/>
          <p14:tracePt t="29329" x="5200650" y="3689350"/>
          <p14:tracePt t="29346" x="4838700" y="3619500"/>
          <p14:tracePt t="29346" x="4667250" y="3536950"/>
          <p14:tracePt t="29363" x="4343400" y="3409950"/>
          <p14:tracePt t="29379" x="4197350" y="3327400"/>
          <p14:tracePt t="29395" x="4171950" y="3327400"/>
          <p14:tracePt t="29499" x="4178300" y="3327400"/>
          <p14:tracePt t="29512" x="4197350" y="3327400"/>
          <p14:tracePt t="29521" x="4203700" y="3327400"/>
          <p14:tracePt t="29529" x="4222750" y="3340100"/>
          <p14:tracePt t="29546" x="4273550" y="3371850"/>
          <p14:tracePt t="29562" x="4305300" y="3378200"/>
          <p14:tracePt t="29579" x="4330700" y="3378200"/>
          <p14:tracePt t="29596" x="4387850" y="3378200"/>
          <p14:tracePt t="29613" x="4457700" y="3371850"/>
          <p14:tracePt t="29629" x="4527550" y="3365500"/>
          <p14:tracePt t="29646" x="4629150" y="3352800"/>
          <p14:tracePt t="29663" x="4762500" y="3352800"/>
          <p14:tracePt t="29679" x="4851400" y="3359150"/>
          <p14:tracePt t="29696" x="4908550" y="3390900"/>
          <p14:tracePt t="29713" x="4972050" y="3429000"/>
          <p14:tracePt t="29729" x="5003800" y="3460750"/>
          <p14:tracePt t="29746" x="5022850" y="3486150"/>
          <p14:tracePt t="29763" x="5035550" y="3505200"/>
          <p14:tracePt t="29779" x="5060950" y="3524250"/>
          <p14:tracePt t="29796" x="5067300" y="3536950"/>
          <p14:tracePt t="29813" x="5080000" y="3536950"/>
          <p14:tracePt t="29830" x="5086350" y="3549650"/>
          <p14:tracePt t="29846" x="5105400" y="3568700"/>
          <p14:tracePt t="29863" x="5124450" y="3587750"/>
          <p14:tracePt t="29879" x="5156200" y="3606800"/>
          <p14:tracePt t="29896" x="5213350" y="3619500"/>
          <p14:tracePt t="29913" x="5270500" y="3619500"/>
          <p14:tracePt t="29930" x="5353050" y="3619500"/>
          <p14:tracePt t="29930" x="5397500" y="3619500"/>
          <p14:tracePt t="29947" x="5499100" y="3587750"/>
          <p14:tracePt t="29963" x="5594350" y="3556000"/>
          <p14:tracePt t="29980" x="5689600" y="3498850"/>
          <p14:tracePt t="29996" x="5810250" y="3403600"/>
          <p14:tracePt t="30013" x="5918200" y="3289300"/>
          <p14:tracePt t="30030" x="6032500" y="3162300"/>
          <p14:tracePt t="30047" x="6153150" y="2997200"/>
          <p14:tracePt t="30063" x="6235700" y="2844800"/>
          <p14:tracePt t="30080" x="6299200" y="2717800"/>
          <p14:tracePt t="30097" x="6330950" y="2622550"/>
          <p14:tracePt t="30113" x="6375400" y="2559050"/>
          <p14:tracePt t="30130" x="6432550" y="2413000"/>
          <p14:tracePt t="30147" x="6470650" y="2330450"/>
          <p14:tracePt t="30163" x="6489700" y="2247900"/>
          <p14:tracePt t="30180" x="6502400" y="2203450"/>
          <p14:tracePt t="30197" x="6515100" y="2165350"/>
          <p14:tracePt t="30214" x="6534150" y="2127250"/>
          <p14:tracePt t="30230" x="6546850" y="2082800"/>
          <p14:tracePt t="30247" x="6559550" y="2070100"/>
          <p14:tracePt t="30263" x="6572250" y="2032000"/>
          <p14:tracePt t="30281" x="6572250" y="2012950"/>
          <p14:tracePt t="30297" x="6578600" y="2000250"/>
          <p14:tracePt t="30387" x="6578600" y="1993900"/>
          <p14:tracePt t="30411" x="6565900" y="2000250"/>
          <p14:tracePt t="30419" x="6559550" y="2006600"/>
          <p14:tracePt t="30430" x="6540500" y="2032000"/>
          <p14:tracePt t="30431" x="6508750" y="2095500"/>
          <p14:tracePt t="30447" x="6477000" y="2171700"/>
          <p14:tracePt t="30464" x="6432550" y="2266950"/>
          <p14:tracePt t="30481" x="6362700" y="2419350"/>
          <p14:tracePt t="30497" x="6286500" y="2584450"/>
          <p14:tracePt t="30514" x="6242050" y="2768600"/>
          <p14:tracePt t="30531" x="6235700" y="2819400"/>
          <p14:tracePt t="30548" x="6235700" y="2882900"/>
          <p14:tracePt t="30564" x="6235700" y="2940050"/>
          <p14:tracePt t="30581" x="6229350" y="2997200"/>
          <p14:tracePt t="30597" x="6229350" y="3041650"/>
          <p14:tracePt t="30614" x="6229350" y="3079750"/>
          <p14:tracePt t="30631" x="6229350" y="3092450"/>
          <p14:tracePt t="30648" x="6273800" y="3092450"/>
          <p14:tracePt t="30664" x="6369050" y="3041650"/>
          <p14:tracePt t="30681" x="6483350" y="2921000"/>
          <p14:tracePt t="30698" x="6591300" y="2806700"/>
          <p14:tracePt t="30714" x="6750050" y="2597150"/>
          <p14:tracePt t="30731" x="6845300" y="2476500"/>
          <p14:tracePt t="30748" x="6927850" y="2374900"/>
          <p14:tracePt t="30765" x="6959600" y="2292350"/>
          <p14:tracePt t="30781" x="6978650" y="2228850"/>
          <p14:tracePt t="30798" x="7016750" y="2133600"/>
          <p14:tracePt t="30814" x="7048500" y="2032000"/>
          <p14:tracePt t="30832" x="7073900" y="1974850"/>
          <p14:tracePt t="30848" x="7092950" y="1943100"/>
          <p14:tracePt t="30865" x="7099300" y="1924050"/>
          <p14:tracePt t="30881" x="7099300" y="1911350"/>
          <p14:tracePt t="30898" x="7105650" y="1885950"/>
          <p14:tracePt t="30915" x="7105650" y="1854200"/>
          <p14:tracePt t="30931" x="7105650" y="1841500"/>
          <p14:tracePt t="30948" x="7105650" y="1822450"/>
          <p14:tracePt t="31011" x="7092950" y="1822450"/>
          <p14:tracePt t="31019" x="7073900" y="1822450"/>
          <p14:tracePt t="31027" x="7042150" y="1822450"/>
          <p14:tracePt t="31031" x="6934200" y="1835150"/>
          <p14:tracePt t="31048" x="6756400" y="1854200"/>
          <p14:tracePt t="31065" x="6572250" y="1866900"/>
          <p14:tracePt t="31081" x="6438900" y="1885950"/>
          <p14:tracePt t="31081" x="6413500" y="1885950"/>
          <p14:tracePt t="31099" x="6388100" y="1898650"/>
          <p14:tracePt t="31115" x="6350000" y="1943100"/>
          <p14:tracePt t="31132" x="6330950" y="2025650"/>
          <p14:tracePt t="31149" x="6305550" y="2082800"/>
          <p14:tracePt t="31165" x="6292850" y="2216150"/>
          <p14:tracePt t="31182" x="6292850" y="2330450"/>
          <p14:tracePt t="31198" x="6292850" y="2425700"/>
          <p14:tracePt t="31215" x="6311900" y="2470150"/>
          <p14:tracePt t="31232" x="6324600" y="2482850"/>
          <p14:tracePt t="31249" x="6388100" y="2514600"/>
          <p14:tracePt t="31265" x="6426200" y="2527300"/>
          <p14:tracePt t="31282" x="6470650" y="2527300"/>
          <p14:tracePt t="31299" x="6597650" y="2489200"/>
          <p14:tracePt t="31315" x="6692900" y="2425700"/>
          <p14:tracePt t="31332" x="6781800" y="2343150"/>
          <p14:tracePt t="31349" x="6858000" y="2254250"/>
          <p14:tracePt t="31365" x="6883400" y="2184400"/>
          <p14:tracePt t="31382" x="6915150" y="2101850"/>
          <p14:tracePt t="31399" x="6934200" y="2051050"/>
          <p14:tracePt t="31415" x="6940550" y="1993900"/>
          <p14:tracePt t="31432" x="6946900" y="1949450"/>
          <p14:tracePt t="31449" x="6946900" y="1860550"/>
          <p14:tracePt t="31466" x="6946900" y="1778000"/>
          <p14:tracePt t="31482" x="6934200" y="1619250"/>
          <p14:tracePt t="31499" x="6870700" y="1536700"/>
          <p14:tracePt t="31516" x="6826250" y="1498600"/>
          <p14:tracePt t="31532" x="6819900" y="1485900"/>
          <p14:tracePt t="31549" x="6800850" y="1485900"/>
          <p14:tracePt t="31588" x="6781800" y="1485900"/>
          <p14:tracePt t="31599" x="6775450" y="1485900"/>
          <p14:tracePt t="31600" x="6750050" y="1485900"/>
          <p14:tracePt t="31616" x="6686550" y="1511300"/>
          <p14:tracePt t="31632" x="6623050" y="1549400"/>
          <p14:tracePt t="31649" x="6572250" y="1587500"/>
          <p14:tracePt t="31666" x="6546850" y="1644650"/>
          <p14:tracePt t="31683" x="6534150" y="1682750"/>
          <p14:tracePt t="31699" x="6521450" y="1752600"/>
          <p14:tracePt t="31716" x="6515100" y="1835150"/>
          <p14:tracePt t="31733" x="6496050" y="1911350"/>
          <p14:tracePt t="31749" x="6496050" y="2019300"/>
          <p14:tracePt t="31766" x="6489700" y="2165350"/>
          <p14:tracePt t="31783" x="6489700" y="2241550"/>
          <p14:tracePt t="31799" x="6489700" y="2343150"/>
          <p14:tracePt t="31816" x="6489700" y="2419350"/>
          <p14:tracePt t="31833" x="6489700" y="2470150"/>
          <p14:tracePt t="31850" x="6489700" y="2546350"/>
          <p14:tracePt t="31866" x="6489700" y="2622550"/>
          <p14:tracePt t="31883" x="6496050" y="2762250"/>
          <p14:tracePt t="31900" x="6496050" y="2882900"/>
          <p14:tracePt t="31916" x="6502400" y="2959100"/>
          <p14:tracePt t="31933" x="6521450" y="3060700"/>
          <p14:tracePt t="31950" x="6527800" y="3162300"/>
          <p14:tracePt t="31967" x="6534150" y="3200400"/>
          <p14:tracePt t="31983" x="0" y="0"/>
        </p14:tracePtLst>
        <p14:tracePtLst>
          <p14:tracePt t="33430" x="6445250" y="3676650"/>
          <p14:tracePt t="33636" x="6451600" y="3676650"/>
          <p14:tracePt t="33645" x="6457950" y="3676650"/>
          <p14:tracePt t="33653" x="6464300" y="3676650"/>
          <p14:tracePt t="33653" x="6489700" y="3651250"/>
          <p14:tracePt t="33669" x="6508750" y="3632200"/>
          <p14:tracePt t="33686" x="6521450" y="3619500"/>
          <p14:tracePt t="33703" x="6534150" y="3600450"/>
          <p14:tracePt t="33876" x="6540500" y="3600450"/>
          <p14:tracePt t="33931" x="6540500" y="3606800"/>
          <p14:tracePt t="33940" x="6540500" y="3613150"/>
          <p14:tracePt t="33948" x="6540500" y="3619500"/>
          <p14:tracePt t="33956" x="6540500" y="3632200"/>
          <p14:tracePt t="33956" x="6540500" y="3644900"/>
          <p14:tracePt t="33971" x="6534150" y="3644900"/>
          <p14:tracePt t="33971" x="6527800" y="3651250"/>
          <p14:tracePt t="33986" x="6521450" y="3663950"/>
          <p14:tracePt t="34003" x="6496050" y="3708400"/>
          <p14:tracePt t="34020" x="6477000" y="3733800"/>
          <p14:tracePt t="34036" x="6470650" y="3740150"/>
          <p14:tracePt t="34053" x="6457950" y="3759200"/>
          <p14:tracePt t="34123" x="6451600" y="3771900"/>
          <p14:tracePt t="34147" x="6445250" y="3778250"/>
          <p14:tracePt t="34155" x="6438900" y="3778250"/>
          <p14:tracePt t="34156" x="6432550" y="3778250"/>
          <p14:tracePt t="34276" x="6445250" y="3778250"/>
          <p14:tracePt t="34283" x="6464300" y="3778250"/>
          <p14:tracePt t="34291" x="6496050" y="3778250"/>
          <p14:tracePt t="34296" x="6553200" y="3778250"/>
          <p14:tracePt t="34303" x="6705600" y="3778250"/>
          <p14:tracePt t="34320" x="7004050" y="3746500"/>
          <p14:tracePt t="34337" x="7378700" y="3625850"/>
          <p14:tracePt t="34355" x="7480300" y="3587750"/>
          <p14:tracePt t="34371" x="7493000" y="3581400"/>
          <p14:tracePt t="34387" x="7505700" y="3575050"/>
          <p14:tracePt t="34404" x="7512050" y="3575050"/>
          <p14:tracePt t="34420" x="7550150" y="3575050"/>
          <p14:tracePt t="34437" x="7664450" y="3575050"/>
          <p14:tracePt t="34454" x="7797800" y="3594100"/>
          <p14:tracePt t="34471" x="7931150" y="3594100"/>
          <p14:tracePt t="34487" x="8007350" y="3594100"/>
          <p14:tracePt t="34504" x="8064500" y="3594100"/>
          <p14:tracePt t="34521" x="8140700" y="3594100"/>
          <p14:tracePt t="34537" x="8197850" y="3594100"/>
          <p14:tracePt t="34553" x="8255000" y="3600450"/>
          <p14:tracePt t="34553" x="8280400" y="3606800"/>
          <p14:tracePt t="34572" x="8318500" y="3613150"/>
          <p14:tracePt t="34587" x="8343900" y="3619500"/>
          <p14:tracePt t="34604" x="8375650" y="3632200"/>
          <p14:tracePt t="34620" x="8420100" y="3651250"/>
          <p14:tracePt t="34637" x="8502650" y="3702050"/>
          <p14:tracePt t="34654" x="8629650" y="3752850"/>
          <p14:tracePt t="34671" x="8705850" y="3778250"/>
          <p14:tracePt t="34688" x="8737600" y="3778250"/>
          <p14:tracePt t="34704" x="8743950" y="3778250"/>
          <p14:tracePt t="34721" x="8763000" y="3752850"/>
          <p14:tracePt t="34737" x="8763000" y="3727450"/>
          <p14:tracePt t="34737" x="8775700" y="3714750"/>
          <p14:tracePt t="34772" x="8775700" y="3702050"/>
          <p14:tracePt t="34773" x="8794750" y="3676650"/>
          <p14:tracePt t="34788" x="8794750" y="3670300"/>
          <p14:tracePt t="34804" x="8820150" y="3625850"/>
          <p14:tracePt t="34821" x="8839200" y="3549650"/>
          <p14:tracePt t="34838" x="8858250" y="3511550"/>
          <p14:tracePt t="34854" x="8858250" y="3498850"/>
          <p14:tracePt t="34871" x="8858250" y="3473450"/>
          <p14:tracePt t="34888" x="8851900" y="3460750"/>
          <p14:tracePt t="34923" x="8845550" y="3454400"/>
          <p14:tracePt t="34924" x="8839200" y="3454400"/>
          <p14:tracePt t="34938" x="8813800" y="3454400"/>
          <p14:tracePt t="34954" x="8775700" y="3454400"/>
          <p14:tracePt t="34972" x="8737600" y="3492500"/>
          <p14:tracePt t="34988" x="8724900" y="3505200"/>
          <p14:tracePt t="35005" x="8693150" y="3543300"/>
          <p14:tracePt t="35021" x="8667750" y="3587750"/>
          <p14:tracePt t="35038" x="8642350" y="3625850"/>
          <p14:tracePt t="35055" x="8591550" y="3676650"/>
          <p14:tracePt t="35071" x="8572500" y="3695700"/>
          <p14:tracePt t="35088" x="8566150" y="3708400"/>
          <p14:tracePt t="35105" x="8566150" y="3733800"/>
          <p14:tracePt t="35122" x="8553450" y="3752850"/>
          <p14:tracePt t="35138" x="8540750" y="3803650"/>
          <p14:tracePt t="35180" x="8540750" y="3822700"/>
          <p14:tracePt t="35188" x="8540750" y="3841750"/>
          <p14:tracePt t="35205" x="8540750" y="3854450"/>
          <p14:tracePt t="35206" x="8540750" y="3879850"/>
          <p14:tracePt t="35222" x="8559800" y="3905250"/>
          <p14:tracePt t="35239" x="8566150" y="3911600"/>
          <p14:tracePt t="35255" x="8585200" y="3924300"/>
          <p14:tracePt t="35272" x="8610600" y="3924300"/>
          <p14:tracePt t="35289" x="8648700" y="3924300"/>
          <p14:tracePt t="35305" x="8724900" y="3917950"/>
          <p14:tracePt t="35322" x="8820150" y="3886200"/>
          <p14:tracePt t="35338" x="8915400" y="3841750"/>
          <p14:tracePt t="35356" x="8959850" y="3816350"/>
          <p14:tracePt t="35372" x="9004300" y="3797300"/>
          <p14:tracePt t="35389" x="9042400" y="3771900"/>
          <p14:tracePt t="35405" x="9067800" y="3746500"/>
          <p14:tracePt t="35422" x="9099550" y="3721100"/>
          <p14:tracePt t="35439" x="9112250" y="3695700"/>
          <p14:tracePt t="35455" x="9124950" y="3644900"/>
          <p14:tracePt t="35472" x="9131300" y="3619500"/>
          <p14:tracePt t="35489" x="9131300" y="3581400"/>
          <p14:tracePt t="35506" x="9131300" y="3543300"/>
          <p14:tracePt t="35522" x="9131300" y="3505200"/>
          <p14:tracePt t="35522" x="9124950" y="3498850"/>
          <p14:tracePt t="35540" x="9118600" y="3479800"/>
          <p14:tracePt t="35556" x="9099550" y="3435350"/>
          <p14:tracePt t="35572" x="9029700" y="3371850"/>
          <p14:tracePt t="35589" x="8953500" y="3327400"/>
          <p14:tracePt t="35606" x="8902700" y="3314700"/>
          <p14:tracePt t="35622" x="8877300" y="3314700"/>
          <p14:tracePt t="35639" x="8839200" y="3314700"/>
          <p14:tracePt t="35656" x="8807450" y="3314700"/>
          <p14:tracePt t="35672" x="8775700" y="3314700"/>
          <p14:tracePt t="35689" x="8718550" y="3340100"/>
          <p14:tracePt t="35706" x="8686800" y="3371850"/>
          <p14:tracePt t="35723" x="8667750" y="3409950"/>
          <p14:tracePt t="35740" x="8661400" y="3435350"/>
          <p14:tracePt t="35756" x="8655050" y="3460750"/>
          <p14:tracePt t="35772" x="8636000" y="3505200"/>
          <p14:tracePt t="35789" x="8629650" y="3549650"/>
          <p14:tracePt t="35806" x="8629650" y="3606800"/>
          <p14:tracePt t="35823" x="8629650" y="3670300"/>
          <p14:tracePt t="35839" x="8629650" y="3727450"/>
          <p14:tracePt t="35856" x="8648700" y="3784600"/>
          <p14:tracePt t="35873" x="8667750" y="3810000"/>
          <p14:tracePt t="35889" x="8674100" y="3822700"/>
          <p14:tracePt t="35907" x="8674100" y="3829050"/>
          <p14:tracePt t="35923" x="8699500" y="3860800"/>
          <p14:tracePt t="35940" x="8737600" y="3873500"/>
          <p14:tracePt t="35956" x="8769350" y="3886200"/>
          <p14:tracePt t="35973" x="8801100" y="3886200"/>
          <p14:tracePt t="35990" x="8864600" y="3848100"/>
          <p14:tracePt t="36006" x="8902700" y="3822700"/>
          <p14:tracePt t="36023" x="8940800" y="3778250"/>
          <p14:tracePt t="36040" x="8966200" y="3752850"/>
          <p14:tracePt t="36057" x="8978900" y="3727450"/>
          <p14:tracePt t="36073" x="8991600" y="3702050"/>
          <p14:tracePt t="36090" x="9004300" y="3632200"/>
          <p14:tracePt t="36108" x="9017000" y="3600450"/>
          <p14:tracePt t="36124" x="9017000" y="3549650"/>
          <p14:tracePt t="36140" x="9017000" y="3498850"/>
          <p14:tracePt t="36156" x="9017000" y="3448050"/>
          <p14:tracePt t="36173" x="9017000" y="3409950"/>
          <p14:tracePt t="36191" x="9010650" y="3390900"/>
          <p14:tracePt t="36207" x="8997950" y="3384550"/>
          <p14:tracePt t="36223" x="8991600" y="3365500"/>
          <p14:tracePt t="36240" x="8972550" y="3340100"/>
          <p14:tracePt t="36257" x="8934450" y="3314700"/>
          <p14:tracePt t="36273" x="8845550" y="3289300"/>
          <p14:tracePt t="36290" x="8743950" y="3270250"/>
          <p14:tracePt t="36307" x="8686800" y="3270250"/>
          <p14:tracePt t="36324" x="8655050" y="3270250"/>
          <p14:tracePt t="36340" x="8629650" y="3289300"/>
          <p14:tracePt t="36357" x="8604250" y="3333750"/>
          <p14:tracePt t="36373" x="8578850" y="3378200"/>
          <p14:tracePt t="36390" x="8553450" y="3448050"/>
          <p14:tracePt t="36407" x="8534400" y="3498850"/>
          <p14:tracePt t="36424" x="8528050" y="3524250"/>
          <p14:tracePt t="36440" x="8521700" y="3562350"/>
          <p14:tracePt t="36457" x="8521700" y="3594100"/>
          <p14:tracePt t="36474" x="8521700" y="3651250"/>
          <p14:tracePt t="36490" x="8521700" y="3752850"/>
          <p14:tracePt t="36508" x="8534400" y="3803650"/>
          <p14:tracePt t="36524" x="8540750" y="3848100"/>
          <p14:tracePt t="36540" x="8547100" y="3867150"/>
          <p14:tracePt t="36557" x="8566150" y="3892550"/>
          <p14:tracePt t="36574" x="8585200" y="3898900"/>
          <p14:tracePt t="36591" x="8636000" y="3917950"/>
          <p14:tracePt t="36607" x="8693150" y="3917950"/>
          <p14:tracePt t="36624" x="8750300" y="3917950"/>
          <p14:tracePt t="36641" x="8858250" y="3886200"/>
          <p14:tracePt t="36657" x="8921750" y="3848100"/>
          <p14:tracePt t="36674" x="8966200" y="3822700"/>
          <p14:tracePt t="36691" x="9055100" y="3784600"/>
          <p14:tracePt t="36707" x="9067800" y="3771900"/>
          <p14:tracePt t="36724" x="9086850" y="3727450"/>
          <p14:tracePt t="36741" x="9093200" y="3689350"/>
          <p14:tracePt t="36757" x="9099550" y="3632200"/>
          <p14:tracePt t="36774" x="9099550" y="3587750"/>
          <p14:tracePt t="36791" x="9074150" y="3492500"/>
          <p14:tracePt t="36808" x="9017000" y="3384550"/>
          <p14:tracePt t="36824" x="8972550" y="3333750"/>
          <p14:tracePt t="36841" x="8953500" y="3321050"/>
          <p14:tracePt t="36858" x="8940800" y="3302000"/>
          <p14:tracePt t="36874" x="8915400" y="3289300"/>
          <p14:tracePt t="36892" x="8890000" y="3270250"/>
          <p14:tracePt t="36908" x="8839200" y="3263900"/>
          <p14:tracePt t="36925" x="8801100" y="3257550"/>
          <p14:tracePt t="36941" x="8756650" y="3257550"/>
          <p14:tracePt t="36958" x="8712200" y="3263900"/>
          <p14:tracePt t="36974" x="8661400" y="3308350"/>
          <p14:tracePt t="36991" x="8642350" y="3327400"/>
          <p14:tracePt t="37008" x="8597900" y="3359150"/>
          <p14:tracePt t="37025" x="8553450" y="3416300"/>
          <p14:tracePt t="37041" x="8496300" y="3486150"/>
          <p14:tracePt t="37058" x="8451850" y="3549650"/>
          <p14:tracePt t="37075" x="8426450" y="3651250"/>
          <p14:tracePt t="37093" x="8401050" y="3714750"/>
          <p14:tracePt t="37109" x="8401050" y="3778250"/>
          <p14:tracePt t="37126" x="8401050" y="3848100"/>
          <p14:tracePt t="37143" x="8401050" y="3898900"/>
          <p14:tracePt t="37159" x="8401050" y="3911600"/>
          <p14:tracePt t="37212" x="8407400" y="3917950"/>
          <p14:tracePt t="37228" x="8420100" y="3924300"/>
          <p14:tracePt t="37229" x="8426450" y="3924300"/>
          <p14:tracePt t="37243" x="8477250" y="3937000"/>
          <p14:tracePt t="37259" x="8629650" y="3937000"/>
          <p14:tracePt t="37277" x="8731250" y="3924300"/>
          <p14:tracePt t="37293" x="8807450" y="3879850"/>
          <p14:tracePt t="37309" x="8845550" y="3841750"/>
          <p14:tracePt t="37326" x="8883650" y="3803650"/>
          <p14:tracePt t="37343" x="8902700" y="3784600"/>
          <p14:tracePt t="37359" x="8921750" y="3746500"/>
          <p14:tracePt t="37376" x="8934450" y="3695700"/>
          <p14:tracePt t="37393" x="8940800" y="3676650"/>
          <p14:tracePt t="37410" x="8953500" y="3644900"/>
          <p14:tracePt t="37426" x="8959850" y="3619500"/>
          <p14:tracePt t="37443" x="8966200" y="3587750"/>
          <p14:tracePt t="37460" x="8972550" y="3517900"/>
          <p14:tracePt t="37477" x="8972550" y="3498850"/>
          <p14:tracePt t="37493" x="8972550" y="3492500"/>
          <p14:tracePt t="37510" x="8972550" y="3486150"/>
          <p14:tracePt t="37527" x="8972550" y="3460750"/>
          <p14:tracePt t="37543" x="8972550" y="3454400"/>
          <p14:tracePt t="37581" x="8972550" y="3448050"/>
          <p14:tracePt t="37596" x="8972550" y="3441700"/>
          <p14:tracePt t="37597" x="8953500" y="3435350"/>
          <p14:tracePt t="37610" x="8934450" y="3435350"/>
          <p14:tracePt t="37627" x="8896350" y="3435350"/>
          <p14:tracePt t="37643" x="8813800" y="3479800"/>
          <p14:tracePt t="37661" x="8763000" y="3505200"/>
          <p14:tracePt t="37677" x="8718550" y="3543300"/>
          <p14:tracePt t="37693" x="8699500" y="3562350"/>
          <p14:tracePt t="37710" x="8686800" y="3568700"/>
          <p14:tracePt t="37727" x="8680450" y="3581400"/>
          <p14:tracePt t="37743" x="8667750" y="3581400"/>
          <p14:tracePt t="37760" x="8661400" y="3581400"/>
          <p14:tracePt t="37990" x="0" y="0"/>
        </p14:tracePtLst>
        <p14:tracePtLst>
          <p14:tracePt t="42565" x="6591300" y="3683000"/>
          <p14:tracePt t="42573" x="6597650" y="3683000"/>
          <p14:tracePt t="42585" x="6604000" y="3676650"/>
          <p14:tracePt t="42589" x="6616700" y="3670300"/>
          <p14:tracePt t="42601" x="6629400" y="3663950"/>
          <p14:tracePt t="42620" x="6661150" y="3657600"/>
          <p14:tracePt t="42637" x="6686550" y="3632200"/>
          <p14:tracePt t="42653" x="6705600" y="3600450"/>
          <p14:tracePt t="42764" x="6705600" y="3594100"/>
          <p14:tracePt t="42772" x="6705600" y="3587750"/>
          <p14:tracePt t="42797" x="6705600" y="3575050"/>
          <p14:tracePt t="42805" x="6705600" y="3568700"/>
          <p14:tracePt t="42805" x="6692900" y="3568700"/>
          <p14:tracePt t="42819" x="6667500" y="3556000"/>
          <p14:tracePt t="42820" x="6648450" y="3549650"/>
          <p14:tracePt t="42835" x="6610350" y="3549650"/>
          <p14:tracePt t="42852" x="6578600" y="3549650"/>
          <p14:tracePt t="42868" x="6553200" y="3549650"/>
          <p14:tracePt t="42885" x="6515100" y="3549650"/>
          <p14:tracePt t="42902" x="6483350" y="3562350"/>
          <p14:tracePt t="42918" x="6426200" y="3594100"/>
          <p14:tracePt t="42935" x="6369050" y="3632200"/>
          <p14:tracePt t="42952" x="6292850" y="3657600"/>
          <p14:tracePt t="42969" x="6229350" y="3695700"/>
          <p14:tracePt t="42985" x="6184900" y="3727450"/>
          <p14:tracePt t="43003" x="6153150" y="3765550"/>
          <p14:tracePt t="43019" x="6115050" y="3810000"/>
          <p14:tracePt t="43036" x="6064250" y="3898900"/>
          <p14:tracePt t="43052" x="6032500" y="3949700"/>
          <p14:tracePt t="43069" x="6026150" y="3987800"/>
          <p14:tracePt t="43086" x="6026150" y="3994150"/>
          <p14:tracePt t="43102" x="6064250" y="4051300"/>
          <p14:tracePt t="43119" x="6223000" y="4102100"/>
          <p14:tracePt t="43136" x="6445250" y="4114800"/>
          <p14:tracePt t="43152" x="6623050" y="4083050"/>
          <p14:tracePt t="43169" x="6737350" y="4025900"/>
          <p14:tracePt t="43186" x="6838950" y="3943350"/>
          <p14:tracePt t="43202" x="6896100" y="3905250"/>
          <p14:tracePt t="43219" x="6959600" y="3860800"/>
          <p14:tracePt t="43236" x="6972300" y="3841750"/>
          <p14:tracePt t="43252" x="6991350" y="3797300"/>
          <p14:tracePt t="43269" x="6991350" y="3733800"/>
          <p14:tracePt t="43286" x="6997700" y="3683000"/>
          <p14:tracePt t="43303" x="6997700" y="3663950"/>
          <p14:tracePt t="43319" x="6997700" y="3619500"/>
          <p14:tracePt t="43336" x="6985000" y="3587750"/>
          <p14:tracePt t="43353" x="6965950" y="3556000"/>
          <p14:tracePt t="43369" x="6915150" y="3479800"/>
          <p14:tracePt t="43386" x="6838950" y="3416300"/>
          <p14:tracePt t="43404" x="6781800" y="3384550"/>
          <p14:tracePt t="43421" x="6737350" y="3371850"/>
          <p14:tracePt t="43437" x="6616700" y="3371850"/>
          <p14:tracePt t="43454" x="6496050" y="3371850"/>
          <p14:tracePt t="43470" x="6400800" y="3384550"/>
          <p14:tracePt t="43487" x="6273800" y="3441700"/>
          <p14:tracePt t="43504" x="6191250" y="3505200"/>
          <p14:tracePt t="43521" x="6153150" y="3549650"/>
          <p14:tracePt t="43537" x="6108700" y="3594100"/>
          <p14:tracePt t="43554" x="6108700" y="3632200"/>
          <p14:tracePt t="43571" x="6102350" y="3676650"/>
          <p14:tracePt t="43606" x="6102350" y="3689350"/>
          <p14:tracePt t="43607" x="6102350" y="3702050"/>
          <p14:tracePt t="43621" x="6102350" y="3721100"/>
          <p14:tracePt t="43621" x="6102350" y="3746500"/>
          <p14:tracePt t="43638" x="6102350" y="3752850"/>
          <p14:tracePt t="43654" x="6121400" y="3765550"/>
          <p14:tracePt t="43671" x="6159500" y="3784600"/>
          <p14:tracePt t="43687" x="6223000" y="3797300"/>
          <p14:tracePt t="43704" x="6330950" y="3803650"/>
          <p14:tracePt t="43721" x="6483350" y="3803650"/>
          <p14:tracePt t="43738" x="6604000" y="3803650"/>
          <p14:tracePt t="43754" x="6699250" y="3790950"/>
          <p14:tracePt t="43771" x="6731000" y="3765550"/>
          <p14:tracePt t="43787" x="6737350" y="3759200"/>
          <p14:tracePt t="43804" x="6737350" y="3746500"/>
          <p14:tracePt t="43821" x="6743700" y="3695700"/>
          <p14:tracePt t="43838" x="6750050" y="3657600"/>
          <p14:tracePt t="43855" x="6750050" y="3625850"/>
          <p14:tracePt t="43871" x="6750050" y="3600450"/>
          <p14:tracePt t="43888" x="6743700" y="3562350"/>
          <p14:tracePt t="43905" x="6718300" y="3530600"/>
          <p14:tracePt t="43921" x="6699250" y="3505200"/>
          <p14:tracePt t="43938" x="6673850" y="3492500"/>
          <p14:tracePt t="43955" x="6661150" y="3486150"/>
          <p14:tracePt t="43971" x="6623050" y="3486150"/>
          <p14:tracePt t="43988" x="6578600" y="3486150"/>
          <p14:tracePt t="44005" x="6496050" y="3486150"/>
          <p14:tracePt t="44005" x="6464300" y="3498850"/>
          <p14:tracePt t="44022" x="6375400" y="3543300"/>
          <p14:tracePt t="44038" x="6324600" y="3606800"/>
          <p14:tracePt t="44055" x="6261100" y="3644900"/>
          <p14:tracePt t="44071" x="6235700" y="3683000"/>
          <p14:tracePt t="44088" x="6223000" y="3714750"/>
          <p14:tracePt t="44105" x="6216650" y="3733800"/>
          <p14:tracePt t="44122" x="6197600" y="3752850"/>
          <p14:tracePt t="44138" x="6191250" y="3759200"/>
          <p14:tracePt t="44155" x="6184900" y="3778250"/>
          <p14:tracePt t="44172" x="6184900" y="3784600"/>
          <p14:tracePt t="44188" x="6184900" y="3790950"/>
          <p14:tracePt t="44204" x="6184900" y="3797300"/>
          <p14:tracePt t="44221" x="6229350" y="3810000"/>
          <p14:tracePt t="44238" x="6305550" y="3822700"/>
          <p14:tracePt t="44255" x="6419850" y="3822700"/>
          <p14:tracePt t="44272" x="6546850" y="3822700"/>
          <p14:tracePt t="44288" x="6642100" y="3790950"/>
          <p14:tracePt t="44305" x="6699250" y="3740150"/>
          <p14:tracePt t="44322" x="6711950" y="3727450"/>
          <p14:tracePt t="44339" x="6718300" y="3708400"/>
          <p14:tracePt t="44355" x="6718300" y="3683000"/>
          <p14:tracePt t="44372" x="6718300" y="3657600"/>
          <p14:tracePt t="44389" x="6718300" y="3638550"/>
          <p14:tracePt t="44405" x="6705600" y="3619500"/>
          <p14:tracePt t="44422" x="6686550" y="3600450"/>
          <p14:tracePt t="44439" x="6629400" y="3549650"/>
          <p14:tracePt t="44456" x="6470650" y="3479800"/>
          <p14:tracePt t="44472" x="6292850" y="3448050"/>
          <p14:tracePt t="44489" x="6178550" y="3429000"/>
          <p14:tracePt t="44505" x="6127750" y="3429000"/>
          <p14:tracePt t="44550" x="6121400" y="3429000"/>
          <p14:tracePt t="44566" x="6102350" y="3429000"/>
          <p14:tracePt t="44574" x="6096000" y="3448050"/>
          <p14:tracePt t="44575" x="6089650" y="3454400"/>
          <p14:tracePt t="44589" x="6070600" y="3530600"/>
          <p14:tracePt t="44606" x="6070600" y="3581400"/>
          <p14:tracePt t="44622" x="6070600" y="3689350"/>
          <p14:tracePt t="44638" x="6121400" y="3797300"/>
          <p14:tracePt t="44655" x="6191250" y="3911600"/>
          <p14:tracePt t="44672" x="6248400" y="3975100"/>
          <p14:tracePt t="44689" x="6280150" y="3987800"/>
          <p14:tracePt t="44706" x="6299200" y="3987800"/>
          <p14:tracePt t="44722" x="6324600" y="3994150"/>
          <p14:tracePt t="44739" x="6388100" y="3994150"/>
          <p14:tracePt t="44756" x="6502400" y="3994150"/>
          <p14:tracePt t="44773" x="6610350" y="3994150"/>
          <p14:tracePt t="44773" x="6654800" y="3994150"/>
          <p14:tracePt t="44790" x="6743700" y="3937000"/>
          <p14:tracePt t="44806" x="6769100" y="3911600"/>
          <p14:tracePt t="44823" x="6775450" y="3886200"/>
          <p14:tracePt t="44839" x="6775450" y="3841750"/>
          <p14:tracePt t="44856" x="6775450" y="3771900"/>
          <p14:tracePt t="44873" x="6699250" y="3702050"/>
          <p14:tracePt t="44889" x="6610350" y="3625850"/>
          <p14:tracePt t="44906" x="6502400" y="3575050"/>
          <p14:tracePt t="44923" x="6388100" y="3543300"/>
          <p14:tracePt t="44940" x="6305550" y="3530600"/>
          <p14:tracePt t="44956" x="6229350" y="3517900"/>
          <p14:tracePt t="44973" x="6146800" y="3498850"/>
          <p14:tracePt t="44990" x="6140450" y="3498850"/>
          <p14:tracePt t="45006" x="6134100" y="3498850"/>
          <p14:tracePt t="45024" x="6121400" y="3498850"/>
          <p14:tracePt t="45040" x="6102350" y="3517900"/>
          <p14:tracePt t="45056" x="6096000" y="3549650"/>
          <p14:tracePt t="45073" x="6089650" y="3619500"/>
          <p14:tracePt t="45090" x="6089650" y="3702050"/>
          <p14:tracePt t="45106" x="6089650" y="3765550"/>
          <p14:tracePt t="45123" x="6096000" y="3797300"/>
          <p14:tracePt t="45140" x="6121400" y="3841750"/>
          <p14:tracePt t="45157" x="6146800" y="3879850"/>
          <p14:tracePt t="45173" x="6223000" y="3937000"/>
          <p14:tracePt t="45190" x="6267450" y="3949700"/>
          <p14:tracePt t="45207" x="6299200" y="3949700"/>
          <p14:tracePt t="45223" x="6343650" y="3949700"/>
          <p14:tracePt t="45240" x="6407150" y="3917950"/>
          <p14:tracePt t="45257" x="6438900" y="3867150"/>
          <p14:tracePt t="45274" x="6457950" y="3822700"/>
          <p14:tracePt t="45290" x="6464300" y="3759200"/>
          <p14:tracePt t="45307" x="6464300" y="3727450"/>
          <p14:tracePt t="45323" x="6464300" y="3683000"/>
          <p14:tracePt t="45340" x="6445250" y="3606800"/>
          <p14:tracePt t="45340" x="6438900" y="3568700"/>
          <p14:tracePt t="45358" x="6419850" y="3524250"/>
          <p14:tracePt t="45374" x="6400800" y="3492500"/>
          <p14:tracePt t="45390" x="6394450" y="3479800"/>
          <p14:tracePt t="45407" x="6381750" y="3473450"/>
          <p14:tracePt t="45447" x="6381750" y="3467100"/>
          <p14:tracePt t="45448" x="6375400" y="3460750"/>
          <p14:tracePt t="45494" x="6356350" y="3460750"/>
          <p14:tracePt t="45502" x="6350000" y="3460750"/>
          <p14:tracePt t="45516" x="6324600" y="3460750"/>
          <p14:tracePt t="45517" x="6286500" y="3473450"/>
          <p14:tracePt t="45524" x="6248400" y="3498850"/>
          <p14:tracePt t="45541" x="6184900" y="3575050"/>
          <p14:tracePt t="45557" x="6115050" y="3695700"/>
          <p14:tracePt t="45574" x="6096000" y="3752850"/>
          <p14:tracePt t="45591" x="6089650" y="3797300"/>
          <p14:tracePt t="45638" x="6089650" y="3803650"/>
          <p14:tracePt t="45694" x="6089650" y="3810000"/>
          <p14:tracePt t="45750" x="6089650" y="3816350"/>
          <p14:tracePt t="45790" x="6096000" y="3816350"/>
          <p14:tracePt t="45806" x="6102350" y="3816350"/>
          <p14:tracePt t="45822" x="6108700" y="3816350"/>
          <p14:tracePt t="45997" x="6115050" y="3816350"/>
          <p14:tracePt t="46005" x="6121400" y="3816350"/>
          <p14:tracePt t="46021" x="6134100" y="3816350"/>
          <p14:tracePt t="46024" x="6146800" y="3816350"/>
          <p14:tracePt t="46040" x="6153150" y="3816350"/>
          <p14:tracePt t="46041" x="6191250" y="3816350"/>
          <p14:tracePt t="46057" x="6210300" y="3816350"/>
          <p14:tracePt t="46074" x="6235700" y="3797300"/>
          <p14:tracePt t="46090" x="6248400" y="3778250"/>
          <p14:tracePt t="46107" x="6261100" y="3771900"/>
          <p14:tracePt t="46124" x="6267450" y="3759200"/>
          <p14:tracePt t="46173" x="6273800" y="3759200"/>
          <p14:tracePt t="46245" x="6286500" y="3759200"/>
          <p14:tracePt t="46253" x="6292850" y="3765550"/>
          <p14:tracePt t="46269" x="6292850" y="3790950"/>
          <p14:tracePt t="46277" x="6292850" y="3797300"/>
          <p14:tracePt t="46291" x="6292850" y="3810000"/>
          <p14:tracePt t="46293" x="6299200" y="3822700"/>
          <p14:tracePt t="46307" x="6305550" y="3822700"/>
          <p14:tracePt t="46349" x="6305550" y="3835400"/>
          <p14:tracePt t="46557" x="6311900" y="3835400"/>
          <p14:tracePt t="46563" x="6318250" y="3835400"/>
          <p14:tracePt t="46575" x="6318250" y="3829050"/>
          <p14:tracePt t="46576" x="6324600" y="3822700"/>
          <p14:tracePt t="46591" x="6324600" y="3803650"/>
          <p14:tracePt t="46608" x="6324600" y="3797300"/>
          <p14:tracePt t="46625" x="6324600" y="3790950"/>
          <p14:tracePt t="46641" x="6324600" y="3784600"/>
          <p14:tracePt t="46658" x="6337300" y="3759200"/>
          <p14:tracePt t="46675" x="6343650" y="3746500"/>
          <p14:tracePt t="46691" x="6343650" y="3733800"/>
          <p14:tracePt t="46765" x="6343650" y="3727450"/>
          <p14:tracePt t="46797" x="6343650" y="3721100"/>
          <p14:tracePt t="46829" x="6350000" y="3708400"/>
          <p14:tracePt t="46837" x="6350000" y="3695700"/>
          <p14:tracePt t="46843" x="6356350" y="3695700"/>
          <p14:tracePt t="46861" x="6356350" y="3689350"/>
          <p14:tracePt t="46875" x="6356350" y="3683000"/>
          <p14:tracePt t="46876" x="6369050" y="3670300"/>
          <p14:tracePt t="46892" x="6375400" y="3663950"/>
          <p14:tracePt t="46909" x="6381750" y="3657600"/>
          <p14:tracePt t="46925" x="6413500" y="3644900"/>
          <p14:tracePt t="46942" x="6426200" y="3644900"/>
          <p14:tracePt t="46981" x="6438900" y="3644900"/>
          <p14:tracePt t="46997" x="6457950" y="3644900"/>
          <p14:tracePt t="46997" x="6477000" y="3644900"/>
          <p14:tracePt t="47008" x="6521450" y="3644900"/>
          <p14:tracePt t="47025" x="6572250" y="3638550"/>
          <p14:tracePt t="47042" x="6616700" y="3632200"/>
          <p14:tracePt t="47059" x="6635750" y="3619500"/>
          <p14:tracePt t="47075" x="6648450" y="3613150"/>
          <p14:tracePt t="47092" x="6661150" y="3600450"/>
          <p14:tracePt t="47133" x="6680200" y="3600450"/>
          <p14:tracePt t="47141" x="6686550" y="3600450"/>
          <p14:tracePt t="47143" x="6699250" y="3600450"/>
          <p14:tracePt t="47189" x="6705600" y="3594100"/>
          <p14:tracePt t="47197" x="6711950" y="3587750"/>
          <p14:tracePt t="47221" x="6718300" y="3587750"/>
          <p14:tracePt t="47229" x="6724650" y="3581400"/>
          <p14:tracePt t="47245" x="6731000" y="3581400"/>
          <p14:tracePt t="47261" x="6737350" y="3575050"/>
          <p14:tracePt t="47262" x="6743700" y="3575050"/>
          <p14:tracePt t="47276" x="6756400" y="3568700"/>
          <p14:tracePt t="47292" x="6762750" y="3562350"/>
          <p14:tracePt t="47309" x="6769100" y="3562350"/>
          <p14:tracePt t="47326" x="6775450" y="3562350"/>
          <p14:tracePt t="47342" x="6781800" y="3556000"/>
          <p14:tracePt t="47405" x="6788150" y="3556000"/>
          <p14:tracePt t="47414" x="6794500" y="3549650"/>
          <p14:tracePt t="47421" x="6800850" y="3549650"/>
          <p14:tracePt t="47429" x="6807200" y="3543300"/>
          <p14:tracePt t="47445" x="6813550" y="3543300"/>
          <p14:tracePt t="47446" x="6819900" y="3543300"/>
          <p14:tracePt t="47459" x="6826250" y="3543300"/>
          <p14:tracePt t="47476" x="6826250" y="3536950"/>
          <p14:tracePt t="47525" x="6832600" y="3536950"/>
          <p14:tracePt t="47535" x="6851650" y="3530600"/>
          <p14:tracePt t="47543" x="6851650" y="3524250"/>
          <p14:tracePt t="47544" x="6870700" y="3524250"/>
          <p14:tracePt t="47559" x="6896100" y="3511550"/>
          <p14:tracePt t="47576" x="6927850" y="3505200"/>
          <p14:tracePt t="47593" x="6934200" y="3498850"/>
          <p14:tracePt t="47609" x="6946900" y="3492500"/>
          <p14:tracePt t="47626" x="6965950" y="3492500"/>
          <p14:tracePt t="47643" x="7004050" y="3479800"/>
          <p14:tracePt t="47660" x="7023100" y="3473450"/>
          <p14:tracePt t="47676" x="7035800" y="3473450"/>
          <p14:tracePt t="47693" x="7042150" y="3473450"/>
          <p14:tracePt t="47710" x="7054850" y="3467100"/>
          <p14:tracePt t="47748" x="7061200" y="3467100"/>
          <p14:tracePt t="47749" x="7067550" y="3467100"/>
          <p14:tracePt t="47760" x="7073900" y="3467100"/>
          <p14:tracePt t="47776" x="7086600" y="3467100"/>
          <p14:tracePt t="47793" x="7092950" y="3467100"/>
          <p14:tracePt t="47894" x="7105650" y="3467100"/>
          <p14:tracePt t="47894" x="7112000" y="3467100"/>
          <p14:tracePt t="47916" x="7124700" y="3467100"/>
          <p14:tracePt t="47933" x="7131050" y="3467100"/>
          <p14:tracePt t="47933" x="7137400" y="3467100"/>
          <p14:tracePt t="47943" x="7143750" y="3467100"/>
          <p14:tracePt t="47982" x="7150100" y="3467100"/>
          <p14:tracePt t="48022" x="7156450" y="3467100"/>
          <p14:tracePt t="48045" x="7169150" y="3467100"/>
          <p14:tracePt t="48101" x="7175500" y="3467100"/>
          <p14:tracePt t="48109" x="7181850" y="3467100"/>
          <p14:tracePt t="48110" x="7194550" y="3473450"/>
          <p14:tracePt t="48127" x="7200900" y="3473450"/>
          <p14:tracePt t="48144" x="7207250" y="3473450"/>
          <p14:tracePt t="48160" x="7226300" y="3473450"/>
          <p14:tracePt t="48177" x="7245350" y="3473450"/>
          <p14:tracePt t="48194" x="7258050" y="3473450"/>
          <p14:tracePt t="48211" x="7277100" y="3473450"/>
          <p14:tracePt t="48227" x="7296150" y="3479800"/>
          <p14:tracePt t="48244" x="7302500" y="3479800"/>
          <p14:tracePt t="48261" x="7327900" y="3479800"/>
          <p14:tracePt t="48277" x="7334250" y="3486150"/>
          <p14:tracePt t="48294" x="7353300" y="3486150"/>
          <p14:tracePt t="48311" x="7372350" y="3492500"/>
          <p14:tracePt t="48328" x="7391400" y="3498850"/>
          <p14:tracePt t="48344" x="7404100" y="3498850"/>
          <p14:tracePt t="48361" x="7416800" y="3498850"/>
          <p14:tracePt t="48405" x="7429500" y="3505200"/>
          <p14:tracePt t="48414" x="7442200" y="3511550"/>
          <p14:tracePt t="48415" x="7454900" y="3524250"/>
          <p14:tracePt t="48428" x="7486650" y="3536950"/>
          <p14:tracePt t="48445" x="7499350" y="3536950"/>
          <p14:tracePt t="48461" x="7512050" y="3536950"/>
          <p14:tracePt t="48478" x="7531100" y="3543300"/>
          <p14:tracePt t="48525" x="7537450" y="3543300"/>
          <p14:tracePt t="48537" x="7550150" y="3543300"/>
          <p14:tracePt t="48558" x="7562850" y="3543300"/>
          <p14:tracePt t="48566" x="7581900" y="3556000"/>
          <p14:tracePt t="48581" x="7588250" y="3556000"/>
          <p14:tracePt t="48581" x="7594600" y="3556000"/>
          <p14:tracePt t="48597" x="7613650" y="3556000"/>
          <p14:tracePt t="48621" x="7626350" y="3562350"/>
          <p14:tracePt t="48629" x="7632700" y="3562350"/>
          <p14:tracePt t="48630" x="7639050" y="3562350"/>
          <p14:tracePt t="48645" x="7651750" y="3562350"/>
          <p14:tracePt t="48662" x="7658100" y="3562350"/>
          <p14:tracePt t="48678" x="7677150" y="3562350"/>
          <p14:tracePt t="48695" x="7702550" y="3568700"/>
          <p14:tracePt t="48711" x="7721600" y="3575050"/>
          <p14:tracePt t="48728" x="7727950" y="3575050"/>
          <p14:tracePt t="48745" x="7740650" y="3575050"/>
          <p14:tracePt t="48761" x="7747000" y="3575050"/>
          <p14:tracePt t="48779" x="7753350" y="3575050"/>
          <p14:tracePt t="48795" x="7766050" y="3575050"/>
          <p14:tracePt t="48811" x="7778750" y="3575050"/>
          <p14:tracePt t="48828" x="7810500" y="3581400"/>
          <p14:tracePt t="48845" x="7823200" y="3581400"/>
          <p14:tracePt t="48862" x="7842250" y="3581400"/>
          <p14:tracePt t="48878" x="7861300" y="3581400"/>
          <p14:tracePt t="48895" x="7874000" y="3581400"/>
          <p14:tracePt t="48912" x="7886700" y="3587750"/>
          <p14:tracePt t="48928" x="7905750" y="3594100"/>
          <p14:tracePt t="48945" x="7918450" y="3594100"/>
          <p14:tracePt t="48962" x="7937500" y="3594100"/>
          <p14:tracePt t="48978" x="7943850" y="3594100"/>
          <p14:tracePt t="48995" x="7956550" y="3594100"/>
          <p14:tracePt t="49012" x="7962900" y="3594100"/>
          <p14:tracePt t="49029" x="7994650" y="3594100"/>
          <p14:tracePt t="49045" x="8013700" y="3600450"/>
          <p14:tracePt t="49062" x="8020050" y="3600450"/>
          <p14:tracePt t="49079" x="8039100" y="3600450"/>
          <p14:tracePt t="49095" x="8058150" y="3606800"/>
          <p14:tracePt t="49112" x="8083550" y="3606800"/>
          <p14:tracePt t="49129" x="8096250" y="3613150"/>
          <p14:tracePt t="49145" x="8108950" y="3613150"/>
          <p14:tracePt t="49162" x="8128000" y="3613150"/>
          <p14:tracePt t="49205" x="8147050" y="3613150"/>
          <p14:tracePt t="49212" x="8185150" y="3625850"/>
          <p14:tracePt t="49230" x="8210550" y="3632200"/>
          <p14:tracePt t="49246" x="8235950" y="3638550"/>
          <p14:tracePt t="49247" x="8261350" y="3638550"/>
          <p14:tracePt t="49262" x="8286750" y="3644900"/>
          <p14:tracePt t="49279" x="8305800" y="3651250"/>
          <p14:tracePt t="49296" x="8312150" y="3651250"/>
          <p14:tracePt t="49334" x="8318500" y="3651250"/>
          <p14:tracePt t="49335" x="8324850" y="3651250"/>
          <p14:tracePt t="49346" x="8331200" y="3651250"/>
          <p14:tracePt t="49382" x="8337550" y="3651250"/>
          <p14:tracePt t="49382" x="8343900" y="3651250"/>
          <p14:tracePt t="49396" x="8356600" y="3651250"/>
          <p14:tracePt t="49430" x="8382000" y="3651250"/>
          <p14:tracePt t="49431" x="8388350" y="3651250"/>
          <p14:tracePt t="49446" x="8394700" y="3651250"/>
          <p14:tracePt t="49486" x="8401050" y="3651250"/>
          <p14:tracePt t="49501" x="8407400" y="3651250"/>
          <p14:tracePt t="49526" x="8420100" y="3651250"/>
          <p14:tracePt t="49533" x="8426450" y="3651250"/>
          <p14:tracePt t="49549" x="8432800" y="3651250"/>
          <p14:tracePt t="49549" x="8439150" y="3651250"/>
          <p14:tracePt t="49566" x="8445500" y="3651250"/>
          <p14:tracePt t="49582" x="8458200" y="3651250"/>
          <p14:tracePt t="49587" x="8464550" y="3651250"/>
          <p14:tracePt t="49596" x="8483600" y="3651250"/>
          <p14:tracePt t="49613" x="8502650" y="3651250"/>
          <p14:tracePt t="49630" x="8509000" y="3651250"/>
          <p14:tracePt t="49646" x="8521700" y="3651250"/>
          <p14:tracePt t="49663" x="8547100" y="3651250"/>
          <p14:tracePt t="49680" x="8578850" y="3651250"/>
          <p14:tracePt t="49696" x="8604250" y="3651250"/>
          <p14:tracePt t="49712" x="8629650" y="3651250"/>
          <p14:tracePt t="49729" x="8648700" y="3651250"/>
          <p14:tracePt t="49747" x="8655050" y="3651250"/>
          <p14:tracePt t="49763" x="8667750" y="3651250"/>
          <p14:tracePt t="49780" x="8674100" y="3651250"/>
          <p14:tracePt t="49796" x="8693150" y="3651250"/>
          <p14:tracePt t="49813" x="8705850" y="3657600"/>
          <p14:tracePt t="49830" x="8724900" y="3657600"/>
          <p14:tracePt t="49847" x="8731250" y="3657600"/>
          <p14:tracePt t="49886" x="8737600" y="3657600"/>
          <p14:tracePt t="49908" x="8743950" y="3657600"/>
          <p14:tracePt t="49917" x="8750300" y="3657600"/>
          <p14:tracePt t="49989" x="8763000" y="3657600"/>
          <p14:tracePt t="50005" x="8769350" y="3657600"/>
          <p14:tracePt t="50015" x="8769350" y="3651250"/>
          <p14:tracePt t="50037" x="8769350" y="3644900"/>
          <p14:tracePt t="50042" x="8769350" y="3638550"/>
          <p14:tracePt t="50047" x="8769350" y="3625850"/>
          <p14:tracePt t="50064" x="8769350" y="3619500"/>
          <p14:tracePt t="50126" x="8769350" y="3613150"/>
          <p14:tracePt t="50141" x="8750300" y="3613150"/>
          <p14:tracePt t="50150" x="8743950" y="3613150"/>
          <p14:tracePt t="50150" x="8705850" y="3625850"/>
          <p14:tracePt t="50150" x="8693150" y="3625850"/>
          <p14:tracePt t="50166" x="8655050" y="3644900"/>
          <p14:tracePt t="50197" x="8648700" y="3651250"/>
          <p14:tracePt t="50198" x="8648700" y="3663950"/>
          <p14:tracePt t="50237" x="8648700" y="3670300"/>
          <p14:tracePt t="50237" x="8648700" y="3676650"/>
          <p14:tracePt t="50254" x="8648700" y="3683000"/>
          <p14:tracePt t="50264" x="8648700" y="3702050"/>
          <p14:tracePt t="50302" x="8655050" y="3702050"/>
          <p14:tracePt t="50342" x="8667750" y="3702050"/>
          <p14:tracePt t="50469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6934200" cy="944562"/>
          </a:xfrm>
        </p:spPr>
        <p:txBody>
          <a:bodyPr/>
          <a:lstStyle/>
          <a:p>
            <a:r>
              <a:rPr lang="en-US" dirty="0" smtClean="0"/>
              <a:t>Hexafluoroacetylacetonate (hfac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mplexes known for high volatility and ease of synthesis </a:t>
            </a:r>
          </a:p>
          <a:p>
            <a:r>
              <a:rPr lang="en-US" dirty="0" smtClean="0"/>
              <a:t>Can be used to effect separation directly from a mixture of metal oxides with solvent free reactions</a:t>
            </a:r>
          </a:p>
          <a:p>
            <a:pPr lvl="1"/>
            <a:r>
              <a:rPr lang="en-US" dirty="0" smtClean="0"/>
              <a:t>Solvent free:  mixing of solids</a:t>
            </a:r>
          </a:p>
          <a:p>
            <a:r>
              <a:rPr lang="en-US" dirty="0" smtClean="0"/>
              <a:t>U from Pb demonstrated in solvent</a:t>
            </a:r>
          </a:p>
          <a:p>
            <a:pPr lvl="1"/>
            <a:r>
              <a:rPr lang="en-US" dirty="0" smtClean="0"/>
              <a:t>Selective species formation</a:t>
            </a:r>
          </a:p>
          <a:p>
            <a:r>
              <a:rPr lang="en-US" dirty="0" smtClean="0"/>
              <a:t>hfac used for vapor deposition of metal</a:t>
            </a:r>
          </a:p>
          <a:p>
            <a:pPr lvl="1"/>
            <a:r>
              <a:rPr lang="en-US" dirty="0" smtClean="0"/>
              <a:t>Possible route to separation and metal formation in single step</a:t>
            </a:r>
          </a:p>
          <a:p>
            <a:r>
              <a:rPr lang="en-US" dirty="0" smtClean="0"/>
              <a:t>Initial studies performed with actinides, lanthanides and fission elements </a:t>
            </a:r>
            <a:endParaRPr lang="en-US" dirty="0"/>
          </a:p>
        </p:txBody>
      </p:sp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6529" name="Object 1"/>
          <p:cNvGraphicFramePr>
            <a:graphicFrameLocks noChangeAspect="1"/>
          </p:cNvGraphicFramePr>
          <p:nvPr/>
        </p:nvGraphicFramePr>
        <p:xfrm>
          <a:off x="7010400" y="22860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83" name="CS ChemDraw Drawing" r:id="rId6" imgW="1727280" imgH="883080" progId="ChemDraw.Document.6.0">
                  <p:embed/>
                </p:oleObj>
              </mc:Choice>
              <mc:Fallback>
                <p:oleObj name="CS ChemDraw Drawing" r:id="rId6" imgW="1727280" imgH="883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20574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826"/>
    </mc:Choice>
    <mc:Fallback xmlns="">
      <p:transition spd="slow" advTm="678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555" x="2082800" y="1771650"/>
          <p14:tracePt t="9570" x="2089150" y="1778000"/>
          <p14:tracePt t="9586" x="2095500" y="1784350"/>
          <p14:tracePt t="9599" x="2101850" y="1790700"/>
          <p14:tracePt t="9603" x="2139950" y="1797050"/>
          <p14:tracePt t="9618" x="2190750" y="1809750"/>
          <p14:tracePt t="9634" x="2305050" y="1828800"/>
          <p14:tracePt t="9650" x="2425700" y="1828800"/>
          <p14:tracePt t="9667" x="2660650" y="1828800"/>
          <p14:tracePt t="9690" x="2876550" y="1828800"/>
          <p14:tracePt t="9706" x="3143250" y="1828800"/>
          <p14:tracePt t="9723" x="3454400" y="1828800"/>
          <p14:tracePt t="9738" x="3683000" y="1790700"/>
          <p14:tracePt t="9754" x="3816350" y="1765300"/>
          <p14:tracePt t="9770" x="3937000" y="1739900"/>
          <p14:tracePt t="9786" x="3987800" y="1739900"/>
          <p14:tracePt t="9802" x="4051300" y="1739900"/>
          <p14:tracePt t="9818" x="4178300" y="1708150"/>
          <p14:tracePt t="9834" x="4235450" y="1695450"/>
          <p14:tracePt t="9850" x="4349750" y="1670050"/>
          <p14:tracePt t="9874" x="4394200" y="1663700"/>
          <p14:tracePt t="9883" x="4413250" y="1663700"/>
          <p14:tracePt t="9916" x="4470400" y="1663700"/>
          <p14:tracePt t="9922" x="4603750" y="1663700"/>
          <p14:tracePt t="9933" x="4794250" y="1663700"/>
          <p14:tracePt t="9954" x="5054600" y="1663700"/>
          <p14:tracePt t="9971" x="5257800" y="1657350"/>
          <p14:tracePt t="9983" x="5410200" y="1657350"/>
          <p14:tracePt t="10000" x="5600700" y="1657350"/>
          <p14:tracePt t="10017" x="5873750" y="1657350"/>
          <p14:tracePt t="10033" x="6324600" y="1657350"/>
          <p14:tracePt t="10050" x="6584950" y="1657350"/>
          <p14:tracePt t="10067" x="6807200" y="1657350"/>
          <p14:tracePt t="10083" x="6985000" y="1676400"/>
          <p14:tracePt t="10100" x="7118350" y="1682750"/>
          <p14:tracePt t="10117" x="7213600" y="1682750"/>
          <p14:tracePt t="10133" x="7334250" y="1682750"/>
          <p14:tracePt t="10149" x="7448550" y="1657350"/>
          <p14:tracePt t="10166" x="7531100" y="1625600"/>
          <p14:tracePt t="10183" x="7607300" y="1625600"/>
          <p14:tracePt t="10200" x="7670800" y="1625600"/>
          <p14:tracePt t="10217" x="7861300" y="1625600"/>
          <p14:tracePt t="10234" x="7937500" y="1625600"/>
          <p14:tracePt t="10250" x="7988300" y="1625600"/>
          <p14:tracePt t="10267" x="8032750" y="1587500"/>
          <p14:tracePt t="10283" x="8058150" y="1549400"/>
          <p14:tracePt t="10300" x="8058150" y="1511300"/>
          <p14:tracePt t="10317" x="8007350" y="1454150"/>
          <p14:tracePt t="10334" x="7956550" y="1403350"/>
          <p14:tracePt t="10350" x="7918450" y="1358900"/>
          <p14:tracePt t="10367" x="7880350" y="1333500"/>
          <p14:tracePt t="10384" x="7842250" y="1295400"/>
          <p14:tracePt t="10400" x="7804150" y="1244600"/>
          <p14:tracePt t="10417" x="7689850" y="1206500"/>
          <p14:tracePt t="10434" x="7499350" y="1162050"/>
          <p14:tracePt t="10451" x="7080250" y="1035050"/>
          <p14:tracePt t="10467" x="6648450" y="958850"/>
          <p14:tracePt t="10484" x="6172200" y="920750"/>
          <p14:tracePt t="10501" x="5880100" y="920750"/>
          <p14:tracePt t="10518" x="5638800" y="920750"/>
          <p14:tracePt t="10534" x="5499100" y="920750"/>
          <p14:tracePt t="10551" x="5403850" y="920750"/>
          <p14:tracePt t="10567" x="5251450" y="920750"/>
          <p14:tracePt t="10584" x="5010150" y="920750"/>
          <p14:tracePt t="10600" x="4521200" y="920750"/>
          <p14:tracePt t="10618" x="4362450" y="920750"/>
          <p14:tracePt t="10634" x="3740150" y="920750"/>
          <p14:tracePt t="10651" x="3479800" y="920750"/>
          <p14:tracePt t="10667" x="3155950" y="920750"/>
          <p14:tracePt t="10684" x="2851150" y="889000"/>
          <p14:tracePt t="10701" x="2489200" y="876300"/>
          <p14:tracePt t="10717" x="2228850" y="876300"/>
          <p14:tracePt t="10734" x="2032000" y="876300"/>
          <p14:tracePt t="10751" x="1847850" y="876300"/>
          <p14:tracePt t="10768" x="1663700" y="876300"/>
          <p14:tracePt t="10784" x="1485900" y="876300"/>
          <p14:tracePt t="10801" x="1333500" y="876300"/>
          <p14:tracePt t="10818" x="1123950" y="876300"/>
          <p14:tracePt t="10835" x="977900" y="901700"/>
          <p14:tracePt t="10851" x="812800" y="946150"/>
          <p14:tracePt t="10868" x="666750" y="984250"/>
          <p14:tracePt t="10884" x="533400" y="1041400"/>
          <p14:tracePt t="10901" x="463550" y="1085850"/>
          <p14:tracePt t="10918" x="431800" y="1123950"/>
          <p14:tracePt t="10935" x="406400" y="1250950"/>
          <p14:tracePt t="10951" x="406400" y="1346200"/>
          <p14:tracePt t="10968" x="406400" y="1435100"/>
          <p14:tracePt t="10985" x="406400" y="1504950"/>
          <p14:tracePt t="11001" x="406400" y="1555750"/>
          <p14:tracePt t="11018" x="419100" y="1587500"/>
          <p14:tracePt t="11035" x="438150" y="1593850"/>
          <p14:tracePt t="11051" x="457200" y="1619250"/>
          <p14:tracePt t="11068" x="488950" y="1663700"/>
          <p14:tracePt t="11085" x="546100" y="1695450"/>
          <p14:tracePt t="11102" x="590550" y="1720850"/>
          <p14:tracePt t="11118" x="698500" y="1784350"/>
          <p14:tracePt t="11135" x="831850" y="1841500"/>
          <p14:tracePt t="11152" x="1003300" y="1924050"/>
          <p14:tracePt t="11168" x="1168400" y="1949450"/>
          <p14:tracePt t="11185" x="1390650" y="1962150"/>
          <p14:tracePt t="11202" x="1511300" y="1962150"/>
          <p14:tracePt t="11218" x="1638300" y="1974850"/>
          <p14:tracePt t="11235" x="1816100" y="1981200"/>
          <p14:tracePt t="11252" x="1974850" y="1987550"/>
          <p14:tracePt t="11268" x="2152650" y="2006600"/>
          <p14:tracePt t="11285" x="2324100" y="2012950"/>
          <p14:tracePt t="11302" x="2495550" y="2025650"/>
          <p14:tracePt t="11319" x="2660650" y="2025650"/>
          <p14:tracePt t="11335" x="2800350" y="2025650"/>
          <p14:tracePt t="11352" x="2933700" y="2025650"/>
          <p14:tracePt t="11370" x="3054350" y="2025650"/>
          <p14:tracePt t="11385" x="3321050" y="2019300"/>
          <p14:tracePt t="11402" x="3556000" y="1993900"/>
          <p14:tracePt t="11419" x="3759200" y="1987550"/>
          <p14:tracePt t="11436" x="3924300" y="1987550"/>
          <p14:tracePt t="11452" x="4064000" y="1987550"/>
          <p14:tracePt t="11469" x="4184650" y="1974850"/>
          <p14:tracePt t="11485" x="4324350" y="1974850"/>
          <p14:tracePt t="11502" x="4489450" y="1974850"/>
          <p14:tracePt t="11519" x="4692650" y="1974850"/>
          <p14:tracePt t="11536" x="5060950" y="1968500"/>
          <p14:tracePt t="11553" x="5340350" y="1968500"/>
          <p14:tracePt t="11569" x="5670550" y="1892300"/>
          <p14:tracePt t="11586" x="5803900" y="1873250"/>
          <p14:tracePt t="11603" x="5899150" y="1866900"/>
          <p14:tracePt t="11619" x="6013450" y="1854200"/>
          <p14:tracePt t="11636" x="6121400" y="1841500"/>
          <p14:tracePt t="11652" x="6248400" y="1828800"/>
          <p14:tracePt t="11669" x="6350000" y="1803400"/>
          <p14:tracePt t="11686" x="6477000" y="1752600"/>
          <p14:tracePt t="11703" x="6591300" y="1720850"/>
          <p14:tracePt t="11719" x="6724650" y="1663700"/>
          <p14:tracePt t="11736" x="6838950" y="1638300"/>
          <p14:tracePt t="11753" x="7054850" y="1581150"/>
          <p14:tracePt t="11770" x="7105650" y="1574800"/>
          <p14:tracePt t="11787" x="7137400" y="1568450"/>
          <p14:tracePt t="11803" x="7181850" y="1568450"/>
          <p14:tracePt t="11819" x="7258050" y="1568450"/>
          <p14:tracePt t="11836" x="7346950" y="1574800"/>
          <p14:tracePt t="11853" x="7467600" y="1593850"/>
          <p14:tracePt t="11869" x="7556500" y="1593850"/>
          <p14:tracePt t="11886" x="7626350" y="1593850"/>
          <p14:tracePt t="11903" x="7677150" y="1593850"/>
          <p14:tracePt t="11920" x="7734300" y="1593850"/>
          <p14:tracePt t="11936" x="7766050" y="1593850"/>
          <p14:tracePt t="11953" x="7810500" y="1593850"/>
          <p14:tracePt t="11970" x="7918450" y="1581150"/>
          <p14:tracePt t="11987" x="7943850" y="1568450"/>
          <p14:tracePt t="12003" x="7956550" y="1543050"/>
          <p14:tracePt t="12020" x="7956550" y="1511300"/>
          <p14:tracePt t="12036" x="7950200" y="1498600"/>
          <p14:tracePt t="12053" x="7950200" y="1492250"/>
          <p14:tracePt t="12070" x="7937500" y="1485900"/>
          <p14:tracePt t="12086" x="7912100" y="1473200"/>
          <p14:tracePt t="12103" x="7886700" y="1447800"/>
          <p14:tracePt t="12120" x="7810500" y="1390650"/>
          <p14:tracePt t="12137" x="7715250" y="1352550"/>
          <p14:tracePt t="12153" x="7594600" y="1333500"/>
          <p14:tracePt t="12153" x="7537450" y="1327150"/>
          <p14:tracePt t="12171" x="7435850" y="1320800"/>
          <p14:tracePt t="12187" x="7334250" y="1301750"/>
          <p14:tracePt t="12203" x="7258050" y="1295400"/>
          <p14:tracePt t="12220" x="7207250" y="1295400"/>
          <p14:tracePt t="12237" x="7188200" y="1295400"/>
          <p14:tracePt t="12254" x="7150100" y="1295400"/>
          <p14:tracePt t="12270" x="7112000" y="1295400"/>
          <p14:tracePt t="12287" x="7061200" y="1295400"/>
          <p14:tracePt t="12303" x="6985000" y="1295400"/>
          <p14:tracePt t="12320" x="6908800" y="1295400"/>
          <p14:tracePt t="12337" x="6832600" y="1314450"/>
          <p14:tracePt t="12354" x="6769100" y="1346200"/>
          <p14:tracePt t="12370" x="6654800" y="1365250"/>
          <p14:tracePt t="12387" x="6540500" y="1390650"/>
          <p14:tracePt t="12404" x="6419850" y="1403350"/>
          <p14:tracePt t="12420" x="6280150" y="1403350"/>
          <p14:tracePt t="12437" x="6172200" y="1403350"/>
          <p14:tracePt t="12454" x="6051550" y="1403350"/>
          <p14:tracePt t="12470" x="5930900" y="1403350"/>
          <p14:tracePt t="12487" x="5797550" y="1403350"/>
          <p14:tracePt t="12504" x="5670550" y="1403350"/>
          <p14:tracePt t="12520" x="5543550" y="1403350"/>
          <p14:tracePt t="12538" x="5511800" y="1403350"/>
          <p14:tracePt t="12538" x="5505450" y="1403350"/>
          <p14:tracePt t="12555" x="5448300" y="1403350"/>
          <p14:tracePt t="12571" x="5372100" y="1403350"/>
          <p14:tracePt t="12587" x="5257800" y="1384300"/>
          <p14:tracePt t="12604" x="5124450" y="1358900"/>
          <p14:tracePt t="12621" x="4991100" y="1333500"/>
          <p14:tracePt t="12637" x="4819650" y="1308100"/>
          <p14:tracePt t="12654" x="4654550" y="1282700"/>
          <p14:tracePt t="12671" x="4508500" y="1282700"/>
          <p14:tracePt t="12687" x="4400550" y="1282700"/>
          <p14:tracePt t="12704" x="4356100" y="1282700"/>
          <p14:tracePt t="12721" x="4305300" y="1282700"/>
          <p14:tracePt t="12737" x="4241800" y="1257300"/>
          <p14:tracePt t="12737" x="4216400" y="1250950"/>
          <p14:tracePt t="12755" x="4159250" y="1250950"/>
          <p14:tracePt t="12771" x="4108450" y="1250950"/>
          <p14:tracePt t="12787" x="4064000" y="1250950"/>
          <p14:tracePt t="12804" x="4019550" y="1250950"/>
          <p14:tracePt t="12821" x="3937000" y="1231900"/>
          <p14:tracePt t="12838" x="3835400" y="1225550"/>
          <p14:tracePt t="12854" x="3689350" y="1206500"/>
          <p14:tracePt t="12871" x="3568700" y="1206500"/>
          <p14:tracePt t="12888" x="3473450" y="1206500"/>
          <p14:tracePt t="12904" x="3365500" y="1206500"/>
          <p14:tracePt t="12921" x="3213100" y="1206500"/>
          <p14:tracePt t="12938" x="2965450" y="1206500"/>
          <p14:tracePt t="12955" x="2813050" y="1206500"/>
          <p14:tracePt t="12971" x="2698750" y="1206500"/>
          <p14:tracePt t="12988" x="2635250" y="1206500"/>
          <p14:tracePt t="13005" x="2546350" y="1219200"/>
          <p14:tracePt t="13021" x="2444750" y="1244600"/>
          <p14:tracePt t="13038" x="2330450" y="1257300"/>
          <p14:tracePt t="13055" x="2209800" y="1276350"/>
          <p14:tracePt t="13072" x="2101850" y="1276350"/>
          <p14:tracePt t="13088" x="1981200" y="1282700"/>
          <p14:tracePt t="13105" x="1866900" y="1289050"/>
          <p14:tracePt t="13121" x="1727200" y="1320800"/>
          <p14:tracePt t="13139" x="1695450" y="1320800"/>
          <p14:tracePt t="13155" x="1657350" y="1327150"/>
          <p14:tracePt t="13172" x="1631950" y="1333500"/>
          <p14:tracePt t="13188" x="1612900" y="1339850"/>
          <p14:tracePt t="13205" x="1587500" y="1339850"/>
          <p14:tracePt t="13222" x="1574800" y="1339850"/>
          <p14:tracePt t="13238" x="1568450" y="1339850"/>
          <p14:tracePt t="13306" x="1568450" y="1346200"/>
          <p14:tracePt t="13314" x="1562100" y="1346200"/>
          <p14:tracePt t="13329" x="1555750" y="1352550"/>
          <p14:tracePt t="13338" x="1549400" y="1352550"/>
          <p14:tracePt t="13339" x="1536700" y="1352550"/>
          <p14:tracePt t="13355" x="1524000" y="1371600"/>
          <p14:tracePt t="13372" x="1485900" y="1371600"/>
          <p14:tracePt t="13388" x="1428750" y="1384300"/>
          <p14:tracePt t="13405" x="1339850" y="1390650"/>
          <p14:tracePt t="13422" x="1282700" y="1397000"/>
          <p14:tracePt t="13439" x="1206500" y="1397000"/>
          <p14:tracePt t="13455" x="1085850" y="1397000"/>
          <p14:tracePt t="13472" x="1003300" y="1409700"/>
          <p14:tracePt t="13489" x="971550" y="1416050"/>
          <p14:tracePt t="13505" x="958850" y="1416050"/>
          <p14:tracePt t="13523" x="933450" y="1416050"/>
          <p14:tracePt t="13539" x="920750" y="1422400"/>
          <p14:tracePt t="13556" x="908050" y="1428750"/>
          <p14:tracePt t="13573" x="901700" y="1428750"/>
          <p14:tracePt t="13589" x="895350" y="1435100"/>
          <p14:tracePt t="13606" x="882650" y="1441450"/>
          <p14:tracePt t="13622" x="869950" y="1447800"/>
          <p14:tracePt t="13639" x="857250" y="1466850"/>
          <p14:tracePt t="13656" x="838200" y="1473200"/>
          <p14:tracePt t="13672" x="831850" y="1479550"/>
          <p14:tracePt t="13689" x="819150" y="1492250"/>
          <p14:tracePt t="13689" x="819150" y="1498600"/>
          <p14:tracePt t="13707" x="812800" y="1517650"/>
          <p14:tracePt t="13747" x="806450" y="1530350"/>
          <p14:tracePt t="13747" x="800100" y="1543050"/>
          <p14:tracePt t="13762" x="793750" y="1549400"/>
          <p14:tracePt t="13770" x="787400" y="1562100"/>
          <p14:tracePt t="13778" x="787400" y="1581150"/>
          <p14:tracePt t="13789" x="787400" y="1619250"/>
          <p14:tracePt t="13806" x="787400" y="1670050"/>
          <p14:tracePt t="13823" x="787400" y="1689100"/>
          <p14:tracePt t="13839" x="787400" y="1714500"/>
          <p14:tracePt t="13856" x="787400" y="1727200"/>
          <p14:tracePt t="13873" x="800100" y="1752600"/>
          <p14:tracePt t="13889" x="819150" y="1771650"/>
          <p14:tracePt t="13906" x="838200" y="1784350"/>
          <p14:tracePt t="13923" x="850900" y="1790700"/>
          <p14:tracePt t="13939" x="863600" y="1797050"/>
          <p14:tracePt t="13956" x="876300" y="1803400"/>
          <p14:tracePt t="13973" x="889000" y="1816100"/>
          <p14:tracePt t="13990" x="920750" y="1854200"/>
          <p14:tracePt t="14006" x="1003300" y="1892300"/>
          <p14:tracePt t="14023" x="1092200" y="1936750"/>
          <p14:tracePt t="14040" x="1206500" y="1968500"/>
          <p14:tracePt t="14056" x="1308100" y="2012950"/>
          <p14:tracePt t="14073" x="1371600" y="2057400"/>
          <p14:tracePt t="14090" x="1473200" y="2101850"/>
          <p14:tracePt t="14107" x="1524000" y="2101850"/>
          <p14:tracePt t="14123" x="1581150" y="2101850"/>
          <p14:tracePt t="14140" x="1606550" y="2101850"/>
          <p14:tracePt t="14156" x="1644650" y="2101850"/>
          <p14:tracePt t="14173" x="1689100" y="2082800"/>
          <p14:tracePt t="14190" x="1714500" y="2063750"/>
          <p14:tracePt t="14206" x="1733550" y="2063750"/>
          <p14:tracePt t="14223" x="1752600" y="2044700"/>
          <p14:tracePt t="14240" x="1790700" y="2025650"/>
          <p14:tracePt t="14257" x="1828800" y="2019300"/>
          <p14:tracePt t="14273" x="1917700" y="2019300"/>
          <p14:tracePt t="14291" x="2012950" y="2019300"/>
          <p14:tracePt t="14307" x="2114550" y="2051050"/>
          <p14:tracePt t="14323" x="2165350" y="2070100"/>
          <p14:tracePt t="14340" x="2203450" y="2076450"/>
          <p14:tracePt t="14357" x="2222500" y="2076450"/>
          <p14:tracePt t="14374" x="2247900" y="2076450"/>
          <p14:tracePt t="14390" x="2292350" y="2076450"/>
          <p14:tracePt t="14407" x="2406650" y="2076450"/>
          <p14:tracePt t="14424" x="2546350" y="2082800"/>
          <p14:tracePt t="14440" x="2724150" y="2101850"/>
          <p14:tracePt t="14457" x="2895600" y="2120900"/>
          <p14:tracePt t="14473" x="3035300" y="2127250"/>
          <p14:tracePt t="14491" x="3067050" y="2127250"/>
          <p14:tracePt t="14507" x="3079750" y="2127250"/>
          <p14:tracePt t="14524" x="3111500" y="2139950"/>
          <p14:tracePt t="14540" x="3117850" y="2146300"/>
          <p14:tracePt t="14557" x="3124200" y="2152650"/>
          <p14:tracePt t="14574" x="3130550" y="2152650"/>
          <p14:tracePt t="14666" x="3136900" y="2152650"/>
          <p14:tracePt t="14682" x="3143250" y="2152650"/>
          <p14:tracePt t="14842" x="3149600" y="2152650"/>
          <p14:tracePt t="14851" x="3155950" y="2152650"/>
          <p14:tracePt t="14858" x="3168650" y="2152650"/>
          <p14:tracePt t="14859" x="3187700" y="2146300"/>
          <p14:tracePt t="14875" x="3206750" y="2146300"/>
          <p14:tracePt t="14891" x="3257550" y="2146300"/>
          <p14:tracePt t="14908" x="3378200" y="2146300"/>
          <p14:tracePt t="14924" x="3562350" y="2146300"/>
          <p14:tracePt t="14941" x="3790950" y="2146300"/>
          <p14:tracePt t="14958" x="4070350" y="2146300"/>
          <p14:tracePt t="14974" x="4381500" y="2146300"/>
          <p14:tracePt t="14991" x="4737100" y="2146300"/>
          <p14:tracePt t="15008" x="5080000" y="2139950"/>
          <p14:tracePt t="15024" x="5416550" y="2082800"/>
          <p14:tracePt t="15041" x="5708650" y="1993900"/>
          <p14:tracePt t="15058" x="5981700" y="1917700"/>
          <p14:tracePt t="15075" x="6115050" y="1892300"/>
          <p14:tracePt t="15092" x="6299200" y="1892300"/>
          <p14:tracePt t="15108" x="6559550" y="1892300"/>
          <p14:tracePt t="15125" x="6794500" y="1892300"/>
          <p14:tracePt t="15141" x="6972300" y="1854200"/>
          <p14:tracePt t="15158" x="7150100" y="1809750"/>
          <p14:tracePt t="15175" x="7277100" y="1778000"/>
          <p14:tracePt t="15192" x="7391400" y="1733550"/>
          <p14:tracePt t="15208" x="7435850" y="1708150"/>
          <p14:tracePt t="15225" x="7461250" y="1657350"/>
          <p14:tracePt t="15241" x="7480300" y="1593850"/>
          <p14:tracePt t="15258" x="7499350" y="1536700"/>
          <p14:tracePt t="15275" x="7512050" y="1524000"/>
          <p14:tracePt t="15292" x="7524750" y="1524000"/>
          <p14:tracePt t="15308" x="7531100" y="1517650"/>
          <p14:tracePt t="15325" x="7537450" y="1517650"/>
          <p14:tracePt t="15342" x="7550150" y="1517650"/>
          <p14:tracePt t="15386" x="7562850" y="1511300"/>
          <p14:tracePt t="15394" x="7562850" y="1504950"/>
          <p14:tracePt t="15402" x="7562850" y="1492250"/>
          <p14:tracePt t="15410" x="7562850" y="1485900"/>
          <p14:tracePt t="15474" x="7556500" y="1485900"/>
          <p14:tracePt t="15484" x="7537450" y="1504950"/>
          <p14:tracePt t="15484" x="7524750" y="1536700"/>
          <p14:tracePt t="15492" x="7512050" y="1631950"/>
          <p14:tracePt t="15509" x="7512050" y="1733550"/>
          <p14:tracePt t="15525" x="7512050" y="1816100"/>
          <p14:tracePt t="15542" x="7499350" y="1866900"/>
          <p14:tracePt t="15559" x="7473950" y="1898650"/>
          <p14:tracePt t="15575" x="7454900" y="1930400"/>
          <p14:tracePt t="15593" x="7429500" y="1949450"/>
          <p14:tracePt t="15609" x="7378700" y="1949450"/>
          <p14:tracePt t="15626" x="7283450" y="1949450"/>
          <p14:tracePt t="15643" x="7264400" y="1949450"/>
          <p14:tracePt t="15678" x="7245350" y="1949450"/>
          <p14:tracePt t="15698" x="7245350" y="1924050"/>
          <p14:tracePt t="15709" x="7232650" y="1905000"/>
          <p14:tracePt t="15714" x="7207250" y="1873250"/>
          <p14:tracePt t="15726" x="7207250" y="1854200"/>
          <p14:tracePt t="15818" x="7207250" y="1847850"/>
          <p14:tracePt t="15906" x="7207250" y="1854200"/>
          <p14:tracePt t="15914" x="7207250" y="1873250"/>
          <p14:tracePt t="15922" x="7207250" y="1885950"/>
          <p14:tracePt t="15938" x="7207250" y="1905000"/>
          <p14:tracePt t="15943" x="7194550" y="1924050"/>
          <p14:tracePt t="15959" x="7194550" y="1930400"/>
          <p14:tracePt t="16082" x="7194550" y="1924050"/>
          <p14:tracePt t="16378" x="7194550" y="1911350"/>
          <p14:tracePt t="16378" x="0" y="0"/>
        </p14:tracePtLst>
        <p14:tracePtLst>
          <p14:tracePt t="17331" x="5657850" y="146050"/>
          <p14:tracePt t="17340" x="5765800" y="165100"/>
          <p14:tracePt t="17347" x="5873750" y="171450"/>
          <p14:tracePt t="17347" x="5962650" y="177800"/>
          <p14:tracePt t="17364" x="6051550" y="177800"/>
          <p14:tracePt t="17411" x="6057900" y="177800"/>
          <p14:tracePt t="17443" x="6070600" y="165100"/>
          <p14:tracePt t="17459" x="6089650" y="165100"/>
          <p14:tracePt t="17459" x="6153150" y="165100"/>
          <p14:tracePt t="17475" x="6203950" y="165100"/>
          <p14:tracePt t="17483" x="6286500" y="184150"/>
          <p14:tracePt t="17492" x="6362700" y="209550"/>
          <p14:tracePt t="17497" x="6521450" y="273050"/>
          <p14:tracePt t="17513" x="6686550" y="304800"/>
          <p14:tracePt t="17530" x="6896100" y="342900"/>
          <p14:tracePt t="17546" x="7270750" y="355600"/>
          <p14:tracePt t="17563" x="7473950" y="355600"/>
          <p14:tracePt t="17580" x="7613650" y="355600"/>
          <p14:tracePt t="17597" x="7651750" y="355600"/>
          <p14:tracePt t="17613" x="7658100" y="355600"/>
          <p14:tracePt t="17630" x="7664450" y="355600"/>
          <p14:tracePt t="17646" x="7670800" y="355600"/>
          <p14:tracePt t="17663" x="7677150" y="355600"/>
          <p14:tracePt t="17680" x="7683500" y="355600"/>
          <p14:tracePt t="17739" x="7702550" y="355600"/>
          <p14:tracePt t="17747" x="7727950" y="361950"/>
          <p14:tracePt t="17756" x="7747000" y="374650"/>
          <p14:tracePt t="17763" x="7791450" y="387350"/>
          <p14:tracePt t="17772" x="7835900" y="406400"/>
          <p14:tracePt t="17780" x="7893050" y="419100"/>
          <p14:tracePt t="17797" x="8007350" y="450850"/>
          <p14:tracePt t="17814" x="8102600" y="463550"/>
          <p14:tracePt t="17830" x="8140700" y="469900"/>
          <p14:tracePt t="17847" x="8147050" y="469900"/>
          <p14:tracePt t="17864" x="8153400" y="469900"/>
          <p14:tracePt t="17880" x="8178800" y="450850"/>
          <p14:tracePt t="17897" x="8197850" y="400050"/>
          <p14:tracePt t="17914" x="8210550" y="361950"/>
          <p14:tracePt t="17930" x="8216900" y="342900"/>
          <p14:tracePt t="17947" x="8216900" y="292100"/>
          <p14:tracePt t="17964" x="8204200" y="254000"/>
          <p14:tracePt t="17980" x="8172450" y="209550"/>
          <p14:tracePt t="17997" x="8140700" y="171450"/>
          <p14:tracePt t="18014" x="8102600" y="127000"/>
          <p14:tracePt t="18031" x="8007350" y="69850"/>
          <p14:tracePt t="18047" x="7848600" y="0"/>
          <p14:tracePt t="18064" x="7626350" y="0"/>
          <p14:tracePt t="18080" x="7499350" y="0"/>
          <p14:tracePt t="18097" x="7448550" y="0"/>
          <p14:tracePt t="18114" x="7410450" y="0"/>
          <p14:tracePt t="18131" x="7372350" y="50800"/>
          <p14:tracePt t="18147" x="7372350" y="88900"/>
          <p14:tracePt t="18164" x="7372350" y="158750"/>
          <p14:tracePt t="18181" x="7372350" y="228600"/>
          <p14:tracePt t="18197" x="7385050" y="298450"/>
          <p14:tracePt t="18214" x="7448550" y="387350"/>
          <p14:tracePt t="18231" x="7613650" y="476250"/>
          <p14:tracePt t="18247" x="7715250" y="533400"/>
          <p14:tracePt t="18264" x="7823200" y="565150"/>
          <p14:tracePt t="18281" x="7867650" y="565150"/>
          <p14:tracePt t="18298" x="7905750" y="565150"/>
          <p14:tracePt t="18314" x="7937500" y="533400"/>
          <p14:tracePt t="18331" x="7962900" y="508000"/>
          <p14:tracePt t="18348" x="7975600" y="476250"/>
          <p14:tracePt t="18364" x="8001000" y="450850"/>
          <p14:tracePt t="18381" x="8020050" y="419100"/>
          <p14:tracePt t="18398" x="8039100" y="393700"/>
          <p14:tracePt t="18414" x="8045450" y="374650"/>
          <p14:tracePt t="18431" x="8058150" y="336550"/>
          <p14:tracePt t="18448" x="8058150" y="304800"/>
          <p14:tracePt t="18465" x="8058150" y="273050"/>
          <p14:tracePt t="18481" x="8064500" y="209550"/>
          <p14:tracePt t="18498" x="8064500" y="184150"/>
          <p14:tracePt t="18498" x="8064500" y="165100"/>
          <p14:tracePt t="18619" x="8051800" y="165100"/>
          <p14:tracePt t="18628" x="8045450" y="165100"/>
          <p14:tracePt t="18636" x="8020050" y="171450"/>
          <p14:tracePt t="18644" x="7981950" y="190500"/>
          <p14:tracePt t="18651" x="7905750" y="228600"/>
          <p14:tracePt t="18665" x="7829550" y="266700"/>
          <p14:tracePt t="18682" x="7778750" y="285750"/>
          <p14:tracePt t="18698" x="7766050" y="292100"/>
          <p14:tracePt t="18715" x="7759700" y="311150"/>
          <p14:tracePt t="18732" x="7759700" y="323850"/>
          <p14:tracePt t="18749" x="7759700" y="336550"/>
          <p14:tracePt t="18765" x="7772400" y="361950"/>
          <p14:tracePt t="18782" x="7804150" y="400050"/>
          <p14:tracePt t="18798" x="7848600" y="425450"/>
          <p14:tracePt t="18815" x="7905750" y="450850"/>
          <p14:tracePt t="18832" x="7988300" y="450850"/>
          <p14:tracePt t="18849" x="8077200" y="450850"/>
          <p14:tracePt t="18865" x="8128000" y="450850"/>
          <p14:tracePt t="18882" x="8172450" y="425450"/>
          <p14:tracePt t="18898" x="8204200" y="387350"/>
          <p14:tracePt t="18915" x="8223250" y="355600"/>
          <p14:tracePt t="18932" x="8235950" y="330200"/>
          <p14:tracePt t="18949" x="8235950" y="304800"/>
          <p14:tracePt t="18965" x="8235950" y="273050"/>
          <p14:tracePt t="18982" x="8235950" y="234950"/>
          <p14:tracePt t="18999" x="8223250" y="177800"/>
          <p14:tracePt t="19015" x="8102600" y="50800"/>
          <p14:tracePt t="19032" x="7912100" y="0"/>
          <p14:tracePt t="19049" x="7772400" y="0"/>
          <p14:tracePt t="19066" x="7753350" y="0"/>
          <p14:tracePt t="19115" x="7747000" y="0"/>
          <p14:tracePt t="19115" x="7734300" y="6350"/>
          <p14:tracePt t="19132" x="7721600" y="25400"/>
          <p14:tracePt t="19133" x="7689850" y="63500"/>
          <p14:tracePt t="19150" x="7664450" y="114300"/>
          <p14:tracePt t="19166" x="7664450" y="152400"/>
          <p14:tracePt t="19183" x="7664450" y="209550"/>
          <p14:tracePt t="19199" x="7721600" y="317500"/>
          <p14:tracePt t="19216" x="7835900" y="438150"/>
          <p14:tracePt t="19232" x="7956550" y="508000"/>
          <p14:tracePt t="19249" x="8039100" y="546100"/>
          <p14:tracePt t="19266" x="8108950" y="558800"/>
          <p14:tracePt t="19282" x="8172450" y="565150"/>
          <p14:tracePt t="19299" x="8197850" y="565150"/>
          <p14:tracePt t="19316" x="8216900" y="539750"/>
          <p14:tracePt t="19333" x="8235950" y="488950"/>
          <p14:tracePt t="19349" x="8242300" y="463550"/>
          <p14:tracePt t="19366" x="8248650" y="438150"/>
          <p14:tracePt t="19383" x="8248650" y="406400"/>
          <p14:tracePt t="19399" x="8248650" y="381000"/>
          <p14:tracePt t="19416" x="8248650" y="368300"/>
          <p14:tracePt t="19433" x="8248650" y="349250"/>
          <p14:tracePt t="19450" x="8248650" y="304800"/>
          <p14:tracePt t="19466" x="8235950" y="266700"/>
          <p14:tracePt t="19483" x="8210550" y="241300"/>
          <p14:tracePt t="19499" x="8178800" y="228600"/>
          <p14:tracePt t="19516" x="8108950" y="215900"/>
          <p14:tracePt t="19533" x="8013700" y="203200"/>
          <p14:tracePt t="19550" x="7867650" y="203200"/>
          <p14:tracePt t="19566" x="7778750" y="203200"/>
          <p14:tracePt t="19583" x="7740650" y="222250"/>
          <p14:tracePt t="19620" x="7734300" y="228600"/>
          <p14:tracePt t="19748" x="7734300" y="215900"/>
          <p14:tracePt t="19763" x="7740650" y="209550"/>
          <p14:tracePt t="19763" x="0" y="0"/>
        </p14:tracePtLst>
        <p14:tracePtLst>
          <p14:tracePt t="27102" x="5962650" y="3073400"/>
          <p14:tracePt t="27157" x="5969000" y="3073400"/>
          <p14:tracePt t="27165" x="5975350" y="3079750"/>
          <p14:tracePt t="27179" x="5994400" y="3079750"/>
          <p14:tracePt t="27181" x="6115050" y="3124200"/>
          <p14:tracePt t="27204" x="6292850" y="3168650"/>
          <p14:tracePt t="27212" x="6540500" y="3219450"/>
          <p14:tracePt t="27237" x="6724650" y="3232150"/>
          <p14:tracePt t="27246" x="6864350" y="3232150"/>
          <p14:tracePt t="27262" x="6965950" y="3232150"/>
          <p14:tracePt t="27283" x="7112000" y="3232150"/>
          <p14:tracePt t="27301" x="7308850" y="3225800"/>
          <p14:tracePt t="27316" x="7473950" y="3181350"/>
          <p14:tracePt t="27332" x="7632700" y="3098800"/>
          <p14:tracePt t="27349" x="7772400" y="3028950"/>
          <p14:tracePt t="27365" x="7912100" y="2895600"/>
          <p14:tracePt t="27387" x="7975600" y="2838450"/>
          <p14:tracePt t="27397" x="8210550" y="2667000"/>
          <p14:tracePt t="27421" x="8382000" y="2520950"/>
          <p14:tracePt t="27429" x="8559800" y="2374900"/>
          <p14:tracePt t="27452" x="8667750" y="2273300"/>
          <p14:tracePt t="27463" x="8756650" y="2171700"/>
          <p14:tracePt t="27496" x="8782050" y="2146300"/>
          <p14:tracePt t="27499" x="8813800" y="2057400"/>
          <p14:tracePt t="27513" x="8864600" y="1898650"/>
          <p14:tracePt t="27529" x="8883650" y="1790700"/>
          <p14:tracePt t="27546" x="8883650" y="1593850"/>
          <p14:tracePt t="27563" x="8883650" y="1422400"/>
          <p14:tracePt t="27580" x="8820150" y="1123950"/>
          <p14:tracePt t="27597" x="8788400" y="838200"/>
          <p14:tracePt t="27613" x="8775700" y="654050"/>
          <p14:tracePt t="27630" x="8763000" y="387350"/>
          <p14:tracePt t="27646" x="8763000" y="203200"/>
          <p14:tracePt t="27663" x="8763000" y="19050"/>
          <p14:tracePt t="27680" x="8731250" y="0"/>
          <p14:tracePt t="27697" x="8724900" y="0"/>
          <p14:tracePt t="27713" x="8712200" y="0"/>
          <p14:tracePt t="27747" x="8699500" y="0"/>
          <p14:tracePt t="27788" x="8693150" y="0"/>
          <p14:tracePt t="27796" x="8680450" y="0"/>
          <p14:tracePt t="27805" x="8674100" y="0"/>
          <p14:tracePt t="27812" x="8661400" y="0"/>
          <p14:tracePt t="27821" x="8616950" y="0"/>
          <p14:tracePt t="27830" x="8591550" y="0"/>
          <p14:tracePt t="27846" x="8572500" y="0"/>
          <p14:tracePt t="27863" x="8566150" y="0"/>
          <p14:tracePt t="27880" x="8547100" y="0"/>
          <p14:tracePt t="27897" x="8483600" y="38100"/>
          <p14:tracePt t="27913" x="8394700" y="120650"/>
          <p14:tracePt t="27930" x="8235950" y="222250"/>
          <p14:tracePt t="27947" x="8108950" y="311150"/>
          <p14:tracePt t="27963" x="7988300" y="387350"/>
          <p14:tracePt t="27963" x="7937500" y="412750"/>
          <p14:tracePt t="27981" x="7867650" y="444500"/>
          <p14:tracePt t="27997" x="7791450" y="488950"/>
          <p14:tracePt t="28014" x="7727950" y="508000"/>
          <p14:tracePt t="28030" x="7689850" y="533400"/>
          <p14:tracePt t="28047" x="7658100" y="565150"/>
          <p14:tracePt t="28064" x="7620000" y="590550"/>
          <p14:tracePt t="28080" x="7581900" y="615950"/>
          <p14:tracePt t="28097" x="7562850" y="635000"/>
          <p14:tracePt t="28114" x="7543800" y="673100"/>
          <p14:tracePt t="28131" x="7524750" y="692150"/>
          <p14:tracePt t="28147" x="7518400" y="717550"/>
          <p14:tracePt t="28164" x="7499350" y="806450"/>
          <p14:tracePt t="28181" x="7480300" y="882650"/>
          <p14:tracePt t="28197" x="7473950" y="952500"/>
          <p14:tracePt t="28215" x="7473950" y="1022350"/>
          <p14:tracePt t="28230" x="7473950" y="1079500"/>
          <p14:tracePt t="28247" x="7486650" y="1117600"/>
          <p14:tracePt t="28264" x="7499350" y="1130300"/>
          <p14:tracePt t="28281" x="7505700" y="1136650"/>
          <p14:tracePt t="28297" x="7524750" y="1136650"/>
          <p14:tracePt t="28314" x="7588250" y="1155700"/>
          <p14:tracePt t="28331" x="7664450" y="1130300"/>
          <p14:tracePt t="28347" x="7918450" y="990600"/>
          <p14:tracePt t="28364" x="8134350" y="901700"/>
          <p14:tracePt t="28381" x="8413750" y="742950"/>
          <p14:tracePt t="28398" x="8585200" y="654050"/>
          <p14:tracePt t="28414" x="8661400" y="571500"/>
          <p14:tracePt t="28431" x="8680450" y="546100"/>
          <p14:tracePt t="28448" x="8680450" y="488950"/>
          <p14:tracePt t="28464" x="8680450" y="412750"/>
          <p14:tracePt t="28481" x="8680450" y="387350"/>
          <p14:tracePt t="28498" x="8680450" y="317500"/>
          <p14:tracePt t="28514" x="8680450" y="279400"/>
          <p14:tracePt t="28531" x="8629650" y="184150"/>
          <p14:tracePt t="28548" x="8597900" y="139700"/>
          <p14:tracePt t="28565" x="8566150" y="107950"/>
          <p14:tracePt t="28581" x="8521700" y="76200"/>
          <p14:tracePt t="28598" x="8413750" y="63500"/>
          <p14:tracePt t="28614" x="8293100" y="50800"/>
          <p14:tracePt t="28631" x="8128000" y="50800"/>
          <p14:tracePt t="28648" x="7943850" y="50800"/>
          <p14:tracePt t="28664" x="7740650" y="88900"/>
          <p14:tracePt t="28681" x="7410450" y="146050"/>
          <p14:tracePt t="28698" x="7016750" y="247650"/>
          <p14:tracePt t="28715" x="6832600" y="311150"/>
          <p14:tracePt t="28731" x="6788150" y="355600"/>
          <p14:tracePt t="28748" x="6743700" y="431800"/>
          <p14:tracePt t="28765" x="6737350" y="520700"/>
          <p14:tracePt t="28782" x="6737350" y="603250"/>
          <p14:tracePt t="28798" x="6775450" y="679450"/>
          <p14:tracePt t="28815" x="6826250" y="749300"/>
          <p14:tracePt t="28832" x="6934200" y="800100"/>
          <p14:tracePt t="28848" x="7061200" y="844550"/>
          <p14:tracePt t="28865" x="7226300" y="869950"/>
          <p14:tracePt t="28881" x="7378700" y="876300"/>
          <p14:tracePt t="28898" x="7543800" y="889000"/>
          <p14:tracePt t="28898" x="7626350" y="889000"/>
          <p14:tracePt t="28916" x="7721600" y="889000"/>
          <p14:tracePt t="28932" x="7994650" y="869950"/>
          <p14:tracePt t="28949" x="8134350" y="806450"/>
          <p14:tracePt t="28965" x="8216900" y="762000"/>
          <p14:tracePt t="28982" x="8267700" y="704850"/>
          <p14:tracePt t="28998" x="8312150" y="673100"/>
          <p14:tracePt t="29015" x="8350250" y="615950"/>
          <p14:tracePt t="29032" x="8388350" y="558800"/>
          <p14:tracePt t="29048" x="8407400" y="533400"/>
          <p14:tracePt t="29065" x="8426450" y="495300"/>
          <p14:tracePt t="29082" x="8445500" y="469900"/>
          <p14:tracePt t="29165" x="8445500" y="457200"/>
          <p14:tracePt t="29172" x="8445500" y="450850"/>
          <p14:tracePt t="29182" x="8426450" y="444500"/>
          <p14:tracePt t="29191" x="8394700" y="444500"/>
          <p14:tracePt t="29199" x="8286750" y="444500"/>
          <p14:tracePt t="29216" x="8159750" y="463550"/>
          <p14:tracePt t="29232" x="7975600" y="495300"/>
          <p14:tracePt t="29249" x="7804150" y="577850"/>
          <p14:tracePt t="29265" x="7581900" y="635000"/>
          <p14:tracePt t="29282" x="7429500" y="685800"/>
          <p14:tracePt t="29299" x="7340600" y="730250"/>
          <p14:tracePt t="29316" x="7302500" y="762000"/>
          <p14:tracePt t="29333" x="7289800" y="838200"/>
          <p14:tracePt t="29349" x="7283450" y="933450"/>
          <p14:tracePt t="29366" x="7289800" y="1003300"/>
          <p14:tracePt t="29382" x="7315200" y="1047750"/>
          <p14:tracePt t="29399" x="7340600" y="1079500"/>
          <p14:tracePt t="29416" x="7410450" y="1085850"/>
          <p14:tracePt t="29433" x="7499350" y="1098550"/>
          <p14:tracePt t="29449" x="7632700" y="1098550"/>
          <p14:tracePt t="29466" x="7778750" y="1098550"/>
          <p14:tracePt t="29483" x="7905750" y="1054100"/>
          <p14:tracePt t="29499" x="8058150" y="996950"/>
          <p14:tracePt t="29516" x="8229600" y="895350"/>
          <p14:tracePt t="29533" x="8280400" y="838200"/>
          <p14:tracePt t="29549" x="8331200" y="768350"/>
          <p14:tracePt t="29566" x="8362950" y="698500"/>
          <p14:tracePt t="29583" x="8375650" y="654050"/>
          <p14:tracePt t="29599" x="8382000" y="596900"/>
          <p14:tracePt t="29616" x="8382000" y="546100"/>
          <p14:tracePt t="29633" x="8382000" y="501650"/>
          <p14:tracePt t="29649" x="8382000" y="457200"/>
          <p14:tracePt t="29666" x="8356600" y="419100"/>
          <p14:tracePt t="29683" x="8350250" y="393700"/>
          <p14:tracePt t="29700" x="8337550" y="381000"/>
          <p14:tracePt t="29717" x="8324850" y="381000"/>
          <p14:tracePt t="29733" x="8267700" y="393700"/>
          <p14:tracePt t="29750" x="8153400" y="463550"/>
          <p14:tracePt t="29766" x="8001000" y="552450"/>
          <p14:tracePt t="29783" x="7861300" y="647700"/>
          <p14:tracePt t="29800" x="7696200" y="793750"/>
          <p14:tracePt t="29816" x="7537450" y="889000"/>
          <p14:tracePt t="29833" x="7486650" y="920750"/>
          <p14:tracePt t="29876" x="7480300" y="920750"/>
          <p14:tracePt t="29949" x="7480300" y="927100"/>
          <p14:tracePt t="29956" x="7480300" y="939800"/>
          <p14:tracePt t="29964" x="7499350" y="952500"/>
          <p14:tracePt t="29971" x="7607300" y="971550"/>
          <p14:tracePt t="29983" x="7791450" y="984250"/>
          <p14:tracePt t="30000" x="7981950" y="984250"/>
          <p14:tracePt t="30017" x="8204200" y="958850"/>
          <p14:tracePt t="30033" x="8388350" y="895350"/>
          <p14:tracePt t="30050" x="8521700" y="838200"/>
          <p14:tracePt t="30067" x="8566150" y="800100"/>
          <p14:tracePt t="30084" x="8597900" y="723900"/>
          <p14:tracePt t="30101" x="8604250" y="679450"/>
          <p14:tracePt t="30117" x="8604250" y="635000"/>
          <p14:tracePt t="30134" x="8604250" y="590550"/>
          <p14:tracePt t="30151" x="8604250" y="558800"/>
          <p14:tracePt t="30167" x="8604250" y="533400"/>
          <p14:tracePt t="30184" x="8591550" y="495300"/>
          <p14:tracePt t="30200" x="8540750" y="425450"/>
          <p14:tracePt t="30217" x="8432800" y="381000"/>
          <p14:tracePt t="30234" x="8350250" y="355600"/>
          <p14:tracePt t="30251" x="8242300" y="355600"/>
          <p14:tracePt t="30267" x="7962900" y="361950"/>
          <p14:tracePt t="30285" x="7766050" y="393700"/>
          <p14:tracePt t="30301" x="7575550" y="469900"/>
          <p14:tracePt t="30317" x="7416800" y="552450"/>
          <p14:tracePt t="30334" x="7270750" y="660400"/>
          <p14:tracePt t="30351" x="7188200" y="711200"/>
          <p14:tracePt t="30367" x="7156450" y="749300"/>
          <p14:tracePt t="30384" x="7150100" y="762000"/>
          <p14:tracePt t="30401" x="7150100" y="793750"/>
          <p14:tracePt t="30417" x="7150100" y="876300"/>
          <p14:tracePt t="30434" x="7219950" y="965200"/>
          <p14:tracePt t="30450" x="7327900" y="1066800"/>
          <p14:tracePt t="30467" x="7620000" y="1181100"/>
          <p14:tracePt t="30485" x="7835900" y="1193800"/>
          <p14:tracePt t="30501" x="8001000" y="1193800"/>
          <p14:tracePt t="30518" x="8115300" y="1143000"/>
          <p14:tracePt t="30534" x="8185150" y="1060450"/>
          <p14:tracePt t="30551" x="8235950" y="996950"/>
          <p14:tracePt t="30568" x="8242300" y="965200"/>
          <p14:tracePt t="30584" x="8242300" y="920750"/>
          <p14:tracePt t="30601" x="8242300" y="863600"/>
          <p14:tracePt t="30618" x="8242300" y="806450"/>
          <p14:tracePt t="30634" x="8242300" y="762000"/>
          <p14:tracePt t="30651" x="8223250" y="723900"/>
          <p14:tracePt t="30651" x="8216900" y="692150"/>
          <p14:tracePt t="30668" x="8197850" y="654050"/>
          <p14:tracePt t="30684" x="8166100" y="622300"/>
          <p14:tracePt t="30701" x="8153400" y="603250"/>
          <p14:tracePt t="30718" x="8121650" y="577850"/>
          <p14:tracePt t="30735" x="8064500" y="571500"/>
          <p14:tracePt t="30751" x="7931150" y="565150"/>
          <p14:tracePt t="30768" x="7791450" y="565150"/>
          <p14:tracePt t="30785" x="7594600" y="584200"/>
          <p14:tracePt t="30801" x="7283450" y="704850"/>
          <p14:tracePt t="30818" x="6908800" y="869950"/>
          <p14:tracePt t="30835" x="6775450" y="952500"/>
          <p14:tracePt t="30851" x="6737350" y="990600"/>
          <p14:tracePt t="30868" x="6737350" y="996950"/>
          <p14:tracePt t="30885" x="6737350" y="1047750"/>
          <p14:tracePt t="30901" x="6775450" y="1092200"/>
          <p14:tracePt t="30918" x="6870700" y="1162050"/>
          <p14:tracePt t="30935" x="7016750" y="1193800"/>
          <p14:tracePt t="30951" x="7169150" y="1219200"/>
          <p14:tracePt t="30968" x="7372350" y="1219200"/>
          <p14:tracePt t="30985" x="7569200" y="1181100"/>
          <p14:tracePt t="31002" x="7708900" y="1136650"/>
          <p14:tracePt t="31018" x="7785100" y="1098550"/>
          <p14:tracePt t="31035" x="7854950" y="1060450"/>
          <p14:tracePt t="31052" x="7918450" y="996950"/>
          <p14:tracePt t="31069" x="7931150" y="971550"/>
          <p14:tracePt t="31085" x="7956550" y="895350"/>
          <p14:tracePt t="31102" x="7962900" y="863600"/>
          <p14:tracePt t="31119" x="7969250" y="812800"/>
          <p14:tracePt t="31135" x="7969250" y="787400"/>
          <p14:tracePt t="31152" x="7969250" y="762000"/>
          <p14:tracePt t="31169" x="7969250" y="755650"/>
          <p14:tracePt t="31185" x="7969250" y="730250"/>
          <p14:tracePt t="31202" x="7969250" y="711200"/>
          <p14:tracePt t="31219" x="7956550" y="692150"/>
          <p14:tracePt t="31235" x="7937500" y="660400"/>
          <p14:tracePt t="31253" x="7924800" y="654050"/>
          <p14:tracePt t="31269" x="7886700" y="654050"/>
          <p14:tracePt t="31285" x="7829550" y="673100"/>
          <p14:tracePt t="31302" x="7727950" y="749300"/>
          <p14:tracePt t="31319" x="7620000" y="844550"/>
          <p14:tracePt t="31336" x="7486650" y="939800"/>
          <p14:tracePt t="31352" x="7410450" y="1009650"/>
          <p14:tracePt t="31369" x="7366000" y="1066800"/>
          <p14:tracePt t="31386" x="7346950" y="1085850"/>
          <p14:tracePt t="31402" x="7346950" y="1098550"/>
          <p14:tracePt t="31419" x="7346950" y="1130300"/>
          <p14:tracePt t="31436" x="7346950" y="1162050"/>
          <p14:tracePt t="31453" x="7372350" y="1174750"/>
          <p14:tracePt t="31469" x="7442200" y="1200150"/>
          <p14:tracePt t="31486" x="7607300" y="1206500"/>
          <p14:tracePt t="31502" x="7791450" y="1219200"/>
          <p14:tracePt t="31519" x="7962900" y="1200150"/>
          <p14:tracePt t="31536" x="8089900" y="1149350"/>
          <p14:tracePt t="31553" x="8197850" y="1073150"/>
          <p14:tracePt t="31569" x="8267700" y="1009650"/>
          <p14:tracePt t="31586" x="8286750" y="952500"/>
          <p14:tracePt t="31603" x="8286750" y="869950"/>
          <p14:tracePt t="31619" x="8293100" y="806450"/>
          <p14:tracePt t="31637" x="8293100" y="755650"/>
          <p14:tracePt t="31653" x="8293100" y="711200"/>
          <p14:tracePt t="31669" x="8293100" y="685800"/>
          <p14:tracePt t="31686" x="8267700" y="635000"/>
          <p14:tracePt t="31703" x="8229600" y="584200"/>
          <p14:tracePt t="31719" x="8159750" y="546100"/>
          <p14:tracePt t="31736" x="8064500" y="520700"/>
          <p14:tracePt t="31753" x="7943850" y="495300"/>
          <p14:tracePt t="31770" x="7778750" y="495300"/>
          <p14:tracePt t="31786" x="7645400" y="533400"/>
          <p14:tracePt t="31803" x="7569200" y="577850"/>
          <p14:tracePt t="31803" x="7543800" y="596900"/>
          <p14:tracePt t="31820" x="7505700" y="628650"/>
          <p14:tracePt t="31836" x="7480300" y="666750"/>
          <p14:tracePt t="31853" x="7473950" y="673100"/>
          <p14:tracePt t="32149" x="0" y="0"/>
        </p14:tracePtLst>
        <p14:tracePtLst>
          <p14:tracePt t="37318" x="1282700" y="3314700"/>
          <p14:tracePt t="37447" x="1289050" y="3314700"/>
          <p14:tracePt t="37487" x="1289050" y="3321050"/>
          <p14:tracePt t="37494" x="1295400" y="3333750"/>
          <p14:tracePt t="37511" x="1301750" y="3346450"/>
          <p14:tracePt t="37519" x="1314450" y="3352800"/>
          <p14:tracePt t="37534" x="1314450" y="3359150"/>
          <p14:tracePt t="37543" x="1314450" y="3365500"/>
          <p14:tracePt t="37551" x="1327150" y="3371850"/>
          <p14:tracePt t="37575" x="1333500" y="3371850"/>
          <p14:tracePt t="37591" x="1346200" y="3378200"/>
          <p14:tracePt t="37599" x="1352550" y="3384550"/>
          <p14:tracePt t="37623" x="1365250" y="3390900"/>
          <p14:tracePt t="37655" x="1371600" y="3390900"/>
          <p14:tracePt t="37679" x="1377950" y="3390900"/>
          <p14:tracePt t="37687" x="1390650" y="3397250"/>
          <p14:tracePt t="37697" x="1397000" y="3397250"/>
          <p14:tracePt t="37715" x="1403350" y="3403600"/>
          <p14:tracePt t="37715" x="1416050" y="3409950"/>
          <p14:tracePt t="37732" x="1435100" y="3416300"/>
          <p14:tracePt t="37748" x="1454150" y="3429000"/>
          <p14:tracePt t="37765" x="1498600" y="3435350"/>
          <p14:tracePt t="37782" x="1530350" y="3441700"/>
          <p14:tracePt t="37798" x="1587500" y="3441700"/>
          <p14:tracePt t="37815" x="1631950" y="3441700"/>
          <p14:tracePt t="37831" x="1682750" y="3441700"/>
          <p14:tracePt t="37848" x="1739900" y="3441700"/>
          <p14:tracePt t="37865" x="1828800" y="3441700"/>
          <p14:tracePt t="37881" x="1987550" y="3441700"/>
          <p14:tracePt t="37898" x="2127250" y="3441700"/>
          <p14:tracePt t="37915" x="2292350" y="3429000"/>
          <p14:tracePt t="37932" x="2444750" y="3422650"/>
          <p14:tracePt t="37948" x="2540000" y="3397250"/>
          <p14:tracePt t="37965" x="2616200" y="3390900"/>
          <p14:tracePt t="37982" x="2679700" y="3378200"/>
          <p14:tracePt t="37999" x="2705100" y="3378200"/>
          <p14:tracePt t="38015" x="2724150" y="3378200"/>
          <p14:tracePt t="38032" x="2743200" y="3378200"/>
          <p14:tracePt t="38049" x="2755900" y="3378200"/>
          <p14:tracePt t="38065" x="2774950" y="3378200"/>
          <p14:tracePt t="38081" x="2806700" y="3378200"/>
          <p14:tracePt t="38099" x="2819400" y="3371850"/>
          <p14:tracePt t="38116" x="2825750" y="3371850"/>
          <p14:tracePt t="38132" x="2838450" y="3365500"/>
          <p14:tracePt t="38149" x="2851150" y="3359150"/>
          <p14:tracePt t="38183" x="2857500" y="3359150"/>
          <p14:tracePt t="38183" x="2870200" y="3359150"/>
          <p14:tracePt t="38223" x="2882900" y="3359150"/>
          <p14:tracePt t="38239" x="2889250" y="3359150"/>
          <p14:tracePt t="38247" x="2901950" y="3359150"/>
          <p14:tracePt t="38255" x="2952750" y="3359150"/>
          <p14:tracePt t="38266" x="3028950" y="3365500"/>
          <p14:tracePt t="38282" x="3130550" y="3371850"/>
          <p14:tracePt t="38299" x="3206750" y="3378200"/>
          <p14:tracePt t="38317" x="3282950" y="3378200"/>
          <p14:tracePt t="38332" x="3333750" y="3378200"/>
          <p14:tracePt t="38349" x="3352800" y="3378200"/>
          <p14:tracePt t="38366" x="3371850" y="3378200"/>
          <p14:tracePt t="38383" x="3390900" y="3378200"/>
          <p14:tracePt t="38399" x="3422650" y="3384550"/>
          <p14:tracePt t="38416" x="3524250" y="3390900"/>
          <p14:tracePt t="38433" x="3632200" y="3390900"/>
          <p14:tracePt t="38449" x="3721100" y="3390900"/>
          <p14:tracePt t="38466" x="3790950" y="3390900"/>
          <p14:tracePt t="38483" x="3879850" y="3390900"/>
          <p14:tracePt t="38499" x="3968750" y="3390900"/>
          <p14:tracePt t="38516" x="4070350" y="3390900"/>
          <p14:tracePt t="38533" x="4152900" y="3390900"/>
          <p14:tracePt t="38549" x="4260850" y="3390900"/>
          <p14:tracePt t="38566" x="4508500" y="3390900"/>
          <p14:tracePt t="38583" x="4718050" y="3390900"/>
          <p14:tracePt t="38599" x="4908550" y="3403600"/>
          <p14:tracePt t="38616" x="5092700" y="3403600"/>
          <p14:tracePt t="38633" x="5308600" y="3403600"/>
          <p14:tracePt t="38650" x="5499100" y="3403600"/>
          <p14:tracePt t="38666" x="5651500" y="3403600"/>
          <p14:tracePt t="38683" x="5803900" y="3403600"/>
          <p14:tracePt t="38699" x="5937250" y="3403600"/>
          <p14:tracePt t="38716" x="6089650" y="3403600"/>
          <p14:tracePt t="38733" x="6197600" y="3403600"/>
          <p14:tracePt t="38750" x="6286500" y="3390900"/>
          <p14:tracePt t="38766" x="6350000" y="3365500"/>
          <p14:tracePt t="38783" x="6400800" y="3352800"/>
          <p14:tracePt t="38800" x="6432550" y="3346450"/>
          <p14:tracePt t="38817" x="6477000" y="3333750"/>
          <p14:tracePt t="38833" x="6489700" y="3333750"/>
          <p14:tracePt t="38903" x="6496050" y="3327400"/>
          <p14:tracePt t="38911" x="6496050" y="3314700"/>
          <p14:tracePt t="38919" x="6496050" y="3302000"/>
          <p14:tracePt t="38919" x="6496050" y="3276600"/>
          <p14:tracePt t="38934" x="6483350" y="3238500"/>
          <p14:tracePt t="38950" x="6457950" y="3200400"/>
          <p14:tracePt t="38950" x="6394450" y="3143250"/>
          <p14:tracePt t="38967" x="6337300" y="3092450"/>
          <p14:tracePt t="38983" x="6248400" y="3048000"/>
          <p14:tracePt t="39000" x="6146800" y="3003550"/>
          <p14:tracePt t="39017" x="6019800" y="2965450"/>
          <p14:tracePt t="39033" x="5867400" y="2927350"/>
          <p14:tracePt t="39050" x="5715000" y="2921000"/>
          <p14:tracePt t="39067" x="5537200" y="2901950"/>
          <p14:tracePt t="39084" x="5340350" y="2895600"/>
          <p14:tracePt t="39100" x="5105400" y="2895600"/>
          <p14:tracePt t="39117" x="4883150" y="2895600"/>
          <p14:tracePt t="39134" x="4552950" y="2895600"/>
          <p14:tracePt t="39151" x="4311650" y="2895600"/>
          <p14:tracePt t="39167" x="4108450" y="2895600"/>
          <p14:tracePt t="39184" x="3924300" y="2895600"/>
          <p14:tracePt t="39201" x="3765550" y="2895600"/>
          <p14:tracePt t="39217" x="3632200" y="2895600"/>
          <p14:tracePt t="39234" x="3505200" y="2895600"/>
          <p14:tracePt t="39250" x="3352800" y="2901950"/>
          <p14:tracePt t="39267" x="3175000" y="2901950"/>
          <p14:tracePt t="39285" x="2952750" y="2901950"/>
          <p14:tracePt t="39301" x="2705100" y="2901950"/>
          <p14:tracePt t="39317" x="2514600" y="2901950"/>
          <p14:tracePt t="39334" x="2209800" y="2901950"/>
          <p14:tracePt t="39351" x="2038350" y="2921000"/>
          <p14:tracePt t="39367" x="1917700" y="2927350"/>
          <p14:tracePt t="39384" x="1771650" y="2940050"/>
          <p14:tracePt t="39401" x="1619250" y="2965450"/>
          <p14:tracePt t="39418" x="1447800" y="2990850"/>
          <p14:tracePt t="39435" x="1314450" y="2997200"/>
          <p14:tracePt t="39451" x="1200150" y="3041650"/>
          <p14:tracePt t="39468" x="1130300" y="3086100"/>
          <p14:tracePt t="39484" x="1073150" y="3136900"/>
          <p14:tracePt t="39501" x="1054100" y="3155950"/>
          <p14:tracePt t="39518" x="971550" y="3225800"/>
          <p14:tracePt t="39535" x="939800" y="3270250"/>
          <p14:tracePt t="39551" x="920750" y="3314700"/>
          <p14:tracePt t="39569" x="914400" y="3397250"/>
          <p14:tracePt t="39585" x="901700" y="3505200"/>
          <p14:tracePt t="39601" x="901700" y="3594100"/>
          <p14:tracePt t="39618" x="901700" y="3683000"/>
          <p14:tracePt t="39634" x="901700" y="3771900"/>
          <p14:tracePt t="39651" x="939800" y="3848100"/>
          <p14:tracePt t="39668" x="990600" y="3892550"/>
          <p14:tracePt t="39685" x="1066800" y="3930650"/>
          <p14:tracePt t="39701" x="1155700" y="3962400"/>
          <p14:tracePt t="39718" x="1339850" y="3987800"/>
          <p14:tracePt t="39735" x="1403350" y="3987800"/>
          <p14:tracePt t="39751" x="1479550" y="3987800"/>
          <p14:tracePt t="39768" x="1543050" y="3987800"/>
          <p14:tracePt t="39785" x="1593850" y="3968750"/>
          <p14:tracePt t="39801" x="1644650" y="3949700"/>
          <p14:tracePt t="39818" x="1676400" y="3943350"/>
          <p14:tracePt t="39835" x="1714500" y="3911600"/>
          <p14:tracePt t="39851" x="1758950" y="3905250"/>
          <p14:tracePt t="39868" x="1809750" y="3879850"/>
          <p14:tracePt t="39885" x="1847850" y="3860800"/>
          <p14:tracePt t="39902" x="1898650" y="3848100"/>
          <p14:tracePt t="39918" x="2006600" y="3829050"/>
          <p14:tracePt t="39935" x="2076450" y="3829050"/>
          <p14:tracePt t="39952" x="2197100" y="3829050"/>
          <p14:tracePt t="39968" x="2279650" y="3829050"/>
          <p14:tracePt t="39985" x="2362200" y="3829050"/>
          <p14:tracePt t="40002" x="2425700" y="3829050"/>
          <p14:tracePt t="40018" x="2444750" y="3829050"/>
          <p14:tracePt t="40035" x="2482850" y="3829050"/>
          <p14:tracePt t="40052" x="2559050" y="3829050"/>
          <p14:tracePt t="40068" x="2686050" y="3829050"/>
          <p14:tracePt t="40085" x="2851150" y="3829050"/>
          <p14:tracePt t="40102" x="3149600" y="3829050"/>
          <p14:tracePt t="40119" x="3327400" y="3829050"/>
          <p14:tracePt t="40135" x="3422650" y="3829050"/>
          <p14:tracePt t="40152" x="3486150" y="3822700"/>
          <p14:tracePt t="40169" x="3511550" y="3816350"/>
          <p14:tracePt t="40185" x="3568700" y="3816350"/>
          <p14:tracePt t="40202" x="3657600" y="3810000"/>
          <p14:tracePt t="40218" x="3778250" y="3803650"/>
          <p14:tracePt t="40235" x="3943350" y="3784600"/>
          <p14:tracePt t="40252" x="4064000" y="3784600"/>
          <p14:tracePt t="40269" x="4165600" y="3784600"/>
          <p14:tracePt t="40286" x="4229100" y="3784600"/>
          <p14:tracePt t="40303" x="4273550" y="3784600"/>
          <p14:tracePt t="40319" x="4337050" y="3790950"/>
          <p14:tracePt t="40336" x="4387850" y="3810000"/>
          <p14:tracePt t="40352" x="4470400" y="3860800"/>
          <p14:tracePt t="40369" x="4552950" y="3879850"/>
          <p14:tracePt t="40386" x="4654550" y="3892550"/>
          <p14:tracePt t="40403" x="4832350" y="3854450"/>
          <p14:tracePt t="40419" x="4953000" y="3810000"/>
          <p14:tracePt t="40436" x="5022850" y="3803650"/>
          <p14:tracePt t="40453" x="5060950" y="3803650"/>
          <p14:tracePt t="40469" x="5118100" y="3803650"/>
          <p14:tracePt t="40486" x="5213350" y="3816350"/>
          <p14:tracePt t="40503" x="5289550" y="3816350"/>
          <p14:tracePt t="40519" x="5353050" y="3803650"/>
          <p14:tracePt t="40536" x="5410200" y="3797300"/>
          <p14:tracePt t="40553" x="5461000" y="3790950"/>
          <p14:tracePt t="40569" x="5505450" y="3784600"/>
          <p14:tracePt t="40586" x="5588000" y="3765550"/>
          <p14:tracePt t="40603" x="5651500" y="3733800"/>
          <p14:tracePt t="40619" x="5702300" y="3689350"/>
          <p14:tracePt t="40636" x="5715000" y="3670300"/>
          <p14:tracePt t="40653" x="5734050" y="3638550"/>
          <p14:tracePt t="40687" x="5746750" y="3619500"/>
          <p14:tracePt t="40711" x="5759450" y="3606800"/>
          <p14:tracePt t="40718" x="5759450" y="3600450"/>
          <p14:tracePt t="40726" x="5772150" y="3543300"/>
          <p14:tracePt t="40736" x="5784850" y="3479800"/>
          <p14:tracePt t="40753" x="5791200" y="3448050"/>
          <p14:tracePt t="40770" x="5797550" y="3397250"/>
          <p14:tracePt t="40786" x="5797550" y="3365500"/>
          <p14:tracePt t="40803" x="5797550" y="3340100"/>
          <p14:tracePt t="40820" x="5797550" y="3282950"/>
          <p14:tracePt t="40836" x="5797550" y="3225800"/>
          <p14:tracePt t="40853" x="5740400" y="3136900"/>
          <p14:tracePt t="40870" x="5645150" y="3060700"/>
          <p14:tracePt t="40887" x="5537200" y="3022600"/>
          <p14:tracePt t="40903" x="5384800" y="2971800"/>
          <p14:tracePt t="40920" x="5149850" y="2921000"/>
          <p14:tracePt t="40937" x="4800600" y="2889250"/>
          <p14:tracePt t="40954" x="4451350" y="2870200"/>
          <p14:tracePt t="40970" x="4114800" y="2857500"/>
          <p14:tracePt t="40987" x="3695700" y="2857500"/>
          <p14:tracePt t="41003" x="3257550" y="2882900"/>
          <p14:tracePt t="41020" x="2933700" y="2952750"/>
          <p14:tracePt t="41037" x="2590800" y="3035300"/>
          <p14:tracePt t="41054" x="2228850" y="3155950"/>
          <p14:tracePt t="41070" x="1739900" y="3359150"/>
          <p14:tracePt t="41087" x="1454150" y="3429000"/>
          <p14:tracePt t="41104" x="1225550" y="3448050"/>
          <p14:tracePt t="41120" x="1022350" y="3448050"/>
          <p14:tracePt t="41137" x="806450" y="3448050"/>
          <p14:tracePt t="41154" x="666750" y="3448050"/>
          <p14:tracePt t="41171" x="628650" y="3448050"/>
          <p14:tracePt t="41239" x="622300" y="3448050"/>
          <p14:tracePt t="41279" x="628650" y="3467100"/>
          <p14:tracePt t="41288" x="660400" y="3492500"/>
          <p14:tracePt t="41295" x="730250" y="3530600"/>
          <p14:tracePt t="41303" x="800100" y="3581400"/>
          <p14:tracePt t="41306" x="939800" y="3670300"/>
          <p14:tracePt t="41321" x="1066800" y="3708400"/>
          <p14:tracePt t="41337" x="1155700" y="3727450"/>
          <p14:tracePt t="41354" x="1193800" y="3727450"/>
          <p14:tracePt t="41371" x="1250950" y="3702050"/>
          <p14:tracePt t="41387" x="1327150" y="3530600"/>
          <p14:tracePt t="41404" x="1403350" y="3397250"/>
          <p14:tracePt t="41421" x="1473200" y="3295650"/>
          <p14:tracePt t="41438" x="1524000" y="3244850"/>
          <p14:tracePt t="41438" x="1549400" y="3219450"/>
          <p14:tracePt t="41455" x="1568450" y="3187700"/>
          <p14:tracePt t="41471" x="1670050" y="3079750"/>
          <p14:tracePt t="41488" x="1708150" y="2971800"/>
          <p14:tracePt t="41504" x="1733550" y="2882900"/>
          <p14:tracePt t="41521" x="1739900" y="2800350"/>
          <p14:tracePt t="41538" x="1746250" y="2768600"/>
          <p14:tracePt t="41554" x="1746250" y="2736850"/>
          <p14:tracePt t="41571" x="1746250" y="2698750"/>
          <p14:tracePt t="41588" x="1746250" y="2654300"/>
          <p14:tracePt t="41604" x="1727200" y="2597150"/>
          <p14:tracePt t="41621" x="1708150" y="2565400"/>
          <p14:tracePt t="41638" x="1695450" y="2559050"/>
          <p14:tracePt t="41654" x="1670050" y="2552700"/>
          <p14:tracePt t="41671" x="1651000" y="2552700"/>
          <p14:tracePt t="41688" x="1555750" y="2584450"/>
          <p14:tracePt t="41705" x="1447800" y="2679700"/>
          <p14:tracePt t="41721" x="1314450" y="2813050"/>
          <p14:tracePt t="41738" x="1200150" y="2933700"/>
          <p14:tracePt t="41755" x="1092200" y="3073400"/>
          <p14:tracePt t="41771" x="971550" y="3219450"/>
          <p14:tracePt t="41788" x="920750" y="3257550"/>
          <p14:tracePt t="41805" x="838200" y="3346450"/>
          <p14:tracePt t="41821" x="825500" y="3378200"/>
          <p14:tracePt t="41838" x="825500" y="3384550"/>
          <p14:tracePt t="41855" x="825500" y="3390900"/>
          <p14:tracePt t="41872" x="876300" y="3390900"/>
          <p14:tracePt t="41888" x="1009650" y="3390900"/>
          <p14:tracePt t="41905" x="1225550" y="3390900"/>
          <p14:tracePt t="41921" x="1562100" y="3352800"/>
          <p14:tracePt t="41938" x="1854200" y="3219450"/>
          <p14:tracePt t="41955" x="2051050" y="3143250"/>
          <p14:tracePt t="41972" x="2190750" y="3073400"/>
          <p14:tracePt t="41988" x="2260600" y="3035300"/>
          <p14:tracePt t="42005" x="2279650" y="2997200"/>
          <p14:tracePt t="42022" x="2292350" y="2971800"/>
          <p14:tracePt t="42038" x="2305050" y="2933700"/>
          <p14:tracePt t="42055" x="2305050" y="2908300"/>
          <p14:tracePt t="42072" x="2305050" y="2889250"/>
          <p14:tracePt t="42088" x="2292350" y="2863850"/>
          <p14:tracePt t="42105" x="2247900" y="2863850"/>
          <p14:tracePt t="42122" x="2209800" y="2863850"/>
          <p14:tracePt t="42139" x="2171700" y="2863850"/>
          <p14:tracePt t="42155" x="2146300" y="2863850"/>
          <p14:tracePt t="42172" x="2120900" y="2882900"/>
          <p14:tracePt t="42189" x="2114550" y="2882900"/>
          <p14:tracePt t="42272" x="2108200" y="2882900"/>
          <p14:tracePt t="42293" x="0" y="0"/>
        </p14:tracePtLst>
        <p14:tracePtLst>
          <p14:tracePt t="50895" x="3435350" y="4464050"/>
          <p14:tracePt t="50903" x="3429000" y="4470400"/>
          <p14:tracePt t="50911" x="3422650" y="4476750"/>
          <p14:tracePt t="50936" x="3416300" y="4483100"/>
          <p14:tracePt t="50976" x="3403600" y="4495800"/>
          <p14:tracePt t="50983" x="3390900" y="4508500"/>
          <p14:tracePt t="50991" x="3384550" y="4521200"/>
          <p14:tracePt t="50999" x="3365500" y="4527550"/>
          <p14:tracePt t="51007" x="3327400" y="4527550"/>
          <p14:tracePt t="51019" x="3270250" y="4533900"/>
          <p14:tracePt t="51039" x="3168650" y="4533900"/>
          <p14:tracePt t="51055" x="2978150" y="4533900"/>
          <p14:tracePt t="51071" x="2762250" y="4533900"/>
          <p14:tracePt t="51087" x="2546350" y="4552950"/>
          <p14:tracePt t="51103" x="2432050" y="4552950"/>
          <p14:tracePt t="51127" x="2292350" y="4552950"/>
          <p14:tracePt t="51144" x="2101850" y="4508500"/>
          <p14:tracePt t="51154" x="2019300" y="4508500"/>
          <p14:tracePt t="51170" x="1974850" y="4508500"/>
          <p14:tracePt t="51187" x="1936750" y="4508500"/>
          <p14:tracePt t="51203" x="1898650" y="4508500"/>
          <p14:tracePt t="51220" x="1854200" y="4502150"/>
          <p14:tracePt t="51237" x="1784350" y="4483100"/>
          <p14:tracePt t="51254" x="1695450" y="4476750"/>
          <p14:tracePt t="51271" x="1638300" y="4476750"/>
          <p14:tracePt t="51287" x="1600200" y="4476750"/>
          <p14:tracePt t="51304" x="1568450" y="4476750"/>
          <p14:tracePt t="51320" x="1536700" y="4476750"/>
          <p14:tracePt t="51337" x="1485900" y="4476750"/>
          <p14:tracePt t="51354" x="1435100" y="4476750"/>
          <p14:tracePt t="51370" x="1352550" y="4476750"/>
          <p14:tracePt t="51387" x="1263650" y="4476750"/>
          <p14:tracePt t="51404" x="1200150" y="4483100"/>
          <p14:tracePt t="51420" x="1149350" y="4521200"/>
          <p14:tracePt t="51437" x="1047750" y="4546600"/>
          <p14:tracePt t="51453" x="990600" y="4565650"/>
          <p14:tracePt t="51470" x="958850" y="4591050"/>
          <p14:tracePt t="51487" x="946150" y="4629150"/>
          <p14:tracePt t="51504" x="933450" y="4679950"/>
          <p14:tracePt t="51521" x="920750" y="4730750"/>
          <p14:tracePt t="51537" x="901700" y="4768850"/>
          <p14:tracePt t="51554" x="882650" y="4806950"/>
          <p14:tracePt t="51571" x="844550" y="4857750"/>
          <p14:tracePt t="51587" x="825500" y="4883150"/>
          <p14:tracePt t="51604" x="793750" y="4908550"/>
          <p14:tracePt t="51621" x="755650" y="4953000"/>
          <p14:tracePt t="51638" x="730250" y="4978400"/>
          <p14:tracePt t="51654" x="717550" y="5029200"/>
          <p14:tracePt t="51671" x="717550" y="5067300"/>
          <p14:tracePt t="51688" x="717550" y="5105400"/>
          <p14:tracePt t="51704" x="749300" y="5149850"/>
          <p14:tracePt t="51721" x="825500" y="5226050"/>
          <p14:tracePt t="51737" x="939800" y="5295900"/>
          <p14:tracePt t="51754" x="1035050" y="5340350"/>
          <p14:tracePt t="51771" x="1092200" y="5365750"/>
          <p14:tracePt t="51788" x="1136650" y="5384800"/>
          <p14:tracePt t="51804" x="1174750" y="5422900"/>
          <p14:tracePt t="51821" x="1206500" y="5454650"/>
          <p14:tracePt t="51838" x="1257300" y="5473700"/>
          <p14:tracePt t="51854" x="1314450" y="5511800"/>
          <p14:tracePt t="51871" x="1441450" y="5543550"/>
          <p14:tracePt t="51888" x="1555750" y="5575300"/>
          <p14:tracePt t="51905" x="1701800" y="5632450"/>
          <p14:tracePt t="51921" x="1828800" y="5695950"/>
          <p14:tracePt t="51938" x="1987550" y="5759450"/>
          <p14:tracePt t="51954" x="2165350" y="5803900"/>
          <p14:tracePt t="51971" x="2330450" y="5848350"/>
          <p14:tracePt t="51988" x="2508250" y="5892800"/>
          <p14:tracePt t="52005" x="2660650" y="5905500"/>
          <p14:tracePt t="52021" x="2838450" y="5943600"/>
          <p14:tracePt t="52038" x="3054350" y="5962650"/>
          <p14:tracePt t="52055" x="3270250" y="5962650"/>
          <p14:tracePt t="52072" x="3638550" y="5962650"/>
          <p14:tracePt t="52088" x="3911600" y="5962650"/>
          <p14:tracePt t="52105" x="4222750" y="5962650"/>
          <p14:tracePt t="52122" x="4425950" y="5962650"/>
          <p14:tracePt t="52139" x="4610100" y="5962650"/>
          <p14:tracePt t="52155" x="4800600" y="5962650"/>
          <p14:tracePt t="52172" x="5054600" y="5962650"/>
          <p14:tracePt t="52188" x="5321300" y="5962650"/>
          <p14:tracePt t="52205" x="5568950" y="5962650"/>
          <p14:tracePt t="52223" x="5829300" y="5962650"/>
          <p14:tracePt t="52239" x="6083300" y="5962650"/>
          <p14:tracePt t="52256" x="6394450" y="5969000"/>
          <p14:tracePt t="52273" x="6565900" y="5969000"/>
          <p14:tracePt t="52289" x="6743700" y="5943600"/>
          <p14:tracePt t="52306" x="6864350" y="5924550"/>
          <p14:tracePt t="52323" x="7010400" y="5905500"/>
          <p14:tracePt t="52339" x="7188200" y="5861050"/>
          <p14:tracePt t="52356" x="7467600" y="5772150"/>
          <p14:tracePt t="52373" x="7823200" y="5676900"/>
          <p14:tracePt t="52390" x="8280400" y="5467350"/>
          <p14:tracePt t="52406" x="8794750" y="5200650"/>
          <p14:tracePt t="52423" x="9137650" y="4946650"/>
          <p14:tracePt t="52440" x="9137650" y="4845050"/>
          <p14:tracePt t="52456" x="9137650" y="4806950"/>
          <p14:tracePt t="52473" x="9137650" y="4794250"/>
          <p14:tracePt t="52490" x="9137650" y="4749800"/>
          <p14:tracePt t="52507" x="9137650" y="4705350"/>
          <p14:tracePt t="52523" x="9124950" y="4660900"/>
          <p14:tracePt t="52540" x="9118600" y="4622800"/>
          <p14:tracePt t="52556" x="9118600" y="4610100"/>
          <p14:tracePt t="52573" x="9118600" y="4578350"/>
          <p14:tracePt t="52590" x="9124950" y="4559300"/>
          <p14:tracePt t="52607" x="9137650" y="4533900"/>
          <p14:tracePt t="52624" x="9137650" y="4476750"/>
          <p14:tracePt t="52640" x="9137650" y="4457700"/>
          <p14:tracePt t="52657" x="9137650" y="4432300"/>
          <p14:tracePt t="52673" x="9118600" y="4394200"/>
          <p14:tracePt t="52690" x="9074150" y="4343400"/>
          <p14:tracePt t="52707" x="9010650" y="4330700"/>
          <p14:tracePt t="52723" x="8915400" y="4318000"/>
          <p14:tracePt t="52740" x="8820150" y="4318000"/>
          <p14:tracePt t="52757" x="8731250" y="4318000"/>
          <p14:tracePt t="52774" x="8578850" y="4318000"/>
          <p14:tracePt t="52791" x="8382000" y="4318000"/>
          <p14:tracePt t="52807" x="7905750" y="4254500"/>
          <p14:tracePt t="52824" x="7626350" y="4197350"/>
          <p14:tracePt t="52824" x="7435850" y="4171950"/>
          <p14:tracePt t="52841" x="6845300" y="4089400"/>
          <p14:tracePt t="52857" x="6248400" y="4019550"/>
          <p14:tracePt t="52874" x="5905500" y="3994150"/>
          <p14:tracePt t="52890" x="5651500" y="3994150"/>
          <p14:tracePt t="52907" x="5473700" y="4013200"/>
          <p14:tracePt t="52924" x="5302250" y="4038600"/>
          <p14:tracePt t="52941" x="5175250" y="4070350"/>
          <p14:tracePt t="52957" x="4991100" y="4102100"/>
          <p14:tracePt t="52974" x="4806950" y="4146550"/>
          <p14:tracePt t="52991" x="4679950" y="4152900"/>
          <p14:tracePt t="53007" x="4572000" y="4178300"/>
          <p14:tracePt t="53024" x="4413250" y="4191000"/>
          <p14:tracePt t="53041" x="4356100" y="4191000"/>
          <p14:tracePt t="53057" x="4305300" y="4191000"/>
          <p14:tracePt t="53074" x="4248150" y="4191000"/>
          <p14:tracePt t="53091" x="4191000" y="4197350"/>
          <p14:tracePt t="53107" x="4133850" y="4241800"/>
          <p14:tracePt t="53125" x="4051300" y="4279900"/>
          <p14:tracePt t="53141" x="3987800" y="4324350"/>
          <p14:tracePt t="53158" x="3937000" y="4362450"/>
          <p14:tracePt t="53174" x="3898900" y="4406900"/>
          <p14:tracePt t="53191" x="3854450" y="4451350"/>
          <p14:tracePt t="53208" x="3803650" y="4489450"/>
          <p14:tracePt t="53224" x="3670300" y="4635500"/>
          <p14:tracePt t="53241" x="3581400" y="4711700"/>
          <p14:tracePt t="53258" x="3511550" y="4800600"/>
          <p14:tracePt t="53275" x="3492500" y="4832350"/>
          <p14:tracePt t="53291" x="3486150" y="4857750"/>
          <p14:tracePt t="53308" x="3479800" y="4876800"/>
          <p14:tracePt t="53325" x="3479800" y="4902200"/>
          <p14:tracePt t="53341" x="3479800" y="4940300"/>
          <p14:tracePt t="53358" x="3479800" y="4965700"/>
          <p14:tracePt t="53375" x="3492500" y="5022850"/>
          <p14:tracePt t="53391" x="3511550" y="5067300"/>
          <p14:tracePt t="53408" x="3581400" y="5137150"/>
          <p14:tracePt t="53425" x="3638550" y="5187950"/>
          <p14:tracePt t="53442" x="3714750" y="5245100"/>
          <p14:tracePt t="53458" x="3835400" y="5302250"/>
          <p14:tracePt t="53475" x="3943350" y="5378450"/>
          <p14:tracePt t="53491" x="4057650" y="5454650"/>
          <p14:tracePt t="53508" x="4178300" y="5511800"/>
          <p14:tracePt t="53525" x="4279900" y="5543550"/>
          <p14:tracePt t="53542" x="4394200" y="5568950"/>
          <p14:tracePt t="53558" x="4508500" y="5594350"/>
          <p14:tracePt t="53575" x="4616450" y="5594350"/>
          <p14:tracePt t="53592" x="4737100" y="5600700"/>
          <p14:tracePt t="53608" x="4826000" y="5600700"/>
          <p14:tracePt t="53625" x="4946650" y="5600700"/>
          <p14:tracePt t="53642" x="5054600" y="5600700"/>
          <p14:tracePt t="53658" x="5156200" y="5600700"/>
          <p14:tracePt t="53675" x="5289550" y="5600700"/>
          <p14:tracePt t="53692" x="5435600" y="5600700"/>
          <p14:tracePt t="53709" x="5568950" y="5600700"/>
          <p14:tracePt t="53725" x="5670550" y="5588000"/>
          <p14:tracePt t="53742" x="5753100" y="5556250"/>
          <p14:tracePt t="53758" x="5822950" y="5505450"/>
          <p14:tracePt t="53775" x="5930900" y="5467350"/>
          <p14:tracePt t="53792" x="5994400" y="5422900"/>
          <p14:tracePt t="53809" x="6076950" y="5346700"/>
          <p14:tracePt t="53825" x="6134100" y="5264150"/>
          <p14:tracePt t="53842" x="6165850" y="5175250"/>
          <p14:tracePt t="53859" x="6165850" y="5105400"/>
          <p14:tracePt t="53876" x="6165850" y="5048250"/>
          <p14:tracePt t="53892" x="6140450" y="5016500"/>
          <p14:tracePt t="53909" x="6096000" y="4984750"/>
          <p14:tracePt t="53925" x="6032500" y="4959350"/>
          <p14:tracePt t="53942" x="5911850" y="4933950"/>
          <p14:tracePt t="53959" x="5753100" y="4908550"/>
          <p14:tracePt t="53975" x="5588000" y="4864100"/>
          <p14:tracePt t="53992" x="5530850" y="4864100"/>
          <p14:tracePt t="54009" x="5505450" y="4864100"/>
          <p14:tracePt t="54026" x="5480050" y="4864100"/>
          <p14:tracePt t="54042" x="5467350" y="4870450"/>
          <p14:tracePt t="54059" x="5467350" y="4889500"/>
          <p14:tracePt t="54076" x="5467350" y="4927600"/>
          <p14:tracePt t="54092" x="5480050" y="4978400"/>
          <p14:tracePt t="54109" x="5537200" y="5029200"/>
          <p14:tracePt t="54126" x="5619750" y="5118100"/>
          <p14:tracePt t="54143" x="5721350" y="5162550"/>
          <p14:tracePt t="54159" x="5816600" y="5200650"/>
          <p14:tracePt t="54176" x="6051550" y="5251450"/>
          <p14:tracePt t="54193" x="6343650" y="5289550"/>
          <p14:tracePt t="54209" x="6661150" y="5302250"/>
          <p14:tracePt t="54227" x="6991350" y="5302250"/>
          <p14:tracePt t="54243" x="7219950" y="5302250"/>
          <p14:tracePt t="54260" x="7435850" y="5289550"/>
          <p14:tracePt t="54276" x="7632700" y="5245100"/>
          <p14:tracePt t="54293" x="7766050" y="5200650"/>
          <p14:tracePt t="54309" x="7810500" y="5162550"/>
          <p14:tracePt t="54326" x="7835900" y="5143500"/>
          <p14:tracePt t="54343" x="7835900" y="5130800"/>
          <p14:tracePt t="54360" x="7835900" y="5118100"/>
          <p14:tracePt t="54360" x="7835900" y="5105400"/>
          <p14:tracePt t="54377" x="7816850" y="5080000"/>
          <p14:tracePt t="54393" x="7772400" y="5060950"/>
          <p14:tracePt t="54411" x="7702550" y="5054600"/>
          <p14:tracePt t="54426" x="7569200" y="5029200"/>
          <p14:tracePt t="54443" x="7397750" y="4997450"/>
          <p14:tracePt t="54460" x="7124700" y="4978400"/>
          <p14:tracePt t="54476" x="6762750" y="4972050"/>
          <p14:tracePt t="54493" x="6407150" y="4972050"/>
          <p14:tracePt t="54510" x="5988050" y="4972050"/>
          <p14:tracePt t="54527" x="5626100" y="4959350"/>
          <p14:tracePt t="54543" x="5207000" y="4908550"/>
          <p14:tracePt t="54560" x="4616450" y="4806950"/>
          <p14:tracePt t="54577" x="4292600" y="4775200"/>
          <p14:tracePt t="54593" x="4032250" y="4762500"/>
          <p14:tracePt t="54610" x="3829050" y="4762500"/>
          <p14:tracePt t="54627" x="3600450" y="4762500"/>
          <p14:tracePt t="54644" x="3378200" y="4762500"/>
          <p14:tracePt t="54660" x="3149600" y="4762500"/>
          <p14:tracePt t="54677" x="2857500" y="4762500"/>
          <p14:tracePt t="54693" x="2413000" y="4762500"/>
          <p14:tracePt t="54710" x="2159000" y="4743450"/>
          <p14:tracePt t="54727" x="1962150" y="4737100"/>
          <p14:tracePt t="54744" x="1892300" y="4737100"/>
          <p14:tracePt t="54760" x="1873250" y="4756150"/>
          <p14:tracePt t="54777" x="1866900" y="4800600"/>
          <p14:tracePt t="54794" x="1866900" y="4838700"/>
          <p14:tracePt t="54810" x="1866900" y="4933950"/>
          <p14:tracePt t="54827" x="1885950" y="5048250"/>
          <p14:tracePt t="54844" x="1955800" y="5162550"/>
          <p14:tracePt t="54860" x="2038350" y="5264150"/>
          <p14:tracePt t="54877" x="2159000" y="5384800"/>
          <p14:tracePt t="54894" x="2266950" y="5454650"/>
          <p14:tracePt t="54910" x="2400300" y="5492750"/>
          <p14:tracePt t="54927" x="2590800" y="5549900"/>
          <p14:tracePt t="54944" x="3022600" y="5664200"/>
          <p14:tracePt t="54961" x="3416300" y="5759450"/>
          <p14:tracePt t="54977" x="3797300" y="5822950"/>
          <p14:tracePt t="54994" x="4102100" y="5803900"/>
          <p14:tracePt t="55011" x="4267200" y="5772150"/>
          <p14:tracePt t="55027" x="4394200" y="5721350"/>
          <p14:tracePt t="55045" x="4483100" y="5657850"/>
          <p14:tracePt t="55061" x="4527550" y="5619750"/>
          <p14:tracePt t="55078" x="4591050" y="5499100"/>
          <p14:tracePt t="55094" x="4660900" y="5359400"/>
          <p14:tracePt t="55111" x="4686300" y="5219700"/>
          <p14:tracePt t="55128" x="4705350" y="5086350"/>
          <p14:tracePt t="55128" x="4705350" y="5048250"/>
          <p14:tracePt t="55145" x="4705350" y="4959350"/>
          <p14:tracePt t="55161" x="4654550" y="4895850"/>
          <p14:tracePt t="55178" x="4565650" y="4813300"/>
          <p14:tracePt t="55194" x="4470400" y="4749800"/>
          <p14:tracePt t="55211" x="4400550" y="4724400"/>
          <p14:tracePt t="55228" x="4305300" y="4718050"/>
          <p14:tracePt t="55244" x="4210050" y="4718050"/>
          <p14:tracePt t="55261" x="4057650" y="4718050"/>
          <p14:tracePt t="55278" x="3873500" y="4718050"/>
          <p14:tracePt t="55295" x="3638550" y="4718050"/>
          <p14:tracePt t="55311" x="3352800" y="4724400"/>
          <p14:tracePt t="55328" x="3009900" y="4800600"/>
          <p14:tracePt t="55345" x="2819400" y="4864100"/>
          <p14:tracePt t="55361" x="2698750" y="4914900"/>
          <p14:tracePt t="55378" x="2647950" y="4940300"/>
          <p14:tracePt t="55395" x="2603500" y="4965700"/>
          <p14:tracePt t="55412" x="2584450" y="5029200"/>
          <p14:tracePt t="55428" x="2578100" y="5149850"/>
          <p14:tracePt t="55445" x="2609850" y="5302250"/>
          <p14:tracePt t="55461" x="2692400" y="5473700"/>
          <p14:tracePt t="55478" x="2762250" y="5632450"/>
          <p14:tracePt t="55495" x="2863850" y="5695950"/>
          <p14:tracePt t="55511" x="2997200" y="5765800"/>
          <p14:tracePt t="55528" x="3244850" y="5854700"/>
          <p14:tracePt t="55545" x="3454400" y="5937250"/>
          <p14:tracePt t="55562" x="3714750" y="6019800"/>
          <p14:tracePt t="55579" x="3956050" y="6064250"/>
          <p14:tracePt t="55595" x="4191000" y="6064250"/>
          <p14:tracePt t="55612" x="4324350" y="6000750"/>
          <p14:tracePt t="55628" x="4368800" y="5943600"/>
          <p14:tracePt t="55645" x="4375150" y="5892800"/>
          <p14:tracePt t="55662" x="4394200" y="5822950"/>
          <p14:tracePt t="55679" x="4400550" y="5734050"/>
          <p14:tracePt t="55695" x="4400550" y="5657850"/>
          <p14:tracePt t="55712" x="4400550" y="5537200"/>
          <p14:tracePt t="55729" x="4356100" y="5486400"/>
          <p14:tracePt t="55745" x="4254500" y="5384800"/>
          <p14:tracePt t="55762" x="4044950" y="5264150"/>
          <p14:tracePt t="55779" x="3594100" y="5105400"/>
          <p14:tracePt t="55795" x="3143250" y="5010150"/>
          <p14:tracePt t="55812" x="2743200" y="4965700"/>
          <p14:tracePt t="55828" x="2343150" y="4953000"/>
          <p14:tracePt t="55845" x="2063750" y="4953000"/>
          <p14:tracePt t="55862" x="1885950" y="4953000"/>
          <p14:tracePt t="55879" x="1835150" y="4953000"/>
          <p14:tracePt t="55895" x="1816100" y="4965700"/>
          <p14:tracePt t="55912" x="1809750" y="5016500"/>
          <p14:tracePt t="55929" x="1809750" y="5067300"/>
          <p14:tracePt t="55945" x="1822450" y="5111750"/>
          <p14:tracePt t="55962" x="1854200" y="5137150"/>
          <p14:tracePt t="55979" x="1879600" y="5168900"/>
          <p14:tracePt t="55996" x="1936750" y="5238750"/>
          <p14:tracePt t="56014" x="2076450" y="5378450"/>
          <p14:tracePt t="56029" x="2254250" y="5530850"/>
          <p14:tracePt t="56046" x="2438400" y="5657850"/>
          <p14:tracePt t="56062" x="2641600" y="5772150"/>
          <p14:tracePt t="56079" x="2774950" y="5842000"/>
          <p14:tracePt t="56096" x="2933700" y="5905500"/>
          <p14:tracePt t="56113" x="3003550" y="5924550"/>
          <p14:tracePt t="56129" x="3073400" y="5943600"/>
          <p14:tracePt t="56146" x="3149600" y="5956300"/>
          <p14:tracePt t="56164" x="3213100" y="5956300"/>
          <p14:tracePt t="56179" x="3263900" y="5956300"/>
          <p14:tracePt t="56196" x="3302000" y="5943600"/>
          <p14:tracePt t="56212" x="3333750" y="5930900"/>
          <p14:tracePt t="56229" x="3352800" y="5911850"/>
          <p14:tracePt t="56246" x="3390900" y="5892800"/>
          <p14:tracePt t="56263" x="3409950" y="5873750"/>
          <p14:tracePt t="56279" x="3429000" y="5861050"/>
          <p14:tracePt t="56296" x="3435350" y="5854700"/>
          <p14:tracePt t="56370" x="3441700" y="5848350"/>
          <p14:tracePt t="56393" x="3441700" y="5842000"/>
          <p14:tracePt t="56393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2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1848993"/>
            <a:ext cx="3810000" cy="51320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6649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544"/>
    </mc:Choice>
    <mc:Fallback xmlns="">
      <p:transition spd="slow" advTm="445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  <p:bldP spid="6" grpId="1" animBg="1"/>
    </p:bldLst>
  </p:timing>
  <p:extLst mod="1">
    <p:ext uri="{3A86A75C-4F4B-4683-9AE1-C65F6400EC91}">
      <p14:laserTraceLst xmlns:p14="http://schemas.microsoft.com/office/powerpoint/2010/main">
        <p14:tracePtLst>
          <p14:tracePt t="6874" x="2012950" y="2362200"/>
          <p14:tracePt t="6875" x="2025650" y="2368550"/>
          <p14:tracePt t="6898" x="2038350" y="2381250"/>
          <p14:tracePt t="6905" x="2038350" y="2387600"/>
          <p14:tracePt t="6924" x="2044700" y="2393950"/>
          <p14:tracePt t="6929" x="2063750" y="2406650"/>
          <p14:tracePt t="6940" x="2076450" y="2406650"/>
          <p14:tracePt t="6961" x="2114550" y="2432050"/>
          <p14:tracePt t="6977" x="2133600" y="2432050"/>
          <p14:tracePt t="6994" x="2184400" y="2432050"/>
          <p14:tracePt t="7010" x="2279650" y="2457450"/>
          <p14:tracePt t="7024" x="2419350" y="2463800"/>
          <p14:tracePt t="7041" x="2609850" y="2482850"/>
          <p14:tracePt t="7058" x="2857500" y="2508250"/>
          <p14:tracePt t="7081" x="3041650" y="2508250"/>
          <p14:tracePt t="7097" x="3238500" y="2508250"/>
          <p14:tracePt t="7107" x="3448050" y="2508250"/>
          <p14:tracePt t="7124" x="3676650" y="2508250"/>
          <p14:tracePt t="7141" x="3829050" y="2489200"/>
          <p14:tracePt t="7157" x="3968750" y="2438400"/>
          <p14:tracePt t="7174" x="4083050" y="2387600"/>
          <p14:tracePt t="7191" x="4191000" y="2330450"/>
          <p14:tracePt t="7208" x="4267200" y="2266950"/>
          <p14:tracePt t="7224" x="4337050" y="2222500"/>
          <p14:tracePt t="7241" x="4394200" y="2171700"/>
          <p14:tracePt t="7257" x="4419600" y="2146300"/>
          <p14:tracePt t="7274" x="4470400" y="2101850"/>
          <p14:tracePt t="7291" x="4546600" y="2019300"/>
          <p14:tracePt t="7308" x="4597400" y="1968500"/>
          <p14:tracePt t="7324" x="4635500" y="1905000"/>
          <p14:tracePt t="7341" x="4641850" y="1873250"/>
          <p14:tracePt t="7358" x="4641850" y="1822450"/>
          <p14:tracePt t="7374" x="4641850" y="1790700"/>
          <p14:tracePt t="7391" x="4641850" y="1765300"/>
          <p14:tracePt t="7408" x="4641850" y="1727200"/>
          <p14:tracePt t="7424" x="4622800" y="1701800"/>
          <p14:tracePt t="7441" x="4597400" y="1682750"/>
          <p14:tracePt t="7458" x="4552950" y="1657350"/>
          <p14:tracePt t="7474" x="4476750" y="1625600"/>
          <p14:tracePt t="7491" x="4362450" y="1606550"/>
          <p14:tracePt t="7508" x="4216400" y="1555750"/>
          <p14:tracePt t="7525" x="4019550" y="1524000"/>
          <p14:tracePt t="7541" x="3708400" y="1454150"/>
          <p14:tracePt t="7558" x="3365500" y="1390650"/>
          <p14:tracePt t="7574" x="3060700" y="1352550"/>
          <p14:tracePt t="7591" x="2819400" y="1346200"/>
          <p14:tracePt t="7609" x="2603500" y="1346200"/>
          <p14:tracePt t="7625" x="2279650" y="1346200"/>
          <p14:tracePt t="7642" x="2032000" y="1346200"/>
          <p14:tracePt t="7659" x="1758950" y="1327150"/>
          <p14:tracePt t="7675" x="1524000" y="1314450"/>
          <p14:tracePt t="7691" x="1390650" y="1314450"/>
          <p14:tracePt t="7708" x="1289050" y="1314450"/>
          <p14:tracePt t="7725" x="1270000" y="1314450"/>
          <p14:tracePt t="7742" x="1244600" y="1314450"/>
          <p14:tracePt t="7759" x="1187450" y="1327150"/>
          <p14:tracePt t="7775" x="1085850" y="1333500"/>
          <p14:tracePt t="7792" x="971550" y="1358900"/>
          <p14:tracePt t="7808" x="819150" y="1403350"/>
          <p14:tracePt t="7826" x="800100" y="1416050"/>
          <p14:tracePt t="7842" x="730250" y="1466850"/>
          <p14:tracePt t="7859" x="711200" y="1504950"/>
          <p14:tracePt t="7875" x="698500" y="1549400"/>
          <p14:tracePt t="7892" x="679450" y="1600200"/>
          <p14:tracePt t="7908" x="641350" y="1695450"/>
          <p14:tracePt t="7925" x="622300" y="1739900"/>
          <p14:tracePt t="7942" x="590550" y="1778000"/>
          <p14:tracePt t="7958" x="571500" y="1828800"/>
          <p14:tracePt t="7975" x="552450" y="1879600"/>
          <p14:tracePt t="7992" x="527050" y="1924050"/>
          <p14:tracePt t="7992" x="508000" y="1962150"/>
          <p14:tracePt t="8009" x="488950" y="1987550"/>
          <p14:tracePt t="8025" x="444500" y="2025650"/>
          <p14:tracePt t="8043" x="425450" y="2051050"/>
          <p14:tracePt t="8059" x="419100" y="2082800"/>
          <p14:tracePt t="8075" x="412750" y="2101850"/>
          <p14:tracePt t="8092" x="412750" y="2139950"/>
          <p14:tracePt t="8109" x="412750" y="2159000"/>
          <p14:tracePt t="8126" x="412750" y="2197100"/>
          <p14:tracePt t="8142" x="425450" y="2235200"/>
          <p14:tracePt t="8159" x="450850" y="2266950"/>
          <p14:tracePt t="8175" x="508000" y="2355850"/>
          <p14:tracePt t="8193" x="603250" y="2457450"/>
          <p14:tracePt t="8209" x="768350" y="2540000"/>
          <p14:tracePt t="8226" x="1028700" y="2628900"/>
          <p14:tracePt t="8243" x="1231900" y="2660650"/>
          <p14:tracePt t="8259" x="1466850" y="2717800"/>
          <p14:tracePt t="8276" x="1657350" y="2743200"/>
          <p14:tracePt t="8292" x="1860550" y="2768600"/>
          <p14:tracePt t="8309" x="2070100" y="2800350"/>
          <p14:tracePt t="8326" x="2330450" y="2825750"/>
          <p14:tracePt t="8343" x="2559050" y="2838450"/>
          <p14:tracePt t="8359" x="2787650" y="2838450"/>
          <p14:tracePt t="8376" x="3073400" y="2838450"/>
          <p14:tracePt t="8392" x="3257550" y="2806700"/>
          <p14:tracePt t="8409" x="3606800" y="2743200"/>
          <p14:tracePt t="8426" x="3917950" y="2667000"/>
          <p14:tracePt t="8443" x="4197350" y="2616200"/>
          <p14:tracePt t="8460" x="4387850" y="2552700"/>
          <p14:tracePt t="8476" x="4508500" y="2495550"/>
          <p14:tracePt t="8493" x="4565650" y="2444750"/>
          <p14:tracePt t="8509" x="4578350" y="2413000"/>
          <p14:tracePt t="8526" x="4584700" y="2381250"/>
          <p14:tracePt t="8543" x="4584700" y="2336800"/>
          <p14:tracePt t="8560" x="4584700" y="2298700"/>
          <p14:tracePt t="8576" x="4584700" y="2254250"/>
          <p14:tracePt t="8593" x="4552950" y="2165350"/>
          <p14:tracePt t="8610" x="4521200" y="2108200"/>
          <p14:tracePt t="8626" x="4464050" y="2057400"/>
          <p14:tracePt t="8643" x="4400550" y="1993900"/>
          <p14:tracePt t="8660" x="4298950" y="1892300"/>
          <p14:tracePt t="8677" x="4191000" y="1790700"/>
          <p14:tracePt t="8693" x="4057650" y="1708150"/>
          <p14:tracePt t="8710" x="3943350" y="1631950"/>
          <p14:tracePt t="8726" x="3816350" y="1562100"/>
          <p14:tracePt t="8743" x="3708400" y="1524000"/>
          <p14:tracePt t="8760" x="3606800" y="1492250"/>
          <p14:tracePt t="8776" x="3352800" y="1447800"/>
          <p14:tracePt t="8793" x="3155950" y="1428750"/>
          <p14:tracePt t="8809" x="2908300" y="1416050"/>
          <p14:tracePt t="8826" x="2705100" y="1416050"/>
          <p14:tracePt t="8843" x="2457450" y="1390650"/>
          <p14:tracePt t="8860" x="2247900" y="1384300"/>
          <p14:tracePt t="8876" x="2089150" y="1384300"/>
          <p14:tracePt t="8893" x="1892300" y="1384300"/>
          <p14:tracePt t="8910" x="1720850" y="1384300"/>
          <p14:tracePt t="8927" x="1555750" y="1384300"/>
          <p14:tracePt t="8944" x="1301750" y="1384300"/>
          <p14:tracePt t="8960" x="927100" y="1384300"/>
          <p14:tracePt t="8977" x="781050" y="1384300"/>
          <p14:tracePt t="8994" x="609600" y="1384300"/>
          <p14:tracePt t="9011" x="495300" y="1384300"/>
          <p14:tracePt t="9028" x="400050" y="1384300"/>
          <p14:tracePt t="9044" x="323850" y="1384300"/>
          <p14:tracePt t="9061" x="279400" y="1409700"/>
          <p14:tracePt t="9077" x="215900" y="1460500"/>
          <p14:tracePt t="9094" x="152400" y="1543050"/>
          <p14:tracePt t="9110" x="76200" y="1593850"/>
          <p14:tracePt t="9127" x="44450" y="1625600"/>
          <p14:tracePt t="9144" x="25400" y="1657350"/>
          <p14:tracePt t="9144" x="12700" y="1657350"/>
          <p14:tracePt t="9161" x="6350" y="1670050"/>
          <p14:tracePt t="9177" x="0" y="1695450"/>
          <p14:tracePt t="9194" x="0" y="1746250"/>
          <p14:tracePt t="9211" x="0" y="1790700"/>
          <p14:tracePt t="9227" x="0" y="1873250"/>
          <p14:tracePt t="9244" x="0" y="1930400"/>
          <p14:tracePt t="9261" x="31750" y="2025650"/>
          <p14:tracePt t="9278" x="44450" y="2057400"/>
          <p14:tracePt t="9294" x="95250" y="2133600"/>
          <p14:tracePt t="9311" x="139700" y="2178050"/>
          <p14:tracePt t="9327" x="209550" y="2266950"/>
          <p14:tracePt t="9344" x="292100" y="2362200"/>
          <p14:tracePt t="9361" x="381000" y="2432050"/>
          <p14:tracePt t="9361" x="419100" y="2457450"/>
          <p14:tracePt t="9378" x="495300" y="2508250"/>
          <p14:tracePt t="9394" x="520700" y="2533650"/>
          <p14:tracePt t="9411" x="558800" y="2552700"/>
          <p14:tracePt t="9428" x="577850" y="2571750"/>
          <p14:tracePt t="9444" x="615950" y="2584450"/>
          <p14:tracePt t="9461" x="647700" y="2603500"/>
          <p14:tracePt t="9478" x="654050" y="2609850"/>
          <p14:tracePt t="9494" x="673100" y="2616200"/>
          <p14:tracePt t="9511" x="698500" y="2622550"/>
          <p14:tracePt t="9528" x="723900" y="2635250"/>
          <p14:tracePt t="9544" x="768350" y="2635250"/>
          <p14:tracePt t="9544" x="781050" y="2635250"/>
          <p14:tracePt t="9562" x="831850" y="2635250"/>
          <p14:tracePt t="9578" x="850900" y="2635250"/>
          <p14:tracePt t="9595" x="863600" y="2635250"/>
          <p14:tracePt t="9611" x="882650" y="2635250"/>
          <p14:tracePt t="9628" x="895350" y="2622550"/>
          <p14:tracePt t="9645" x="908050" y="2603500"/>
          <p14:tracePt t="9661" x="927100" y="2571750"/>
          <p14:tracePt t="9678" x="946150" y="2540000"/>
          <p14:tracePt t="9678" x="0" y="0"/>
        </p14:tracePtLst>
        <p14:tracePtLst>
          <p14:tracePt t="14080" x="1479550" y="2114550"/>
          <p14:tracePt t="14106" x="1479550" y="2120900"/>
          <p14:tracePt t="14114" x="1479550" y="2127250"/>
          <p14:tracePt t="14123" x="1479550" y="2139950"/>
          <p14:tracePt t="14130" x="1485900" y="2146300"/>
          <p14:tracePt t="14138" x="1549400" y="2165350"/>
          <p14:tracePt t="14154" x="1600200" y="2184400"/>
          <p14:tracePt t="14170" x="1625600" y="2190750"/>
          <p14:tracePt t="14194" x="1644650" y="2190750"/>
          <p14:tracePt t="14202" x="1657350" y="2190750"/>
          <p14:tracePt t="14226" x="1701800" y="2197100"/>
          <p14:tracePt t="14243" x="1822450" y="2222500"/>
          <p14:tracePt t="14252" x="2000250" y="2279650"/>
          <p14:tracePt t="14274" x="2228850" y="2336800"/>
          <p14:tracePt t="14285" x="2425700" y="2368550"/>
          <p14:tracePt t="14307" x="2533650" y="2368550"/>
          <p14:tracePt t="14319" x="2590800" y="2368550"/>
          <p14:tracePt t="14338" x="2654300" y="2368550"/>
          <p14:tracePt t="14352" x="2724150" y="2368550"/>
          <p14:tracePt t="14369" x="2813050" y="2336800"/>
          <p14:tracePt t="14386" x="2838450" y="2311400"/>
          <p14:tracePt t="14402" x="2876550" y="2286000"/>
          <p14:tracePt t="14419" x="2895600" y="2266950"/>
          <p14:tracePt t="14436" x="2908300" y="2254250"/>
          <p14:tracePt t="14452" x="2921000" y="2241550"/>
          <p14:tracePt t="14515" x="2921000" y="2235200"/>
          <p14:tracePt t="14538" x="2908300" y="2228850"/>
          <p14:tracePt t="14547" x="2901950" y="2216150"/>
          <p14:tracePt t="14554" x="2889250" y="2190750"/>
          <p14:tracePt t="14570" x="2851150" y="2171700"/>
          <p14:tracePt t="14571" x="2838450" y="2159000"/>
          <p14:tracePt t="14586" x="2806700" y="2139950"/>
          <p14:tracePt t="14603" x="2755900" y="2120900"/>
          <p14:tracePt t="14620" x="2692400" y="2101850"/>
          <p14:tracePt t="14637" x="2609850" y="2089150"/>
          <p14:tracePt t="14653" x="2571750" y="2082800"/>
          <p14:tracePt t="14670" x="2514600" y="2076450"/>
          <p14:tracePt t="14686" x="2419350" y="2063750"/>
          <p14:tracePt t="14703" x="2349500" y="2051050"/>
          <p14:tracePt t="14720" x="2286000" y="2025650"/>
          <p14:tracePt t="14736" x="2254250" y="2025650"/>
          <p14:tracePt t="14753" x="2197100" y="2019300"/>
          <p14:tracePt t="14770" x="2139950" y="2006600"/>
          <p14:tracePt t="14786" x="2051050" y="2006600"/>
          <p14:tracePt t="14803" x="1949450" y="2006600"/>
          <p14:tracePt t="14820" x="1873250" y="2006600"/>
          <p14:tracePt t="14837" x="1778000" y="2006600"/>
          <p14:tracePt t="14853" x="1644650" y="2006600"/>
          <p14:tracePt t="14870" x="1473200" y="2006600"/>
          <p14:tracePt t="14887" x="1289050" y="2006600"/>
          <p14:tracePt t="14903" x="1155700" y="2025650"/>
          <p14:tracePt t="14920" x="1085850" y="2025650"/>
          <p14:tracePt t="14937" x="1035050" y="2032000"/>
          <p14:tracePt t="14954" x="984250" y="2032000"/>
          <p14:tracePt t="14971" x="901700" y="2032000"/>
          <p14:tracePt t="14987" x="857250" y="2044700"/>
          <p14:tracePt t="15004" x="819150" y="2051050"/>
          <p14:tracePt t="15020" x="800100" y="2063750"/>
          <p14:tracePt t="15037" x="781050" y="2082800"/>
          <p14:tracePt t="15054" x="774700" y="2101850"/>
          <p14:tracePt t="15070" x="774700" y="2133600"/>
          <p14:tracePt t="15087" x="774700" y="2146300"/>
          <p14:tracePt t="15104" x="787400" y="2178050"/>
          <p14:tracePt t="15121" x="806450" y="2203450"/>
          <p14:tracePt t="15137" x="831850" y="2235200"/>
          <p14:tracePt t="15154" x="908050" y="2311400"/>
          <p14:tracePt t="15170" x="946150" y="2349500"/>
          <p14:tracePt t="15187" x="996950" y="2374900"/>
          <p14:tracePt t="15204" x="1060450" y="2400300"/>
          <p14:tracePt t="15220" x="1123950" y="2432050"/>
          <p14:tracePt t="15237" x="1200150" y="2470150"/>
          <p14:tracePt t="15254" x="1250950" y="2482850"/>
          <p14:tracePt t="15271" x="1295400" y="2495550"/>
          <p14:tracePt t="15287" x="1358900" y="2514600"/>
          <p14:tracePt t="15304" x="1447800" y="2533650"/>
          <p14:tracePt t="15320" x="1568450" y="2565400"/>
          <p14:tracePt t="15337" x="1752600" y="2616200"/>
          <p14:tracePt t="15354" x="1873250" y="2622550"/>
          <p14:tracePt t="15371" x="1981200" y="2622550"/>
          <p14:tracePt t="15387" x="2082800" y="2628900"/>
          <p14:tracePt t="15404" x="2184400" y="2628900"/>
          <p14:tracePt t="15421" x="2292350" y="2647950"/>
          <p14:tracePt t="15437" x="2381250" y="2647950"/>
          <p14:tracePt t="15454" x="2470150" y="2647950"/>
          <p14:tracePt t="15471" x="2501900" y="2647950"/>
          <p14:tracePt t="15488" x="2540000" y="2641600"/>
          <p14:tracePt t="15504" x="2584450" y="2628900"/>
          <p14:tracePt t="15521" x="2647950" y="2584450"/>
          <p14:tracePt t="15538" x="2705100" y="2533650"/>
          <p14:tracePt t="15554" x="2730500" y="2470150"/>
          <p14:tracePt t="15571" x="2730500" y="2387600"/>
          <p14:tracePt t="15588" x="2730500" y="2317750"/>
          <p14:tracePt t="15605" x="2730500" y="2260600"/>
          <p14:tracePt t="15621" x="2730500" y="2222500"/>
          <p14:tracePt t="15638" x="2730500" y="2197100"/>
          <p14:tracePt t="15654" x="2730500" y="2165350"/>
          <p14:tracePt t="15672" x="2730500" y="2139950"/>
          <p14:tracePt t="15688" x="2705100" y="2082800"/>
          <p14:tracePt t="15704" x="2660650" y="2025650"/>
          <p14:tracePt t="15721" x="2616200" y="1981200"/>
          <p14:tracePt t="15738" x="2603500" y="1968500"/>
          <p14:tracePt t="15755" x="2578100" y="1936750"/>
          <p14:tracePt t="15771" x="2559050" y="1924050"/>
          <p14:tracePt t="15788" x="2546350" y="1924050"/>
          <p14:tracePt t="15805" x="2520950" y="1924050"/>
          <p14:tracePt t="15821" x="2470150" y="1924050"/>
          <p14:tracePt t="15838" x="2419350" y="1924050"/>
          <p14:tracePt t="15855" x="2355850" y="1924050"/>
          <p14:tracePt t="15871" x="2279650" y="1930400"/>
          <p14:tracePt t="15888" x="2190750" y="1974850"/>
          <p14:tracePt t="15888" x="2139950" y="1981200"/>
          <p14:tracePt t="15906" x="2108200" y="1993900"/>
          <p14:tracePt t="15921" x="1981200" y="2000250"/>
          <p14:tracePt t="15921" x="1917700" y="2019300"/>
          <p14:tracePt t="15939" x="1784350" y="2038350"/>
          <p14:tracePt t="15955" x="1663700" y="2038350"/>
          <p14:tracePt t="15972" x="1593850" y="2044700"/>
          <p14:tracePt t="15988" x="1543050" y="2051050"/>
          <p14:tracePt t="16005" x="1498600" y="2063750"/>
          <p14:tracePt t="16022" x="1441450" y="2076450"/>
          <p14:tracePt t="16038" x="1377950" y="2089150"/>
          <p14:tracePt t="16055" x="1289050" y="2089150"/>
          <p14:tracePt t="16072" x="1219200" y="2089150"/>
          <p14:tracePt t="16089" x="1187450" y="2089150"/>
          <p14:tracePt t="16105" x="1155700" y="2089150"/>
          <p14:tracePt t="16122" x="1136650" y="2089150"/>
          <p14:tracePt t="16138" x="1130300" y="2095500"/>
          <p14:tracePt t="16155" x="1117600" y="2101850"/>
          <p14:tracePt t="16172" x="1111250" y="2120900"/>
          <p14:tracePt t="16189" x="1104900" y="2139950"/>
          <p14:tracePt t="16206" x="1098550" y="2178050"/>
          <p14:tracePt t="16222" x="1098550" y="2209800"/>
          <p14:tracePt t="16239" x="1098550" y="2241550"/>
          <p14:tracePt t="16255" x="1098550" y="2266950"/>
          <p14:tracePt t="16272" x="1111250" y="2298700"/>
          <p14:tracePt t="16289" x="1130300" y="2330450"/>
          <p14:tracePt t="16306" x="1136650" y="2343150"/>
          <p14:tracePt t="16322" x="1155700" y="2374900"/>
          <p14:tracePt t="16339" x="1168400" y="2400300"/>
          <p14:tracePt t="16356" x="1206500" y="2425700"/>
          <p14:tracePt t="16372" x="1289050" y="2470150"/>
          <p14:tracePt t="16390" x="1339850" y="2482850"/>
          <p14:tracePt t="16406" x="1435100" y="2508250"/>
          <p14:tracePt t="16422" x="1498600" y="2514600"/>
          <p14:tracePt t="16439" x="1593850" y="2527300"/>
          <p14:tracePt t="16456" x="1714500" y="2546350"/>
          <p14:tracePt t="16472" x="1847850" y="2559050"/>
          <p14:tracePt t="16472" x="1924050" y="2559050"/>
          <p14:tracePt t="16490" x="2076450" y="2559050"/>
          <p14:tracePt t="16506" x="2216150" y="2559050"/>
          <p14:tracePt t="16523" x="2355850" y="2559050"/>
          <p14:tracePt t="16540" x="2508250" y="2540000"/>
          <p14:tracePt t="16556" x="2622550" y="2527300"/>
          <p14:tracePt t="16573" x="2705100" y="2501900"/>
          <p14:tracePt t="16589" x="2774950" y="2457450"/>
          <p14:tracePt t="16606" x="2819400" y="2400300"/>
          <p14:tracePt t="16623" x="2882900" y="2362200"/>
          <p14:tracePt t="16640" x="2914650" y="2317750"/>
          <p14:tracePt t="16657" x="2940050" y="2292350"/>
          <p14:tracePt t="16673" x="2984500" y="2216150"/>
          <p14:tracePt t="16690" x="2997200" y="2203450"/>
          <p14:tracePt t="16706" x="3016250" y="2127250"/>
          <p14:tracePt t="16723" x="3022600" y="2095500"/>
          <p14:tracePt t="16740" x="3028950" y="2063750"/>
          <p14:tracePt t="16757" x="3035300" y="2038350"/>
          <p14:tracePt t="16773" x="3035300" y="2012950"/>
          <p14:tracePt t="16790" x="3028950" y="1981200"/>
          <p14:tracePt t="16806" x="2997200" y="1949450"/>
          <p14:tracePt t="16823" x="2959100" y="1917700"/>
          <p14:tracePt t="16840" x="2927350" y="1911350"/>
          <p14:tracePt t="16856" x="2870200" y="1905000"/>
          <p14:tracePt t="16873" x="2794000" y="1905000"/>
          <p14:tracePt t="16890" x="2597150" y="1905000"/>
          <p14:tracePt t="16907" x="2476500" y="1905000"/>
          <p14:tracePt t="16923" x="2400300" y="1905000"/>
          <p14:tracePt t="16940" x="2311400" y="1905000"/>
          <p14:tracePt t="16956" x="2228850" y="1905000"/>
          <p14:tracePt t="16973" x="2152650" y="1905000"/>
          <p14:tracePt t="16990" x="2063750" y="1905000"/>
          <p14:tracePt t="17007" x="1974850" y="1905000"/>
          <p14:tracePt t="17023" x="1860550" y="1905000"/>
          <p14:tracePt t="17040" x="1727200" y="1911350"/>
          <p14:tracePt t="17057" x="1593850" y="1911350"/>
          <p14:tracePt t="17073" x="1473200" y="1911350"/>
          <p14:tracePt t="17073" x="1441450" y="1911350"/>
          <p14:tracePt t="17091" x="1371600" y="1905000"/>
          <p14:tracePt t="17107" x="1339850" y="1898650"/>
          <p14:tracePt t="17123" x="1301750" y="1898650"/>
          <p14:tracePt t="17140" x="1276350" y="1898650"/>
          <p14:tracePt t="17157" x="1250950" y="1898650"/>
          <p14:tracePt t="17174" x="1174750" y="1987550"/>
          <p14:tracePt t="17190" x="1136650" y="2019300"/>
          <p14:tracePt t="17207" x="1111250" y="2051050"/>
          <p14:tracePt t="17224" x="1098550" y="2089150"/>
          <p14:tracePt t="17241" x="1098550" y="2114550"/>
          <p14:tracePt t="17257" x="1098550" y="2171700"/>
          <p14:tracePt t="17274" x="1098550" y="2254250"/>
          <p14:tracePt t="17290" x="1123950" y="2317750"/>
          <p14:tracePt t="17307" x="1181100" y="2425700"/>
          <p14:tracePt t="17324" x="1225550" y="2501900"/>
          <p14:tracePt t="17340" x="1295400" y="2597150"/>
          <p14:tracePt t="17357" x="1327150" y="2622550"/>
          <p14:tracePt t="17374" x="1352550" y="2647950"/>
          <p14:tracePt t="17391" x="1365250" y="2647950"/>
          <p14:tracePt t="17407" x="1390650" y="2654300"/>
          <p14:tracePt t="17424" x="1435100" y="2667000"/>
          <p14:tracePt t="17441" x="1581150" y="2692400"/>
          <p14:tracePt t="17458" x="1682750" y="2692400"/>
          <p14:tracePt t="17474" x="1943100" y="2724150"/>
          <p14:tracePt t="17491" x="2101850" y="2724150"/>
          <p14:tracePt t="17507" x="2247900" y="2724150"/>
          <p14:tracePt t="17524" x="2400300" y="2711450"/>
          <p14:tracePt t="17541" x="2565400" y="2698750"/>
          <p14:tracePt t="17558" x="2686050" y="2673350"/>
          <p14:tracePt t="17574" x="2781300" y="2635250"/>
          <p14:tracePt t="17591" x="2870200" y="2578100"/>
          <p14:tracePt t="17608" x="2921000" y="2489200"/>
          <p14:tracePt t="17624" x="2959100" y="2413000"/>
          <p14:tracePt t="17624" x="2965450" y="2393950"/>
          <p14:tracePt t="17642" x="2971800" y="2374900"/>
          <p14:tracePt t="17658" x="2978150" y="2305050"/>
          <p14:tracePt t="17675" x="2978150" y="2254250"/>
          <p14:tracePt t="17691" x="2978150" y="2216150"/>
          <p14:tracePt t="17708" x="2965450" y="2159000"/>
          <p14:tracePt t="17725" x="2914650" y="2089150"/>
          <p14:tracePt t="17741" x="2870200" y="2032000"/>
          <p14:tracePt t="17758" x="2838450" y="1987550"/>
          <p14:tracePt t="17774" x="2800350" y="1968500"/>
          <p14:tracePt t="17791" x="2705100" y="1930400"/>
          <p14:tracePt t="17809" x="2609850" y="1898650"/>
          <p14:tracePt t="17825" x="2508250" y="1866900"/>
          <p14:tracePt t="17842" x="2406650" y="1841500"/>
          <p14:tracePt t="17858" x="2292350" y="1841500"/>
          <p14:tracePt t="17875" x="2235200" y="1841500"/>
          <p14:tracePt t="17891" x="2165350" y="1854200"/>
          <p14:tracePt t="17908" x="2076450" y="1866900"/>
          <p14:tracePt t="17925" x="1917700" y="1892300"/>
          <p14:tracePt t="17941" x="1733550" y="1898650"/>
          <p14:tracePt t="17958" x="1600200" y="1924050"/>
          <p14:tracePt t="17975" x="1466850" y="1936750"/>
          <p14:tracePt t="17992" x="1403350" y="1936750"/>
          <p14:tracePt t="18008" x="1352550" y="1936750"/>
          <p14:tracePt t="18025" x="1333500" y="1936750"/>
          <p14:tracePt t="18042" x="1320800" y="1936750"/>
          <p14:tracePt t="18131" x="1308100" y="1943100"/>
          <p14:tracePt t="18227" x="1295400" y="1949450"/>
          <p14:tracePt t="18234" x="1289050" y="1949450"/>
          <p14:tracePt t="18243" x="1276350" y="1955800"/>
          <p14:tracePt t="18243" x="1257300" y="1962150"/>
          <p14:tracePt t="18259" x="1231900" y="1981200"/>
          <p14:tracePt t="18275" x="1212850" y="2006600"/>
          <p14:tracePt t="18292" x="1193800" y="2032000"/>
          <p14:tracePt t="18309" x="1181100" y="2044700"/>
          <p14:tracePt t="18346" x="1181100" y="2051050"/>
          <p14:tracePt t="18402" x="1181100" y="2057400"/>
          <p14:tracePt t="1851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on Exchange Resi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334000"/>
          </a:xfrm>
          <a:noFill/>
          <a:ln/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Resins</a:t>
            </a:r>
          </a:p>
          <a:p>
            <a:pPr lvl="1"/>
            <a:r>
              <a:rPr lang="en-US" sz="2400" dirty="0"/>
              <a:t>Organic or inorganic polymer used to exchange cations or anions from a solution phase</a:t>
            </a:r>
          </a:p>
          <a:p>
            <a:r>
              <a:rPr lang="en-US" sz="2400" dirty="0"/>
              <a:t>General Structure</a:t>
            </a:r>
          </a:p>
          <a:p>
            <a:pPr lvl="1"/>
            <a:r>
              <a:rPr lang="en-US" sz="2400" dirty="0"/>
              <a:t>Polymer backbone not involved in bonding</a:t>
            </a:r>
          </a:p>
          <a:p>
            <a:pPr lvl="1"/>
            <a:r>
              <a:rPr lang="en-US" sz="2400" dirty="0"/>
              <a:t>Functional group for complexing anion or cation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Properti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apacity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Amount of exchangeable ions per unit quantity of material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Proton exchange capacity (PEC), </a:t>
            </a:r>
            <a:r>
              <a:rPr lang="en-US" sz="2400" dirty="0" err="1" smtClean="0"/>
              <a:t>meq</a:t>
            </a:r>
            <a:r>
              <a:rPr lang="en-US" sz="2400" dirty="0" smtClean="0"/>
              <a:t>/g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electivity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Cation or anion exchange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Cations are positive ions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Anions are negative ion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Some selectivities within group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Distribution of metal ion can vary with solution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1018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265" x="2101850" y="1320800"/>
          <p14:tracePt t="5320" x="2089150" y="1320800"/>
          <p14:tracePt t="5336" x="2082800" y="1320800"/>
          <p14:tracePt t="5343" x="2076450" y="1320800"/>
          <p14:tracePt t="5351" x="2070100" y="1320800"/>
          <p14:tracePt t="5373" x="2038350" y="1320800"/>
          <p14:tracePt t="5376" x="2000250" y="1308100"/>
          <p14:tracePt t="5392" x="1955800" y="1295400"/>
          <p14:tracePt t="5415" x="1930400" y="1289050"/>
          <p14:tracePt t="5423" x="1892300" y="1282700"/>
          <p14:tracePt t="5440" x="1835150" y="1276350"/>
          <p14:tracePt t="5458" x="1797050" y="1270000"/>
          <p14:tracePt t="5479" x="1765300" y="1270000"/>
          <p14:tracePt t="5496" x="1727200" y="1270000"/>
          <p14:tracePt t="5512" x="1670050" y="1263650"/>
          <p14:tracePt t="5523" x="1574800" y="1263650"/>
          <p14:tracePt t="5543" x="1517650" y="1263650"/>
          <p14:tracePt t="5557" x="1479550" y="1270000"/>
          <p14:tracePt t="5576" x="1441450" y="1301750"/>
          <p14:tracePt t="5591" x="1397000" y="1320800"/>
          <p14:tracePt t="5591" x="1377950" y="1327150"/>
          <p14:tracePt t="5608" x="1358900" y="1333500"/>
          <p14:tracePt t="5623" x="1320800" y="1352550"/>
          <p14:tracePt t="5640" x="1308100" y="1358900"/>
          <p14:tracePt t="5657" x="1308100" y="1365250"/>
          <p14:tracePt t="5674" x="1301750" y="1365250"/>
          <p14:tracePt t="5719" x="1295400" y="1365250"/>
          <p14:tracePt t="5727" x="1295400" y="1371600"/>
          <p14:tracePt t="5740" x="1295400" y="1377950"/>
          <p14:tracePt t="5743" x="1295400" y="1390650"/>
          <p14:tracePt t="5743" x="1295400" y="1397000"/>
          <p14:tracePt t="5761" x="1308100" y="1409700"/>
          <p14:tracePt t="5773" x="1333500" y="1435100"/>
          <p14:tracePt t="5792" x="1346200" y="1447800"/>
          <p14:tracePt t="5807" x="1365250" y="1460500"/>
          <p14:tracePt t="5823" x="1397000" y="1473200"/>
          <p14:tracePt t="5840" x="1428750" y="1485900"/>
          <p14:tracePt t="5857" x="1441450" y="1498600"/>
          <p14:tracePt t="5874" x="1473200" y="1504950"/>
          <p14:tracePt t="5891" x="1492250" y="1517650"/>
          <p14:tracePt t="5907" x="1517650" y="1524000"/>
          <p14:tracePt t="5924" x="1549400" y="1536700"/>
          <p14:tracePt t="5940" x="1581150" y="1543050"/>
          <p14:tracePt t="5957" x="1600200" y="1555750"/>
          <p14:tracePt t="5974" x="1606550" y="1562100"/>
          <p14:tracePt t="5990" x="1619250" y="1562100"/>
          <p14:tracePt t="6008" x="1651000" y="1581150"/>
          <p14:tracePt t="6025" x="1663700" y="1581150"/>
          <p14:tracePt t="6041" x="1676400" y="1593850"/>
          <p14:tracePt t="6057" x="1689100" y="1600200"/>
          <p14:tracePt t="6074" x="1727200" y="1606550"/>
          <p14:tracePt t="6091" x="1746250" y="1612900"/>
          <p14:tracePt t="6107" x="1784350" y="1619250"/>
          <p14:tracePt t="6124" x="1822450" y="1619250"/>
          <p14:tracePt t="6141" x="1898650" y="1619250"/>
          <p14:tracePt t="6160" x="1911350" y="1619250"/>
          <p14:tracePt t="6174" x="1974850" y="1619250"/>
          <p14:tracePt t="6191" x="2051050" y="1619250"/>
          <p14:tracePt t="6208" x="2114550" y="1619250"/>
          <p14:tracePt t="6224" x="2171700" y="1619250"/>
          <p14:tracePt t="6241" x="2228850" y="1619250"/>
          <p14:tracePt t="6258" x="2273300" y="1619250"/>
          <p14:tracePt t="6274" x="2317750" y="1619250"/>
          <p14:tracePt t="6291" x="2349500" y="1619250"/>
          <p14:tracePt t="6308" x="2393950" y="1619250"/>
          <p14:tracePt t="6326" x="2432050" y="1619250"/>
          <p14:tracePt t="6341" x="2457450" y="1619250"/>
          <p14:tracePt t="6358" x="2508250" y="1619250"/>
          <p14:tracePt t="6374" x="2584450" y="1612900"/>
          <p14:tracePt t="6392" x="2622550" y="1593850"/>
          <p14:tracePt t="6410" x="2679700" y="1581150"/>
          <p14:tracePt t="6425" x="2749550" y="1568450"/>
          <p14:tracePt t="6441" x="2844800" y="1549400"/>
          <p14:tracePt t="6458" x="2901950" y="1543050"/>
          <p14:tracePt t="6475" x="2940050" y="1530350"/>
          <p14:tracePt t="6492" x="2978150" y="1517650"/>
          <p14:tracePt t="6508" x="2990850" y="1498600"/>
          <p14:tracePt t="6525" x="2997200" y="1473200"/>
          <p14:tracePt t="6542" x="3022600" y="1454150"/>
          <p14:tracePt t="6558" x="3022600" y="1422400"/>
          <p14:tracePt t="6576" x="3022600" y="1390650"/>
          <p14:tracePt t="6593" x="3022600" y="1358900"/>
          <p14:tracePt t="6608" x="3022600" y="1339850"/>
          <p14:tracePt t="6625" x="3009900" y="1314450"/>
          <p14:tracePt t="6642" x="2997200" y="1289050"/>
          <p14:tracePt t="6658" x="2990850" y="1282700"/>
          <p14:tracePt t="6675" x="2978150" y="1270000"/>
          <p14:tracePt t="6692" x="2965450" y="1263650"/>
          <p14:tracePt t="6708" x="2946400" y="1244600"/>
          <p14:tracePt t="6725" x="2927350" y="1231900"/>
          <p14:tracePt t="6742" x="2921000" y="1225550"/>
          <p14:tracePt t="6759" x="2901950" y="1212850"/>
          <p14:tracePt t="6775" x="2882900" y="1206500"/>
          <p14:tracePt t="6792" x="2882900" y="1200150"/>
          <p14:tracePt t="6864" x="2895600" y="1200150"/>
          <p14:tracePt t="6872" x="2914650" y="1200150"/>
          <p14:tracePt t="6881" x="2940050" y="1200150"/>
          <p14:tracePt t="6886" x="2971800" y="1206500"/>
          <p14:tracePt t="6893" x="3067050" y="1238250"/>
          <p14:tracePt t="6910" x="3155950" y="1263650"/>
          <p14:tracePt t="6927" x="3213100" y="1276350"/>
          <p14:tracePt t="6943" x="3244850" y="1282700"/>
          <p14:tracePt t="6960" x="3282950" y="1295400"/>
          <p14:tracePt t="6977" x="3314700" y="1295400"/>
          <p14:tracePt t="6993" x="3340100" y="1320800"/>
          <p14:tracePt t="7010" x="3365500" y="1346200"/>
          <p14:tracePt t="7026" x="3384550" y="1352550"/>
          <p14:tracePt t="7044" x="3429000" y="1371600"/>
          <p14:tracePt t="7060" x="3467100" y="1384300"/>
          <p14:tracePt t="7077" x="3492500" y="1390650"/>
          <p14:tracePt t="7093" x="3524250" y="1403350"/>
          <p14:tracePt t="7110" x="3562350" y="1422400"/>
          <p14:tracePt t="7126" x="3600450" y="1447800"/>
          <p14:tracePt t="7142" x="3619500" y="1454150"/>
          <p14:tracePt t="7159" x="3644900" y="1466850"/>
          <p14:tracePt t="7176" x="3657600" y="1466850"/>
          <p14:tracePt t="7194" x="3689350" y="1473200"/>
          <p14:tracePt t="7210" x="3714750" y="1473200"/>
          <p14:tracePt t="7227" x="3746500" y="1473200"/>
          <p14:tracePt t="7244" x="3797300" y="1473200"/>
          <p14:tracePt t="7261" x="3867150" y="1473200"/>
          <p14:tracePt t="7277" x="3905250" y="1473200"/>
          <p14:tracePt t="7294" x="3943350" y="1473200"/>
          <p14:tracePt t="7310" x="3994150" y="1473200"/>
          <p14:tracePt t="7327" x="4083050" y="1473200"/>
          <p14:tracePt t="7344" x="4140200" y="1473200"/>
          <p14:tracePt t="7361" x="4184650" y="1473200"/>
          <p14:tracePt t="7377" x="4222750" y="1473200"/>
          <p14:tracePt t="7394" x="4260850" y="1473200"/>
          <p14:tracePt t="7411" x="4318000" y="1473200"/>
          <p14:tracePt t="7427" x="4343400" y="1466850"/>
          <p14:tracePt t="7444" x="4356100" y="1460500"/>
          <p14:tracePt t="7461" x="4362450" y="1454150"/>
          <p14:tracePt t="7477" x="4368800" y="1435100"/>
          <p14:tracePt t="7494" x="4368800" y="1409700"/>
          <p14:tracePt t="7511" x="4368800" y="1397000"/>
          <p14:tracePt t="7527" x="4368800" y="1390650"/>
          <p14:tracePt t="7527" x="4362450" y="1384300"/>
          <p14:tracePt t="7546" x="4324350" y="1371600"/>
          <p14:tracePt t="7561" x="4273550" y="1352550"/>
          <p14:tracePt t="7577" x="4191000" y="1320800"/>
          <p14:tracePt t="7594" x="4108450" y="1308100"/>
          <p14:tracePt t="7611" x="4006850" y="1289050"/>
          <p14:tracePt t="7627" x="3924300" y="1276350"/>
          <p14:tracePt t="7644" x="3873500" y="1263650"/>
          <p14:tracePt t="7661" x="3860800" y="1263650"/>
          <p14:tracePt t="7678" x="3854450" y="1263650"/>
          <p14:tracePt t="7720" x="3854450" y="1257300"/>
          <p14:tracePt t="7769" x="3848100" y="1250950"/>
          <p14:tracePt t="7790" x="0" y="0"/>
        </p14:tracePtLst>
        <p14:tracePtLst>
          <p14:tracePt t="19165" x="3721100" y="2101850"/>
          <p14:tracePt t="19337" x="3721100" y="2095500"/>
          <p14:tracePt t="19482" x="3721100" y="2089150"/>
          <p14:tracePt t="19497" x="3721100" y="2082800"/>
          <p14:tracePt t="19505" x="3721100" y="2076450"/>
          <p14:tracePt t="19529" x="3721100" y="2070100"/>
          <p14:tracePt t="19537" x="3721100" y="2063750"/>
          <p14:tracePt t="19545" x="3721100" y="2044700"/>
          <p14:tracePt t="19553" x="3721100" y="2012950"/>
          <p14:tracePt t="19553" x="3721100" y="2006600"/>
          <p14:tracePt t="19580" x="3721100" y="1993900"/>
          <p14:tracePt t="19581" x="3721100" y="1981200"/>
          <p14:tracePt t="19597" x="3721100" y="1968500"/>
          <p14:tracePt t="19614" x="3714750" y="1930400"/>
          <p14:tracePt t="19631" x="3695700" y="1917700"/>
          <p14:tracePt t="19647" x="3670300" y="1911350"/>
          <p14:tracePt t="19664" x="3657600" y="1905000"/>
          <p14:tracePt t="19681" x="3619500" y="1892300"/>
          <p14:tracePt t="19698" x="3568700" y="1885950"/>
          <p14:tracePt t="19714" x="3505200" y="1879600"/>
          <p14:tracePt t="19731" x="3448050" y="1879600"/>
          <p14:tracePt t="19747" x="3397250" y="1873250"/>
          <p14:tracePt t="19764" x="3333750" y="1873250"/>
          <p14:tracePt t="19781" x="3238500" y="1866900"/>
          <p14:tracePt t="19798" x="3143250" y="1866900"/>
          <p14:tracePt t="19814" x="3035300" y="1866900"/>
          <p14:tracePt t="19831" x="2965450" y="1860550"/>
          <p14:tracePt t="19848" x="2921000" y="1860550"/>
          <p14:tracePt t="19864" x="2863850" y="1860550"/>
          <p14:tracePt t="19882" x="2813050" y="1854200"/>
          <p14:tracePt t="19897" x="2781300" y="1854200"/>
          <p14:tracePt t="19914" x="2736850" y="1854200"/>
          <p14:tracePt t="19931" x="2705100" y="1854200"/>
          <p14:tracePt t="19949" x="2647950" y="1854200"/>
          <p14:tracePt t="19964" x="2603500" y="1854200"/>
          <p14:tracePt t="19981" x="2552700" y="1854200"/>
          <p14:tracePt t="19998" x="2508250" y="1854200"/>
          <p14:tracePt t="20015" x="2425700" y="1866900"/>
          <p14:tracePt t="20031" x="2362200" y="1905000"/>
          <p14:tracePt t="20048" x="2298700" y="1930400"/>
          <p14:tracePt t="20066" x="2235200" y="1955800"/>
          <p14:tracePt t="20082" x="2197100" y="1962150"/>
          <p14:tracePt t="20098" x="2133600" y="1981200"/>
          <p14:tracePt t="20114" x="2095500" y="1993900"/>
          <p14:tracePt t="20131" x="2063750" y="2012950"/>
          <p14:tracePt t="20149" x="2025650" y="2038350"/>
          <p14:tracePt t="20165" x="1962150" y="2063750"/>
          <p14:tracePt t="20182" x="1917700" y="2082800"/>
          <p14:tracePt t="20198" x="1866900" y="2101850"/>
          <p14:tracePt t="20215" x="1816100" y="2120900"/>
          <p14:tracePt t="20232" x="1797050" y="2133600"/>
          <p14:tracePt t="20248" x="1765300" y="2152650"/>
          <p14:tracePt t="20265" x="1739900" y="2178050"/>
          <p14:tracePt t="20283" x="1720850" y="2197100"/>
          <p14:tracePt t="20298" x="1708150" y="2203450"/>
          <p14:tracePt t="20314" x="1695450" y="2216150"/>
          <p14:tracePt t="20331" x="1695450" y="2228850"/>
          <p14:tracePt t="20370" x="1695450" y="2241550"/>
          <p14:tracePt t="20378" x="1695450" y="2260600"/>
          <p14:tracePt t="20378" x="1695450" y="2273300"/>
          <p14:tracePt t="20385" x="1695450" y="2279650"/>
          <p14:tracePt t="20397" x="1695450" y="2292350"/>
          <p14:tracePt t="20465" x="1695450" y="2305050"/>
          <p14:tracePt t="20481" x="1695450" y="2311400"/>
          <p14:tracePt t="20485" x="1695450" y="2317750"/>
          <p14:tracePt t="20513" x="1695450" y="2324100"/>
          <p14:tracePt t="20514" x="1695450" y="2330450"/>
          <p14:tracePt t="20542" x="1695450" y="2343150"/>
          <p14:tracePt t="20561" x="1695450" y="2355850"/>
          <p14:tracePt t="20575" x="1695450" y="2362200"/>
          <p14:tracePt t="20577" x="1695450" y="2368550"/>
          <p14:tracePt t="20585" x="1695450" y="2381250"/>
          <p14:tracePt t="20599" x="1708150" y="2406650"/>
          <p14:tracePt t="20616" x="1733550" y="2432050"/>
          <p14:tracePt t="20632" x="1765300" y="2451100"/>
          <p14:tracePt t="20649" x="1803400" y="2463800"/>
          <p14:tracePt t="20666" x="1835150" y="2476500"/>
          <p14:tracePt t="20682" x="1879600" y="2489200"/>
          <p14:tracePt t="20699" x="1924050" y="2495550"/>
          <p14:tracePt t="20716" x="1962150" y="2508250"/>
          <p14:tracePt t="20732" x="2012950" y="2514600"/>
          <p14:tracePt t="20750" x="2063750" y="2520950"/>
          <p14:tracePt t="20766" x="2133600" y="2533650"/>
          <p14:tracePt t="20784" x="2203450" y="2540000"/>
          <p14:tracePt t="20799" x="2273300" y="2540000"/>
          <p14:tracePt t="20816" x="2330450" y="2540000"/>
          <p14:tracePt t="20833" x="2381250" y="2540000"/>
          <p14:tracePt t="20850" x="2425700" y="2540000"/>
          <p14:tracePt t="20866" x="2482850" y="2540000"/>
          <p14:tracePt t="20884" x="2527300" y="2540000"/>
          <p14:tracePt t="20899" x="2584450" y="2540000"/>
          <p14:tracePt t="20916" x="2641600" y="2552700"/>
          <p14:tracePt t="20933" x="2705100" y="2559050"/>
          <p14:tracePt t="20949" x="2755900" y="2559050"/>
          <p14:tracePt t="20966" x="2787650" y="2565400"/>
          <p14:tracePt t="20983" x="2825750" y="2584450"/>
          <p14:tracePt t="20999" x="2876550" y="2597150"/>
          <p14:tracePt t="21016" x="2978150" y="2609850"/>
          <p14:tracePt t="21033" x="3060700" y="2616200"/>
          <p14:tracePt t="21050" x="3155950" y="2616200"/>
          <p14:tracePt t="21066" x="3270250" y="2616200"/>
          <p14:tracePt t="21083" x="3365500" y="2616200"/>
          <p14:tracePt t="21100" x="3467100" y="2635250"/>
          <p14:tracePt t="21116" x="3581400" y="2654300"/>
          <p14:tracePt t="21133" x="3702050" y="2654300"/>
          <p14:tracePt t="21150" x="3797300" y="2654300"/>
          <p14:tracePt t="21166" x="3898900" y="2654300"/>
          <p14:tracePt t="21183" x="3975100" y="2654300"/>
          <p14:tracePt t="21200" x="4070350" y="2654300"/>
          <p14:tracePt t="21217" x="4140200" y="2654300"/>
          <p14:tracePt t="21234" x="4197350" y="2654300"/>
          <p14:tracePt t="21251" x="4298950" y="2654300"/>
          <p14:tracePt t="21267" x="4394200" y="2654300"/>
          <p14:tracePt t="21283" x="4464050" y="2654300"/>
          <p14:tracePt t="21300" x="4559300" y="2660650"/>
          <p14:tracePt t="21318" x="4654550" y="2673350"/>
          <p14:tracePt t="21333" x="4743450" y="2679700"/>
          <p14:tracePt t="21350" x="4851400" y="2679700"/>
          <p14:tracePt t="21366" x="4972050" y="2679700"/>
          <p14:tracePt t="21383" x="5099050" y="2679700"/>
          <p14:tracePt t="21400" x="5359400" y="2679700"/>
          <p14:tracePt t="21418" x="5435600" y="2679700"/>
          <p14:tracePt t="21434" x="5772150" y="2679700"/>
          <p14:tracePt t="21451" x="5975350" y="2679700"/>
          <p14:tracePt t="21467" x="6159500" y="2679700"/>
          <p14:tracePt t="21484" x="6324600" y="2679700"/>
          <p14:tracePt t="21500" x="6438900" y="2654300"/>
          <p14:tracePt t="21517" x="6546850" y="2628900"/>
          <p14:tracePt t="21534" x="6673850" y="2603500"/>
          <p14:tracePt t="21550" x="6807200" y="2590800"/>
          <p14:tracePt t="21567" x="6896100" y="2578100"/>
          <p14:tracePt t="21584" x="6991350" y="2552700"/>
          <p14:tracePt t="21601" x="7016750" y="2540000"/>
          <p14:tracePt t="21617" x="7054850" y="2514600"/>
          <p14:tracePt t="21635" x="7073900" y="2489200"/>
          <p14:tracePt t="21651" x="7086600" y="2476500"/>
          <p14:tracePt t="21667" x="7099300" y="2463800"/>
          <p14:tracePt t="21684" x="7112000" y="2444750"/>
          <p14:tracePt t="21701" x="7124700" y="2425700"/>
          <p14:tracePt t="21717" x="7137400" y="2374900"/>
          <p14:tracePt t="21734" x="7143750" y="2355850"/>
          <p14:tracePt t="21752" x="7143750" y="2324100"/>
          <p14:tracePt t="21767" x="7143750" y="2298700"/>
          <p14:tracePt t="21767" x="7143750" y="2292350"/>
          <p14:tracePt t="21786" x="7143750" y="2279650"/>
          <p14:tracePt t="21801" x="7124700" y="2254250"/>
          <p14:tracePt t="21818" x="7092950" y="2216150"/>
          <p14:tracePt t="21834" x="7054850" y="2197100"/>
          <p14:tracePt t="21851" x="6965950" y="2165350"/>
          <p14:tracePt t="21867" x="6845300" y="2108200"/>
          <p14:tracePt t="21885" x="6699250" y="2063750"/>
          <p14:tracePt t="21901" x="6553200" y="2032000"/>
          <p14:tracePt t="21918" x="6394450" y="2012950"/>
          <p14:tracePt t="21934" x="6273800" y="2006600"/>
          <p14:tracePt t="21951" x="6146800" y="1987550"/>
          <p14:tracePt t="21968" x="6026150" y="1987550"/>
          <p14:tracePt t="21985" x="5791200" y="1987550"/>
          <p14:tracePt t="22002" x="5543550" y="1987550"/>
          <p14:tracePt t="22018" x="5257800" y="1968500"/>
          <p14:tracePt t="22034" x="4883150" y="1968500"/>
          <p14:tracePt t="22051" x="4610100" y="1968500"/>
          <p14:tracePt t="22068" x="4330700" y="1968500"/>
          <p14:tracePt t="22085" x="3956050" y="1968500"/>
          <p14:tracePt t="22101" x="3619500" y="1968500"/>
          <p14:tracePt t="22118" x="3333750" y="1968500"/>
          <p14:tracePt t="22135" x="3130550" y="1968500"/>
          <p14:tracePt t="22151" x="2933700" y="1968500"/>
          <p14:tracePt t="22168" x="2749550" y="1968500"/>
          <p14:tracePt t="22186" x="2597150" y="1968500"/>
          <p14:tracePt t="22201" x="2444750" y="1968500"/>
          <p14:tracePt t="22219" x="2292350" y="1968500"/>
          <p14:tracePt t="22235" x="2209800" y="1968500"/>
          <p14:tracePt t="22251" x="2146300" y="1981200"/>
          <p14:tracePt t="22268" x="2089150" y="2000250"/>
          <p14:tracePt t="22285" x="2025650" y="2025650"/>
          <p14:tracePt t="22301" x="1955800" y="2063750"/>
          <p14:tracePt t="22318" x="1898650" y="2108200"/>
          <p14:tracePt t="22335" x="1847850" y="2146300"/>
          <p14:tracePt t="22352" x="1797050" y="2165350"/>
          <p14:tracePt t="22368" x="1720850" y="2216150"/>
          <p14:tracePt t="22385" x="1682750" y="2241550"/>
          <p14:tracePt t="22403" x="1631950" y="2266950"/>
          <p14:tracePt t="22419" x="1600200" y="2292350"/>
          <p14:tracePt t="22435" x="1574800" y="2317750"/>
          <p14:tracePt t="22452" x="1549400" y="2330450"/>
          <p14:tracePt t="22469" x="1530350" y="2349500"/>
          <p14:tracePt t="22486" x="1530350" y="2362200"/>
          <p14:tracePt t="22502" x="1530350" y="2381250"/>
          <p14:tracePt t="22519" x="1530350" y="2425700"/>
          <p14:tracePt t="22537" x="1530350" y="2457450"/>
          <p14:tracePt t="22552" x="1549400" y="2476500"/>
          <p14:tracePt t="22569" x="1606550" y="2508250"/>
          <p14:tracePt t="22586" x="1651000" y="2559050"/>
          <p14:tracePt t="22602" x="1746250" y="2590800"/>
          <p14:tracePt t="22619" x="1873250" y="2622550"/>
          <p14:tracePt t="22636" x="2025650" y="2647950"/>
          <p14:tracePt t="22652" x="2178050" y="2673350"/>
          <p14:tracePt t="22669" x="2355850" y="2698750"/>
          <p14:tracePt t="22686" x="2527300" y="2717800"/>
          <p14:tracePt t="22702" x="2705100" y="2724150"/>
          <p14:tracePt t="22719" x="2908300" y="2724150"/>
          <p14:tracePt t="22736" x="3092450" y="2724150"/>
          <p14:tracePt t="22752" x="3276600" y="2724150"/>
          <p14:tracePt t="22769" x="3498850" y="2724150"/>
          <p14:tracePt t="22787" x="3651250" y="2724150"/>
          <p14:tracePt t="22802" x="3829050" y="2743200"/>
          <p14:tracePt t="22819" x="4013200" y="2743200"/>
          <p14:tracePt t="22836" x="4203700" y="2743200"/>
          <p14:tracePt t="22852" x="4387850" y="2743200"/>
          <p14:tracePt t="22869" x="4591050" y="2743200"/>
          <p14:tracePt t="22886" x="4756150" y="2749550"/>
          <p14:tracePt t="22904" x="4972050" y="2768600"/>
          <p14:tracePt t="22919" x="5213350" y="2787650"/>
          <p14:tracePt t="22936" x="5467350" y="2787650"/>
          <p14:tracePt t="22953" x="5765800" y="2787650"/>
          <p14:tracePt t="22969" x="5867400" y="2781300"/>
          <p14:tracePt t="22986" x="5956300" y="2774950"/>
          <p14:tracePt t="23004" x="6007100" y="2774950"/>
          <p14:tracePt t="23019" x="6096000" y="2749550"/>
          <p14:tracePt t="23036" x="6197600" y="2724150"/>
          <p14:tracePt t="23053" x="6318250" y="2698750"/>
          <p14:tracePt t="23069" x="6426200" y="2641600"/>
          <p14:tracePt t="23086" x="6489700" y="2622550"/>
          <p14:tracePt t="23103" x="6553200" y="2597150"/>
          <p14:tracePt t="23120" x="6610350" y="2565400"/>
          <p14:tracePt t="23136" x="6699250" y="2520950"/>
          <p14:tracePt t="23153" x="6769100" y="2489200"/>
          <p14:tracePt t="23171" x="6819900" y="2444750"/>
          <p14:tracePt t="23186" x="6851650" y="2387600"/>
          <p14:tracePt t="23203" x="6864350" y="2362200"/>
          <p14:tracePt t="23220" x="6896100" y="2317750"/>
          <p14:tracePt t="23237" x="6908800" y="2286000"/>
          <p14:tracePt t="23253" x="6915150" y="2266950"/>
          <p14:tracePt t="23270" x="6921500" y="2235200"/>
          <p14:tracePt t="23287" x="6927850" y="2216150"/>
          <p14:tracePt t="23303" x="6940550" y="2184400"/>
          <p14:tracePt t="23320" x="6940550" y="2171700"/>
          <p14:tracePt t="23338" x="6946900" y="2165350"/>
          <p14:tracePt t="23353" x="6953250" y="2139950"/>
          <p14:tracePt t="23372" x="6953250" y="2133600"/>
          <p14:tracePt t="23387" x="6953250" y="2114550"/>
          <p14:tracePt t="23404" x="6927850" y="2101850"/>
          <p14:tracePt t="23420" x="6864350" y="2095500"/>
          <p14:tracePt t="23437" x="6743700" y="2076450"/>
          <p14:tracePt t="23453" x="6546850" y="2057400"/>
          <p14:tracePt t="23472" x="6305550" y="2044700"/>
          <p14:tracePt t="23487" x="6051550" y="2032000"/>
          <p14:tracePt t="23504" x="5822950" y="2032000"/>
          <p14:tracePt t="23520" x="5556250" y="2019300"/>
          <p14:tracePt t="23537" x="5175250" y="1993900"/>
          <p14:tracePt t="23554" x="4965700" y="1955800"/>
          <p14:tracePt t="23570" x="4673600" y="1924050"/>
          <p14:tracePt t="23587" x="4445000" y="1905000"/>
          <p14:tracePt t="23604" x="4191000" y="1885950"/>
          <p14:tracePt t="23620" x="4038600" y="1885950"/>
          <p14:tracePt t="23637" x="3917950" y="1885950"/>
          <p14:tracePt t="23654" x="3873500" y="1885950"/>
          <p14:tracePt t="23671" x="3854450" y="1885950"/>
          <p14:tracePt t="23721" x="3841750" y="1885950"/>
          <p14:tracePt t="23721" x="3835400" y="1885950"/>
          <p14:tracePt t="23746" x="3822700" y="1885950"/>
          <p14:tracePt t="23754" x="3803650" y="1885950"/>
          <p14:tracePt t="23762" x="3765550" y="1885950"/>
          <p14:tracePt t="23772" x="3714750" y="1885950"/>
          <p14:tracePt t="23787" x="3670300" y="1885950"/>
          <p14:tracePt t="23804" x="3613150" y="1885950"/>
          <p14:tracePt t="23820" x="3587750" y="1885950"/>
          <p14:tracePt t="23838" x="3575050" y="1885950"/>
          <p14:tracePt t="23854" x="3562350" y="1885950"/>
          <p14:tracePt t="23890" x="3543300" y="1885950"/>
          <p14:tracePt t="24033" x="0" y="0"/>
        </p14:tracePtLst>
        <p14:tracePtLst>
          <p14:tracePt t="27629" x="3892550" y="2749550"/>
          <p14:tracePt t="27629" x="3892550" y="2755900"/>
          <p14:tracePt t="27645" x="3898900" y="2755900"/>
          <p14:tracePt t="27645" x="3911600" y="2768600"/>
          <p14:tracePt t="27661" x="3937000" y="2781300"/>
          <p14:tracePt t="27678" x="3949700" y="2787650"/>
          <p14:tracePt t="27695" x="3962400" y="2794000"/>
          <p14:tracePt t="27711" x="3975100" y="2806700"/>
          <p14:tracePt t="27728" x="4013200" y="2819400"/>
          <p14:tracePt t="27745" x="4064000" y="2844800"/>
          <p14:tracePt t="27763" x="4127500" y="2863850"/>
          <p14:tracePt t="27763" x="4191000" y="2889250"/>
          <p14:tracePt t="27787" x="4241800" y="2901950"/>
          <p14:tracePt t="27796" x="4387850" y="2946400"/>
          <p14:tracePt t="27819" x="4464050" y="2971800"/>
          <p14:tracePt t="27828" x="4489450" y="2978150"/>
          <p14:tracePt t="27851" x="4495800" y="2978150"/>
          <p14:tracePt t="27867" x="4514850" y="2984500"/>
          <p14:tracePt t="27879" x="4521200" y="2984500"/>
          <p14:tracePt t="27899" x="4533900" y="2984500"/>
          <p14:tracePt t="27915" x="4540250" y="2984500"/>
          <p14:tracePt t="27931" x="4584700" y="2984500"/>
          <p14:tracePt t="27946" x="4648200" y="2984500"/>
          <p14:tracePt t="27962" x="4775200" y="3003550"/>
          <p14:tracePt t="27979" x="4883150" y="3016250"/>
          <p14:tracePt t="27995" x="5029200" y="3028950"/>
          <p14:tracePt t="28012" x="5137150" y="3028950"/>
          <p14:tracePt t="28029" x="5187950" y="3028950"/>
          <p14:tracePt t="28045" x="5207000" y="3028950"/>
          <p14:tracePt t="28062" x="5232400" y="3028950"/>
          <p14:tracePt t="28079" x="5283200" y="3054350"/>
          <p14:tracePt t="28095" x="5365750" y="3060700"/>
          <p14:tracePt t="28112" x="5435600" y="3067050"/>
          <p14:tracePt t="28129" x="5492750" y="3067050"/>
          <p14:tracePt t="28145" x="5600700" y="3067050"/>
          <p14:tracePt t="28163" x="5676900" y="3067050"/>
          <p14:tracePt t="28179" x="5772150" y="3086100"/>
          <p14:tracePt t="28195" x="5899150" y="3086100"/>
          <p14:tracePt t="28213" x="5988050" y="3086100"/>
          <p14:tracePt t="28229" x="6096000" y="3086100"/>
          <p14:tracePt t="28246" x="6197600" y="3086100"/>
          <p14:tracePt t="28262" x="6305550" y="3086100"/>
          <p14:tracePt t="28279" x="6394450" y="3086100"/>
          <p14:tracePt t="28296" x="6489700" y="3086100"/>
          <p14:tracePt t="28313" x="6616700" y="3073400"/>
          <p14:tracePt t="28329" x="6718300" y="3041650"/>
          <p14:tracePt t="28346" x="6883400" y="3016250"/>
          <p14:tracePt t="28363" x="6978650" y="2990850"/>
          <p14:tracePt t="28379" x="7067550" y="2990850"/>
          <p14:tracePt t="28396" x="7124700" y="2984500"/>
          <p14:tracePt t="28413" x="7188200" y="2971800"/>
          <p14:tracePt t="28429" x="7239000" y="2959100"/>
          <p14:tracePt t="28448" x="7283450" y="2933700"/>
          <p14:tracePt t="28463" x="7308850" y="2914650"/>
          <p14:tracePt t="28479" x="7327900" y="2901950"/>
          <p14:tracePt t="28496" x="7346950" y="2876550"/>
          <p14:tracePt t="28513" x="7378700" y="2851150"/>
          <p14:tracePt t="28530" x="7397750" y="2813050"/>
          <p14:tracePt t="28548" x="7404100" y="2806700"/>
          <p14:tracePt t="28563" x="7410450" y="2749550"/>
          <p14:tracePt t="28580" x="7416800" y="2711450"/>
          <p14:tracePt t="28596" x="7429500" y="2667000"/>
          <p14:tracePt t="28613" x="7429500" y="2647950"/>
          <p14:tracePt t="28630" x="7429500" y="2628900"/>
          <p14:tracePt t="28646" x="7429500" y="2616200"/>
          <p14:tracePt t="28663" x="7429500" y="2609850"/>
          <p14:tracePt t="28680" x="7416800" y="2597150"/>
          <p14:tracePt t="28696" x="7410450" y="2590800"/>
          <p14:tracePt t="28713" x="7366000" y="2571750"/>
          <p14:tracePt t="28730" x="7321550" y="2546350"/>
          <p14:tracePt t="28747" x="7194550" y="2508250"/>
          <p14:tracePt t="28763" x="7099300" y="2476500"/>
          <p14:tracePt t="28780" x="6997700" y="2451100"/>
          <p14:tracePt t="28797" x="6896100" y="2432050"/>
          <p14:tracePt t="28814" x="6731000" y="2406650"/>
          <p14:tracePt t="28830" x="6578600" y="2393950"/>
          <p14:tracePt t="28848" x="6394450" y="2374900"/>
          <p14:tracePt t="28863" x="6146800" y="2362200"/>
          <p14:tracePt t="28880" x="5892800" y="2355850"/>
          <p14:tracePt t="28897" x="5594350" y="2343150"/>
          <p14:tracePt t="28914" x="5308600" y="2343150"/>
          <p14:tracePt t="28930" x="4819650" y="2343150"/>
          <p14:tracePt t="28947" x="4502150" y="2330450"/>
          <p14:tracePt t="28964" x="4260850" y="2330450"/>
          <p14:tracePt t="28980" x="4083050" y="2330450"/>
          <p14:tracePt t="28997" x="3994150" y="2330450"/>
          <p14:tracePt t="29014" x="3905250" y="2343150"/>
          <p14:tracePt t="29030" x="3803650" y="2374900"/>
          <p14:tracePt t="29047" x="3695700" y="2419350"/>
          <p14:tracePt t="29064" x="3619500" y="2463800"/>
          <p14:tracePt t="29081" x="3568700" y="2501900"/>
          <p14:tracePt t="29097" x="3543300" y="2540000"/>
          <p14:tracePt t="29114" x="3536950" y="2597150"/>
          <p14:tracePt t="29131" x="3536950" y="2641600"/>
          <p14:tracePt t="29147" x="3536950" y="2679700"/>
          <p14:tracePt t="29164" x="3536950" y="2724150"/>
          <p14:tracePt t="29181" x="3568700" y="2762250"/>
          <p14:tracePt t="29197" x="3625850" y="2800350"/>
          <p14:tracePt t="29214" x="3721100" y="2851150"/>
          <p14:tracePt t="29231" x="3816350" y="2908300"/>
          <p14:tracePt t="29248" x="3930650" y="2940050"/>
          <p14:tracePt t="29264" x="4032250" y="2959100"/>
          <p14:tracePt t="29281" x="4146550" y="2971800"/>
          <p14:tracePt t="29297" x="4387850" y="2997200"/>
          <p14:tracePt t="29315" x="4591050" y="3009900"/>
          <p14:tracePt t="29331" x="4832350" y="3022600"/>
          <p14:tracePt t="29348" x="5022850" y="3022600"/>
          <p14:tracePt t="29364" x="5219700" y="3035300"/>
          <p14:tracePt t="29381" x="5384800" y="3035300"/>
          <p14:tracePt t="29398" x="5530850" y="3035300"/>
          <p14:tracePt t="29414" x="5727700" y="3035300"/>
          <p14:tracePt t="29431" x="5924550" y="3035300"/>
          <p14:tracePt t="29448" x="6108700" y="3041650"/>
          <p14:tracePt t="29464" x="6254750" y="3041650"/>
          <p14:tracePt t="29481" x="6369050" y="3041650"/>
          <p14:tracePt t="29498" x="6565900" y="3022600"/>
          <p14:tracePt t="29516" x="6635750" y="3009900"/>
          <p14:tracePt t="29516" x="6724650" y="2984500"/>
          <p14:tracePt t="29532" x="6896100" y="2965450"/>
          <p14:tracePt t="29548" x="7061200" y="2946400"/>
          <p14:tracePt t="29565" x="7194550" y="2895600"/>
          <p14:tracePt t="29581" x="7315200" y="2838450"/>
          <p14:tracePt t="29598" x="7372350" y="2806700"/>
          <p14:tracePt t="29615" x="7429500" y="2762250"/>
          <p14:tracePt t="29631" x="7448550" y="2743200"/>
          <p14:tracePt t="29650" x="7486650" y="2686050"/>
          <p14:tracePt t="29665" x="7505700" y="2660650"/>
          <p14:tracePt t="29682" x="7505700" y="2616200"/>
          <p14:tracePt t="29699" x="7505700" y="2597150"/>
          <p14:tracePt t="29715" x="7486650" y="2546350"/>
          <p14:tracePt t="29732" x="7473950" y="2533650"/>
          <p14:tracePt t="29748" x="7467600" y="2514600"/>
          <p14:tracePt t="29765" x="7461250" y="2501900"/>
          <p14:tracePt t="29782" x="7442200" y="2482850"/>
          <p14:tracePt t="29798" x="7410450" y="2463800"/>
          <p14:tracePt t="29815" x="7359650" y="2432050"/>
          <p14:tracePt t="29831" x="7264400" y="2387600"/>
          <p14:tracePt t="29849" x="7181850" y="2355850"/>
          <p14:tracePt t="29866" x="7099300" y="2330450"/>
          <p14:tracePt t="29883" x="7029450" y="2324100"/>
          <p14:tracePt t="29899" x="6915150" y="2311400"/>
          <p14:tracePt t="29915" x="6788150" y="2279650"/>
          <p14:tracePt t="29931" x="6648450" y="2260600"/>
          <p14:tracePt t="29949" x="6438900" y="2254250"/>
          <p14:tracePt t="29965" x="6210300" y="2241550"/>
          <p14:tracePt t="29982" x="5911850" y="2222500"/>
          <p14:tracePt t="29999" x="5524500" y="2197100"/>
          <p14:tracePt t="30015" x="5295900" y="2190750"/>
          <p14:tracePt t="30032" x="5124450" y="2190750"/>
          <p14:tracePt t="30049" x="5016500" y="2190750"/>
          <p14:tracePt t="30065" x="4927600" y="2190750"/>
          <p14:tracePt t="30082" x="4813300" y="2190750"/>
          <p14:tracePt t="30099" x="4762500" y="2190750"/>
          <p14:tracePt t="30115" x="4730750" y="2190750"/>
          <p14:tracePt t="30132" x="4699000" y="2197100"/>
          <p14:tracePt t="30149" x="4660900" y="2209800"/>
          <p14:tracePt t="30165" x="4635500" y="2209800"/>
          <p14:tracePt t="30182" x="4597400" y="2209800"/>
          <p14:tracePt t="30200" x="4572000" y="2209800"/>
          <p14:tracePt t="30216" x="4552950" y="2209800"/>
          <p14:tracePt t="30232" x="4540250" y="2209800"/>
          <p14:tracePt t="30249" x="4514850" y="2209800"/>
          <p14:tracePt t="30266" x="4476750" y="2209800"/>
          <p14:tracePt t="30283" x="4464050" y="2209800"/>
          <p14:tracePt t="30300" x="4445000" y="2209800"/>
          <p14:tracePt t="30316" x="4425950" y="2209800"/>
          <p14:tracePt t="30332" x="4400550" y="2222500"/>
          <p14:tracePt t="30349" x="4381500" y="2228850"/>
          <p14:tracePt t="30366" x="4356100" y="2241550"/>
          <p14:tracePt t="30383" x="4349750" y="2247900"/>
          <p14:tracePt t="30400" x="4337050" y="2247900"/>
          <p14:tracePt t="30416" x="4337050" y="2254250"/>
          <p14:tracePt t="30433" x="4324350" y="2266950"/>
          <p14:tracePt t="30466" x="4318000" y="2273300"/>
          <p14:tracePt t="30499" x="4311650" y="2286000"/>
          <p14:tracePt t="30500" x="4311650" y="2292350"/>
          <p14:tracePt t="30523" x="4311650" y="2298700"/>
          <p14:tracePt t="30530" x="4305300" y="2305050"/>
          <p14:tracePt t="30549" x="4305300" y="2311400"/>
          <p14:tracePt t="30549" x="4292600" y="2349500"/>
          <p14:tracePt t="30565" x="4286250" y="2355850"/>
          <p14:tracePt t="30581" x="4279900" y="2368550"/>
          <p14:tracePt t="30599" x="4273550" y="2393950"/>
          <p14:tracePt t="30616" x="4273550" y="2400300"/>
          <p14:tracePt t="30633" x="4267200" y="2425700"/>
          <p14:tracePt t="30650" x="4267200" y="2438400"/>
          <p14:tracePt t="30667" x="4260850" y="2451100"/>
          <p14:tracePt t="30739" x="4260850" y="2457450"/>
          <p14:tracePt t="30818" x="0" y="0"/>
        </p14:tracePtLst>
        <p14:tracePtLst>
          <p14:tracePt t="38201" x="2889250" y="3155950"/>
          <p14:tracePt t="38275" x="2895600" y="3155950"/>
          <p14:tracePt t="38291" x="2895600" y="3149600"/>
          <p14:tracePt t="38298" x="2889250" y="3136900"/>
          <p14:tracePt t="38312" x="2882900" y="3130550"/>
          <p14:tracePt t="38312" x="2870200" y="3111500"/>
          <p14:tracePt t="38329" x="2838450" y="3079750"/>
          <p14:tracePt t="38345" x="2800350" y="3060700"/>
          <p14:tracePt t="38362" x="2743200" y="3035300"/>
          <p14:tracePt t="38379" x="2667000" y="3003550"/>
          <p14:tracePt t="38396" x="2609850" y="2990850"/>
          <p14:tracePt t="38412" x="2540000" y="2978150"/>
          <p14:tracePt t="38429" x="2476500" y="2965450"/>
          <p14:tracePt t="38446" x="2425700" y="2946400"/>
          <p14:tracePt t="38463" x="2343150" y="2921000"/>
          <p14:tracePt t="38479" x="2273300" y="2908300"/>
          <p14:tracePt t="38497" x="2216150" y="2908300"/>
          <p14:tracePt t="38512" x="2171700" y="2908300"/>
          <p14:tracePt t="38529" x="2114550" y="2908300"/>
          <p14:tracePt t="38546" x="2076450" y="2908300"/>
          <p14:tracePt t="38563" x="2000250" y="2908300"/>
          <p14:tracePt t="38579" x="1974850" y="2908300"/>
          <p14:tracePt t="38598" x="1943100" y="2933700"/>
          <p14:tracePt t="38613" x="1930400" y="2946400"/>
          <p14:tracePt t="38629" x="1905000" y="2990850"/>
          <p14:tracePt t="38646" x="1879600" y="3035300"/>
          <p14:tracePt t="38663" x="1854200" y="3079750"/>
          <p14:tracePt t="38679" x="1816100" y="3124200"/>
          <p14:tracePt t="38696" x="1784350" y="3175000"/>
          <p14:tracePt t="38713" x="1771650" y="3257550"/>
          <p14:tracePt t="38730" x="1765300" y="3333750"/>
          <p14:tracePt t="38746" x="1758950" y="3530600"/>
          <p14:tracePt t="38763" x="1758950" y="3651250"/>
          <p14:tracePt t="38780" x="1758950" y="3740150"/>
          <p14:tracePt t="38796" x="1765300" y="3797300"/>
          <p14:tracePt t="38813" x="1765300" y="3835400"/>
          <p14:tracePt t="38830" x="1765300" y="3841750"/>
          <p14:tracePt t="38846" x="1771650" y="3854450"/>
          <p14:tracePt t="38863" x="1771650" y="3860800"/>
          <p14:tracePt t="38880" x="1771650" y="3873500"/>
          <p14:tracePt t="38896" x="1771650" y="3879850"/>
          <p14:tracePt t="38913" x="1784350" y="3892550"/>
          <p14:tracePt t="38930" x="1816100" y="3937000"/>
          <p14:tracePt t="38947" x="1828800" y="3949700"/>
          <p14:tracePt t="38963" x="1860550" y="3987800"/>
          <p14:tracePt t="38981" x="1885950" y="4006850"/>
          <p14:tracePt t="38997" x="1905000" y="4013200"/>
          <p14:tracePt t="39013" x="1917700" y="4013200"/>
          <p14:tracePt t="39030" x="1930400" y="4013200"/>
          <p14:tracePt t="39047" x="1943100" y="4013200"/>
          <p14:tracePt t="39064" x="1981200" y="4013200"/>
          <p14:tracePt t="39080" x="2012950" y="4025900"/>
          <p14:tracePt t="39097" x="2070100" y="4025900"/>
          <p14:tracePt t="39113" x="2127250" y="4032250"/>
          <p14:tracePt t="39130" x="2184400" y="4032250"/>
          <p14:tracePt t="39147" x="2247900" y="4032250"/>
          <p14:tracePt t="39165" x="2273300" y="4032250"/>
          <p14:tracePt t="39180" x="2292350" y="4032250"/>
          <p14:tracePt t="39197" x="2311400" y="4032250"/>
          <p14:tracePt t="39213" x="2330450" y="4032250"/>
          <p14:tracePt t="39230" x="2374900" y="4032250"/>
          <p14:tracePt t="39247" x="2406650" y="4032250"/>
          <p14:tracePt t="39264" x="2419350" y="4032250"/>
          <p14:tracePt t="39280" x="2425700" y="4032250"/>
          <p14:tracePt t="39412" x="2444750" y="4032250"/>
          <p14:tracePt t="39420" x="2451100" y="4032250"/>
          <p14:tracePt t="39436" x="2457450" y="4032250"/>
          <p14:tracePt t="39444" x="2470150" y="4032250"/>
          <p14:tracePt t="39452" x="2489200" y="4032250"/>
          <p14:tracePt t="39464" x="2495550" y="4032250"/>
          <p14:tracePt t="39524" x="2501900" y="4032250"/>
          <p14:tracePt t="39532" x="2508250" y="4032250"/>
          <p14:tracePt t="39548" x="2514600" y="4032250"/>
          <p14:tracePt t="39557" x="2527300" y="4032250"/>
          <p14:tracePt t="39564" x="2540000" y="4032250"/>
          <p14:tracePt t="39565" x="2584450" y="4032250"/>
          <p14:tracePt t="39581" x="2635250" y="4032250"/>
          <p14:tracePt t="39598" x="2667000" y="4032250"/>
          <p14:tracePt t="39614" x="2673350" y="4032250"/>
          <p14:tracePt t="39631" x="2692400" y="4032250"/>
          <p14:tracePt t="39648" x="2711450" y="4032250"/>
          <p14:tracePt t="39664" x="2736850" y="4032250"/>
          <p14:tracePt t="39681" x="2762250" y="4032250"/>
          <p14:tracePt t="39698" x="2787650" y="4025900"/>
          <p14:tracePt t="39714" x="2806700" y="4006850"/>
          <p14:tracePt t="39714" x="2813050" y="4006850"/>
          <p14:tracePt t="39732" x="2819400" y="4006850"/>
          <p14:tracePt t="39748" x="2832100" y="4000500"/>
          <p14:tracePt t="39765" x="2851150" y="3994150"/>
          <p14:tracePt t="39781" x="2863850" y="3987800"/>
          <p14:tracePt t="39798" x="2870200" y="3987800"/>
          <p14:tracePt t="39835" x="2876550" y="3987800"/>
          <p14:tracePt t="39844" x="2882900" y="3981450"/>
          <p14:tracePt t="39850" x="2895600" y="3968750"/>
          <p14:tracePt t="39865" x="2908300" y="3968750"/>
          <p14:tracePt t="39881" x="2921000" y="3968750"/>
          <p14:tracePt t="39898" x="2952750" y="3956050"/>
          <p14:tracePt t="39915" x="2997200" y="3956050"/>
          <p14:tracePt t="39932" x="3009900" y="3943350"/>
          <p14:tracePt t="39948" x="3022600" y="3943350"/>
          <p14:tracePt t="40004" x="3028950" y="3943350"/>
          <p14:tracePt t="40012" x="3035300" y="3943350"/>
          <p14:tracePt t="40012" x="3041650" y="3943350"/>
          <p14:tracePt t="40028" x="3054350" y="3937000"/>
          <p14:tracePt t="40044" x="3073400" y="3937000"/>
          <p14:tracePt t="40051" x="3086100" y="3930650"/>
          <p14:tracePt t="40065" x="3086100" y="3924300"/>
          <p14:tracePt t="40066" x="3105150" y="3917950"/>
          <p14:tracePt t="40082" x="3111500" y="3911600"/>
          <p14:tracePt t="40098" x="3117850" y="3911600"/>
          <p14:tracePt t="40115" x="3143250" y="3905250"/>
          <p14:tracePt t="40132" x="3162300" y="3905250"/>
          <p14:tracePt t="40149" x="3175000" y="3886200"/>
          <p14:tracePt t="40184" x="3181350" y="3879850"/>
          <p14:tracePt t="40283" x="3194050" y="3873500"/>
          <p14:tracePt t="40300" x="3213100" y="3867150"/>
          <p14:tracePt t="40308" x="3238500" y="3867150"/>
          <p14:tracePt t="40315" x="3270250" y="3854450"/>
          <p14:tracePt t="40332" x="3289300" y="3835400"/>
          <p14:tracePt t="40332" x="3352800" y="3829050"/>
          <p14:tracePt t="40364" x="3384550" y="3816350"/>
          <p14:tracePt t="40365" x="3416300" y="3810000"/>
          <p14:tracePt t="40382" x="3448050" y="3797300"/>
          <p14:tracePt t="40399" x="3479800" y="3778250"/>
          <p14:tracePt t="40416" x="3505200" y="3778250"/>
          <p14:tracePt t="40432" x="3536950" y="3752850"/>
          <p14:tracePt t="40449" x="3549650" y="3752850"/>
          <p14:tracePt t="40466" x="3581400" y="3752850"/>
          <p14:tracePt t="40482" x="3594100" y="3752850"/>
          <p14:tracePt t="40482" x="3606800" y="3746500"/>
          <p14:tracePt t="40500" x="3632200" y="3746500"/>
          <p14:tracePt t="40518" x="3670300" y="3733800"/>
          <p14:tracePt t="40532" x="3727450" y="3721100"/>
          <p14:tracePt t="40549" x="3759200" y="3714750"/>
          <p14:tracePt t="40566" x="3810000" y="3714750"/>
          <p14:tracePt t="40583" x="3848100" y="3714750"/>
          <p14:tracePt t="40600" x="3873500" y="3714750"/>
          <p14:tracePt t="40618" x="3886200" y="3714750"/>
          <p14:tracePt t="40632" x="3898900" y="3714750"/>
          <p14:tracePt t="40649" x="3911600" y="3714750"/>
          <p14:tracePt t="40666" x="3924300" y="3714750"/>
          <p14:tracePt t="40683" x="3962400" y="3721100"/>
          <p14:tracePt t="40700" x="4013200" y="3727450"/>
          <p14:tracePt t="40717" x="4064000" y="3733800"/>
          <p14:tracePt t="40732" x="4127500" y="3733800"/>
          <p14:tracePt t="40749" x="4184650" y="3733800"/>
          <p14:tracePt t="40765" x="4260850" y="3771900"/>
          <p14:tracePt t="40782" x="4305300" y="3790950"/>
          <p14:tracePt t="40799" x="4343400" y="3803650"/>
          <p14:tracePt t="40816" x="4381500" y="3816350"/>
          <p14:tracePt t="40832" x="4406900" y="3822700"/>
          <p14:tracePt t="40849" x="4445000" y="3822700"/>
          <p14:tracePt t="40866" x="4470400" y="3822700"/>
          <p14:tracePt t="40883" x="4527550" y="3841750"/>
          <p14:tracePt t="40901" x="4546600" y="3848100"/>
          <p14:tracePt t="40916" x="4578350" y="3854450"/>
          <p14:tracePt t="40933" x="4622800" y="3867150"/>
          <p14:tracePt t="40950" x="4654550" y="3867150"/>
          <p14:tracePt t="40966" x="4692650" y="3867150"/>
          <p14:tracePt t="40983" x="4730750" y="3867150"/>
          <p14:tracePt t="41000" x="4756150" y="3867150"/>
          <p14:tracePt t="41017" x="4794250" y="3867150"/>
          <p14:tracePt t="41033" x="4832350" y="3867150"/>
          <p14:tracePt t="41068" x="4883150" y="3867150"/>
          <p14:tracePt t="41068" x="4895850" y="3867150"/>
          <p14:tracePt t="41068" x="4914900" y="3867150"/>
          <p14:tracePt t="41085" x="4940300" y="3867150"/>
          <p14:tracePt t="41100" x="4953000" y="3860800"/>
          <p14:tracePt t="41117" x="4959350" y="3860800"/>
          <p14:tracePt t="41133" x="4965700" y="3860800"/>
          <p14:tracePt t="41150" x="4984750" y="3854450"/>
          <p14:tracePt t="41188" x="4991100" y="3854450"/>
          <p14:tracePt t="41204" x="4997450" y="3854450"/>
          <p14:tracePt t="41677" x="4991100" y="3848100"/>
          <p14:tracePt t="41677" x="0" y="0"/>
        </p14:tracePtLst>
        <p14:tracePtLst>
          <p14:tracePt t="47902" x="5588000" y="3930650"/>
          <p14:tracePt t="48087" x="5581650" y="3930650"/>
          <p14:tracePt t="48094" x="5575300" y="3930650"/>
          <p14:tracePt t="48103" x="5562600" y="3937000"/>
          <p14:tracePt t="48110" x="5549900" y="3943350"/>
          <p14:tracePt t="48118" x="5511800" y="3943350"/>
          <p14:tracePt t="48130" x="5448300" y="3949700"/>
          <p14:tracePt t="48151" x="5295900" y="3968750"/>
          <p14:tracePt t="48164" x="5130800" y="3968750"/>
          <p14:tracePt t="48181" x="4978400" y="3968750"/>
          <p14:tracePt t="48199" x="4845050" y="3956050"/>
          <p14:tracePt t="48199" x="4800600" y="3956050"/>
          <p14:tracePt t="48223" x="4673600" y="3956050"/>
          <p14:tracePt t="48239" x="4521200" y="3956050"/>
          <p14:tracePt t="48254" x="4292600" y="3930650"/>
          <p14:tracePt t="48270" x="4064000" y="3930650"/>
          <p14:tracePt t="48286" x="3860800" y="3930650"/>
          <p14:tracePt t="48302" x="3689350" y="3930650"/>
          <p14:tracePt t="48319" x="3524250" y="3930650"/>
          <p14:tracePt t="48331" x="3397250" y="3930650"/>
          <p14:tracePt t="48347" x="3276600" y="3930650"/>
          <p14:tracePt t="48364" x="3155950" y="3930650"/>
          <p14:tracePt t="48381" x="3035300" y="3930650"/>
          <p14:tracePt t="48397" x="2870200" y="3930650"/>
          <p14:tracePt t="48415" x="2762250" y="3930650"/>
          <p14:tracePt t="48431" x="2641600" y="3930650"/>
          <p14:tracePt t="48447" x="2546350" y="3930650"/>
          <p14:tracePt t="48465" x="2457450" y="3930650"/>
          <p14:tracePt t="48481" x="2355850" y="3930650"/>
          <p14:tracePt t="48497" x="2260600" y="3930650"/>
          <p14:tracePt t="48514" x="2178050" y="3930650"/>
          <p14:tracePt t="48531" x="2127250" y="3930650"/>
          <p14:tracePt t="48549" x="2120900" y="3930650"/>
          <p14:tracePt t="48582" x="2114550" y="3930650"/>
          <p14:tracePt t="48614" x="2108200" y="3930650"/>
          <p14:tracePt t="48624" x="2108200" y="3937000"/>
          <p14:tracePt t="48631" x="2108200" y="3943350"/>
          <p14:tracePt t="48639" x="2127250" y="3981450"/>
          <p14:tracePt t="48648" x="2165350" y="4025900"/>
          <p14:tracePt t="48664" x="2235200" y="4076700"/>
          <p14:tracePt t="48681" x="2298700" y="4140200"/>
          <p14:tracePt t="48698" x="2343150" y="4197350"/>
          <p14:tracePt t="48715" x="2381250" y="4222750"/>
          <p14:tracePt t="48731" x="2444750" y="4267200"/>
          <p14:tracePt t="48748" x="2495550" y="4292600"/>
          <p14:tracePt t="48765" x="2571750" y="4330700"/>
          <p14:tracePt t="48782" x="2647950" y="4356100"/>
          <p14:tracePt t="48799" x="2711450" y="4381500"/>
          <p14:tracePt t="48815" x="2774950" y="4400550"/>
          <p14:tracePt t="48831" x="2813050" y="4413250"/>
          <p14:tracePt t="48848" x="2851150" y="4432300"/>
          <p14:tracePt t="48865" x="2895600" y="4438650"/>
          <p14:tracePt t="48882" x="2933700" y="4438650"/>
          <p14:tracePt t="48898" x="2965450" y="4445000"/>
          <p14:tracePt t="48916" x="2990850" y="4451350"/>
          <p14:tracePt t="48931" x="3035300" y="4451350"/>
          <p14:tracePt t="48948" x="3086100" y="4464050"/>
          <p14:tracePt t="48965" x="3143250" y="4464050"/>
          <p14:tracePt t="48965" x="3181350" y="4464050"/>
          <p14:tracePt t="48982" x="3282950" y="4464050"/>
          <p14:tracePt t="48999" x="3384550" y="4464050"/>
          <p14:tracePt t="49015" x="3467100" y="4464050"/>
          <p14:tracePt t="49031" x="3536950" y="4464050"/>
          <p14:tracePt t="49049" x="3625850" y="4464050"/>
          <p14:tracePt t="49065" x="3727450" y="4464050"/>
          <p14:tracePt t="49082" x="3848100" y="4445000"/>
          <p14:tracePt t="49098" x="3943350" y="4445000"/>
          <p14:tracePt t="49115" x="4025900" y="4438650"/>
          <p14:tracePt t="49132" x="4095750" y="4438650"/>
          <p14:tracePt t="49132" x="4127500" y="4438650"/>
          <p14:tracePt t="49151" x="4152900" y="4438650"/>
          <p14:tracePt t="49165" x="4222750" y="4438650"/>
          <p14:tracePt t="49183" x="4273550" y="4432300"/>
          <p14:tracePt t="49199" x="4375150" y="4432300"/>
          <p14:tracePt t="49215" x="4476750" y="4425950"/>
          <p14:tracePt t="49232" x="4584700" y="4419600"/>
          <p14:tracePt t="49249" x="4686300" y="4406900"/>
          <p14:tracePt t="49265" x="4743450" y="4400550"/>
          <p14:tracePt t="49282" x="4800600" y="4400550"/>
          <p14:tracePt t="49299" x="4889500" y="4400550"/>
          <p14:tracePt t="49316" x="4965700" y="4400550"/>
          <p14:tracePt t="49332" x="5067300" y="4400550"/>
          <p14:tracePt t="49349" x="5194300" y="4400550"/>
          <p14:tracePt t="49365" x="5454650" y="4400550"/>
          <p14:tracePt t="49383" x="5657850" y="4400550"/>
          <p14:tracePt t="49400" x="5842000" y="4400550"/>
          <p14:tracePt t="49416" x="6045200" y="4400550"/>
          <p14:tracePt t="49432" x="6261100" y="4387850"/>
          <p14:tracePt t="49449" x="6470650" y="4349750"/>
          <p14:tracePt t="49466" x="6635750" y="4330700"/>
          <p14:tracePt t="49483" x="6807200" y="4318000"/>
          <p14:tracePt t="49499" x="6991350" y="4318000"/>
          <p14:tracePt t="49516" x="7156450" y="4305300"/>
          <p14:tracePt t="49533" x="7277100" y="4305300"/>
          <p14:tracePt t="49549" x="7435850" y="4267200"/>
          <p14:tracePt t="49567" x="7505700" y="4241800"/>
          <p14:tracePt t="49583" x="7575550" y="4235450"/>
          <p14:tracePt t="49599" x="7613650" y="4210050"/>
          <p14:tracePt t="49616" x="7632700" y="4203700"/>
          <p14:tracePt t="49633" x="7651750" y="4184650"/>
          <p14:tracePt t="49650" x="7670800" y="4152900"/>
          <p14:tracePt t="49666" x="7670800" y="4108450"/>
          <p14:tracePt t="49683" x="7670800" y="4076700"/>
          <p14:tracePt t="49699" x="7670800" y="4051300"/>
          <p14:tracePt t="49716" x="7658100" y="4032250"/>
          <p14:tracePt t="49733" x="7620000" y="4000500"/>
          <p14:tracePt t="49733" x="7613650" y="3981450"/>
          <p14:tracePt t="49751" x="7588250" y="3956050"/>
          <p14:tracePt t="49767" x="7537450" y="3937000"/>
          <p14:tracePt t="49783" x="7442200" y="3898900"/>
          <p14:tracePt t="49799" x="7308850" y="3873500"/>
          <p14:tracePt t="49816" x="7188200" y="3848100"/>
          <p14:tracePt t="49833" x="7023100" y="3829050"/>
          <p14:tracePt t="49850" x="6877050" y="3803650"/>
          <p14:tracePt t="49866" x="6756400" y="3797300"/>
          <p14:tracePt t="49883" x="6610350" y="3771900"/>
          <p14:tracePt t="49900" x="6457950" y="3771900"/>
          <p14:tracePt t="49917" x="6305550" y="3771900"/>
          <p14:tracePt t="49933" x="6070600" y="3771900"/>
          <p14:tracePt t="49951" x="5918200" y="3771900"/>
          <p14:tracePt t="49967" x="5746750" y="3771900"/>
          <p14:tracePt t="49983" x="5594350" y="3771900"/>
          <p14:tracePt t="49999" x="5429250" y="3771900"/>
          <p14:tracePt t="50017" x="5207000" y="3784600"/>
          <p14:tracePt t="50033" x="4965700" y="3790950"/>
          <p14:tracePt t="50050" x="4781550" y="3797300"/>
          <p14:tracePt t="50067" x="4597400" y="3816350"/>
          <p14:tracePt t="50083" x="4406900" y="3816350"/>
          <p14:tracePt t="50100" x="4171950" y="3816350"/>
          <p14:tracePt t="50117" x="3879850" y="3816350"/>
          <p14:tracePt t="50133" x="3543300" y="3816350"/>
          <p14:tracePt t="50151" x="3371850" y="3835400"/>
          <p14:tracePt t="50167" x="3194050" y="3854450"/>
          <p14:tracePt t="50184" x="3041650" y="3860800"/>
          <p14:tracePt t="50200" x="2876550" y="3873500"/>
          <p14:tracePt t="50217" x="2768600" y="3886200"/>
          <p14:tracePt t="50234" x="2679700" y="3892550"/>
          <p14:tracePt t="50250" x="2616200" y="3924300"/>
          <p14:tracePt t="50267" x="2552700" y="3937000"/>
          <p14:tracePt t="50284" x="2476500" y="3956050"/>
          <p14:tracePt t="50317" x="2432050" y="3968750"/>
          <p14:tracePt t="50318" x="2406650" y="3981450"/>
          <p14:tracePt t="50333" x="2292350" y="4019550"/>
          <p14:tracePt t="50351" x="2209800" y="4051300"/>
          <p14:tracePt t="50367" x="2152650" y="4070350"/>
          <p14:tracePt t="50384" x="2127250" y="4095750"/>
          <p14:tracePt t="50439" x="2120900" y="4102100"/>
          <p14:tracePt t="50446" x="2120900" y="4108450"/>
          <p14:tracePt t="50454" x="2146300" y="4127500"/>
          <p14:tracePt t="50462" x="2165350" y="4127500"/>
          <p14:tracePt t="50469" x="2197100" y="4165600"/>
          <p14:tracePt t="50484" x="2235200" y="4197350"/>
          <p14:tracePt t="50501" x="2247900" y="4216400"/>
          <p14:tracePt t="50517" x="2260600" y="4222750"/>
          <p14:tracePt t="50535" x="2273300" y="4248150"/>
          <p14:tracePt t="50551" x="2298700" y="4260850"/>
          <p14:tracePt t="50568" x="2324100" y="4279900"/>
          <p14:tracePt t="50584" x="2349500" y="4292600"/>
          <p14:tracePt t="50601" x="2400300" y="4311650"/>
          <p14:tracePt t="50618" x="2476500" y="4318000"/>
          <p14:tracePt t="50634" x="2559050" y="4343400"/>
          <p14:tracePt t="50651" x="2641600" y="4356100"/>
          <p14:tracePt t="50669" x="2743200" y="4368800"/>
          <p14:tracePt t="50684" x="2806700" y="4375150"/>
          <p14:tracePt t="50701" x="2895600" y="4381500"/>
          <p14:tracePt t="50719" x="2952750" y="4387850"/>
          <p14:tracePt t="50735" x="3009900" y="4394200"/>
          <p14:tracePt t="50751" x="3060700" y="4406900"/>
          <p14:tracePt t="50768" x="3143250" y="4406900"/>
          <p14:tracePt t="50785" x="3276600" y="4419600"/>
          <p14:tracePt t="50801" x="3397250" y="4419600"/>
          <p14:tracePt t="50818" x="3492500" y="4419600"/>
          <p14:tracePt t="50834" x="3575050" y="4419600"/>
          <p14:tracePt t="50851" x="3638550" y="4419600"/>
          <p14:tracePt t="50868" x="3689350" y="4425950"/>
          <p14:tracePt t="50885" x="3733800" y="4425950"/>
          <p14:tracePt t="50901" x="3867150" y="4451350"/>
          <p14:tracePt t="50919" x="3968750" y="4451350"/>
          <p14:tracePt t="50935" x="4108450" y="4451350"/>
          <p14:tracePt t="50951" x="4241800" y="4451350"/>
          <p14:tracePt t="50968" x="4368800" y="4451350"/>
          <p14:tracePt t="50985" x="4470400" y="4451350"/>
          <p14:tracePt t="51002" x="4591050" y="4451350"/>
          <p14:tracePt t="51018" x="4743450" y="4451350"/>
          <p14:tracePt t="51034" x="4889500" y="4451350"/>
          <p14:tracePt t="51051" x="5035550" y="4438650"/>
          <p14:tracePt t="51068" x="5156200" y="4432300"/>
          <p14:tracePt t="51084" x="5245100" y="4432300"/>
          <p14:tracePt t="51101" x="5397500" y="4425950"/>
          <p14:tracePt t="51118" x="5530850" y="4413250"/>
          <p14:tracePt t="51135" x="5676900" y="4400550"/>
          <p14:tracePt t="51151" x="5829300" y="4362450"/>
          <p14:tracePt t="51168" x="5962650" y="4330700"/>
          <p14:tracePt t="51185" x="6096000" y="4311650"/>
          <p14:tracePt t="51202" x="6280150" y="4298950"/>
          <p14:tracePt t="51219" x="6438900" y="4260850"/>
          <p14:tracePt t="51236" x="6591300" y="4229100"/>
          <p14:tracePt t="51252" x="6705600" y="4203700"/>
          <p14:tracePt t="51269" x="6788150" y="4165600"/>
          <p14:tracePt t="51285" x="6845300" y="4133850"/>
          <p14:tracePt t="51303" x="6870700" y="4121150"/>
          <p14:tracePt t="51319" x="6889750" y="4108450"/>
          <p14:tracePt t="51336" x="6915150" y="4083050"/>
          <p14:tracePt t="51352" x="6934200" y="4044950"/>
          <p14:tracePt t="51369" x="6946900" y="4006850"/>
          <p14:tracePt t="51386" x="6959600" y="3968750"/>
          <p14:tracePt t="51402" x="6972300" y="3930650"/>
          <p14:tracePt t="51419" x="6972300" y="3905250"/>
          <p14:tracePt t="51436" x="6972300" y="3892550"/>
          <p14:tracePt t="51452" x="6972300" y="3873500"/>
          <p14:tracePt t="51469" x="6946900" y="3848100"/>
          <p14:tracePt t="51487" x="6889750" y="3835400"/>
          <p14:tracePt t="51503" x="6864350" y="3816350"/>
          <p14:tracePt t="51519" x="6781800" y="3778250"/>
          <p14:tracePt t="51536" x="6686550" y="3765550"/>
          <p14:tracePt t="51553" x="6584950" y="3746500"/>
          <p14:tracePt t="51569" x="6445250" y="3721100"/>
          <p14:tracePt t="51586" x="6324600" y="3721100"/>
          <p14:tracePt t="51603" x="6203950" y="3714750"/>
          <p14:tracePt t="51619" x="6083300" y="3708400"/>
          <p14:tracePt t="51636" x="5918200" y="3708400"/>
          <p14:tracePt t="51652" x="5765800" y="3708400"/>
          <p14:tracePt t="51652" x="5683250" y="3708400"/>
          <p14:tracePt t="51671" x="5518150" y="3708400"/>
          <p14:tracePt t="51687" x="5334000" y="3708400"/>
          <p14:tracePt t="51703" x="5149850" y="3708400"/>
          <p14:tracePt t="51719" x="4959350" y="3708400"/>
          <p14:tracePt t="51736" x="4806950" y="3708400"/>
          <p14:tracePt t="51753" x="4635500" y="3708400"/>
          <p14:tracePt t="51770" x="4464050" y="3708400"/>
          <p14:tracePt t="51786" x="4279900" y="3708400"/>
          <p14:tracePt t="51803" x="4102100" y="3708400"/>
          <p14:tracePt t="51819" x="3898900" y="3708400"/>
          <p14:tracePt t="51836" x="3746500" y="3708400"/>
          <p14:tracePt t="51853" x="3575050" y="3708400"/>
          <p14:tracePt t="51870" x="3359150" y="3695700"/>
          <p14:tracePt t="51887" x="3225800" y="3683000"/>
          <p14:tracePt t="51903" x="3124200" y="3683000"/>
          <p14:tracePt t="51920" x="3041650" y="3683000"/>
          <p14:tracePt t="51936" x="2952750" y="3683000"/>
          <p14:tracePt t="51953" x="2851150" y="3689350"/>
          <p14:tracePt t="51970" x="2755900" y="3714750"/>
          <p14:tracePt t="51986" x="2609850" y="3759200"/>
          <p14:tracePt t="52003" x="2508250" y="3790950"/>
          <p14:tracePt t="52020" x="2419350" y="3829050"/>
          <p14:tracePt t="52037" x="2349500" y="3848100"/>
          <p14:tracePt t="52053" x="2247900" y="3898900"/>
          <p14:tracePt t="52071" x="2197100" y="3924300"/>
          <p14:tracePt t="52087" x="2120900" y="3975100"/>
          <p14:tracePt t="52103" x="2063750" y="4006850"/>
          <p14:tracePt t="52120" x="2012950" y="4051300"/>
          <p14:tracePt t="52137" x="1993900" y="4083050"/>
          <p14:tracePt t="52153" x="1987550" y="4083050"/>
          <p14:tracePt t="52170" x="1981200" y="4095750"/>
          <p14:tracePt t="52187" x="1981200" y="4108450"/>
          <p14:tracePt t="52204" x="1981200" y="4133850"/>
          <p14:tracePt t="52220" x="1981200" y="4165600"/>
          <p14:tracePt t="52237" x="1993900" y="4191000"/>
          <p14:tracePt t="52253" x="2006600" y="4229100"/>
          <p14:tracePt t="52253" x="2012950" y="4241800"/>
          <p14:tracePt t="52271" x="2032000" y="4260850"/>
          <p14:tracePt t="52287" x="2051050" y="4273550"/>
          <p14:tracePt t="52304" x="2070100" y="4292600"/>
          <p14:tracePt t="52320" x="2089150" y="4311650"/>
          <p14:tracePt t="52337" x="2114550" y="4318000"/>
          <p14:tracePt t="52354" x="2139950" y="4330700"/>
          <p14:tracePt t="52371" x="2152650" y="4337050"/>
          <p14:tracePt t="52387" x="2190750" y="4349750"/>
          <p14:tracePt t="52404" x="2216150" y="4349750"/>
          <p14:tracePt t="52420" x="2260600" y="4356100"/>
          <p14:tracePt t="52420" x="2273300" y="4362450"/>
          <p14:tracePt t="52439" x="2292350" y="4362450"/>
          <p14:tracePt t="52454" x="2381250" y="4368800"/>
          <p14:tracePt t="52471" x="2438400" y="4375150"/>
          <p14:tracePt t="52487" x="2495550" y="4375150"/>
          <p14:tracePt t="52504" x="2559050" y="4381500"/>
          <p14:tracePt t="52521" x="2635250" y="4381500"/>
          <p14:tracePt t="52538" x="2724150" y="4381500"/>
          <p14:tracePt t="52554" x="2806700" y="4381500"/>
          <p14:tracePt t="52571" x="2889250" y="4381500"/>
          <p14:tracePt t="52587" x="2946400" y="4381500"/>
          <p14:tracePt t="52604" x="2990850" y="4381500"/>
          <p14:tracePt t="52621" x="3035300" y="4387850"/>
          <p14:tracePt t="52638" x="3143250" y="4394200"/>
          <p14:tracePt t="52654" x="3257550" y="4406900"/>
          <p14:tracePt t="52671" x="3371850" y="4406900"/>
          <p14:tracePt t="52688" x="3549650" y="4432300"/>
          <p14:tracePt t="52704" x="3670300" y="4438650"/>
          <p14:tracePt t="52721" x="3803650" y="4445000"/>
          <p14:tracePt t="52738" x="3924300" y="4464050"/>
          <p14:tracePt t="52754" x="4032250" y="4464050"/>
          <p14:tracePt t="52771" x="4133850" y="4470400"/>
          <p14:tracePt t="52788" x="4235450" y="4470400"/>
          <p14:tracePt t="52805" x="4349750" y="4470400"/>
          <p14:tracePt t="52821" x="4559300" y="4470400"/>
          <p14:tracePt t="52839" x="4686300" y="4470400"/>
          <p14:tracePt t="52855" x="4800600" y="4470400"/>
          <p14:tracePt t="52871" x="4908550" y="4470400"/>
          <p14:tracePt t="52888" x="5029200" y="4470400"/>
          <p14:tracePt t="52905" x="5137150" y="4470400"/>
          <p14:tracePt t="52921" x="5238750" y="4470400"/>
          <p14:tracePt t="52938" x="5365750" y="4464050"/>
          <p14:tracePt t="52954" x="5486400" y="4464050"/>
          <p14:tracePt t="52972" x="5651500" y="4451350"/>
          <p14:tracePt t="52989" x="5784850" y="4419600"/>
          <p14:tracePt t="53005" x="5994400" y="4375150"/>
          <p14:tracePt t="53023" x="6089650" y="4368800"/>
          <p14:tracePt t="53038" x="6178550" y="4343400"/>
          <p14:tracePt t="53056" x="6229350" y="4330700"/>
          <p14:tracePt t="53072" x="6267450" y="4324350"/>
          <p14:tracePt t="53088" x="6292850" y="4324350"/>
          <p14:tracePt t="53104" x="6318250" y="4324350"/>
          <p14:tracePt t="53122" x="6356350" y="4318000"/>
          <p14:tracePt t="53138" x="6375400" y="4318000"/>
          <p14:tracePt t="53155" x="6407150" y="4298950"/>
          <p14:tracePt t="53172" x="6432550" y="4298950"/>
          <p14:tracePt t="53189" x="6451600" y="4286250"/>
          <p14:tracePt t="53205" x="6502400" y="4248150"/>
          <p14:tracePt t="53223" x="6553200" y="4222750"/>
          <p14:tracePt t="53239" x="6616700" y="4184650"/>
          <p14:tracePt t="53257" x="6667500" y="4146550"/>
          <p14:tracePt t="53272" x="6724650" y="4121150"/>
          <p14:tracePt t="53289" x="6794500" y="4108450"/>
          <p14:tracePt t="53305" x="6845300" y="4083050"/>
          <p14:tracePt t="53322" x="6864350" y="4070350"/>
          <p14:tracePt t="53359" x="6870700" y="4064000"/>
          <p14:tracePt t="53367" x="6877050" y="4057650"/>
          <p14:tracePt t="53374" x="6883400" y="4051300"/>
          <p14:tracePt t="53406" x="6883400" y="4044950"/>
          <p14:tracePt t="53422" x="6883400" y="4032250"/>
          <p14:tracePt t="53423" x="6883400" y="4019550"/>
          <p14:tracePt t="53439" x="6858000" y="3981450"/>
          <p14:tracePt t="53456" x="6826250" y="3968750"/>
          <p14:tracePt t="53472" x="6813550" y="3949700"/>
          <p14:tracePt t="53489" x="6800850" y="3937000"/>
          <p14:tracePt t="53506" x="6788150" y="3937000"/>
          <p14:tracePt t="53522" x="6781800" y="3930650"/>
          <p14:tracePt t="53539" x="6769100" y="3930650"/>
          <p14:tracePt t="53556" x="6737350" y="3911600"/>
          <p14:tracePt t="53572" x="6673850" y="3886200"/>
          <p14:tracePt t="53589" x="6559550" y="3867150"/>
          <p14:tracePt t="53607" x="6477000" y="3860800"/>
          <p14:tracePt t="53623" x="6426200" y="3848100"/>
          <p14:tracePt t="53639" x="6388100" y="3848100"/>
          <p14:tracePt t="53656" x="6337300" y="3835400"/>
          <p14:tracePt t="53673" x="6299200" y="3822700"/>
          <p14:tracePt t="53690" x="6254750" y="3810000"/>
          <p14:tracePt t="53706" x="6165850" y="3784600"/>
          <p14:tracePt t="53724" x="6038850" y="3784600"/>
          <p14:tracePt t="53739" x="5899150" y="3778250"/>
          <p14:tracePt t="53756" x="5721350" y="3778250"/>
          <p14:tracePt t="53773" x="5435600" y="3778250"/>
          <p14:tracePt t="53790" x="5283200" y="3778250"/>
          <p14:tracePt t="53806" x="5149850" y="3778250"/>
          <p14:tracePt t="53824" x="5029200" y="3778250"/>
          <p14:tracePt t="53839" x="4857750" y="3778250"/>
          <p14:tracePt t="53856" x="4699000" y="3778250"/>
          <p14:tracePt t="53873" x="4546600" y="3778250"/>
          <p14:tracePt t="53890" x="4425950" y="3778250"/>
          <p14:tracePt t="53906" x="4273550" y="3778250"/>
          <p14:tracePt t="53923" x="4108450" y="3778250"/>
          <p14:tracePt t="53940" x="3905250" y="3778250"/>
          <p14:tracePt t="53956" x="3676650" y="3778250"/>
          <p14:tracePt t="53973" x="3295650" y="3778250"/>
          <p14:tracePt t="53991" x="3162300" y="3778250"/>
          <p14:tracePt t="54006" x="2781300" y="3778250"/>
          <p14:tracePt t="54023" x="2571750" y="3778250"/>
          <p14:tracePt t="54040" x="2393950" y="3778250"/>
          <p14:tracePt t="54056" x="2260600" y="3778250"/>
          <p14:tracePt t="54073" x="2146300" y="3784600"/>
          <p14:tracePt t="54090" x="1993900" y="3810000"/>
          <p14:tracePt t="54107" x="1873250" y="3829050"/>
          <p14:tracePt t="54123" x="1765300" y="3860800"/>
          <p14:tracePt t="54140" x="1714500" y="3873500"/>
          <p14:tracePt t="54157" x="1701800" y="3879850"/>
          <p14:tracePt t="54173" x="1676400" y="3898900"/>
          <p14:tracePt t="54190" x="1670050" y="3905250"/>
          <p14:tracePt t="54294" x="1663700" y="3905250"/>
          <p14:tracePt t="54310" x="1670050" y="3911600"/>
          <p14:tracePt t="54319" x="1682750" y="3911600"/>
          <p14:tracePt t="54327" x="1714500" y="3911600"/>
          <p14:tracePt t="54335" x="1739900" y="3917950"/>
          <p14:tracePt t="54343" x="1790700" y="3930650"/>
          <p14:tracePt t="54357" x="1847850" y="3937000"/>
          <p14:tracePt t="54373" x="1866900" y="3937000"/>
          <p14:tracePt t="54392" x="1879600" y="3943350"/>
          <p14:tracePt t="54431" x="1879600" y="3949700"/>
          <p14:tracePt t="54446" x="1879600" y="3956050"/>
          <p14:tracePt t="54463" x="1885950" y="3956050"/>
          <p14:tracePt t="54535" x="1892300" y="3962400"/>
          <p14:tracePt t="54660" x="0" y="0"/>
        </p14:tracePtLst>
        <p14:tracePtLst>
          <p14:tracePt t="58527" x="5702300" y="4337050"/>
          <p14:tracePt t="58540" x="5702300" y="4330700"/>
          <p14:tracePt t="58615" x="5702300" y="4324350"/>
          <p14:tracePt t="58623" x="5708650" y="4318000"/>
          <p14:tracePt t="58631" x="5727700" y="4311650"/>
          <p14:tracePt t="58647" x="5759450" y="4305300"/>
          <p14:tracePt t="58663" x="5803900" y="4279900"/>
          <p14:tracePt t="58679" x="5822950" y="4279900"/>
          <p14:tracePt t="58687" x="5842000" y="4273550"/>
          <p14:tracePt t="58703" x="5867400" y="4273550"/>
          <p14:tracePt t="58719" x="5911850" y="4273550"/>
          <p14:tracePt t="58735" x="5956300" y="4273550"/>
          <p14:tracePt t="58751" x="6000750" y="4273550"/>
          <p14:tracePt t="58764" x="6045200" y="4279900"/>
          <p14:tracePt t="58783" x="6108700" y="4279900"/>
          <p14:tracePt t="58799" x="6197600" y="4279900"/>
          <p14:tracePt t="58815" x="6261100" y="4279900"/>
          <p14:tracePt t="58839" x="6311900" y="4279900"/>
          <p14:tracePt t="58848" x="6350000" y="4279900"/>
          <p14:tracePt t="58865" x="6381750" y="4279900"/>
          <p14:tracePt t="58881" x="6407150" y="4279900"/>
          <p14:tracePt t="58899" x="6432550" y="4279900"/>
          <p14:tracePt t="58914" x="6477000" y="4260850"/>
          <p14:tracePt t="58931" x="6502400" y="4235450"/>
          <p14:tracePt t="58948" x="6508750" y="4216400"/>
          <p14:tracePt t="58964" x="6521450" y="4178300"/>
          <p14:tracePt t="58981" x="6521450" y="4171950"/>
          <p14:tracePt t="58981" x="6521450" y="4159250"/>
          <p14:tracePt t="58999" x="6521450" y="4133850"/>
          <p14:tracePt t="59015" x="6521450" y="4089400"/>
          <p14:tracePt t="59032" x="6515100" y="4057650"/>
          <p14:tracePt t="59048" x="6464300" y="4000500"/>
          <p14:tracePt t="59065" x="6426200" y="3956050"/>
          <p14:tracePt t="59081" x="6394450" y="3937000"/>
          <p14:tracePt t="59098" x="6337300" y="3917950"/>
          <p14:tracePt t="59115" x="6292850" y="3886200"/>
          <p14:tracePt t="59131" x="6248400" y="3867150"/>
          <p14:tracePt t="59148" x="6210300" y="3867150"/>
          <p14:tracePt t="59165" x="6172200" y="3867150"/>
          <p14:tracePt t="59182" x="6096000" y="3860800"/>
          <p14:tracePt t="59200" x="6064250" y="3860800"/>
          <p14:tracePt t="59215" x="5994400" y="3860800"/>
          <p14:tracePt t="59232" x="5975350" y="3860800"/>
          <p14:tracePt t="59248" x="5949950" y="3860800"/>
          <p14:tracePt t="59265" x="5905500" y="3860800"/>
          <p14:tracePt t="59282" x="5822950" y="3886200"/>
          <p14:tracePt t="59299" x="5772150" y="3905250"/>
          <p14:tracePt t="59315" x="5734050" y="3930650"/>
          <p14:tracePt t="59332" x="5695950" y="3949700"/>
          <p14:tracePt t="59349" x="5670550" y="3975100"/>
          <p14:tracePt t="59365" x="5657850" y="3981450"/>
          <p14:tracePt t="59382" x="5632450" y="4006850"/>
          <p14:tracePt t="59399" x="5632450" y="4032250"/>
          <p14:tracePt t="59415" x="5632450" y="4057650"/>
          <p14:tracePt t="59432" x="5626100" y="4083050"/>
          <p14:tracePt t="59449" x="5619750" y="4095750"/>
          <p14:tracePt t="59466" x="5619750" y="4121150"/>
          <p14:tracePt t="59482" x="5619750" y="4146550"/>
          <p14:tracePt t="59499" x="5619750" y="4165600"/>
          <p14:tracePt t="59515" x="5638800" y="4191000"/>
          <p14:tracePt t="59532" x="5657850" y="4210050"/>
          <p14:tracePt t="59549" x="5670550" y="4222750"/>
          <p14:tracePt t="59566" x="5721350" y="4260850"/>
          <p14:tracePt t="59583" x="5746750" y="4279900"/>
          <p14:tracePt t="59599" x="5791200" y="4305300"/>
          <p14:tracePt t="59616" x="5861050" y="4343400"/>
          <p14:tracePt t="59633" x="5924550" y="4368800"/>
          <p14:tracePt t="59649" x="6000750" y="4394200"/>
          <p14:tracePt t="59666" x="6089650" y="4400550"/>
          <p14:tracePt t="59682" x="6146800" y="4413250"/>
          <p14:tracePt t="59699" x="6203950" y="4419600"/>
          <p14:tracePt t="59716" x="6299200" y="4438650"/>
          <p14:tracePt t="59733" x="6426200" y="4438650"/>
          <p14:tracePt t="59749" x="6648450" y="4432300"/>
          <p14:tracePt t="59767" x="6750050" y="4387850"/>
          <p14:tracePt t="59784" x="6819900" y="4349750"/>
          <p14:tracePt t="59800" x="6877050" y="4305300"/>
          <p14:tracePt t="59816" x="6902450" y="4273550"/>
          <p14:tracePt t="59833" x="6915150" y="4229100"/>
          <p14:tracePt t="59849" x="6915150" y="4178300"/>
          <p14:tracePt t="59866" x="6915150" y="4127500"/>
          <p14:tracePt t="59883" x="6902450" y="4095750"/>
          <p14:tracePt t="59900" x="6858000" y="4070350"/>
          <p14:tracePt t="59916" x="6788150" y="4019550"/>
          <p14:tracePt t="59933" x="6699250" y="3968750"/>
          <p14:tracePt t="59950" x="6565900" y="3905250"/>
          <p14:tracePt t="59967" x="6534150" y="3898900"/>
          <p14:tracePt t="59983" x="6413500" y="3854450"/>
          <p14:tracePt t="60000" x="6286500" y="3829050"/>
          <p14:tracePt t="60016" x="6210300" y="3822700"/>
          <p14:tracePt t="60033" x="6127750" y="3810000"/>
          <p14:tracePt t="60050" x="6051550" y="3810000"/>
          <p14:tracePt t="60066" x="6000750" y="3810000"/>
          <p14:tracePt t="60083" x="5956300" y="3810000"/>
          <p14:tracePt t="60100" x="5918200" y="3810000"/>
          <p14:tracePt t="60116" x="5867400" y="3816350"/>
          <p14:tracePt t="60133" x="5816600" y="3829050"/>
          <p14:tracePt t="60150" x="5740400" y="3854450"/>
          <p14:tracePt t="60167" x="5702300" y="3867150"/>
          <p14:tracePt t="60183" x="5657850" y="3886200"/>
          <p14:tracePt t="60200" x="5613400" y="3905250"/>
          <p14:tracePt t="60217" x="5581650" y="3917950"/>
          <p14:tracePt t="60233" x="5549900" y="3930650"/>
          <p14:tracePt t="60251" x="5543550" y="3930650"/>
          <p14:tracePt t="60268" x="5543550" y="3937000"/>
          <p14:tracePt t="60284" x="5530850" y="3949700"/>
          <p14:tracePt t="60445" x="0" y="0"/>
        </p14:tracePtLst>
        <p14:tracePtLst>
          <p14:tracePt t="71810" x="3867150" y="4514850"/>
          <p14:tracePt t="71953" x="3841750" y="4502150"/>
          <p14:tracePt t="71963" x="3778250" y="4464050"/>
          <p14:tracePt t="71970" x="3721100" y="4438650"/>
          <p14:tracePt t="71975" x="3619500" y="4406900"/>
          <p14:tracePt t="71987" x="3536950" y="4381500"/>
          <p14:tracePt t="72005" x="3473450" y="4362450"/>
          <p14:tracePt t="72020" x="3441700" y="4356100"/>
          <p14:tracePt t="72037" x="3346450" y="4330700"/>
          <p14:tracePt t="72054" x="3276600" y="4311650"/>
          <p14:tracePt t="72071" x="3187700" y="4305300"/>
          <p14:tracePt t="72087" x="3092450" y="4298950"/>
          <p14:tracePt t="72104" x="2940050" y="4298950"/>
          <p14:tracePt t="72121" x="2851150" y="4298950"/>
          <p14:tracePt t="72138" x="2774950" y="4298950"/>
          <p14:tracePt t="72154" x="2705100" y="4298950"/>
          <p14:tracePt t="72171" x="2660650" y="4298950"/>
          <p14:tracePt t="72187" x="2616200" y="4298950"/>
          <p14:tracePt t="72204" x="2584450" y="4298950"/>
          <p14:tracePt t="72221" x="2514600" y="4298950"/>
          <p14:tracePt t="72240" x="2501900" y="4298950"/>
          <p14:tracePt t="72254" x="2451100" y="4298950"/>
          <p14:tracePt t="72271" x="2400300" y="4305300"/>
          <p14:tracePt t="72287" x="2368550" y="4324350"/>
          <p14:tracePt t="72287" x="2343150" y="4330700"/>
          <p14:tracePt t="72305" x="2292350" y="4356100"/>
          <p14:tracePt t="72322" x="2247900" y="4375150"/>
          <p14:tracePt t="72338" x="2171700" y="4406900"/>
          <p14:tracePt t="72354" x="2120900" y="4438650"/>
          <p14:tracePt t="72371" x="2051050" y="4483100"/>
          <p14:tracePt t="72387" x="2032000" y="4514850"/>
          <p14:tracePt t="72404" x="2006600" y="4533900"/>
          <p14:tracePt t="72421" x="2000250" y="4584700"/>
          <p14:tracePt t="72438" x="1981200" y="4616450"/>
          <p14:tracePt t="72454" x="1974850" y="4667250"/>
          <p14:tracePt t="72472" x="1974850" y="4699000"/>
          <p14:tracePt t="72488" x="1974850" y="4724400"/>
          <p14:tracePt t="72505" x="1974850" y="4749800"/>
          <p14:tracePt t="72521" x="1974850" y="4762500"/>
          <p14:tracePt t="72538" x="1974850" y="4775200"/>
          <p14:tracePt t="72554" x="1974850" y="4794250"/>
          <p14:tracePt t="72571" x="1974850" y="4813300"/>
          <p14:tracePt t="72588" x="1974850" y="4832350"/>
          <p14:tracePt t="72605" x="1987550" y="4857750"/>
          <p14:tracePt t="72621" x="2000250" y="4870450"/>
          <p14:tracePt t="72638" x="2012950" y="4883150"/>
          <p14:tracePt t="72655" x="2038350" y="4902200"/>
          <p14:tracePt t="72672" x="2063750" y="4908550"/>
          <p14:tracePt t="72688" x="2146300" y="4933950"/>
          <p14:tracePt t="72706" x="2247900" y="4965700"/>
          <p14:tracePt t="72721" x="2349500" y="4997450"/>
          <p14:tracePt t="72738" x="2476500" y="5022850"/>
          <p14:tracePt t="72755" x="2571750" y="5041900"/>
          <p14:tracePt t="72772" x="2673350" y="5048250"/>
          <p14:tracePt t="72788" x="2832100" y="5073650"/>
          <p14:tracePt t="72805" x="2927350" y="5080000"/>
          <p14:tracePt t="72822" x="3041650" y="5080000"/>
          <p14:tracePt t="72838" x="3136900" y="5080000"/>
          <p14:tracePt t="72855" x="3244850" y="5080000"/>
          <p14:tracePt t="72872" x="3409950" y="5080000"/>
          <p14:tracePt t="72889" x="3549650" y="5080000"/>
          <p14:tracePt t="72905" x="3727450" y="5080000"/>
          <p14:tracePt t="72922" x="3898900" y="5080000"/>
          <p14:tracePt t="72941" x="4051300" y="5080000"/>
          <p14:tracePt t="72955" x="4203700" y="5080000"/>
          <p14:tracePt t="72972" x="4343400" y="5080000"/>
          <p14:tracePt t="72988" x="4451350" y="5080000"/>
          <p14:tracePt t="73005" x="4546600" y="5054600"/>
          <p14:tracePt t="73022" x="4629150" y="5035550"/>
          <p14:tracePt t="73039" x="4699000" y="5003800"/>
          <p14:tracePt t="73055" x="4743450" y="4997450"/>
          <p14:tracePt t="73055" x="4800600" y="4991100"/>
          <p14:tracePt t="73073" x="4921250" y="4972050"/>
          <p14:tracePt t="73089" x="5067300" y="4940300"/>
          <p14:tracePt t="73105" x="5181600" y="4895850"/>
          <p14:tracePt t="73122" x="5264150" y="4857750"/>
          <p14:tracePt t="73139" x="5308600" y="4832350"/>
          <p14:tracePt t="73155" x="5340350" y="4819650"/>
          <p14:tracePt t="73172" x="5353050" y="4806950"/>
          <p14:tracePt t="73189" x="5391150" y="4768850"/>
          <p14:tracePt t="73206" x="5461000" y="4679950"/>
          <p14:tracePt t="73222" x="5505450" y="4597400"/>
          <p14:tracePt t="73239" x="5530850" y="4533900"/>
          <p14:tracePt t="73256" x="5537200" y="4476750"/>
          <p14:tracePt t="73274" x="5537200" y="4445000"/>
          <p14:tracePt t="73291" x="5524500" y="4413250"/>
          <p14:tracePt t="73306" x="5492750" y="4387850"/>
          <p14:tracePt t="73322" x="5435600" y="4349750"/>
          <p14:tracePt t="73339" x="5314950" y="4305300"/>
          <p14:tracePt t="73356" x="5156200" y="4273550"/>
          <p14:tracePt t="73372" x="4959350" y="4235450"/>
          <p14:tracePt t="73390" x="4756150" y="4210050"/>
          <p14:tracePt t="73406" x="4559300" y="4184650"/>
          <p14:tracePt t="73423" x="4324350" y="4146550"/>
          <p14:tracePt t="73440" x="4089400" y="4108450"/>
          <p14:tracePt t="73456" x="3714750" y="4070350"/>
          <p14:tracePt t="73473" x="3492500" y="4032250"/>
          <p14:tracePt t="73490" x="3333750" y="4032250"/>
          <p14:tracePt t="73505" x="3162300" y="4032250"/>
          <p14:tracePt t="73522" x="2978150" y="4032250"/>
          <p14:tracePt t="73539" x="2768600" y="4019550"/>
          <p14:tracePt t="73555" x="2552700" y="4019550"/>
          <p14:tracePt t="73572" x="2362200" y="4019550"/>
          <p14:tracePt t="73589" x="2222500" y="4019550"/>
          <p14:tracePt t="73606" x="2139950" y="4025900"/>
          <p14:tracePt t="73622" x="2012950" y="4057650"/>
          <p14:tracePt t="73638" x="1911350" y="4089400"/>
          <p14:tracePt t="73655" x="1758950" y="4133850"/>
          <p14:tracePt t="73673" x="1701800" y="4184650"/>
          <p14:tracePt t="73690" x="1663700" y="4222750"/>
          <p14:tracePt t="73706" x="1631950" y="4273550"/>
          <p14:tracePt t="73723" x="1631950" y="4305300"/>
          <p14:tracePt t="73740" x="1631950" y="4362450"/>
          <p14:tracePt t="73757" x="1631950" y="4457700"/>
          <p14:tracePt t="73773" x="1644650" y="4527550"/>
          <p14:tracePt t="73790" x="1657350" y="4546600"/>
          <p14:tracePt t="73806" x="1682750" y="4578350"/>
          <p14:tracePt t="73823" x="1695450" y="4603750"/>
          <p14:tracePt t="73823" x="1701800" y="4616450"/>
          <p14:tracePt t="73841" x="1720850" y="4635500"/>
          <p14:tracePt t="73857" x="1733550" y="4654550"/>
          <p14:tracePt t="73873" x="1771650" y="4692650"/>
          <p14:tracePt t="73890" x="1841500" y="4743450"/>
          <p14:tracePt t="73907" x="1917700" y="4800600"/>
          <p14:tracePt t="73923" x="1949450" y="4838700"/>
          <p14:tracePt t="73940" x="1962150" y="4851400"/>
          <p14:tracePt t="73957" x="1981200" y="4864100"/>
          <p14:tracePt t="73973" x="1987550" y="4876800"/>
          <p14:tracePt t="73991" x="2000250" y="4883150"/>
          <p14:tracePt t="74007" x="2000250" y="4889500"/>
          <p14:tracePt t="74024" x="2012950" y="4895850"/>
          <p14:tracePt t="74040" x="2025650" y="4914900"/>
          <p14:tracePt t="74057" x="2025650" y="4921250"/>
          <p14:tracePt t="74096" x="2032000" y="4927600"/>
          <p14:tracePt t="74105" x="2038350" y="4933950"/>
          <p14:tracePt t="74109" x="2051050" y="4940300"/>
          <p14:tracePt t="74125" x="2063750" y="4953000"/>
          <p14:tracePt t="74140" x="2070100" y="4959350"/>
          <p14:tracePt t="74157" x="2082800" y="4972050"/>
          <p14:tracePt t="74174" x="2101850" y="4972050"/>
          <p14:tracePt t="74191" x="2139950" y="4997450"/>
          <p14:tracePt t="74207" x="2203450" y="5035550"/>
          <p14:tracePt t="74226" x="2247900" y="5054600"/>
          <p14:tracePt t="74241" x="2286000" y="5060950"/>
          <p14:tracePt t="74257" x="2324100" y="5073650"/>
          <p14:tracePt t="74274" x="2374900" y="5092700"/>
          <p14:tracePt t="74291" x="2425700" y="5092700"/>
          <p14:tracePt t="74307" x="2444750" y="5099050"/>
          <p14:tracePt t="74324" x="2463800" y="5105400"/>
          <p14:tracePt t="74341" x="2482850" y="5118100"/>
          <p14:tracePt t="74357" x="2495550" y="5118100"/>
          <p14:tracePt t="74374" x="2533650" y="5118100"/>
          <p14:tracePt t="74391" x="2584450" y="5118100"/>
          <p14:tracePt t="74408" x="2660650" y="5137150"/>
          <p14:tracePt t="74425" x="2724150" y="5149850"/>
          <p14:tracePt t="74441" x="2781300" y="5156200"/>
          <p14:tracePt t="74458" x="2832100" y="5156200"/>
          <p14:tracePt t="74474" x="2876550" y="5156200"/>
          <p14:tracePt t="74491" x="2914650" y="5156200"/>
          <p14:tracePt t="74508" x="2971800" y="5156200"/>
          <p14:tracePt t="74524" x="3060700" y="5156200"/>
          <p14:tracePt t="74541" x="3162300" y="5156200"/>
          <p14:tracePt t="74558" x="3257550" y="5156200"/>
          <p14:tracePt t="74574" x="3346450" y="5156200"/>
          <p14:tracePt t="74591" x="3416300" y="5156200"/>
          <p14:tracePt t="74608" x="3575050" y="5162550"/>
          <p14:tracePt t="74625" x="3632200" y="5162550"/>
          <p14:tracePt t="74641" x="3670300" y="5162550"/>
          <p14:tracePt t="74658" x="3714750" y="5162550"/>
          <p14:tracePt t="74675" x="3759200" y="5149850"/>
          <p14:tracePt t="74692" x="3778250" y="5143500"/>
          <p14:tracePt t="74708" x="3803650" y="5130800"/>
          <p14:tracePt t="74725" x="3810000" y="5124450"/>
          <p14:tracePt t="74742" x="3829050" y="5105400"/>
          <p14:tracePt t="74777" x="3829050" y="5099050"/>
          <p14:tracePt t="74777" x="3829050" y="5086350"/>
          <p14:tracePt t="74792" x="3829050" y="5067300"/>
          <p14:tracePt t="74809" x="3829050" y="5035550"/>
          <p14:tracePt t="74825" x="3803650" y="4991100"/>
          <p14:tracePt t="74841" x="3771900" y="4946650"/>
          <p14:tracePt t="74859" x="3733800" y="4908550"/>
          <p14:tracePt t="74875" x="3676650" y="4857750"/>
          <p14:tracePt t="74892" x="3600450" y="4813300"/>
          <p14:tracePt t="74908" x="3492500" y="4749800"/>
          <p14:tracePt t="74925" x="3333750" y="4660900"/>
          <p14:tracePt t="74942" x="3181350" y="4591050"/>
          <p14:tracePt t="74959" x="3060700" y="4578350"/>
          <p14:tracePt t="74975" x="2978150" y="4565650"/>
          <p14:tracePt t="74992" x="2863850" y="4552950"/>
          <p14:tracePt t="75010" x="2806700" y="4552950"/>
          <p14:tracePt t="75025" x="2743200" y="4552950"/>
          <p14:tracePt t="75042" x="2641600" y="4565650"/>
          <p14:tracePt t="75059" x="2559050" y="4610100"/>
          <p14:tracePt t="75075" x="2457450" y="4686300"/>
          <p14:tracePt t="75092" x="2324100" y="4743450"/>
          <p14:tracePt t="75109" x="2228850" y="4819650"/>
          <p14:tracePt t="75126" x="2184400" y="4864100"/>
          <p14:tracePt t="75142" x="2171700" y="4908550"/>
          <p14:tracePt t="75159" x="2165350" y="4953000"/>
          <p14:tracePt t="75175" x="2165350" y="5029200"/>
          <p14:tracePt t="75193" x="2197100" y="5105400"/>
          <p14:tracePt t="75209" x="2235200" y="5181600"/>
          <p14:tracePt t="75226" x="2273300" y="5207000"/>
          <p14:tracePt t="75242" x="2305050" y="5219700"/>
          <p14:tracePt t="75259" x="2343150" y="5238750"/>
          <p14:tracePt t="75276" x="2413000" y="5270500"/>
          <p14:tracePt t="75292" x="2508250" y="5289550"/>
          <p14:tracePt t="75309" x="2647950" y="5321300"/>
          <p14:tracePt t="75326" x="2844800" y="5321300"/>
          <p14:tracePt t="75342" x="3079750" y="5321300"/>
          <p14:tracePt t="75359" x="3346450" y="5321300"/>
          <p14:tracePt t="75376" x="3606800" y="5314950"/>
          <p14:tracePt t="75394" x="3683000" y="5289550"/>
          <p14:tracePt t="75409" x="3740150" y="5238750"/>
          <p14:tracePt t="75426" x="3790950" y="5200650"/>
          <p14:tracePt t="75443" x="3803650" y="5187950"/>
          <p14:tracePt t="75459" x="3810000" y="5175250"/>
          <p14:tracePt t="75476" x="3816350" y="5156200"/>
          <p14:tracePt t="75609" x="3816350" y="5149850"/>
          <p14:tracePt t="75625" x="3822700" y="5143500"/>
          <p14:tracePt t="75777" x="3822700" y="5137150"/>
          <p14:tracePt t="75788" x="0" y="0"/>
        </p14:tracePtLst>
        <p14:tracePtLst>
          <p14:tracePt t="83875" x="5829300" y="5556250"/>
          <p14:tracePt t="84042" x="5810250" y="5549900"/>
          <p14:tracePt t="84050" x="5778500" y="5549900"/>
          <p14:tracePt t="84058" x="5695950" y="5543550"/>
          <p14:tracePt t="84074" x="5581650" y="5518150"/>
          <p14:tracePt t="84091" x="5461000" y="5505450"/>
          <p14:tracePt t="84106" x="5314950" y="5480050"/>
          <p14:tracePt t="84122" x="5264150" y="5480050"/>
          <p14:tracePt t="84130" x="5118100" y="5454650"/>
          <p14:tracePt t="84148" x="4953000" y="5410200"/>
          <p14:tracePt t="84158" x="4775200" y="5384800"/>
          <p14:tracePt t="84174" x="4591050" y="5359400"/>
          <p14:tracePt t="84191" x="4368800" y="5327650"/>
          <p14:tracePt t="84208" x="4178300" y="5321300"/>
          <p14:tracePt t="84225" x="4013200" y="5308600"/>
          <p14:tracePt t="84225" x="3917950" y="5295900"/>
          <p14:tracePt t="84242" x="3752850" y="5283200"/>
          <p14:tracePt t="84259" x="3581400" y="5283200"/>
          <p14:tracePt t="84275" x="3416300" y="5283200"/>
          <p14:tracePt t="84291" x="3244850" y="5283200"/>
          <p14:tracePt t="84308" x="3105150" y="5283200"/>
          <p14:tracePt t="84325" x="2933700" y="5283200"/>
          <p14:tracePt t="84341" x="2749550" y="5283200"/>
          <p14:tracePt t="84358" x="2571750" y="5289550"/>
          <p14:tracePt t="84375" x="2400300" y="5295900"/>
          <p14:tracePt t="84391" x="2260600" y="5295900"/>
          <p14:tracePt t="84408" x="2120900" y="5295900"/>
          <p14:tracePt t="84425" x="1987550" y="5295900"/>
          <p14:tracePt t="84443" x="1892300" y="5314950"/>
          <p14:tracePt t="84458" x="1828800" y="5314950"/>
          <p14:tracePt t="84475" x="1778000" y="5314950"/>
          <p14:tracePt t="84492" x="1746250" y="5314950"/>
          <p14:tracePt t="84508" x="1733550" y="5314950"/>
          <p14:tracePt t="84562" x="1727200" y="5321300"/>
          <p14:tracePt t="84570" x="1720850" y="5327650"/>
          <p14:tracePt t="84576" x="1714500" y="5327650"/>
          <p14:tracePt t="84584" x="1708150" y="5340350"/>
          <p14:tracePt t="84592" x="1708150" y="5365750"/>
          <p14:tracePt t="84609" x="1701800" y="5397500"/>
          <p14:tracePt t="84625" x="1727200" y="5518150"/>
          <p14:tracePt t="84643" x="1771650" y="5581650"/>
          <p14:tracePt t="84659" x="1797050" y="5645150"/>
          <p14:tracePt t="84676" x="1822450" y="5702300"/>
          <p14:tracePt t="84692" x="1860550" y="5740400"/>
          <p14:tracePt t="84709" x="1892300" y="5791200"/>
          <p14:tracePt t="84725" x="1917700" y="5854700"/>
          <p14:tracePt t="84742" x="1955800" y="5905500"/>
          <p14:tracePt t="84759" x="1987550" y="5981700"/>
          <p14:tracePt t="84776" x="2038350" y="6032500"/>
          <p14:tracePt t="84792" x="2051050" y="6038850"/>
          <p14:tracePt t="84809" x="2101850" y="6076950"/>
          <p14:tracePt t="84827" x="2139950" y="6108700"/>
          <p14:tracePt t="84843" x="2184400" y="6127750"/>
          <p14:tracePt t="84859" x="2266950" y="6165850"/>
          <p14:tracePt t="84876" x="2324100" y="6210300"/>
          <p14:tracePt t="84892" x="2406650" y="6242050"/>
          <p14:tracePt t="84909" x="2533650" y="6273800"/>
          <p14:tracePt t="84926" x="2667000" y="6299200"/>
          <p14:tracePt t="84943" x="2800350" y="6330950"/>
          <p14:tracePt t="84959" x="2933700" y="6350000"/>
          <p14:tracePt t="84976" x="3054350" y="6350000"/>
          <p14:tracePt t="84992" x="3181350" y="6350000"/>
          <p14:tracePt t="85009" x="3378200" y="6350000"/>
          <p14:tracePt t="85026" x="3492500" y="6350000"/>
          <p14:tracePt t="85043" x="3632200" y="6337300"/>
          <p14:tracePt t="85059" x="3721100" y="6324600"/>
          <p14:tracePt t="85076" x="3822700" y="6299200"/>
          <p14:tracePt t="85092" x="3860800" y="6292850"/>
          <p14:tracePt t="85109" x="3905250" y="6273800"/>
          <p14:tracePt t="85126" x="3949700" y="6254750"/>
          <p14:tracePt t="85144" x="3975100" y="6254750"/>
          <p14:tracePt t="85159" x="4000500" y="6242050"/>
          <p14:tracePt t="85176" x="4006850" y="6235700"/>
          <p14:tracePt t="85193" x="4013200" y="6223000"/>
          <p14:tracePt t="85211" x="4025900" y="6210300"/>
          <p14:tracePt t="85226" x="4032250" y="6203950"/>
          <p14:tracePt t="85243" x="4051300" y="6203950"/>
          <p14:tracePt t="85260" x="4070350" y="6203950"/>
          <p14:tracePt t="85276" x="4083050" y="6203950"/>
          <p14:tracePt t="85314" x="4089400" y="6203950"/>
          <p14:tracePt t="85322" x="4095750" y="6203950"/>
          <p14:tracePt t="85330" x="4108450" y="6203950"/>
          <p14:tracePt t="85514" x="4114800" y="6203950"/>
          <p14:tracePt t="85522" x="4121150" y="6216650"/>
          <p14:tracePt t="85536" x="4127500" y="6216650"/>
          <p14:tracePt t="85543" x="4140200" y="6216650"/>
          <p14:tracePt t="85544" x="4178300" y="6223000"/>
          <p14:tracePt t="85560" x="4216400" y="6235700"/>
          <p14:tracePt t="85577" x="4286250" y="6242050"/>
          <p14:tracePt t="85593" x="4368800" y="6248400"/>
          <p14:tracePt t="85593" x="4400550" y="6248400"/>
          <p14:tracePt t="85611" x="4470400" y="6254750"/>
          <p14:tracePt t="85628" x="4514850" y="6254750"/>
          <p14:tracePt t="85644" x="4565650" y="6261100"/>
          <p14:tracePt t="85660" x="4635500" y="6273800"/>
          <p14:tracePt t="85676" x="4718050" y="6280150"/>
          <p14:tracePt t="85693" x="4819650" y="6292850"/>
          <p14:tracePt t="85709" x="4959350" y="6292850"/>
          <p14:tracePt t="85727" x="5092700" y="6292850"/>
          <p14:tracePt t="85744" x="5194300" y="6299200"/>
          <p14:tracePt t="85760" x="5283200" y="6299200"/>
          <p14:tracePt t="85777" x="5410200" y="6299200"/>
          <p14:tracePt t="85794" x="5651500" y="6305550"/>
          <p14:tracePt t="85812" x="5810250" y="6305550"/>
          <p14:tracePt t="85827" x="5994400" y="6305550"/>
          <p14:tracePt t="85844" x="6178550" y="6305550"/>
          <p14:tracePt t="85861" x="6350000" y="6305550"/>
          <p14:tracePt t="85878" x="6521450" y="6305550"/>
          <p14:tracePt t="85894" x="6667500" y="6318250"/>
          <p14:tracePt t="85911" x="6819900" y="6318250"/>
          <p14:tracePt t="85927" x="6940550" y="6318250"/>
          <p14:tracePt t="85944" x="6991350" y="6318250"/>
          <p14:tracePt t="85961" x="7061200" y="6318250"/>
          <p14:tracePt t="85978" x="7118350" y="6318250"/>
          <p14:tracePt t="85994" x="7219950" y="6318250"/>
          <p14:tracePt t="86011" x="7353300" y="6292850"/>
          <p14:tracePt t="86027" x="7467600" y="6267450"/>
          <p14:tracePt t="86044" x="7607300" y="6267450"/>
          <p14:tracePt t="86061" x="7727950" y="6261100"/>
          <p14:tracePt t="86078" x="7848600" y="6261100"/>
          <p14:tracePt t="86094" x="7924800" y="6261100"/>
          <p14:tracePt t="86111" x="7994650" y="6261100"/>
          <p14:tracePt t="86128" x="8045450" y="6248400"/>
          <p14:tracePt t="86144" x="8077200" y="6242050"/>
          <p14:tracePt t="86161" x="8102600" y="6235700"/>
          <p14:tracePt t="86178" x="8147050" y="6210300"/>
          <p14:tracePt t="86194" x="8159750" y="6191250"/>
          <p14:tracePt t="86211" x="8191500" y="6172200"/>
          <p14:tracePt t="86228" x="8235950" y="6140450"/>
          <p14:tracePt t="86245" x="8267700" y="6108700"/>
          <p14:tracePt t="86261" x="8331200" y="6045200"/>
          <p14:tracePt t="86278" x="8388350" y="5981700"/>
          <p14:tracePt t="86295" x="8477250" y="5911850"/>
          <p14:tracePt t="86311" x="8509000" y="5867400"/>
          <p14:tracePt t="86328" x="8521700" y="5842000"/>
          <p14:tracePt t="86345" x="8521700" y="5810250"/>
          <p14:tracePt t="86363" x="8521700" y="5791200"/>
          <p14:tracePt t="86378" x="8496300" y="5759450"/>
          <p14:tracePt t="86395" x="8439150" y="5727700"/>
          <p14:tracePt t="86411" x="8362950" y="5702300"/>
          <p14:tracePt t="86429" x="8235950" y="5645150"/>
          <p14:tracePt t="86445" x="8064500" y="5619750"/>
          <p14:tracePt t="86461" x="7804150" y="5588000"/>
          <p14:tracePt t="86478" x="7562850" y="5562600"/>
          <p14:tracePt t="86495" x="7346950" y="5530850"/>
          <p14:tracePt t="86512" x="7194550" y="5530850"/>
          <p14:tracePt t="86529" x="7099300" y="5530850"/>
          <p14:tracePt t="86545" x="6921500" y="5530850"/>
          <p14:tracePt t="86563" x="6800850" y="5530850"/>
          <p14:tracePt t="86580" x="6654800" y="5530850"/>
          <p14:tracePt t="86595" x="6534150" y="5530850"/>
          <p14:tracePt t="86612" x="6445250" y="5530850"/>
          <p14:tracePt t="86628" x="6400800" y="5530850"/>
          <p14:tracePt t="86645" x="6375400" y="5537200"/>
          <p14:tracePt t="86662" x="6369050" y="5537200"/>
          <p14:tracePt t="86932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4876800" cy="762000"/>
          </a:xfrm>
          <a:noFill/>
          <a:ln/>
        </p:spPr>
        <p:txBody>
          <a:bodyPr/>
          <a:lstStyle/>
          <a:p>
            <a:r>
              <a:rPr lang="en-US" dirty="0" smtClean="0"/>
              <a:t>Organic Resins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257800" cy="5715000"/>
          </a:xfrm>
          <a:noFill/>
          <a:ln/>
        </p:spPr>
        <p:txBody>
          <a:bodyPr>
            <a:normAutofit fontScale="25000" lnSpcReduction="20000"/>
          </a:bodyPr>
          <a:lstStyle/>
          <a:p>
            <a:r>
              <a:rPr lang="en-US" sz="7200" dirty="0" smtClean="0"/>
              <a:t>Backbone</a:t>
            </a:r>
            <a:endParaRPr lang="en-US" sz="7200" dirty="0"/>
          </a:p>
          <a:p>
            <a:pPr lvl="1"/>
            <a:r>
              <a:rPr lang="en-US" sz="7200" dirty="0"/>
              <a:t>Cross linked polymer chain</a:t>
            </a:r>
          </a:p>
          <a:p>
            <a:pPr lvl="2"/>
            <a:r>
              <a:rPr lang="en-US" sz="7200" dirty="0"/>
              <a:t>Divinylbenzene, polystyrene</a:t>
            </a:r>
          </a:p>
          <a:p>
            <a:pPr lvl="2"/>
            <a:r>
              <a:rPr lang="en-US" sz="7200" dirty="0"/>
              <a:t>Cross linking limits swelling, restricts cavity </a:t>
            </a:r>
            <a:r>
              <a:rPr lang="en-US" sz="7200" dirty="0" smtClean="0"/>
              <a:t>size</a:t>
            </a:r>
          </a:p>
          <a:p>
            <a:r>
              <a:rPr lang="en-US" sz="7200" dirty="0" smtClean="0"/>
              <a:t>Functional group</a:t>
            </a:r>
          </a:p>
          <a:p>
            <a:pPr lvl="1"/>
            <a:r>
              <a:rPr lang="en-US" sz="7200" dirty="0" smtClean="0"/>
              <a:t>Functionalize benzene</a:t>
            </a:r>
          </a:p>
          <a:p>
            <a:pPr lvl="2"/>
            <a:r>
              <a:rPr lang="en-US" sz="7200" dirty="0" smtClean="0"/>
              <a:t>Sulfonated to produce cation exchanger</a:t>
            </a:r>
          </a:p>
          <a:p>
            <a:pPr lvl="2"/>
            <a:r>
              <a:rPr lang="en-US" sz="7200" dirty="0" smtClean="0"/>
              <a:t>Chlorinated to produce anion exchanger</a:t>
            </a:r>
          </a:p>
          <a:p>
            <a:pPr>
              <a:lnSpc>
                <a:spcPct val="90000"/>
              </a:lnSpc>
            </a:pPr>
            <a:r>
              <a:rPr lang="en-US" sz="7200" dirty="0" smtClean="0"/>
              <a:t>Structure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Randomness in </a:t>
            </a:r>
            <a:r>
              <a:rPr lang="en-US" sz="7200" dirty="0" err="1" smtClean="0"/>
              <a:t>crosslinking</a:t>
            </a:r>
            <a:r>
              <a:rPr lang="en-US" sz="7200" dirty="0" smtClean="0"/>
              <a:t> produces disordered structure</a:t>
            </a:r>
          </a:p>
          <a:p>
            <a:pPr lvl="2">
              <a:lnSpc>
                <a:spcPct val="90000"/>
              </a:lnSpc>
            </a:pPr>
            <a:r>
              <a:rPr lang="en-US" sz="7200" dirty="0" smtClean="0"/>
              <a:t>Range of distances between sites</a:t>
            </a:r>
          </a:p>
          <a:p>
            <a:pPr lvl="2">
              <a:lnSpc>
                <a:spcPct val="90000"/>
              </a:lnSpc>
            </a:pPr>
            <a:r>
              <a:rPr lang="en-US" sz="7200" dirty="0" smtClean="0"/>
              <a:t>Environments</a:t>
            </a:r>
          </a:p>
          <a:p>
            <a:pPr lvl="3">
              <a:lnSpc>
                <a:spcPct val="90000"/>
              </a:lnSpc>
            </a:pPr>
            <a:r>
              <a:rPr lang="en-US" sz="7200" dirty="0" smtClean="0"/>
              <a:t>Near organic backbone or mainly interacting with solu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7200" u="sng" dirty="0" smtClean="0"/>
              <a:t>Sorption based resins</a:t>
            </a:r>
          </a:p>
          <a:p>
            <a:pPr>
              <a:lnSpc>
                <a:spcPct val="90000"/>
              </a:lnSpc>
            </a:pPr>
            <a:r>
              <a:rPr lang="en-US" sz="7200" dirty="0" smtClean="0"/>
              <a:t>Organic with long carbon chains (XAD resins)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Sorbs organics from aqueous solutions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Can be used to make functionalized exchangers</a:t>
            </a:r>
            <a:endParaRPr lang="en-US" sz="7200" dirty="0"/>
          </a:p>
          <a:p>
            <a:pPr lvl="1"/>
            <a:endParaRPr 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6" cstate="print"/>
          <a:srcRect l="10287" t="2495" r="12564" b="7692"/>
          <a:stretch>
            <a:fillRect/>
          </a:stretch>
        </p:blipFill>
        <p:spPr bwMode="auto">
          <a:xfrm>
            <a:off x="5515429" y="3657600"/>
            <a:ext cx="2667000" cy="3200400"/>
          </a:xfrm>
          <a:prstGeom prst="rect">
            <a:avLst/>
          </a:prstGeom>
          <a:noFill/>
        </p:spPr>
      </p:pic>
      <p:pic>
        <p:nvPicPr>
          <p:cNvPr id="5" name="Picture 6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7952" y="1893410"/>
            <a:ext cx="1781175" cy="129479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6" name="Text Box 66"/>
          <p:cNvSpPr txBox="1">
            <a:spLocks noChangeArrowheads="1"/>
          </p:cNvSpPr>
          <p:nvPr/>
        </p:nvSpPr>
        <p:spPr bwMode="auto">
          <a:xfrm>
            <a:off x="5007952" y="3188208"/>
            <a:ext cx="1819729" cy="369332"/>
          </a:xfrm>
          <a:prstGeom prst="rect">
            <a:avLst/>
          </a:prstGeom>
          <a:solidFill>
            <a:srgbClr val="F9FBAB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/>
              <a:t>Cation exchange</a:t>
            </a:r>
          </a:p>
        </p:txBody>
      </p:sp>
      <p:pic>
        <p:nvPicPr>
          <p:cNvPr id="7" name="Picture 7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27681" y="2017020"/>
            <a:ext cx="2085975" cy="117118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8" name="Rectangle 72"/>
          <p:cNvSpPr>
            <a:spLocks noChangeArrowheads="1"/>
          </p:cNvSpPr>
          <p:nvPr/>
        </p:nvSpPr>
        <p:spPr bwMode="auto">
          <a:xfrm>
            <a:off x="7034533" y="3198688"/>
            <a:ext cx="1879124" cy="369332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b="1" dirty="0"/>
              <a:t>Anion exchange</a:t>
            </a:r>
          </a:p>
        </p:txBody>
      </p:sp>
      <p:pic>
        <p:nvPicPr>
          <p:cNvPr id="9" name="Picture 6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91174" y="154904"/>
            <a:ext cx="2922967" cy="122038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6234644" y="1373149"/>
            <a:ext cx="1636025" cy="369332"/>
          </a:xfrm>
          <a:prstGeom prst="rect">
            <a:avLst/>
          </a:prstGeom>
          <a:solidFill>
            <a:srgbClr val="F9FBAB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/>
              <a:t>Linkage group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3962400" y="914400"/>
            <a:ext cx="3429000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Down Arrow 10"/>
          <p:cNvSpPr/>
          <p:nvPr/>
        </p:nvSpPr>
        <p:spPr bwMode="auto">
          <a:xfrm rot="16200000">
            <a:off x="5172698" y="2244940"/>
            <a:ext cx="234314" cy="138323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743904" y="4038600"/>
            <a:ext cx="1154635" cy="45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8" name="Audio 1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971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11" grpId="0" animBg="1"/>
      <p:bldP spid="11" grpId="1" animBg="1"/>
    </p:bldLst>
  </p:timing>
  <p:extLst mod="1">
    <p:ext uri="{3A86A75C-4F4B-4683-9AE1-C65F6400EC91}">
      <p14:laserTraceLst xmlns:p14="http://schemas.microsoft.com/office/powerpoint/2010/main">
        <p14:tracePtLst>
          <p14:tracePt t="4800" x="2260600" y="825500"/>
          <p14:tracePt t="4802" x="2235200" y="825500"/>
          <p14:tracePt t="4817" x="2190750" y="825500"/>
          <p14:tracePt t="4818" x="2101850" y="819150"/>
          <p14:tracePt t="4834" x="1993900" y="806450"/>
          <p14:tracePt t="4850" x="1860550" y="800100"/>
          <p14:tracePt t="4867" x="1784350" y="800100"/>
          <p14:tracePt t="4884" x="1739900" y="800100"/>
          <p14:tracePt t="4901" x="1720850" y="800100"/>
          <p14:tracePt t="4917" x="1670050" y="800100"/>
          <p14:tracePt t="4934" x="1638300" y="800100"/>
          <p14:tracePt t="4951" x="1568450" y="800100"/>
          <p14:tracePt t="4968" x="1524000" y="800100"/>
          <p14:tracePt t="4991" x="1485900" y="800100"/>
          <p14:tracePt t="5002" x="1466850" y="800100"/>
          <p14:tracePt t="5017" x="1454150" y="806450"/>
          <p14:tracePt t="5055" x="1447800" y="806450"/>
          <p14:tracePt t="5055" x="1441450" y="812800"/>
          <p14:tracePt t="5071" x="1435100" y="812800"/>
          <p14:tracePt t="5079" x="1422400" y="819150"/>
          <p14:tracePt t="5111" x="1422400" y="825500"/>
          <p14:tracePt t="5119" x="1409700" y="838200"/>
          <p14:tracePt t="5134" x="1403350" y="844550"/>
          <p14:tracePt t="5160" x="1397000" y="850900"/>
          <p14:tracePt t="5163" x="1390650" y="857250"/>
          <p14:tracePt t="5216" x="1384300" y="857250"/>
          <p14:tracePt t="5224" x="1377950" y="869950"/>
          <p14:tracePt t="5224" x="1365250" y="876300"/>
          <p14:tracePt t="5240" x="1346200" y="901700"/>
          <p14:tracePt t="5252" x="1314450" y="933450"/>
          <p14:tracePt t="5256" x="1238250" y="1028700"/>
          <p14:tracePt t="5269" x="1168400" y="1200150"/>
          <p14:tracePt t="5285" x="1143000" y="1403350"/>
          <p14:tracePt t="5302" x="1136650" y="1568450"/>
          <p14:tracePt t="5319" x="1143000" y="1790700"/>
          <p14:tracePt t="5336" x="1193800" y="1911350"/>
          <p14:tracePt t="5352" x="1250950" y="2032000"/>
          <p14:tracePt t="5369" x="1282700" y="2070100"/>
          <p14:tracePt t="5385" x="1314450" y="2101850"/>
          <p14:tracePt t="5424" x="1320800" y="2108200"/>
          <p14:tracePt t="5431" x="1346200" y="2095500"/>
          <p14:tracePt t="5435" x="1390650" y="2044700"/>
          <p14:tracePt t="5452" x="1422400" y="2025650"/>
          <p14:tracePt t="5469" x="1460500" y="1974850"/>
          <p14:tracePt t="5486" x="1485900" y="1955800"/>
          <p14:tracePt t="5503" x="1492250" y="1955800"/>
          <p14:tracePt t="5640" x="1492250" y="1974850"/>
          <p14:tracePt t="5648" x="1492250" y="2000250"/>
          <p14:tracePt t="5656" x="1492250" y="2019300"/>
          <p14:tracePt t="5662" x="1492250" y="2032000"/>
          <p14:tracePt t="5669" x="1492250" y="2063750"/>
          <p14:tracePt t="5686" x="1485900" y="2082800"/>
          <p14:tracePt t="5880" x="1485900" y="2089150"/>
          <p14:tracePt t="5912" x="1485900" y="2095500"/>
          <p14:tracePt t="5916" x="1479550" y="2108200"/>
          <p14:tracePt t="5936" x="1473200" y="2114550"/>
          <p14:tracePt t="5944" x="1460500" y="2120900"/>
          <p14:tracePt t="5953" x="1447800" y="2127250"/>
          <p14:tracePt t="5953" x="1409700" y="2146300"/>
          <p14:tracePt t="5961" x="1352550" y="2159000"/>
          <p14:tracePt t="5970" x="1219200" y="2203450"/>
          <p14:tracePt t="5987" x="1022350" y="2266950"/>
          <p14:tracePt t="6004" x="831850" y="2368550"/>
          <p14:tracePt t="6020" x="768350" y="2425700"/>
          <p14:tracePt t="6037" x="749300" y="2489200"/>
          <p14:tracePt t="6053" x="692150" y="2667000"/>
          <p14:tracePt t="6070" x="622300" y="2863850"/>
          <p14:tracePt t="6087" x="450850" y="3340100"/>
          <p14:tracePt t="6104" x="349250" y="3562350"/>
          <p14:tracePt t="6120" x="330200" y="3683000"/>
          <p14:tracePt t="6137" x="323850" y="3740150"/>
          <p14:tracePt t="6153" x="317500" y="3771900"/>
          <p14:tracePt t="6170" x="317500" y="3778250"/>
          <p14:tracePt t="6208" x="317500" y="3790950"/>
          <p14:tracePt t="6256" x="317500" y="3797300"/>
          <p14:tracePt t="6264" x="317500" y="3803650"/>
          <p14:tracePt t="6272" x="317500" y="3810000"/>
          <p14:tracePt t="6288" x="323850" y="3816350"/>
          <p14:tracePt t="6304" x="342900" y="3822700"/>
          <p14:tracePt t="6305" x="361950" y="3822700"/>
          <p14:tracePt t="6320" x="406400" y="3829050"/>
          <p14:tracePt t="6337" x="438150" y="3848100"/>
          <p14:tracePt t="6354" x="482600" y="3860800"/>
          <p14:tracePt t="6370" x="552450" y="3867150"/>
          <p14:tracePt t="6387" x="596900" y="3867150"/>
          <p14:tracePt t="6404" x="641350" y="3867150"/>
          <p14:tracePt t="6420" x="685800" y="3867150"/>
          <p14:tracePt t="6437" x="717550" y="3867150"/>
          <p14:tracePt t="6454" x="762000" y="3867150"/>
          <p14:tracePt t="6471" x="774700" y="3867150"/>
          <p14:tracePt t="6487" x="781050" y="3867150"/>
          <p14:tracePt t="6624" x="781050" y="3860800"/>
          <p14:tracePt t="6657" x="787400" y="3848100"/>
          <p14:tracePt t="6681" x="793750" y="3835400"/>
          <p14:tracePt t="6681" x="800100" y="3822700"/>
          <p14:tracePt t="6704" x="806450" y="3822700"/>
          <p14:tracePt t="6713" x="806450" y="3816350"/>
          <p14:tracePt t="6720" x="806450" y="3803650"/>
          <p14:tracePt t="6760" x="819150" y="3790950"/>
          <p14:tracePt t="6808" x="819150" y="3771900"/>
          <p14:tracePt t="6825" x="819150" y="3765550"/>
          <p14:tracePt t="6830" x="819150" y="3752850"/>
          <p14:tracePt t="6838" x="831850" y="3733800"/>
          <p14:tracePt t="6920" x="838200" y="3727450"/>
          <p14:tracePt t="6925" x="838200" y="3721100"/>
          <p14:tracePt t="6938" x="844550" y="3721100"/>
          <p14:tracePt t="6939" x="863600" y="3721100"/>
          <p14:tracePt t="6956" x="876300" y="3721100"/>
          <p14:tracePt t="6971" x="895350" y="3721100"/>
          <p14:tracePt t="6988" x="901700" y="3721100"/>
          <p14:tracePt t="7005" x="914400" y="3721100"/>
          <p14:tracePt t="7021" x="927100" y="3721100"/>
          <p14:tracePt t="7089" x="933450" y="3721100"/>
          <p14:tracePt t="7098" x="939800" y="3721100"/>
          <p14:tracePt t="7144" x="952500" y="3721100"/>
          <p14:tracePt t="7153" x="958850" y="3721100"/>
          <p14:tracePt t="7177" x="965200" y="3721100"/>
          <p14:tracePt t="7185" x="971550" y="3721100"/>
          <p14:tracePt t="7201" x="977900" y="3714750"/>
          <p14:tracePt t="7209" x="984250" y="3708400"/>
          <p14:tracePt t="7220" x="990600" y="3689350"/>
          <p14:tracePt t="7265" x="996950" y="3670300"/>
          <p14:tracePt t="7273" x="1009650" y="3657600"/>
          <p14:tracePt t="7289" x="1009650" y="3619500"/>
          <p14:tracePt t="7299" x="1022350" y="3594100"/>
          <p14:tracePt t="7306" x="1022350" y="3581400"/>
          <p14:tracePt t="7324" x="1022350" y="3575050"/>
          <p14:tracePt t="7340" x="1022350" y="3562350"/>
          <p14:tracePt t="7356" x="1016000" y="3549650"/>
          <p14:tracePt t="7373" x="990600" y="3543300"/>
          <p14:tracePt t="7390" x="946150" y="3530600"/>
          <p14:tracePt t="7406" x="869950" y="3511550"/>
          <p14:tracePt t="7423" x="787400" y="3511550"/>
          <p14:tracePt t="7439" x="698500" y="3511550"/>
          <p14:tracePt t="7456" x="609600" y="3511550"/>
          <p14:tracePt t="7473" x="571500" y="3524250"/>
          <p14:tracePt t="7490" x="546100" y="3549650"/>
          <p14:tracePt t="7507" x="514350" y="3613150"/>
          <p14:tracePt t="7524" x="514350" y="3670300"/>
          <p14:tracePt t="7540" x="514350" y="3765550"/>
          <p14:tracePt t="7557" x="514350" y="3898900"/>
          <p14:tracePt t="7573" x="520700" y="3949700"/>
          <p14:tracePt t="7590" x="533400" y="3981450"/>
          <p14:tracePt t="7607" x="571500" y="4013200"/>
          <p14:tracePt t="7624" x="603250" y="4051300"/>
          <p14:tracePt t="7641" x="666750" y="4064000"/>
          <p14:tracePt t="7657" x="787400" y="4076700"/>
          <p14:tracePt t="7674" x="952500" y="4076700"/>
          <p14:tracePt t="7690" x="1104900" y="4070350"/>
          <p14:tracePt t="7707" x="1250950" y="4006850"/>
          <p14:tracePt t="7724" x="1371600" y="3956050"/>
          <p14:tracePt t="7740" x="1460500" y="3892550"/>
          <p14:tracePt t="7757" x="1511300" y="3835400"/>
          <p14:tracePt t="7774" x="1549400" y="3752850"/>
          <p14:tracePt t="7790" x="1568450" y="3670300"/>
          <p14:tracePt t="7807" x="1581150" y="3606800"/>
          <p14:tracePt t="7824" x="1581150" y="3543300"/>
          <p14:tracePt t="7842" x="1562100" y="3511550"/>
          <p14:tracePt t="7858" x="1549400" y="3479800"/>
          <p14:tracePt t="7874" x="1517650" y="3441700"/>
          <p14:tracePt t="7891" x="1454150" y="3390900"/>
          <p14:tracePt t="7907" x="1365250" y="3340100"/>
          <p14:tracePt t="7924" x="1244600" y="3308350"/>
          <p14:tracePt t="7941" x="1117600" y="3263900"/>
          <p14:tracePt t="7958" x="965200" y="3251200"/>
          <p14:tracePt t="7974" x="844550" y="3251200"/>
          <p14:tracePt t="7992" x="736600" y="3251200"/>
          <p14:tracePt t="8008" x="571500" y="3282950"/>
          <p14:tracePt t="8025" x="482600" y="3365500"/>
          <p14:tracePt t="8042" x="400050" y="3454400"/>
          <p14:tracePt t="8059" x="361950" y="3530600"/>
          <p14:tracePt t="8074" x="355600" y="3619500"/>
          <p14:tracePt t="8091" x="342900" y="3727450"/>
          <p14:tracePt t="8108" x="342900" y="3790950"/>
          <p14:tracePt t="8125" x="342900" y="3848100"/>
          <p14:tracePt t="8141" x="361950" y="3879850"/>
          <p14:tracePt t="8158" x="374650" y="3905250"/>
          <p14:tracePt t="8174" x="406400" y="3930650"/>
          <p14:tracePt t="8191" x="469900" y="3981450"/>
          <p14:tracePt t="8208" x="571500" y="4025900"/>
          <p14:tracePt t="8226" x="717550" y="4076700"/>
          <p14:tracePt t="8241" x="838200" y="4102100"/>
          <p14:tracePt t="8258" x="1003300" y="4127500"/>
          <p14:tracePt t="8275" x="1136650" y="4133850"/>
          <p14:tracePt t="8291" x="1289050" y="4133850"/>
          <p14:tracePt t="8308" x="1422400" y="4102100"/>
          <p14:tracePt t="8325" x="1574800" y="4019550"/>
          <p14:tracePt t="8341" x="1651000" y="3962400"/>
          <p14:tracePt t="8358" x="1739900" y="3873500"/>
          <p14:tracePt t="8375" x="1841500" y="3778250"/>
          <p14:tracePt t="8392" x="1873250" y="3689350"/>
          <p14:tracePt t="8408" x="1879600" y="3581400"/>
          <p14:tracePt t="8426" x="1885950" y="3568700"/>
          <p14:tracePt t="8442" x="1885950" y="3549650"/>
          <p14:tracePt t="8458" x="1885950" y="3511550"/>
          <p14:tracePt t="8475" x="1866900" y="3486150"/>
          <p14:tracePt t="8492" x="1828800" y="3422650"/>
          <p14:tracePt t="8508" x="1752600" y="3365500"/>
          <p14:tracePt t="8525" x="1651000" y="3302000"/>
          <p14:tracePt t="8542" x="1517650" y="3251200"/>
          <p14:tracePt t="8559" x="1371600" y="3206750"/>
          <p14:tracePt t="8575" x="1206500" y="3181350"/>
          <p14:tracePt t="8592" x="946150" y="3162300"/>
          <p14:tracePt t="8610" x="812800" y="3162300"/>
          <p14:tracePt t="8625" x="685800" y="3244850"/>
          <p14:tracePt t="8642" x="571500" y="3359150"/>
          <p14:tracePt t="8659" x="514350" y="3460750"/>
          <p14:tracePt t="8675" x="476250" y="3556000"/>
          <p14:tracePt t="8692" x="463550" y="3632200"/>
          <p14:tracePt t="8708" x="450850" y="3727450"/>
          <p14:tracePt t="8726" x="450850" y="3810000"/>
          <p14:tracePt t="8742" x="476250" y="3886200"/>
          <p14:tracePt t="8759" x="514350" y="3917950"/>
          <p14:tracePt t="8775" x="552450" y="3962400"/>
          <p14:tracePt t="8793" x="641350" y="3987800"/>
          <p14:tracePt t="8809" x="692150" y="4000500"/>
          <p14:tracePt t="8826" x="787400" y="4025900"/>
          <p14:tracePt t="8842" x="952500" y="4064000"/>
          <p14:tracePt t="8859" x="1092200" y="4064000"/>
          <p14:tracePt t="8876" x="1244600" y="4051300"/>
          <p14:tracePt t="8893" x="1365250" y="3994150"/>
          <p14:tracePt t="8909" x="1441450" y="3937000"/>
          <p14:tracePt t="8926" x="1479550" y="3898900"/>
          <p14:tracePt t="8942" x="1504950" y="3879850"/>
          <p14:tracePt t="8959" x="1511300" y="3835400"/>
          <p14:tracePt t="8976" x="1511300" y="3784600"/>
          <p14:tracePt t="8994" x="1511300" y="3752850"/>
          <p14:tracePt t="9009" x="1511300" y="3727450"/>
          <p14:tracePt t="9027" x="1498600" y="3714750"/>
          <p14:tracePt t="9042" x="1479550" y="3689350"/>
          <p14:tracePt t="9059" x="1428750" y="3651250"/>
          <p14:tracePt t="9076" x="1358900" y="3619500"/>
          <p14:tracePt t="9093" x="1295400" y="3600450"/>
          <p14:tracePt t="9109" x="1244600" y="3587750"/>
          <p14:tracePt t="9126" x="1155700" y="3581400"/>
          <p14:tracePt t="9143" x="1041400" y="3556000"/>
          <p14:tracePt t="9160" x="952500" y="3549650"/>
          <p14:tracePt t="9176" x="869950" y="3549650"/>
          <p14:tracePt t="9193" x="812800" y="3549650"/>
          <p14:tracePt t="9210" x="723900" y="3549650"/>
          <p14:tracePt t="9226" x="660400" y="3549650"/>
          <p14:tracePt t="9243" x="577850" y="3556000"/>
          <p14:tracePt t="9259" x="527050" y="3606800"/>
          <p14:tracePt t="9276" x="501650" y="3663950"/>
          <p14:tracePt t="9293" x="495300" y="3714750"/>
          <p14:tracePt t="9310" x="482600" y="3771900"/>
          <p14:tracePt t="9326" x="482600" y="3835400"/>
          <p14:tracePt t="9343" x="482600" y="3898900"/>
          <p14:tracePt t="9360" x="488950" y="3943350"/>
          <p14:tracePt t="9376" x="520700" y="4006850"/>
          <p14:tracePt t="9376" x="539750" y="4032250"/>
          <p14:tracePt t="9394" x="565150" y="4076700"/>
          <p14:tracePt t="9410" x="596900" y="4114800"/>
          <p14:tracePt t="9426" x="628650" y="4146550"/>
          <p14:tracePt t="9443" x="704850" y="4178300"/>
          <p14:tracePt t="9460" x="850900" y="4222750"/>
          <p14:tracePt t="9477" x="1028700" y="4229100"/>
          <p14:tracePt t="9493" x="1212850" y="4229100"/>
          <p14:tracePt t="9510" x="1377950" y="4159250"/>
          <p14:tracePt t="9527" x="1549400" y="4051300"/>
          <p14:tracePt t="9544" x="1758950" y="3911600"/>
          <p14:tracePt t="9561" x="1790700" y="3879850"/>
          <p14:tracePt t="9577" x="1905000" y="3695700"/>
          <p14:tracePt t="9594" x="1943100" y="3619500"/>
          <p14:tracePt t="9610" x="1962150" y="3556000"/>
          <p14:tracePt t="9627" x="1987550" y="3435350"/>
          <p14:tracePt t="9643" x="1987550" y="3365500"/>
          <p14:tracePt t="9661" x="1987550" y="3302000"/>
          <p14:tracePt t="9677" x="1974850" y="3238500"/>
          <p14:tracePt t="9694" x="1924050" y="3206750"/>
          <p14:tracePt t="9710" x="1860550" y="3168650"/>
          <p14:tracePt t="9727" x="1797050" y="3168650"/>
          <p14:tracePt t="9743" x="1714500" y="3149600"/>
          <p14:tracePt t="9759" x="1555750" y="3155950"/>
          <p14:tracePt t="9777" x="1422400" y="3206750"/>
          <p14:tracePt t="9794" x="1295400" y="3257550"/>
          <p14:tracePt t="9810" x="1206500" y="3340100"/>
          <p14:tracePt t="9827" x="1181100" y="3359150"/>
          <p14:tracePt t="9844" x="1162050" y="3378200"/>
          <p14:tracePt t="9861" x="1136650" y="3409950"/>
          <p14:tracePt t="9877" x="1130300" y="3416300"/>
          <p14:tracePt t="9895" x="1130300" y="3422650"/>
          <p14:tracePt t="10187" x="0" y="0"/>
        </p14:tracePtLst>
        <p14:tracePtLst>
          <p14:tracePt t="12374" x="1511300" y="1123950"/>
          <p14:tracePt t="12385" x="1511300" y="1130300"/>
          <p14:tracePt t="12473" x="1517650" y="1130300"/>
          <p14:tracePt t="12481" x="1524000" y="1130300"/>
          <p14:tracePt t="12497" x="1536700" y="1130300"/>
          <p14:tracePt t="12523" x="1543050" y="1130300"/>
          <p14:tracePt t="12540" x="1555750" y="1130300"/>
          <p14:tracePt t="12625" x="1562100" y="1130300"/>
          <p14:tracePt t="12657" x="1568450" y="1130300"/>
          <p14:tracePt t="12705" x="1574800" y="1130300"/>
          <p14:tracePt t="12713" x="1587500" y="1130300"/>
          <p14:tracePt t="12728" x="1600200" y="1130300"/>
          <p14:tracePt t="12747" x="1625600" y="1136650"/>
          <p14:tracePt t="12761" x="1631950" y="1136650"/>
          <p14:tracePt t="12777" x="1638300" y="1136650"/>
          <p14:tracePt t="12784" x="1644650" y="1143000"/>
          <p14:tracePt t="12801" x="1657350" y="1149350"/>
          <p14:tracePt t="12833" x="1663700" y="1149350"/>
          <p14:tracePt t="13040" x="1670050" y="1155700"/>
          <p14:tracePt t="13057" x="1670050" y="1162050"/>
          <p14:tracePt t="13200" x="1670050" y="1168400"/>
          <p14:tracePt t="13217" x="1670050" y="1181100"/>
          <p14:tracePt t="13231" x="1670050" y="1187450"/>
          <p14:tracePt t="13257" x="1670050" y="1193800"/>
          <p14:tracePt t="13304" x="1670050" y="1206500"/>
          <p14:tracePt t="13921" x="1682750" y="1206500"/>
          <p14:tracePt t="13929" x="1689100" y="1212850"/>
          <p14:tracePt t="13937" x="1695450" y="1212850"/>
          <p14:tracePt t="13944" x="1701800" y="1212850"/>
          <p14:tracePt t="13949" x="1733550" y="1225550"/>
          <p14:tracePt t="13966" x="1758950" y="1231900"/>
          <p14:tracePt t="13983" x="1765300" y="1231900"/>
          <p14:tracePt t="14000" x="1797050" y="1231900"/>
          <p14:tracePt t="14017" x="1809750" y="1238250"/>
          <p14:tracePt t="14033" x="1828800" y="1238250"/>
          <p14:tracePt t="14050" x="1841500" y="1238250"/>
          <p14:tracePt t="14066" x="1866900" y="1238250"/>
          <p14:tracePt t="14083" x="1892300" y="1238250"/>
          <p14:tracePt t="14101" x="1898650" y="1238250"/>
          <p14:tracePt t="14116" x="1905000" y="1238250"/>
          <p14:tracePt t="14133" x="1924050" y="1238250"/>
          <p14:tracePt t="14150" x="1930400" y="1238250"/>
          <p14:tracePt t="14167" x="1962150" y="1238250"/>
          <p14:tracePt t="14183" x="1981200" y="1238250"/>
          <p14:tracePt t="14201" x="1993900" y="1238250"/>
          <p14:tracePt t="14217" x="2012950" y="1244600"/>
          <p14:tracePt t="14233" x="2032000" y="1244600"/>
          <p14:tracePt t="14250" x="2051050" y="1244600"/>
          <p14:tracePt t="14267" x="2076450" y="1244600"/>
          <p14:tracePt t="14283" x="2095500" y="1244600"/>
          <p14:tracePt t="14300" x="2133600" y="1244600"/>
          <p14:tracePt t="14317" x="2152650" y="1244600"/>
          <p14:tracePt t="14334" x="2184400" y="1244600"/>
          <p14:tracePt t="14350" x="2222500" y="1244600"/>
          <p14:tracePt t="14367" x="2260600" y="1244600"/>
          <p14:tracePt t="14383" x="2298700" y="1244600"/>
          <p14:tracePt t="14400" x="2355850" y="1244600"/>
          <p14:tracePt t="14417" x="2406650" y="1244600"/>
          <p14:tracePt t="14434" x="2451100" y="1244600"/>
          <p14:tracePt t="14450" x="2489200" y="1244600"/>
          <p14:tracePt t="14467" x="2578100" y="1244600"/>
          <p14:tracePt t="14484" x="2628900" y="1244600"/>
          <p14:tracePt t="14501" x="2679700" y="1244600"/>
          <p14:tracePt t="14517" x="2717800" y="1238250"/>
          <p14:tracePt t="14534" x="2743200" y="1238250"/>
          <p14:tracePt t="14551" x="2755900" y="1231900"/>
          <p14:tracePt t="14567" x="2774950" y="1225550"/>
          <p14:tracePt t="14584" x="2806700" y="1212850"/>
          <p14:tracePt t="14601" x="2825750" y="1206500"/>
          <p14:tracePt t="14618" x="2844800" y="1200150"/>
          <p14:tracePt t="14634" x="2857500" y="1193800"/>
          <p14:tracePt t="14681" x="2870200" y="1181100"/>
          <p14:tracePt t="14696" x="2870200" y="1174750"/>
          <p14:tracePt t="14769" x="2882900" y="1174750"/>
          <p14:tracePt t="14777" x="2889250" y="1174750"/>
          <p14:tracePt t="14784" x="2940050" y="1174750"/>
          <p14:tracePt t="14801" x="2971800" y="1174750"/>
          <p14:tracePt t="14802" x="3060700" y="1174750"/>
          <p14:tracePt t="14818" x="3168650" y="1174750"/>
          <p14:tracePt t="14834" x="3270250" y="1174750"/>
          <p14:tracePt t="14851" x="3359150" y="1174750"/>
          <p14:tracePt t="14868" x="3397250" y="1174750"/>
          <p14:tracePt t="14884" x="3416300" y="1168400"/>
          <p14:tracePt t="14901" x="3435350" y="1155700"/>
          <p14:tracePt t="14918" x="3454400" y="1143000"/>
          <p14:tracePt t="14935" x="3486150" y="1123950"/>
          <p14:tracePt t="14951" x="3505200" y="1117600"/>
          <p14:tracePt t="14967" x="3562350" y="1098550"/>
          <p14:tracePt t="14985" x="3625850" y="1079500"/>
          <p14:tracePt t="15002" x="3644900" y="1079500"/>
          <p14:tracePt t="15018" x="3676650" y="1066800"/>
          <p14:tracePt t="15057" x="3683000" y="1066800"/>
          <p14:tracePt t="15068" x="3695700" y="1060450"/>
          <p14:tracePt t="15315" x="3695700" y="1066800"/>
          <p14:tracePt t="15449" x="3714750" y="1066800"/>
          <p14:tracePt t="15449" x="0" y="0"/>
        </p14:tracePtLst>
        <p14:tracePtLst>
          <p14:tracePt t="15945" x="6432550" y="1092200"/>
          <p14:tracePt t="15954" x="6445250" y="1104900"/>
          <p14:tracePt t="15977" x="6445250" y="1111250"/>
          <p14:tracePt t="15984" x="6451600" y="1111250"/>
          <p14:tracePt t="16001" x="6457950" y="1111250"/>
          <p14:tracePt t="16009" x="6470650" y="1117600"/>
          <p14:tracePt t="16024" x="6496050" y="1123950"/>
          <p14:tracePt t="16036" x="6527800" y="1123950"/>
          <p14:tracePt t="16070" x="6578600" y="1130300"/>
          <p14:tracePt t="16071" x="6635750" y="1130300"/>
          <p14:tracePt t="16087" x="6699250" y="1130300"/>
          <p14:tracePt t="16104" x="6769100" y="1130300"/>
          <p14:tracePt t="16104" x="6800850" y="1130300"/>
          <p14:tracePt t="16121" x="6877050" y="1130300"/>
          <p14:tracePt t="16137" x="7004050" y="1136650"/>
          <p14:tracePt t="16161" x="7124700" y="1149350"/>
          <p14:tracePt t="16177" x="7251700" y="1149350"/>
          <p14:tracePt t="16193" x="7359650" y="1149350"/>
          <p14:tracePt t="16203" x="7442200" y="1149350"/>
          <p14:tracePt t="16224" x="7505700" y="1149350"/>
          <p14:tracePt t="16240" x="7607300" y="1155700"/>
          <p14:tracePt t="16257" x="7747000" y="1155700"/>
          <p14:tracePt t="16273" x="7899400" y="1155700"/>
          <p14:tracePt t="16287" x="8001000" y="1155700"/>
          <p14:tracePt t="16304" x="8058150" y="1149350"/>
          <p14:tracePt t="16304" x="8070850" y="1130300"/>
          <p14:tracePt t="16329" x="8121650" y="1085850"/>
          <p14:tracePt t="16329" x="8134350" y="1054100"/>
          <p14:tracePt t="16345" x="8140700" y="1041400"/>
          <p14:tracePt t="16354" x="8153400" y="971550"/>
          <p14:tracePt t="16370" x="8159750" y="920750"/>
          <p14:tracePt t="16387" x="8159750" y="825500"/>
          <p14:tracePt t="16404" x="8159750" y="755650"/>
          <p14:tracePt t="16420" x="8134350" y="660400"/>
          <p14:tracePt t="16437" x="8128000" y="571500"/>
          <p14:tracePt t="16454" x="8102600" y="488950"/>
          <p14:tracePt t="16471" x="8083550" y="431800"/>
          <p14:tracePt t="16487" x="8020050" y="342900"/>
          <p14:tracePt t="16505" x="7969250" y="279400"/>
          <p14:tracePt t="16521" x="7867650" y="203200"/>
          <p14:tracePt t="16538" x="7721600" y="114300"/>
          <p14:tracePt t="16555" x="7531100" y="63500"/>
          <p14:tracePt t="16571" x="7366000" y="31750"/>
          <p14:tracePt t="16587" x="7232650" y="19050"/>
          <p14:tracePt t="16604" x="7137400" y="19050"/>
          <p14:tracePt t="16621" x="7092950" y="19050"/>
          <p14:tracePt t="16638" x="7042150" y="19050"/>
          <p14:tracePt t="16654" x="6978650" y="63500"/>
          <p14:tracePt t="16671" x="6915150" y="120650"/>
          <p14:tracePt t="16687" x="6794500" y="241300"/>
          <p14:tracePt t="16704" x="6737350" y="342900"/>
          <p14:tracePt t="16722" x="6705600" y="412750"/>
          <p14:tracePt t="16737" x="6680200" y="488950"/>
          <p14:tracePt t="16754" x="6661150" y="552450"/>
          <p14:tracePt t="16771" x="6661150" y="615950"/>
          <p14:tracePt t="16788" x="6661150" y="692150"/>
          <p14:tracePt t="16804" x="6661150" y="774700"/>
          <p14:tracePt t="16822" x="6750050" y="895350"/>
          <p14:tracePt t="16837" x="6819900" y="965200"/>
          <p14:tracePt t="16854" x="6870700" y="1022350"/>
          <p14:tracePt t="16871" x="6915150" y="1054100"/>
          <p14:tracePt t="16871" x="6927850" y="1060450"/>
          <p14:tracePt t="16889" x="6953250" y="1073150"/>
          <p14:tracePt t="16905" x="6991350" y="1085850"/>
          <p14:tracePt t="16921" x="7042150" y="1092200"/>
          <p14:tracePt t="16938" x="7118350" y="1104900"/>
          <p14:tracePt t="16955" x="7207250" y="1104900"/>
          <p14:tracePt t="16971" x="7346950" y="1104900"/>
          <p14:tracePt t="16988" x="7480300" y="1104900"/>
          <p14:tracePt t="17005" x="7600950" y="1104900"/>
          <p14:tracePt t="17021" x="7740650" y="1104900"/>
          <p14:tracePt t="17038" x="7823200" y="1079500"/>
          <p14:tracePt t="17055" x="7893050" y="1035050"/>
          <p14:tracePt t="17071" x="7988300" y="927100"/>
          <p14:tracePt t="17089" x="8039100" y="869950"/>
          <p14:tracePt t="17105" x="8070850" y="819150"/>
          <p14:tracePt t="17121" x="8089900" y="755650"/>
          <p14:tracePt t="17138" x="8089900" y="679450"/>
          <p14:tracePt t="17155" x="8089900" y="609600"/>
          <p14:tracePt t="17171" x="8064500" y="546100"/>
          <p14:tracePt t="17189" x="8020050" y="463550"/>
          <p14:tracePt t="17205" x="7969250" y="393700"/>
          <p14:tracePt t="17222" x="7905750" y="336550"/>
          <p14:tracePt t="17238" x="7829550" y="273050"/>
          <p14:tracePt t="17254" x="7734300" y="215900"/>
          <p14:tracePt t="17270" x="7607300" y="190500"/>
          <p14:tracePt t="17287" x="7391400" y="165100"/>
          <p14:tracePt t="17304" x="7270750" y="165100"/>
          <p14:tracePt t="17322" x="7137400" y="165100"/>
          <p14:tracePt t="17337" x="7016750" y="165100"/>
          <p14:tracePt t="17355" x="6915150" y="209550"/>
          <p14:tracePt t="17372" x="6813550" y="273050"/>
          <p14:tracePt t="17389" x="6705600" y="336550"/>
          <p14:tracePt t="17405" x="6623050" y="431800"/>
          <p14:tracePt t="17422" x="6553200" y="520700"/>
          <p14:tracePt t="17439" x="6489700" y="603250"/>
          <p14:tracePt t="17456" x="6457950" y="736600"/>
          <p14:tracePt t="17473" x="6457950" y="793750"/>
          <p14:tracePt t="17489" x="6457950" y="838200"/>
          <p14:tracePt t="17506" x="6489700" y="946150"/>
          <p14:tracePt t="17522" x="6565900" y="1041400"/>
          <p14:tracePt t="17539" x="6578600" y="1079500"/>
          <p14:tracePt t="17556" x="6654800" y="1162050"/>
          <p14:tracePt t="17572" x="6743700" y="1200150"/>
          <p14:tracePt t="17589" x="6864350" y="1225550"/>
          <p14:tracePt t="17606" x="7010400" y="1231900"/>
          <p14:tracePt t="17622" x="7162800" y="1231900"/>
          <p14:tracePt t="17639" x="7397750" y="1212850"/>
          <p14:tracePt t="17657" x="7543800" y="1193800"/>
          <p14:tracePt t="17673" x="7708900" y="1130300"/>
          <p14:tracePt t="17690" x="7804150" y="1104900"/>
          <p14:tracePt t="17706" x="7899400" y="1041400"/>
          <p14:tracePt t="17722" x="7956550" y="977900"/>
          <p14:tracePt t="17739" x="7969250" y="901700"/>
          <p14:tracePt t="17757" x="7988300" y="819150"/>
          <p14:tracePt t="17772" x="7988300" y="742950"/>
          <p14:tracePt t="17790" x="7988300" y="704850"/>
          <p14:tracePt t="17806" x="7988300" y="647700"/>
          <p14:tracePt t="17823" x="7962900" y="603250"/>
          <p14:tracePt t="17839" x="7893050" y="514350"/>
          <p14:tracePt t="17857" x="7854950" y="476250"/>
          <p14:tracePt t="17873" x="7689850" y="393700"/>
          <p14:tracePt t="17890" x="7486650" y="336550"/>
          <p14:tracePt t="17906" x="7277100" y="273050"/>
          <p14:tracePt t="17923" x="6965950" y="228600"/>
          <p14:tracePt t="17939" x="6769100" y="228600"/>
          <p14:tracePt t="17956" x="6597650" y="228600"/>
          <p14:tracePt t="17973" x="6470650" y="228600"/>
          <p14:tracePt t="17990" x="6330950" y="304800"/>
          <p14:tracePt t="18006" x="6229350" y="387350"/>
          <p14:tracePt t="18023" x="6108700" y="469900"/>
          <p14:tracePt t="18039" x="6045200" y="577850"/>
          <p14:tracePt t="18039" x="6000750" y="647700"/>
          <p14:tracePt t="18058" x="5975350" y="762000"/>
          <p14:tracePt t="18073" x="5949950" y="895350"/>
          <p14:tracePt t="18090" x="5949950" y="1003300"/>
          <p14:tracePt t="18106" x="5949950" y="1092200"/>
          <p14:tracePt t="18123" x="5949950" y="1143000"/>
          <p14:tracePt t="18139" x="5956300" y="1181100"/>
          <p14:tracePt t="18157" x="5981700" y="1219200"/>
          <p14:tracePt t="18173" x="6045200" y="1257300"/>
          <p14:tracePt t="18190" x="6153150" y="1314450"/>
          <p14:tracePt t="18206" x="6267450" y="1346200"/>
          <p14:tracePt t="18223" x="6400800" y="1371600"/>
          <p14:tracePt t="18240" x="6616700" y="1384300"/>
          <p14:tracePt t="18257" x="6832600" y="1384300"/>
          <p14:tracePt t="18273" x="7035800" y="1384300"/>
          <p14:tracePt t="18290" x="7219950" y="1384300"/>
          <p14:tracePt t="18307" x="7397750" y="1371600"/>
          <p14:tracePt t="18323" x="7543800" y="1320800"/>
          <p14:tracePt t="18340" x="7651750" y="1250950"/>
          <p14:tracePt t="18357" x="7721600" y="1181100"/>
          <p14:tracePt t="18373" x="7759700" y="1123950"/>
          <p14:tracePt t="18390" x="7816850" y="1060450"/>
          <p14:tracePt t="18408" x="7861300" y="984250"/>
          <p14:tracePt t="18424" x="7861300" y="908050"/>
          <p14:tracePt t="18441" x="7861300" y="844550"/>
          <p14:tracePt t="18457" x="7861300" y="762000"/>
          <p14:tracePt t="18474" x="7835900" y="660400"/>
          <p14:tracePt t="18490" x="7823200" y="609600"/>
          <p14:tracePt t="18508" x="7759700" y="546100"/>
          <p14:tracePt t="18524" x="7708900" y="508000"/>
          <p14:tracePt t="18540" x="7658100" y="488950"/>
          <p14:tracePt t="18557" x="7600950" y="444500"/>
          <p14:tracePt t="18574" x="7499350" y="412750"/>
          <p14:tracePt t="18590" x="7397750" y="381000"/>
          <p14:tracePt t="18607" x="7226300" y="342900"/>
          <p14:tracePt t="18625" x="7073900" y="323850"/>
          <p14:tracePt t="18641" x="6896100" y="304800"/>
          <p14:tracePt t="18658" x="6756400" y="304800"/>
          <p14:tracePt t="18676" x="6610350" y="349250"/>
          <p14:tracePt t="18691" x="6502400" y="406400"/>
          <p14:tracePt t="18707" x="6419850" y="488950"/>
          <p14:tracePt t="18724" x="6375400" y="590550"/>
          <p14:tracePt t="18741" x="6343650" y="685800"/>
          <p14:tracePt t="18758" x="6343650" y="793750"/>
          <p14:tracePt t="18775" x="6343650" y="908050"/>
          <p14:tracePt t="18791" x="6343650" y="1003300"/>
          <p14:tracePt t="18791" x="6362700" y="1060450"/>
          <p14:tracePt t="18809" x="6432550" y="1181100"/>
          <p14:tracePt t="18825" x="6515100" y="1270000"/>
          <p14:tracePt t="18842" x="6616700" y="1346200"/>
          <p14:tracePt t="18858" x="6731000" y="1403350"/>
          <p14:tracePt t="18875" x="6838950" y="1428750"/>
          <p14:tracePt t="18891" x="7016750" y="1428750"/>
          <p14:tracePt t="18908" x="7194550" y="1428750"/>
          <p14:tracePt t="18924" x="7397750" y="1416050"/>
          <p14:tracePt t="18941" x="7569200" y="1339850"/>
          <p14:tracePt t="18958" x="7740650" y="1263650"/>
          <p14:tracePt t="18974" x="7861300" y="1181100"/>
          <p14:tracePt t="18991" x="7924800" y="1130300"/>
          <p14:tracePt t="19008" x="7956550" y="1060450"/>
          <p14:tracePt t="19025" x="7956550" y="946150"/>
          <p14:tracePt t="19041" x="7956550" y="882650"/>
          <p14:tracePt t="19058" x="7937500" y="812800"/>
          <p14:tracePt t="19075" x="7905750" y="730250"/>
          <p14:tracePt t="19091" x="7848600" y="666750"/>
          <p14:tracePt t="19108" x="7778750" y="615950"/>
          <p14:tracePt t="19125" x="7759700" y="571500"/>
          <p14:tracePt t="19141" x="7677150" y="488950"/>
          <p14:tracePt t="19158" x="7531100" y="438150"/>
          <p14:tracePt t="19175" x="7353300" y="387350"/>
          <p14:tracePt t="19191" x="7239000" y="355600"/>
          <p14:tracePt t="19191" x="7194550" y="349250"/>
          <p14:tracePt t="19210" x="7150100" y="349250"/>
          <p14:tracePt t="19225" x="7035800" y="349250"/>
          <p14:tracePt t="19242" x="6972300" y="349250"/>
          <p14:tracePt t="19258" x="6896100" y="368300"/>
          <p14:tracePt t="19275" x="6858000" y="374650"/>
          <p14:tracePt t="19292" x="6832600" y="393700"/>
          <p14:tracePt t="19308" x="6794500" y="406400"/>
          <p14:tracePt t="19325" x="6775450" y="412750"/>
          <p14:tracePt t="19343" x="6769100" y="412750"/>
          <p14:tracePt t="19358" x="6756400" y="425450"/>
          <p14:tracePt t="19488" x="6756400" y="431800"/>
          <p14:tracePt t="19552" x="6762750" y="438150"/>
          <p14:tracePt t="19646" x="0" y="0"/>
        </p14:tracePtLst>
        <p14:tracePtLst>
          <p14:tracePt t="22175" x="2089150" y="1701800"/>
          <p14:tracePt t="22217" x="2095500" y="1701800"/>
          <p14:tracePt t="22225" x="2101850" y="1701800"/>
          <p14:tracePt t="22233" x="2108200" y="1701800"/>
          <p14:tracePt t="22256" x="2127250" y="1701800"/>
          <p14:tracePt t="22265" x="2133600" y="1701800"/>
          <p14:tracePt t="22281" x="2152650" y="1701800"/>
          <p14:tracePt t="22297" x="2159000" y="1701800"/>
          <p14:tracePt t="22305" x="2203450" y="1701800"/>
          <p14:tracePt t="22313" x="2254250" y="1708150"/>
          <p14:tracePt t="22337" x="2343150" y="1727200"/>
          <p14:tracePt t="22352" x="2413000" y="1733550"/>
          <p14:tracePt t="22368" x="2514600" y="1752600"/>
          <p14:tracePt t="22385" x="2628900" y="1758950"/>
          <p14:tracePt t="22401" x="2717800" y="1771650"/>
          <p14:tracePt t="22417" x="2819400" y="1784350"/>
          <p14:tracePt t="22433" x="2914650" y="1784350"/>
          <p14:tracePt t="22447" x="3009900" y="1797050"/>
          <p14:tracePt t="22465" x="3098800" y="1803400"/>
          <p14:tracePt t="22481" x="3149600" y="1803400"/>
          <p14:tracePt t="22497" x="3175000" y="1803400"/>
          <p14:tracePt t="22519" x="3206750" y="1803400"/>
          <p14:tracePt t="22537" x="3276600" y="1797050"/>
          <p14:tracePt t="22553" x="3371850" y="1771650"/>
          <p14:tracePt t="22553" x="3435350" y="1771650"/>
          <p14:tracePt t="22570" x="3479800" y="1771650"/>
          <p14:tracePt t="22580" x="3625850" y="1758950"/>
          <p14:tracePt t="22597" x="3746500" y="1739900"/>
          <p14:tracePt t="22614" x="3886200" y="1714500"/>
          <p14:tracePt t="22630" x="4102100" y="1708150"/>
          <p14:tracePt t="22647" x="4273550" y="1689100"/>
          <p14:tracePt t="22664" x="4603750" y="1657350"/>
          <p14:tracePt t="22682" x="4800600" y="1644650"/>
          <p14:tracePt t="22697" x="4965700" y="1619250"/>
          <p14:tracePt t="22714" x="5111750" y="1555750"/>
          <p14:tracePt t="22731" x="5232400" y="1466850"/>
          <p14:tracePt t="22747" x="5359400" y="1282700"/>
          <p14:tracePt t="22764" x="5499100" y="1035050"/>
          <p14:tracePt t="22781" x="5638800" y="781050"/>
          <p14:tracePt t="22797" x="5734050" y="590550"/>
          <p14:tracePt t="22814" x="5784850" y="419100"/>
          <p14:tracePt t="22831" x="5924550" y="241300"/>
          <p14:tracePt t="22847" x="5969000" y="95250"/>
          <p14:tracePt t="22847" x="5975350" y="38100"/>
          <p14:tracePt t="22865" x="5981700" y="0"/>
          <p14:tracePt t="22937" x="5988050" y="0"/>
          <p14:tracePt t="22958" x="5994400" y="12700"/>
          <p14:tracePt t="22964" x="6000750" y="44450"/>
          <p14:tracePt t="22965" x="6038850" y="139700"/>
          <p14:tracePt t="22981" x="6083300" y="304800"/>
          <p14:tracePt t="22998" x="6140450" y="495300"/>
          <p14:tracePt t="23014" x="6216650" y="622300"/>
          <p14:tracePt t="23031" x="6242050" y="666750"/>
          <p14:tracePt t="23048" x="6261100" y="692150"/>
          <p14:tracePt t="23065" x="6273800" y="698500"/>
          <p14:tracePt t="23081" x="6273800" y="711200"/>
          <p14:tracePt t="23098" x="6280150" y="711200"/>
          <p14:tracePt t="23145" x="6286500" y="717550"/>
          <p14:tracePt t="23161" x="6292850" y="717550"/>
          <p14:tracePt t="23177" x="6299200" y="717550"/>
          <p14:tracePt t="23190" x="6324600" y="704850"/>
          <p14:tracePt t="23198" x="6324600" y="685800"/>
          <p14:tracePt t="23199" x="6337300" y="584200"/>
          <p14:tracePt t="23215" x="6350000" y="482600"/>
          <p14:tracePt t="23232" x="6356350" y="355600"/>
          <p14:tracePt t="23248" x="6356350" y="234950"/>
          <p14:tracePt t="23266" x="6362700" y="171450"/>
          <p14:tracePt t="23281" x="6369050" y="139700"/>
          <p14:tracePt t="23298" x="6369050" y="120650"/>
          <p14:tracePt t="23369" x="6388100" y="120650"/>
          <p14:tracePt t="23377" x="6400800" y="133350"/>
          <p14:tracePt t="23385" x="6413500" y="171450"/>
          <p14:tracePt t="23398" x="6457950" y="241300"/>
          <p14:tracePt t="23399" x="6527800" y="400050"/>
          <p14:tracePt t="23415" x="6661150" y="711200"/>
          <p14:tracePt t="23432" x="6864350" y="1143000"/>
          <p14:tracePt t="23450" x="6965950" y="1333500"/>
          <p14:tracePt t="23465" x="7080250" y="1473200"/>
          <p14:tracePt t="23482" x="7124700" y="1511300"/>
          <p14:tracePt t="23498" x="7156450" y="1530350"/>
          <p14:tracePt t="23515" x="7169150" y="1555750"/>
          <p14:tracePt t="23532" x="7181850" y="1562100"/>
          <p14:tracePt t="23586" x="7188200" y="1562100"/>
          <p14:tracePt t="23593" x="7194550" y="1562100"/>
          <p14:tracePt t="23601" x="7200900" y="1555750"/>
          <p14:tracePt t="23615" x="7207250" y="1543050"/>
          <p14:tracePt t="23617" x="7226300" y="1454150"/>
          <p14:tracePt t="23632" x="7213600" y="1162050"/>
          <p14:tracePt t="23650" x="7131050" y="882650"/>
          <p14:tracePt t="23666" x="7042150" y="647700"/>
          <p14:tracePt t="23682" x="7004050" y="514350"/>
          <p14:tracePt t="23700" x="6946900" y="438150"/>
          <p14:tracePt t="23715" x="6921500" y="381000"/>
          <p14:tracePt t="23733" x="6902450" y="330200"/>
          <p14:tracePt t="23749" x="6870700" y="241300"/>
          <p14:tracePt t="23766" x="6851650" y="171450"/>
          <p14:tracePt t="23782" x="6845300" y="139700"/>
          <p14:tracePt t="23799" x="6845300" y="114300"/>
          <p14:tracePt t="23897" x="6845300" y="120650"/>
          <p14:tracePt t="23908" x="6870700" y="146050"/>
          <p14:tracePt t="23913" x="6902450" y="196850"/>
          <p14:tracePt t="23932" x="7004050" y="368300"/>
          <p14:tracePt t="23933" x="7086600" y="558800"/>
          <p14:tracePt t="23949" x="7175500" y="736600"/>
          <p14:tracePt t="23966" x="7283450" y="920750"/>
          <p14:tracePt t="23983" x="7327900" y="1130300"/>
          <p14:tracePt t="23999" x="7391400" y="1314450"/>
          <p14:tracePt t="24016" x="7435850" y="1549400"/>
          <p14:tracePt t="24033" x="7454900" y="1593850"/>
          <p14:tracePt t="24049" x="7454900" y="1606550"/>
          <p14:tracePt t="24123" x="7454900" y="1593850"/>
          <p14:tracePt t="24129" x="7454900" y="1555750"/>
          <p14:tracePt t="24137" x="7454900" y="1511300"/>
          <p14:tracePt t="24145" x="7454900" y="1422400"/>
          <p14:tracePt t="24166" x="7359650" y="1187450"/>
          <p14:tracePt t="24167" x="7270750" y="933450"/>
          <p14:tracePt t="24184" x="7175500" y="692150"/>
          <p14:tracePt t="24200" x="7086600" y="520700"/>
          <p14:tracePt t="24217" x="7048500" y="342900"/>
          <p14:tracePt t="24233" x="7016750" y="228600"/>
          <p14:tracePt t="24250" x="6985000" y="165100"/>
          <p14:tracePt t="24266" x="6972300" y="95250"/>
          <p14:tracePt t="24283" x="6965950" y="76200"/>
          <p14:tracePt t="24394" x="6959600" y="76200"/>
          <p14:tracePt t="24401" x="6946900" y="120650"/>
          <p14:tracePt t="24409" x="6946900" y="171450"/>
          <p14:tracePt t="24417" x="6965950" y="361950"/>
          <p14:tracePt t="24433" x="7029450" y="577850"/>
          <p14:tracePt t="24451" x="7150100" y="831850"/>
          <p14:tracePt t="24467" x="7226300" y="1003300"/>
          <p14:tracePt t="24484" x="7296150" y="1162050"/>
          <p14:tracePt t="24500" x="7346950" y="1257300"/>
          <p14:tracePt t="24517" x="7397750" y="1377950"/>
          <p14:tracePt t="24534" x="7423150" y="1428750"/>
          <p14:tracePt t="24551" x="7429500" y="1441450"/>
          <p14:tracePt t="24626" x="7429500" y="1397000"/>
          <p14:tracePt t="24634" x="7429500" y="1339850"/>
          <p14:tracePt t="24644" x="7423150" y="1276350"/>
          <p14:tracePt t="24650" x="7359650" y="1130300"/>
          <p14:tracePt t="24661" x="7334250" y="1079500"/>
          <p14:tracePt t="24668" x="7232650" y="876300"/>
          <p14:tracePt t="24685" x="7156450" y="698500"/>
          <p14:tracePt t="24701" x="7092950" y="577850"/>
          <p14:tracePt t="24718" x="7061200" y="476250"/>
          <p14:tracePt t="24735" x="7029450" y="393700"/>
          <p14:tracePt t="24752" x="6972300" y="273050"/>
          <p14:tracePt t="24768" x="6946900" y="203200"/>
          <p14:tracePt t="24785" x="6927850" y="165100"/>
          <p14:tracePt t="24874" x="6927850" y="177800"/>
          <p14:tracePt t="24884" x="6927850" y="190500"/>
          <p14:tracePt t="24884" x="6921500" y="228600"/>
          <p14:tracePt t="24902" x="6921500" y="241300"/>
          <p14:tracePt t="24918" x="6921500" y="247650"/>
          <p14:tracePt t="24935" x="6921500" y="254000"/>
          <p14:tracePt t="25046" x="0" y="0"/>
        </p14:tracePtLst>
        <p14:tracePtLst>
          <p14:tracePt t="41317" x="3778250" y="2527300"/>
          <p14:tracePt t="41572" x="3778250" y="2533650"/>
          <p14:tracePt t="41869" x="3790950" y="2514600"/>
          <p14:tracePt t="41876" x="3810000" y="2482850"/>
          <p14:tracePt t="41884" x="3822700" y="2470150"/>
          <p14:tracePt t="41884" x="3829050" y="2457450"/>
          <p14:tracePt t="41900" x="3841750" y="2444750"/>
          <p14:tracePt t="41940" x="3848100" y="2438400"/>
          <p14:tracePt t="41964" x="3860800" y="2419350"/>
          <p14:tracePt t="41980" x="3879850" y="2400300"/>
          <p14:tracePt t="41980" x="3892550" y="2393950"/>
          <p14:tracePt t="41998" x="3911600" y="2374900"/>
          <p14:tracePt t="41999" x="3987800" y="2330450"/>
          <p14:tracePt t="42015" x="4064000" y="2266950"/>
          <p14:tracePt t="42031" x="4114800" y="2228850"/>
          <p14:tracePt t="42049" x="4210050" y="2146300"/>
          <p14:tracePt t="42065" x="4248150" y="2114550"/>
          <p14:tracePt t="42082" x="4260850" y="2108200"/>
          <p14:tracePt t="42293" x="4248150" y="2114550"/>
          <p14:tracePt t="42308" x="4241800" y="2120900"/>
          <p14:tracePt t="42309" x="4235450" y="2127250"/>
          <p14:tracePt t="42315" x="4171950" y="2139950"/>
          <p14:tracePt t="42333" x="4114800" y="2152650"/>
          <p14:tracePt t="42349" x="4064000" y="2159000"/>
          <p14:tracePt t="42366" x="3987800" y="2159000"/>
          <p14:tracePt t="42383" x="3917950" y="2159000"/>
          <p14:tracePt t="42399" x="3867150" y="2146300"/>
          <p14:tracePt t="42416" x="3822700" y="2127250"/>
          <p14:tracePt t="42432" x="3771900" y="2108200"/>
          <p14:tracePt t="42449" x="3714750" y="2076450"/>
          <p14:tracePt t="42466" x="3619500" y="2019300"/>
          <p14:tracePt t="42483" x="3505200" y="1955800"/>
          <p14:tracePt t="42500" x="3390900" y="1924050"/>
          <p14:tracePt t="42500" x="3352800" y="1898650"/>
          <p14:tracePt t="42517" x="3251200" y="1892300"/>
          <p14:tracePt t="42533" x="3162300" y="1885950"/>
          <p14:tracePt t="42550" x="3086100" y="1873250"/>
          <p14:tracePt t="42566" x="3009900" y="1873250"/>
          <p14:tracePt t="42583" x="2965450" y="1873250"/>
          <p14:tracePt t="42599" x="2940050" y="1866900"/>
          <p14:tracePt t="42616" x="2882900" y="1866900"/>
          <p14:tracePt t="42632" x="2813050" y="1866900"/>
          <p14:tracePt t="42649" x="2781300" y="1866900"/>
          <p14:tracePt t="42665" x="2762250" y="1866900"/>
          <p14:tracePt t="42750" x="0" y="0"/>
        </p14:tracePtLst>
        <p14:tracePtLst>
          <p14:tracePt t="47682" x="6153150" y="3098800"/>
          <p14:tracePt t="47749" x="6165850" y="3098800"/>
          <p14:tracePt t="47757" x="6172200" y="3098800"/>
          <p14:tracePt t="47765" x="6191250" y="3098800"/>
          <p14:tracePt t="47781" x="6210300" y="3092450"/>
          <p14:tracePt t="47798" x="6254750" y="3092450"/>
          <p14:tracePt t="47813" x="6273800" y="3086100"/>
          <p14:tracePt t="47830" x="6286500" y="3086100"/>
          <p14:tracePt t="47846" x="6299200" y="3086100"/>
          <p14:tracePt t="47862" x="6305550" y="3079750"/>
          <p14:tracePt t="47878" x="6318250" y="3079750"/>
          <p14:tracePt t="47894" x="6337300" y="3073400"/>
          <p14:tracePt t="47925" x="6350000" y="3060700"/>
          <p14:tracePt t="47933" x="6375400" y="3041650"/>
          <p14:tracePt t="47942" x="6413500" y="2978150"/>
          <p14:tracePt t="47965" x="6451600" y="2921000"/>
          <p14:tracePt t="47982" x="6477000" y="2895600"/>
          <p14:tracePt t="47998" x="6489700" y="2870200"/>
          <p14:tracePt t="48013" x="6496050" y="2844800"/>
          <p14:tracePt t="48030" x="6496050" y="2819400"/>
          <p14:tracePt t="48053" x="6496050" y="2813050"/>
          <p14:tracePt t="48061" x="6496050" y="2794000"/>
          <p14:tracePt t="48075" x="6496050" y="2781300"/>
          <p14:tracePt t="48174" x="6489700" y="2781300"/>
          <p14:tracePt t="48189" x="6477000" y="2781300"/>
          <p14:tracePt t="48201" x="6464300" y="2781300"/>
          <p14:tracePt t="48205" x="6451600" y="2781300"/>
          <p14:tracePt t="48214" x="6419850" y="2781300"/>
          <p14:tracePt t="48225" x="6375400" y="2819400"/>
          <p14:tracePt t="48241" x="6356350" y="2889250"/>
          <p14:tracePt t="48259" x="6324600" y="2997200"/>
          <p14:tracePt t="48275" x="6324600" y="3092450"/>
          <p14:tracePt t="48292" x="6324600" y="3162300"/>
          <p14:tracePt t="48309" x="6356350" y="3206750"/>
          <p14:tracePt t="48326" x="6369050" y="3206750"/>
          <p14:tracePt t="48342" x="6375400" y="3206750"/>
          <p14:tracePt t="48359" x="6413500" y="3232150"/>
          <p14:tracePt t="48375" x="6483350" y="3251200"/>
          <p14:tracePt t="48392" x="6553200" y="3263900"/>
          <p14:tracePt t="48409" x="6610350" y="3263900"/>
          <p14:tracePt t="48426" x="6661150" y="3263900"/>
          <p14:tracePt t="48442" x="6686550" y="3263900"/>
          <p14:tracePt t="48459" x="6711950" y="3238500"/>
          <p14:tracePt t="48476" x="6724650" y="3149600"/>
          <p14:tracePt t="48492" x="6731000" y="3016250"/>
          <p14:tracePt t="48510" x="6724650" y="2978150"/>
          <p14:tracePt t="48526" x="6686550" y="2914650"/>
          <p14:tracePt t="48542" x="6667500" y="2889250"/>
          <p14:tracePt t="48559" x="6667500" y="2882900"/>
          <p14:tracePt t="48597" x="6661150" y="2876550"/>
          <p14:tracePt t="48609" x="6648450" y="2870200"/>
          <p14:tracePt t="48613" x="6604000" y="2870200"/>
          <p14:tracePt t="48626" x="6553200" y="2870200"/>
          <p14:tracePt t="48643" x="6496050" y="2876550"/>
          <p14:tracePt t="48660" x="6426200" y="2927350"/>
          <p14:tracePt t="48676" x="6381750" y="2965450"/>
          <p14:tracePt t="48676" x="6362700" y="2984500"/>
          <p14:tracePt t="48694" x="6350000" y="3003550"/>
          <p14:tracePt t="48710" x="6337300" y="3028950"/>
          <p14:tracePt t="48726" x="6343650" y="3092450"/>
          <p14:tracePt t="48743" x="6369050" y="3117850"/>
          <p14:tracePt t="48759" x="6400800" y="3168650"/>
          <p14:tracePt t="48814" x="6407150" y="3168650"/>
          <p14:tracePt t="48821" x="6407150" y="3175000"/>
          <p14:tracePt t="48829" x="6413500" y="3181350"/>
          <p14:tracePt t="48843" x="6419850" y="3181350"/>
          <p14:tracePt t="48845" x="6438900" y="3187700"/>
          <p14:tracePt t="48860" x="6451600" y="3187700"/>
          <p14:tracePt t="48876" x="6546850" y="3111500"/>
          <p14:tracePt t="48894" x="6584950" y="3079750"/>
          <p14:tracePt t="48911" x="6610350" y="3054350"/>
          <p14:tracePt t="48926" x="6629400" y="3016250"/>
          <p14:tracePt t="48943" x="6629400" y="3009900"/>
          <p14:tracePt t="49038" x="6629400" y="3003550"/>
          <p14:tracePt t="49045" x="6616700" y="3003550"/>
          <p14:tracePt t="49060" x="6578600" y="3003550"/>
          <p14:tracePt t="49062" x="6527800" y="3003550"/>
          <p14:tracePt t="49077" x="6362700" y="3086100"/>
          <p14:tracePt t="49094" x="6305550" y="3130550"/>
          <p14:tracePt t="49110" x="6248400" y="3213100"/>
          <p14:tracePt t="49127" x="6248400" y="3263900"/>
          <p14:tracePt t="49143" x="6248400" y="3289300"/>
          <p14:tracePt t="49160" x="6248400" y="3302000"/>
          <p14:tracePt t="49177" x="6273800" y="3308350"/>
          <p14:tracePt t="49193" x="6337300" y="3327400"/>
          <p14:tracePt t="49210" x="6362700" y="3327400"/>
          <p14:tracePt t="49227" x="6419850" y="3327400"/>
          <p14:tracePt t="49244" x="6496050" y="3295650"/>
          <p14:tracePt t="49244" x="6565900" y="3232150"/>
          <p14:tracePt t="49262" x="6616700" y="3194050"/>
          <p14:tracePt t="49262" x="6654800" y="3155950"/>
          <p14:tracePt t="49279" x="6737350" y="3060700"/>
          <p14:tracePt t="49294" x="6762750" y="3028950"/>
          <p14:tracePt t="49310" x="6775450" y="2978150"/>
          <p14:tracePt t="49327" x="6775450" y="2959100"/>
          <p14:tracePt t="49344" x="6775450" y="2933700"/>
          <p14:tracePt t="49360" x="6775450" y="2901950"/>
          <p14:tracePt t="49379" x="6737350" y="2870200"/>
          <p14:tracePt t="49394" x="6718300" y="2857500"/>
          <p14:tracePt t="49411" x="6699250" y="2857500"/>
          <p14:tracePt t="49427" x="6667500" y="2857500"/>
          <p14:tracePt t="49444" x="6572250" y="2882900"/>
          <p14:tracePt t="49461" x="6502400" y="2959100"/>
          <p14:tracePt t="49479" x="6457950" y="3009900"/>
          <p14:tracePt t="49494" x="6426200" y="3098800"/>
          <p14:tracePt t="49511" x="6426200" y="3124200"/>
          <p14:tracePt t="49557" x="6426200" y="3130550"/>
          <p14:tracePt t="49598" x="6432550" y="3130550"/>
          <p14:tracePt t="49605" x="6445250" y="3130550"/>
          <p14:tracePt t="49613" x="6457950" y="3130550"/>
          <p14:tracePt t="49627" x="6483350" y="3130550"/>
          <p14:tracePt t="49628" x="6521450" y="3130550"/>
          <p14:tracePt t="49645" x="6578600" y="3130550"/>
          <p14:tracePt t="49662" x="6610350" y="3117850"/>
          <p14:tracePt t="49718" x="6616700" y="3111500"/>
          <p14:tracePt t="49726" x="6616700" y="3098800"/>
          <p14:tracePt t="49743" x="6604000" y="3073400"/>
          <p14:tracePt t="49745" x="6591300" y="3060700"/>
          <p14:tracePt t="49761" x="6572250" y="3041650"/>
          <p14:tracePt t="49778" x="6553200" y="3035300"/>
          <p14:tracePt t="49794" x="6540500" y="3035300"/>
          <p14:tracePt t="49811" x="6521450" y="3035300"/>
          <p14:tracePt t="49828" x="6489700" y="3041650"/>
          <p14:tracePt t="49845" x="6413500" y="3136900"/>
          <p14:tracePt t="49862" x="6375400" y="3200400"/>
          <p14:tracePt t="49901" x="6375400" y="3206750"/>
          <p14:tracePt t="49949" x="6381750" y="3219450"/>
          <p14:tracePt t="49957" x="6400800" y="3225800"/>
          <p14:tracePt t="49965" x="6426200" y="3225800"/>
          <p14:tracePt t="49975" x="6438900" y="3225800"/>
          <p14:tracePt t="49978" x="6502400" y="3200400"/>
          <p14:tracePt t="49995" x="6546850" y="3175000"/>
          <p14:tracePt t="50011" x="6591300" y="3130550"/>
          <p14:tracePt t="50028" x="6597650" y="3124200"/>
          <p14:tracePt t="50045" x="6604000" y="3111500"/>
          <p14:tracePt t="50109" x="6604000" y="3098800"/>
          <p14:tracePt t="50121" x="6604000" y="3092450"/>
          <p14:tracePt t="50122" x="6597650" y="3092450"/>
          <p14:tracePt t="50128" x="6572250" y="3086100"/>
          <p14:tracePt t="50145" x="6515100" y="3086100"/>
          <p14:tracePt t="50162" x="6445250" y="3124200"/>
          <p14:tracePt t="50179" x="6356350" y="3162300"/>
          <p14:tracePt t="50195" x="6324600" y="3194050"/>
          <p14:tracePt t="50212" x="6311900" y="3200400"/>
          <p14:tracePt t="50302" x="6324600" y="3200400"/>
          <p14:tracePt t="50309" x="6330950" y="3194050"/>
          <p14:tracePt t="50313" x="6337300" y="3187700"/>
          <p14:tracePt t="50329" x="6343650" y="3181350"/>
          <p14:tracePt t="50509" x="6356350" y="3181350"/>
          <p14:tracePt t="50512" x="6388100" y="3181350"/>
          <p14:tracePt t="50529" x="6438900" y="3187700"/>
          <p14:tracePt t="50530" x="6604000" y="3257550"/>
          <p14:tracePt t="50546" x="6877050" y="3308350"/>
          <p14:tracePt t="50562" x="7245350" y="3333750"/>
          <p14:tracePt t="50579" x="7683500" y="3333750"/>
          <p14:tracePt t="50596" x="8096250" y="3314700"/>
          <p14:tracePt t="50613" x="8451850" y="3219450"/>
          <p14:tracePt t="50629" x="8610600" y="3175000"/>
          <p14:tracePt t="50646" x="8705850" y="3143250"/>
          <p14:tracePt t="50663" x="8775700" y="3117850"/>
          <p14:tracePt t="50679" x="8851900" y="3092450"/>
          <p14:tracePt t="50696" x="8896350" y="3073400"/>
          <p14:tracePt t="50712" x="8909050" y="3060700"/>
          <p14:tracePt t="50729" x="8915400" y="3028950"/>
          <p14:tracePt t="50745" x="8915400" y="2997200"/>
          <p14:tracePt t="50762" x="8915400" y="2984500"/>
          <p14:tracePt t="50780" x="8915400" y="2965450"/>
          <p14:tracePt t="50796" x="8902700" y="2933700"/>
          <p14:tracePt t="50814" x="8877300" y="2895600"/>
          <p14:tracePt t="50829" x="8864600" y="2889250"/>
          <p14:tracePt t="50846" x="8851900" y="2882900"/>
          <p14:tracePt t="50862" x="8826500" y="2882900"/>
          <p14:tracePt t="50879" x="8801100" y="2882900"/>
          <p14:tracePt t="50896" x="8743950" y="2901950"/>
          <p14:tracePt t="50912" x="8674100" y="2990850"/>
          <p14:tracePt t="50929" x="8578850" y="3130550"/>
          <p14:tracePt t="50946" x="8540750" y="3206750"/>
          <p14:tracePt t="50963" x="8534400" y="3219450"/>
          <p14:tracePt t="50980" x="8534400" y="3225800"/>
          <p14:tracePt t="51029" x="8534400" y="3232150"/>
          <p14:tracePt t="51040" x="8540750" y="3244850"/>
          <p14:tracePt t="51046" x="8553450" y="3257550"/>
          <p14:tracePt t="51047" x="8610600" y="3276600"/>
          <p14:tracePt t="51063" x="8674100" y="3289300"/>
          <p14:tracePt t="51080" x="8737600" y="3289300"/>
          <p14:tracePt t="51097" x="8807450" y="3270250"/>
          <p14:tracePt t="51114" x="8858250" y="3244850"/>
          <p14:tracePt t="51130" x="8877300" y="3200400"/>
          <p14:tracePt t="51147" x="8902700" y="3168650"/>
          <p14:tracePt t="51163" x="8909050" y="3136900"/>
          <p14:tracePt t="51180" x="8909050" y="3092450"/>
          <p14:tracePt t="51197" x="8909050" y="3079750"/>
          <p14:tracePt t="51214" x="8896350" y="3067050"/>
          <p14:tracePt t="51253" x="8890000" y="3067050"/>
          <p14:tracePt t="51266" x="8877300" y="3067050"/>
          <p14:tracePt t="51280" x="8870950" y="3067050"/>
          <p14:tracePt t="51281" x="8832850" y="3067050"/>
          <p14:tracePt t="51298" x="8801100" y="3079750"/>
          <p14:tracePt t="51314" x="8763000" y="3124200"/>
          <p14:tracePt t="51330" x="8756650" y="3130550"/>
          <p14:tracePt t="51453" x="8763000" y="3130550"/>
          <p14:tracePt t="51461" x="8775700" y="3124200"/>
          <p14:tracePt t="51480" x="8782050" y="3111500"/>
          <p14:tracePt t="51481" x="8807450" y="3098800"/>
          <p14:tracePt t="51597" x="8807450" y="3105150"/>
          <p14:tracePt t="51605" x="8807450" y="3111500"/>
          <p14:tracePt t="51608" x="8807450" y="3117850"/>
          <p14:tracePt t="51958" x="8807450" y="3136900"/>
          <p14:tracePt t="51966" x="8782050" y="3162300"/>
          <p14:tracePt t="51981" x="8775700" y="3162300"/>
          <p14:tracePt t="51982" x="8737600" y="3162300"/>
          <p14:tracePt t="51999" x="8693150" y="3168650"/>
          <p14:tracePt t="52015" x="8572500" y="3162300"/>
          <p14:tracePt t="52031" x="8382000" y="3143250"/>
          <p14:tracePt t="52048" x="8216900" y="3117850"/>
          <p14:tracePt t="52065" x="8134350" y="3117850"/>
          <p14:tracePt t="52082" x="8064500" y="3117850"/>
          <p14:tracePt t="52098" x="8007350" y="3117850"/>
          <p14:tracePt t="52115" x="7950200" y="3117850"/>
          <p14:tracePt t="52132" x="7918450" y="3117850"/>
          <p14:tracePt t="52238" x="7905750" y="3124200"/>
          <p14:tracePt t="52246" x="7899400" y="3124200"/>
          <p14:tracePt t="52258" x="7886700" y="3130550"/>
          <p14:tracePt t="52261" x="7874000" y="3143250"/>
          <p14:tracePt t="52266" x="7867650" y="3143250"/>
          <p14:tracePt t="52282" x="7816850" y="3143250"/>
          <p14:tracePt t="52299" x="7772400" y="3149600"/>
          <p14:tracePt t="52316" x="7670800" y="3155950"/>
          <p14:tracePt t="52332" x="7473950" y="3155950"/>
          <p14:tracePt t="52348" x="7226300" y="3149600"/>
          <p14:tracePt t="52365" x="6851650" y="3136900"/>
          <p14:tracePt t="52381" x="6731000" y="3136900"/>
          <p14:tracePt t="52399" x="6667500" y="3136900"/>
          <p14:tracePt t="52415" x="6642100" y="3130550"/>
          <p14:tracePt t="52432" x="6635750" y="3130550"/>
          <p14:tracePt t="52469" x="6629400" y="3124200"/>
          <p14:tracePt t="52470" x="6623050" y="3111500"/>
          <p14:tracePt t="52482" x="6591300" y="3105150"/>
          <p14:tracePt t="52499" x="6540500" y="3092450"/>
          <p14:tracePt t="52499" x="0" y="0"/>
        </p14:tracePtLst>
        <p14:tracePtLst>
          <p14:tracePt t="55823" x="6375400" y="2914650"/>
          <p14:tracePt t="55830" x="6413500" y="2940050"/>
          <p14:tracePt t="55838" x="6445250" y="2946400"/>
          <p14:tracePt t="55839" x="6496050" y="2959100"/>
          <p14:tracePt t="55855" x="6521450" y="2965450"/>
          <p14:tracePt t="55870" x="6521450" y="2971800"/>
          <p14:tracePt t="55950" x="6527800" y="2971800"/>
          <p14:tracePt t="55974" x="6534150" y="2984500"/>
          <p14:tracePt t="55982" x="6540500" y="2984500"/>
          <p14:tracePt t="55990" x="6540500" y="2990850"/>
          <p14:tracePt t="55998" x="6540500" y="3003550"/>
          <p14:tracePt t="56006" x="6540500" y="3016250"/>
          <p14:tracePt t="56006" x="6546850" y="3035300"/>
          <p14:tracePt t="56022" x="6546850" y="3041650"/>
          <p14:tracePt t="56110" x="6546850" y="3048000"/>
          <p14:tracePt t="56126" x="6546850" y="3054350"/>
          <p14:tracePt t="56142" x="6546850" y="3067050"/>
          <p14:tracePt t="56158" x="6540500" y="3079750"/>
          <p14:tracePt t="56166" x="6534150" y="3079750"/>
          <p14:tracePt t="56174" x="6534150" y="3092450"/>
          <p14:tracePt t="56182" x="6534150" y="3105150"/>
          <p14:tracePt t="56334" x="6534150" y="3111500"/>
          <p14:tracePt t="56334" x="6534150" y="3117850"/>
          <p14:tracePt t="56358" x="6534150" y="3124200"/>
          <p14:tracePt t="56366" x="6534150" y="3136900"/>
          <p14:tracePt t="56374" x="6534150" y="3143250"/>
          <p14:tracePt t="56382" x="6534150" y="3162300"/>
          <p14:tracePt t="56406" x="6534150" y="3175000"/>
          <p14:tracePt t="56446" x="6534150" y="3181350"/>
          <p14:tracePt t="56526" x="6540500" y="3181350"/>
          <p14:tracePt t="56549" x="6546850" y="3181350"/>
          <p14:tracePt t="56559" x="6559550" y="3181350"/>
          <p14:tracePt t="56559" x="6572250" y="3149600"/>
          <p14:tracePt t="56572" x="6591300" y="3117850"/>
          <p14:tracePt t="56572" x="6591300" y="3098800"/>
          <p14:tracePt t="56590" x="6591300" y="3079750"/>
          <p14:tracePt t="56606" x="6591300" y="3054350"/>
          <p14:tracePt t="56623" x="6591300" y="3009900"/>
          <p14:tracePt t="56639" x="6591300" y="2990850"/>
          <p14:tracePt t="56656" x="6584950" y="2984500"/>
          <p14:tracePt t="56774" x="6578600" y="2984500"/>
          <p14:tracePt t="56782" x="6572250" y="2990850"/>
          <p14:tracePt t="56790" x="6553200" y="3009900"/>
          <p14:tracePt t="56791" x="6515100" y="3073400"/>
          <p14:tracePt t="56806" x="6496050" y="3155950"/>
          <p14:tracePt t="56823" x="6477000" y="3213100"/>
          <p14:tracePt t="56839" x="6464300" y="3244850"/>
          <p14:tracePt t="56856" x="6464300" y="3263900"/>
          <p14:tracePt t="56873" x="6464300" y="3282950"/>
          <p14:tracePt t="56889" x="6464300" y="3295650"/>
          <p14:tracePt t="56906" x="6470650" y="3308350"/>
          <p14:tracePt t="56923" x="6483350" y="3314700"/>
          <p14:tracePt t="56939" x="6502400" y="3321050"/>
          <p14:tracePt t="56956" x="6508750" y="3327400"/>
          <p14:tracePt t="56973" x="6515100" y="3327400"/>
          <p14:tracePt t="56990" x="6534150" y="3327400"/>
          <p14:tracePt t="57006" x="6553200" y="3314700"/>
          <p14:tracePt t="57023" x="6584950" y="3270250"/>
          <p14:tracePt t="57040" x="6623050" y="3213100"/>
          <p14:tracePt t="57056" x="6673850" y="3168650"/>
          <p14:tracePt t="57073" x="6711950" y="3098800"/>
          <p14:tracePt t="57090" x="6711950" y="3028950"/>
          <p14:tracePt t="57106" x="6718300" y="2997200"/>
          <p14:tracePt t="57123" x="6718300" y="2971800"/>
          <p14:tracePt t="57140" x="6718300" y="2965450"/>
          <p14:tracePt t="57182" x="6718300" y="2952750"/>
          <p14:tracePt t="57190" x="6711950" y="2927350"/>
          <p14:tracePt t="57210" x="6705600" y="2927350"/>
          <p14:tracePt t="57223" x="6686550" y="2927350"/>
          <p14:tracePt t="57224" x="6661150" y="2946400"/>
          <p14:tracePt t="57240" x="6635750" y="2990850"/>
          <p14:tracePt t="57257" x="6604000" y="3054350"/>
          <p14:tracePt t="57273" x="6591300" y="3098800"/>
          <p14:tracePt t="57291" x="6591300" y="3136900"/>
          <p14:tracePt t="57307" x="6591300" y="3168650"/>
          <p14:tracePt t="57324" x="6597650" y="3175000"/>
          <p14:tracePt t="57340" x="6597650" y="3181350"/>
          <p14:tracePt t="57398" x="6604000" y="3187700"/>
          <p14:tracePt t="57407" x="6623050" y="3200400"/>
          <p14:tracePt t="57423" x="6642100" y="3200400"/>
          <p14:tracePt t="57424" x="6692900" y="3200400"/>
          <p14:tracePt t="57440" x="6737350" y="3162300"/>
          <p14:tracePt t="57457" x="6769100" y="3105150"/>
          <p14:tracePt t="57474" x="6781800" y="3079750"/>
          <p14:tracePt t="57491" x="6788150" y="3035300"/>
          <p14:tracePt t="57507" x="6788150" y="3016250"/>
          <p14:tracePt t="57524" x="6788150" y="2990850"/>
          <p14:tracePt t="57540" x="6775450" y="2971800"/>
          <p14:tracePt t="57558" x="6756400" y="2959100"/>
          <p14:tracePt t="57574" x="6737350" y="2927350"/>
          <p14:tracePt t="57591" x="6705600" y="2908300"/>
          <p14:tracePt t="57607" x="6686550" y="2901950"/>
          <p14:tracePt t="57624" x="6667500" y="2901950"/>
          <p14:tracePt t="57641" x="6642100" y="2901950"/>
          <p14:tracePt t="57657" x="6604000" y="2901950"/>
          <p14:tracePt t="57674" x="6553200" y="2933700"/>
          <p14:tracePt t="57690" x="6502400" y="2997200"/>
          <p14:tracePt t="57707" x="6451600" y="3105150"/>
          <p14:tracePt t="57724" x="6451600" y="3162300"/>
          <p14:tracePt t="57740" x="6451600" y="3206750"/>
          <p14:tracePt t="57758" x="6451600" y="3213100"/>
          <p14:tracePt t="57773" x="6489700" y="3238500"/>
          <p14:tracePt t="57790" x="6515100" y="3244850"/>
          <p14:tracePt t="57807" x="6534150" y="3257550"/>
          <p14:tracePt t="57824" x="6584950" y="3263900"/>
          <p14:tracePt t="57840" x="6629400" y="3263900"/>
          <p14:tracePt t="57856" x="6724650" y="3244850"/>
          <p14:tracePt t="57873" x="6788150" y="3219450"/>
          <p14:tracePt t="57890" x="6826250" y="3168650"/>
          <p14:tracePt t="57907" x="6845300" y="3136900"/>
          <p14:tracePt t="57924" x="6851650" y="3098800"/>
          <p14:tracePt t="57941" x="6858000" y="3079750"/>
          <p14:tracePt t="57958" x="6858000" y="3073400"/>
          <p14:tracePt t="57975" x="6858000" y="3054350"/>
          <p14:tracePt t="57991" x="6838950" y="3022600"/>
          <p14:tracePt t="58008" x="6813550" y="2997200"/>
          <p14:tracePt t="58024" x="6737350" y="2946400"/>
          <p14:tracePt t="58041" x="6654800" y="2933700"/>
          <p14:tracePt t="58058" x="6604000" y="2927350"/>
          <p14:tracePt t="58075" x="6559550" y="2927350"/>
          <p14:tracePt t="58092" x="6527800" y="2927350"/>
          <p14:tracePt t="58108" x="6515100" y="2965450"/>
          <p14:tracePt t="58125" x="6496050" y="3041650"/>
          <p14:tracePt t="58143" x="6496050" y="3086100"/>
          <p14:tracePt t="58158" x="6502400" y="3105150"/>
          <p14:tracePt t="58175" x="6527800" y="3124200"/>
          <p14:tracePt t="58192" x="6546850" y="3143250"/>
          <p14:tracePt t="58208" x="6565900" y="3175000"/>
          <p14:tracePt t="58226" x="6604000" y="3206750"/>
          <p14:tracePt t="58242" x="6623050" y="3206750"/>
          <p14:tracePt t="58258" x="6654800" y="3206750"/>
          <p14:tracePt t="58275" x="6692900" y="3206750"/>
          <p14:tracePt t="58292" x="6724650" y="3175000"/>
          <p14:tracePt t="58308" x="6769100" y="3136900"/>
          <p14:tracePt t="58326" x="6781800" y="3105150"/>
          <p14:tracePt t="58342" x="6788150" y="3079750"/>
          <p14:tracePt t="58359" x="6788150" y="3073400"/>
          <p14:tracePt t="58375" x="6788150" y="3067050"/>
          <p14:tracePt t="58392" x="6788150" y="3060700"/>
          <p14:tracePt t="58409" x="6788150" y="3041650"/>
          <p14:tracePt t="58425" x="6769100" y="3022600"/>
          <p14:tracePt t="58442" x="6743700" y="3009900"/>
          <p14:tracePt t="58459" x="6711950" y="3003550"/>
          <p14:tracePt t="58475" x="6667500" y="3003550"/>
          <p14:tracePt t="58492" x="6623050" y="3003550"/>
          <p14:tracePt t="58492" x="6610350" y="3009900"/>
          <p14:tracePt t="58511" x="6591300" y="3028950"/>
          <p14:tracePt t="58525" x="6534150" y="3149600"/>
          <p14:tracePt t="58542" x="6534150" y="3181350"/>
          <p14:tracePt t="58559" x="6534150" y="3194050"/>
          <p14:tracePt t="58576" x="6534150" y="3213100"/>
          <p14:tracePt t="58614" x="6534150" y="3219450"/>
          <p14:tracePt t="58631" x="6534150" y="3232150"/>
          <p14:tracePt t="58783" x="6534150" y="3225800"/>
          <p14:tracePt t="58838" x="6540500" y="3213100"/>
          <p14:tracePt t="58847" x="6546850" y="3206750"/>
          <p14:tracePt t="58855" x="6553200" y="3194050"/>
          <p14:tracePt t="58867" x="6559550" y="3181350"/>
          <p14:tracePt t="58879" x="6565900" y="3168650"/>
          <p14:tracePt t="58894" x="6565900" y="3155950"/>
          <p14:tracePt t="58909" x="6572250" y="3111500"/>
          <p14:tracePt t="59342" x="6578600" y="3105150"/>
          <p14:tracePt t="59640" x="6584950" y="3098800"/>
          <p14:tracePt t="59711" x="0" y="0"/>
        </p14:tracePtLst>
        <p14:tracePtLst>
          <p14:tracePt t="62984" x="2940050" y="3162300"/>
          <p14:tracePt t="63128" x="2927350" y="3168650"/>
          <p14:tracePt t="63144" x="2914650" y="3175000"/>
          <p14:tracePt t="63151" x="2901950" y="3181350"/>
          <p14:tracePt t="63167" x="2863850" y="3181350"/>
          <p14:tracePt t="63184" x="2787650" y="3181350"/>
          <p14:tracePt t="63193" x="2743200" y="3181350"/>
          <p14:tracePt t="63208" x="2616200" y="3181350"/>
          <p14:tracePt t="63224" x="2470150" y="3136900"/>
          <p14:tracePt t="63240" x="2279650" y="3092450"/>
          <p14:tracePt t="63255" x="2133600" y="3054350"/>
          <p14:tracePt t="63272" x="2057400" y="3048000"/>
          <p14:tracePt t="63284" x="2006600" y="3048000"/>
          <p14:tracePt t="63301" x="1955800" y="3048000"/>
          <p14:tracePt t="63319" x="1885950" y="3048000"/>
          <p14:tracePt t="63319" x="1854200" y="3048000"/>
          <p14:tracePt t="63335" x="1822450" y="3048000"/>
          <p14:tracePt t="63335" x="1803400" y="3048000"/>
          <p14:tracePt t="63352" x="1727200" y="3048000"/>
          <p14:tracePt t="63368" x="1651000" y="3060700"/>
          <p14:tracePt t="63384" x="1612900" y="3073400"/>
          <p14:tracePt t="63401" x="1581150" y="3073400"/>
          <p14:tracePt t="63418" x="1536700" y="3098800"/>
          <p14:tracePt t="63434" x="1498600" y="3143250"/>
          <p14:tracePt t="63451" x="1460500" y="3206750"/>
          <p14:tracePt t="63468" x="1460500" y="3257550"/>
          <p14:tracePt t="63485" x="1473200" y="3352800"/>
          <p14:tracePt t="63502" x="1530350" y="3429000"/>
          <p14:tracePt t="63518" x="1600200" y="3479800"/>
          <p14:tracePt t="63518" x="1612900" y="3479800"/>
          <p14:tracePt t="63535" x="1638300" y="3492500"/>
          <p14:tracePt t="63552" x="1651000" y="3498850"/>
          <p14:tracePt t="63568" x="1682750" y="3517900"/>
          <p14:tracePt t="63585" x="1727200" y="3556000"/>
          <p14:tracePt t="63601" x="1841500" y="3587750"/>
          <p14:tracePt t="63618" x="1987550" y="3619500"/>
          <p14:tracePt t="63635" x="2152650" y="3638550"/>
          <p14:tracePt t="63651" x="2406650" y="3638550"/>
          <p14:tracePt t="63670" x="2667000" y="3638550"/>
          <p14:tracePt t="63685" x="2889250" y="3638550"/>
          <p14:tracePt t="63702" x="3092450" y="3625850"/>
          <p14:tracePt t="63718" x="3365500" y="3619500"/>
          <p14:tracePt t="63736" x="3575050" y="3562350"/>
          <p14:tracePt t="63752" x="3860800" y="3448050"/>
          <p14:tracePt t="63768" x="4152900" y="3346450"/>
          <p14:tracePt t="63785" x="4330700" y="3302000"/>
          <p14:tracePt t="63802" x="4483100" y="3282950"/>
          <p14:tracePt t="63819" x="4552950" y="3276600"/>
          <p14:tracePt t="63835" x="4603750" y="3276600"/>
          <p14:tracePt t="63852" x="4635500" y="3276600"/>
          <p14:tracePt t="63869" x="4679950" y="3270250"/>
          <p14:tracePt t="63885" x="4686300" y="3263900"/>
          <p14:tracePt t="63918" x="4686300" y="3257550"/>
          <p14:tracePt t="63920" x="4686300" y="3225800"/>
          <p14:tracePt t="63936" x="4660900" y="3181350"/>
          <p14:tracePt t="63952" x="4622800" y="3130550"/>
          <p14:tracePt t="63969" x="4578350" y="3067050"/>
          <p14:tracePt t="63985" x="4546600" y="3028950"/>
          <p14:tracePt t="64002" x="4432300" y="2952750"/>
          <p14:tracePt t="64020" x="4298950" y="2876550"/>
          <p14:tracePt t="64036" x="4127500" y="2800350"/>
          <p14:tracePt t="64052" x="3911600" y="2774950"/>
          <p14:tracePt t="64069" x="3613150" y="2692400"/>
          <p14:tracePt t="64086" x="3302000" y="2635250"/>
          <p14:tracePt t="64102" x="2914650" y="2565400"/>
          <p14:tracePt t="64120" x="2730500" y="2559050"/>
          <p14:tracePt t="64136" x="2609850" y="2559050"/>
          <p14:tracePt t="64152" x="2501900" y="2559050"/>
          <p14:tracePt t="64169" x="2362200" y="2559050"/>
          <p14:tracePt t="64186" x="2197100" y="2565400"/>
          <p14:tracePt t="64202" x="2051050" y="2635250"/>
          <p14:tracePt t="64219" x="1955800" y="2679700"/>
          <p14:tracePt t="64236" x="1835150" y="2781300"/>
          <p14:tracePt t="64252" x="1695450" y="2870200"/>
          <p14:tracePt t="64270" x="1562100" y="2965450"/>
          <p14:tracePt t="64286" x="1473200" y="3035300"/>
          <p14:tracePt t="64303" x="1447800" y="3098800"/>
          <p14:tracePt t="64320" x="1447800" y="3117850"/>
          <p14:tracePt t="64336" x="1447800" y="3162300"/>
          <p14:tracePt t="64353" x="1466850" y="3200400"/>
          <p14:tracePt t="64369" x="1504950" y="3251200"/>
          <p14:tracePt t="64387" x="1555750" y="3327400"/>
          <p14:tracePt t="64403" x="1587500" y="3365500"/>
          <p14:tracePt t="64420" x="1625600" y="3409950"/>
          <p14:tracePt t="64436" x="1670050" y="3441700"/>
          <p14:tracePt t="64453" x="1720850" y="3473450"/>
          <p14:tracePt t="64470" x="1778000" y="3524250"/>
          <p14:tracePt t="64486" x="1828800" y="3549650"/>
          <p14:tracePt t="64503" x="1993900" y="3600450"/>
          <p14:tracePt t="64520" x="2108200" y="3644900"/>
          <p14:tracePt t="64536" x="2216150" y="3657600"/>
          <p14:tracePt t="64553" x="2349500" y="3657600"/>
          <p14:tracePt t="64570" x="2520950" y="3657600"/>
          <p14:tracePt t="64587" x="2673350" y="3657600"/>
          <p14:tracePt t="64603" x="2838450" y="3657600"/>
          <p14:tracePt t="64620" x="2984500" y="3657600"/>
          <p14:tracePt t="64636" x="3194050" y="3632200"/>
          <p14:tracePt t="64653" x="3390900" y="3556000"/>
          <p14:tracePt t="64670" x="3549650" y="3467100"/>
          <p14:tracePt t="64686" x="3689350" y="3359150"/>
          <p14:tracePt t="64703" x="3752850" y="3302000"/>
          <p14:tracePt t="64720" x="3822700" y="3181350"/>
          <p14:tracePt t="64736" x="3898900" y="3086100"/>
          <p14:tracePt t="64753" x="3937000" y="2990850"/>
          <p14:tracePt t="64770" x="3956050" y="2927350"/>
          <p14:tracePt t="64787" x="3956050" y="2889250"/>
          <p14:tracePt t="64803" x="3975100" y="2857500"/>
          <p14:tracePt t="64820" x="3975100" y="2832100"/>
          <p14:tracePt t="64837" x="3968750" y="2800350"/>
          <p14:tracePt t="64853" x="3937000" y="2787650"/>
          <p14:tracePt t="64870" x="3816350" y="2717800"/>
          <p14:tracePt t="64888" x="3663950" y="2679700"/>
          <p14:tracePt t="64904" x="3498850" y="2654300"/>
          <p14:tracePt t="64921" x="3308350" y="2635250"/>
          <p14:tracePt t="64936" x="3105150" y="2628900"/>
          <p14:tracePt t="64955" x="2851150" y="2628900"/>
          <p14:tracePt t="64970" x="2590800" y="2628900"/>
          <p14:tracePt t="64987" x="2362200" y="2641600"/>
          <p14:tracePt t="65004" x="2159000" y="2705100"/>
          <p14:tracePt t="65021" x="1993900" y="2768600"/>
          <p14:tracePt t="65037" x="1771650" y="2908300"/>
          <p14:tracePt t="65055" x="1720850" y="2946400"/>
          <p14:tracePt t="65070" x="1714500" y="3009900"/>
          <p14:tracePt t="65089" x="1714500" y="3035300"/>
          <p14:tracePt t="65104" x="1733550" y="3073400"/>
          <p14:tracePt t="65121" x="1803400" y="3130550"/>
          <p14:tracePt t="65137" x="1892300" y="3194050"/>
          <p14:tracePt t="65154" x="2000250" y="3289300"/>
          <p14:tracePt t="65171" x="2108200" y="3346450"/>
          <p14:tracePt t="65188" x="2209800" y="3429000"/>
          <p14:tracePt t="65204" x="2330450" y="3517900"/>
          <p14:tracePt t="65221" x="2406650" y="3587750"/>
          <p14:tracePt t="65237" x="2444750" y="3625850"/>
          <p14:tracePt t="65254" x="2508250" y="3670300"/>
          <p14:tracePt t="65272" x="2616200" y="3695700"/>
          <p14:tracePt t="65288" x="2787650" y="3714750"/>
          <p14:tracePt t="65304" x="2959100" y="3727450"/>
          <p14:tracePt t="65322" x="3175000" y="3727450"/>
          <p14:tracePt t="65338" x="3390900" y="3727450"/>
          <p14:tracePt t="65354" x="3657600" y="3727450"/>
          <p14:tracePt t="65371" x="3975100" y="3702050"/>
          <p14:tracePt t="65388" x="4356100" y="3594100"/>
          <p14:tracePt t="65404" x="4622800" y="3543300"/>
          <p14:tracePt t="65421" x="4819650" y="3505200"/>
          <p14:tracePt t="65438" x="4997450" y="3467100"/>
          <p14:tracePt t="65438" x="5143500" y="3467100"/>
          <p14:tracePt t="65455" x="5276850" y="3467100"/>
          <p14:tracePt t="65471" x="5727700" y="3467100"/>
          <p14:tracePt t="65488" x="5962650" y="3467100"/>
          <p14:tracePt t="65504" x="6178550" y="3441700"/>
          <p14:tracePt t="65521" x="6375400" y="3416300"/>
          <p14:tracePt t="65538" x="6508750" y="3384550"/>
          <p14:tracePt t="65555" x="6591300" y="3359150"/>
          <p14:tracePt t="65571" x="6654800" y="3333750"/>
          <p14:tracePt t="65588" x="6711950" y="3289300"/>
          <p14:tracePt t="65605" x="6769100" y="3251200"/>
          <p14:tracePt t="65622" x="6858000" y="3213100"/>
          <p14:tracePt t="65638" x="6934200" y="3194050"/>
          <p14:tracePt t="65655" x="6972300" y="3187700"/>
          <p14:tracePt t="65671" x="6985000" y="3187700"/>
          <p14:tracePt t="65688" x="7004050" y="3187700"/>
          <p14:tracePt t="65705" x="7035800" y="3187700"/>
          <p14:tracePt t="65722" x="7080250" y="3187700"/>
          <p14:tracePt t="65738" x="7150100" y="3187700"/>
          <p14:tracePt t="65755" x="7213600" y="3187700"/>
          <p14:tracePt t="65772" x="7308850" y="3175000"/>
          <p14:tracePt t="65789" x="7366000" y="3175000"/>
          <p14:tracePt t="65805" x="7442200" y="3175000"/>
          <p14:tracePt t="65805" x="7524750" y="3175000"/>
          <p14:tracePt t="65823" x="7600950" y="3175000"/>
          <p14:tracePt t="65838" x="7753350" y="3187700"/>
          <p14:tracePt t="65856" x="7797800" y="3194050"/>
          <p14:tracePt t="65872" x="7810500" y="3194050"/>
          <p14:tracePt t="65959" x="7823200" y="3194050"/>
          <p14:tracePt t="65992" x="7829550" y="3194050"/>
          <p14:tracePt t="66007" x="7835900" y="3194050"/>
          <p14:tracePt t="66022" x="7842250" y="3194050"/>
          <p14:tracePt t="66039" x="7848600" y="3194050"/>
          <p14:tracePt t="66040" x="7854950" y="3194050"/>
          <p14:tracePt t="66080" x="7861300" y="3194050"/>
          <p14:tracePt t="66081" x="7867650" y="3194050"/>
          <p14:tracePt t="66089" x="7874000" y="3194050"/>
          <p14:tracePt t="66368" x="7880350" y="3194050"/>
          <p14:tracePt t="66368" x="0" y="0"/>
        </p14:tracePtLst>
        <p14:tracePtLst>
          <p14:tracePt t="76096" x="7067550" y="1657350"/>
          <p14:tracePt t="76103" x="7080250" y="1651000"/>
          <p14:tracePt t="76113" x="7086600" y="1651000"/>
          <p14:tracePt t="76122" x="7092950" y="1651000"/>
          <p14:tracePt t="76129" x="7105650" y="1651000"/>
          <p14:tracePt t="76145" x="7118350" y="1651000"/>
          <p14:tracePt t="76160" x="7124700" y="1651000"/>
          <p14:tracePt t="76177" x="7131050" y="1651000"/>
          <p14:tracePt t="76193" x="7156450" y="1651000"/>
          <p14:tracePt t="76207" x="7219950" y="1644650"/>
          <p14:tracePt t="76222" x="7321550" y="1600200"/>
          <p14:tracePt t="76239" x="7600950" y="1536700"/>
          <p14:tracePt t="76256" x="7785100" y="1473200"/>
          <p14:tracePt t="76272" x="7905750" y="1422400"/>
          <p14:tracePt t="76289" x="8001000" y="1377950"/>
          <p14:tracePt t="76306" x="8032750" y="1327150"/>
          <p14:tracePt t="76322" x="8070850" y="1289050"/>
          <p14:tracePt t="76339" x="8096250" y="1238250"/>
          <p14:tracePt t="76356" x="8102600" y="1181100"/>
          <p14:tracePt t="76373" x="8102600" y="1079500"/>
          <p14:tracePt t="76389" x="8089900" y="977900"/>
          <p14:tracePt t="76406" x="8026400" y="863600"/>
          <p14:tracePt t="76422" x="7969250" y="692150"/>
          <p14:tracePt t="76440" x="7943850" y="660400"/>
          <p14:tracePt t="76456" x="7867650" y="584200"/>
          <p14:tracePt t="76473" x="7708900" y="514350"/>
          <p14:tracePt t="76489" x="7423150" y="400050"/>
          <p14:tracePt t="76506" x="7054850" y="317500"/>
          <p14:tracePt t="76523" x="6699250" y="273050"/>
          <p14:tracePt t="76539" x="6426200" y="215900"/>
          <p14:tracePt t="76556" x="6229350" y="190500"/>
          <p14:tracePt t="76573" x="6032500" y="165100"/>
          <p14:tracePt t="76589" x="5880100" y="146050"/>
          <p14:tracePt t="76608" x="5746750" y="146050"/>
          <p14:tracePt t="76623" x="5626100" y="146050"/>
          <p14:tracePt t="76639" x="5537200" y="146050"/>
          <p14:tracePt t="76656" x="5461000" y="266700"/>
          <p14:tracePt t="76673" x="5461000" y="412750"/>
          <p14:tracePt t="76689" x="5461000" y="628650"/>
          <p14:tracePt t="76707" x="5505450" y="869950"/>
          <p14:tracePt t="76723" x="5581650" y="1181100"/>
          <p14:tracePt t="76740" x="5676900" y="1479550"/>
          <p14:tracePt t="76756" x="5784850" y="1651000"/>
          <p14:tracePt t="76773" x="5930900" y="1784350"/>
          <p14:tracePt t="76790" x="6121400" y="1873250"/>
          <p14:tracePt t="76806" x="6375400" y="1892300"/>
          <p14:tracePt t="76823" x="6648450" y="1892300"/>
          <p14:tracePt t="76823" x="6800850" y="1892300"/>
          <p14:tracePt t="76841" x="7105650" y="1879600"/>
          <p14:tracePt t="76857" x="7499350" y="1778000"/>
          <p14:tracePt t="76873" x="7766050" y="1708150"/>
          <p14:tracePt t="76890" x="8096250" y="1555750"/>
          <p14:tracePt t="76907" x="8299450" y="1397000"/>
          <p14:tracePt t="76923" x="8375650" y="1231900"/>
          <p14:tracePt t="76940" x="8375650" y="1047750"/>
          <p14:tracePt t="76957" x="8324850" y="876300"/>
          <p14:tracePt t="76974" x="8274050" y="762000"/>
          <p14:tracePt t="76990" x="8185150" y="641350"/>
          <p14:tracePt t="77007" x="8077200" y="520700"/>
          <p14:tracePt t="77025" x="7886700" y="381000"/>
          <p14:tracePt t="77042" x="7702550" y="317500"/>
          <p14:tracePt t="77058" x="7493000" y="254000"/>
          <p14:tracePt t="77075" x="7264400" y="228600"/>
          <p14:tracePt t="77091" x="6953250" y="209550"/>
          <p14:tracePt t="77108" x="6597650" y="209550"/>
          <p14:tracePt t="77125" x="6267450" y="209550"/>
          <p14:tracePt t="77141" x="5854700" y="292100"/>
          <p14:tracePt t="77158" x="5556250" y="400050"/>
          <p14:tracePt t="77175" x="5314950" y="558800"/>
          <p14:tracePt t="77191" x="5194300" y="749300"/>
          <p14:tracePt t="77208" x="5175250" y="908050"/>
          <p14:tracePt t="77225" x="5175250" y="1187450"/>
          <p14:tracePt t="77242" x="5226050" y="1358900"/>
          <p14:tracePt t="77258" x="5321300" y="1606550"/>
          <p14:tracePt t="77275" x="5410200" y="1758950"/>
          <p14:tracePt t="77291" x="5562600" y="1911350"/>
          <p14:tracePt t="77308" x="5784850" y="2057400"/>
          <p14:tracePt t="77325" x="6000750" y="2101850"/>
          <p14:tracePt t="77342" x="6267450" y="2114550"/>
          <p14:tracePt t="77358" x="6572250" y="2095500"/>
          <p14:tracePt t="77375" x="6972300" y="1974850"/>
          <p14:tracePt t="77392" x="7397750" y="1828800"/>
          <p14:tracePt t="77408" x="7734300" y="1663700"/>
          <p14:tracePt t="77424" x="8204200" y="1352550"/>
          <p14:tracePt t="77442" x="8286750" y="1212850"/>
          <p14:tracePt t="77458" x="8324850" y="1066800"/>
          <p14:tracePt t="77475" x="8324850" y="939800"/>
          <p14:tracePt t="77492" x="8324850" y="806450"/>
          <p14:tracePt t="77509" x="8312150" y="685800"/>
          <p14:tracePt t="77525" x="8255000" y="577850"/>
          <p14:tracePt t="77542" x="8197850" y="482600"/>
          <p14:tracePt t="77558" x="8128000" y="400050"/>
          <p14:tracePt t="77576" x="8051800" y="349250"/>
          <p14:tracePt t="77592" x="7931150" y="273050"/>
          <p14:tracePt t="77592" x="7886700" y="254000"/>
          <p14:tracePt t="77610" x="7759700" y="215900"/>
          <p14:tracePt t="77626" x="7600950" y="177800"/>
          <p14:tracePt t="77642" x="7397750" y="171450"/>
          <p14:tracePt t="77659" x="7099300" y="171450"/>
          <p14:tracePt t="77676" x="6788150" y="171450"/>
          <p14:tracePt t="77692" x="6432550" y="171450"/>
          <p14:tracePt t="77709" x="6108700" y="234950"/>
          <p14:tracePt t="77725" x="5803900" y="368300"/>
          <p14:tracePt t="77742" x="5562600" y="501650"/>
          <p14:tracePt t="77759" x="5391150" y="609600"/>
          <p14:tracePt t="77776" x="5219700" y="723900"/>
          <p14:tracePt t="77792" x="5124450" y="882650"/>
          <p14:tracePt t="77810" x="5111750" y="958850"/>
          <p14:tracePt t="77826" x="5105400" y="1054100"/>
          <p14:tracePt t="77842" x="5105400" y="1149350"/>
          <p14:tracePt t="77859" x="5111750" y="1244600"/>
          <p14:tracePt t="77876" x="5213350" y="1435100"/>
          <p14:tracePt t="77892" x="5302250" y="1612900"/>
          <p14:tracePt t="77909" x="5486400" y="1809750"/>
          <p14:tracePt t="77926" x="5626100" y="1866900"/>
          <p14:tracePt t="77943" x="5746750" y="1892300"/>
          <p14:tracePt t="77959" x="5930900" y="1911350"/>
          <p14:tracePt t="77976" x="6172200" y="1911350"/>
          <p14:tracePt t="77976" x="6305550" y="1911350"/>
          <p14:tracePt t="77994" x="6629400" y="1841500"/>
          <p14:tracePt t="78011" x="7061200" y="1689100"/>
          <p14:tracePt t="78026" x="7416800" y="1517650"/>
          <p14:tracePt t="78043" x="7645400" y="1346200"/>
          <p14:tracePt t="78059" x="7791450" y="1174750"/>
          <p14:tracePt t="78076" x="7848600" y="1028700"/>
          <p14:tracePt t="78093" x="7848600" y="889000"/>
          <p14:tracePt t="78110" x="7848600" y="774700"/>
          <p14:tracePt t="78126" x="7823200" y="730250"/>
          <p14:tracePt t="78143" x="7785100" y="679450"/>
          <p14:tracePt t="78159" x="7721600" y="577850"/>
          <p14:tracePt t="78176" x="7645400" y="520700"/>
          <p14:tracePt t="78192" x="7473950" y="463550"/>
          <p14:tracePt t="78208" x="7073900" y="381000"/>
          <p14:tracePt t="78225" x="6686550" y="342900"/>
          <p14:tracePt t="78242" x="6235700" y="330200"/>
          <p14:tracePt t="78260" x="5816600" y="330200"/>
          <p14:tracePt t="78276" x="5245100" y="330200"/>
          <p14:tracePt t="78293" x="4616450" y="349250"/>
          <p14:tracePt t="78310" x="4241800" y="400050"/>
          <p14:tracePt t="78326" x="3860800" y="457200"/>
          <p14:tracePt t="78343" x="3632200" y="539750"/>
          <p14:tracePt t="78360" x="3473450" y="596900"/>
          <p14:tracePt t="78360" x="3416300" y="635000"/>
          <p14:tracePt t="78378" x="3327400" y="679450"/>
          <p14:tracePt t="78394" x="3276600" y="717550"/>
          <p14:tracePt t="78410" x="3194050" y="774700"/>
          <p14:tracePt t="78427" x="3136900" y="819150"/>
          <p14:tracePt t="78443" x="3092450" y="889000"/>
          <p14:tracePt t="78460" x="3079750" y="939800"/>
          <p14:tracePt t="78497" x="3079750" y="946150"/>
          <p14:tracePt t="78568" x="0" y="0"/>
        </p14:tracePtLst>
        <p14:tracePtLst>
          <p14:tracePt t="83130" x="3225800" y="4546600"/>
          <p14:tracePt t="83153" x="3225800" y="4552950"/>
          <p14:tracePt t="83170" x="3238500" y="4552950"/>
          <p14:tracePt t="83185" x="3244850" y="4552950"/>
          <p14:tracePt t="83186" x="3263900" y="4552950"/>
          <p14:tracePt t="83202" x="3282950" y="4552950"/>
          <p14:tracePt t="83218" x="3308350" y="4552950"/>
          <p14:tracePt t="83234" x="3333750" y="4552950"/>
          <p14:tracePt t="83251" x="3359150" y="4552950"/>
          <p14:tracePt t="83267" x="3403600" y="4552950"/>
          <p14:tracePt t="83284" x="3429000" y="4552950"/>
          <p14:tracePt t="83301" x="3473450" y="4552950"/>
          <p14:tracePt t="83317" x="3530600" y="4552950"/>
          <p14:tracePt t="83334" x="3651250" y="4552950"/>
          <p14:tracePt t="83351" x="3771900" y="4565650"/>
          <p14:tracePt t="83367" x="3892550" y="4565650"/>
          <p14:tracePt t="83384" x="3987800" y="4565650"/>
          <p14:tracePt t="83401" x="4152900" y="4565650"/>
          <p14:tracePt t="83419" x="4241800" y="4565650"/>
          <p14:tracePt t="83435" x="4292600" y="4565650"/>
          <p14:tracePt t="83452" x="4337050" y="4565650"/>
          <p14:tracePt t="83468" x="4387850" y="4565650"/>
          <p14:tracePt t="83485" x="4425950" y="4565650"/>
          <p14:tracePt t="83501" x="4476750" y="4559300"/>
          <p14:tracePt t="83518" x="4521200" y="4559300"/>
          <p14:tracePt t="83535" x="4572000" y="4559300"/>
          <p14:tracePt t="83552" x="4610100" y="4559300"/>
          <p14:tracePt t="83568" x="4641850" y="4559300"/>
          <p14:tracePt t="83585" x="4679950" y="4584700"/>
          <p14:tracePt t="83603" x="4724400" y="4597400"/>
          <p14:tracePt t="83619" x="4768850" y="4603750"/>
          <p14:tracePt t="83635" x="4819650" y="4622800"/>
          <p14:tracePt t="83652" x="4870450" y="4641850"/>
          <p14:tracePt t="83668" x="4940300" y="4654550"/>
          <p14:tracePt t="83685" x="5003800" y="4660900"/>
          <p14:tracePt t="83702" x="5099050" y="4660900"/>
          <p14:tracePt t="83719" x="5181600" y="4660900"/>
          <p14:tracePt t="83735" x="5289550" y="4660900"/>
          <p14:tracePt t="83752" x="5403850" y="4660900"/>
          <p14:tracePt t="83769" x="5530850" y="4654550"/>
          <p14:tracePt t="83769" x="5600700" y="4648200"/>
          <p14:tracePt t="83787" x="5721350" y="4616450"/>
          <p14:tracePt t="83802" x="5854700" y="4591050"/>
          <p14:tracePt t="83819" x="5994400" y="4552950"/>
          <p14:tracePt t="83835" x="6083300" y="4533900"/>
          <p14:tracePt t="83852" x="6178550" y="4483100"/>
          <p14:tracePt t="83869" x="6216650" y="4457700"/>
          <p14:tracePt t="83886" x="6235700" y="4432300"/>
          <p14:tracePt t="83902" x="6267450" y="4406900"/>
          <p14:tracePt t="83919" x="6280150" y="4356100"/>
          <p14:tracePt t="83936" x="6280150" y="4324350"/>
          <p14:tracePt t="83953" x="6280150" y="4267200"/>
          <p14:tracePt t="83969" x="6280150" y="4216400"/>
          <p14:tracePt t="83986" x="6280150" y="4203700"/>
          <p14:tracePt t="84002" x="6280150" y="4165600"/>
          <p14:tracePt t="84019" x="6267450" y="4159250"/>
          <p14:tracePt t="84036" x="6261100" y="4152900"/>
          <p14:tracePt t="84072" x="6248400" y="4152900"/>
          <p14:tracePt t="84090" x="6223000" y="4159250"/>
          <p14:tracePt t="84102" x="6165850" y="4222750"/>
          <p14:tracePt t="84103" x="6121400" y="4330700"/>
          <p14:tracePt t="84120" x="6032500" y="4476750"/>
          <p14:tracePt t="84136" x="5943600" y="4648200"/>
          <p14:tracePt t="84153" x="5835650" y="4832350"/>
          <p14:tracePt t="84169" x="5683250" y="4984750"/>
          <p14:tracePt t="84186" x="5619750" y="5029200"/>
          <p14:tracePt t="84203" x="5562600" y="5086350"/>
          <p14:tracePt t="84219" x="5499100" y="5137150"/>
          <p14:tracePt t="84236" x="5448300" y="5200650"/>
          <p14:tracePt t="84253" x="5435600" y="5238750"/>
          <p14:tracePt t="84269" x="5410200" y="5270500"/>
          <p14:tracePt t="84287" x="5397500" y="5283200"/>
          <p14:tracePt t="84337" x="5397500" y="5289550"/>
          <p14:tracePt t="84346" x="5422900" y="5270500"/>
          <p14:tracePt t="84355" x="5499100" y="5226050"/>
          <p14:tracePt t="84355" x="5683250" y="5067300"/>
          <p14:tracePt t="84370" x="5854700" y="4927600"/>
          <p14:tracePt t="84386" x="6045200" y="4768850"/>
          <p14:tracePt t="84403" x="6197600" y="4648200"/>
          <p14:tracePt t="84420" x="6324600" y="4508500"/>
          <p14:tracePt t="84437" x="6400800" y="4387850"/>
          <p14:tracePt t="84453" x="6438900" y="4286250"/>
          <p14:tracePt t="84470" x="6438900" y="4222750"/>
          <p14:tracePt t="84487" x="6438900" y="4210050"/>
          <p14:tracePt t="84554" x="6432550" y="4210050"/>
          <p14:tracePt t="84563" x="6407150" y="4222750"/>
          <p14:tracePt t="84570" x="6362700" y="4298950"/>
          <p14:tracePt t="84579" x="6337300" y="4356100"/>
          <p14:tracePt t="84588" x="6229350" y="4584700"/>
          <p14:tracePt t="84603" x="6032500" y="4876800"/>
          <p14:tracePt t="84620" x="5943600" y="5048250"/>
          <p14:tracePt t="84638" x="5829300" y="5257800"/>
          <p14:tracePt t="84653" x="5759450" y="5441950"/>
          <p14:tracePt t="84670" x="5740400" y="5556250"/>
          <p14:tracePt t="84687" x="5715000" y="5626100"/>
          <p14:tracePt t="84704" x="5708650" y="5638800"/>
          <p14:tracePt t="84753" x="5734050" y="5607050"/>
          <p14:tracePt t="84762" x="5797550" y="5524500"/>
          <p14:tracePt t="84770" x="5988050" y="5314950"/>
          <p14:tracePt t="84787" x="6070600" y="5232400"/>
          <p14:tracePt t="84788" x="6178550" y="5060950"/>
          <p14:tracePt t="84804" x="6273800" y="4876800"/>
          <p14:tracePt t="84820" x="6407150" y="4686300"/>
          <p14:tracePt t="84837" x="6477000" y="4540250"/>
          <p14:tracePt t="84854" x="6496050" y="4457700"/>
          <p14:tracePt t="84870" x="6496050" y="4406900"/>
          <p14:tracePt t="84887" x="6496050" y="4387850"/>
          <p14:tracePt t="84945" x="6477000" y="4419600"/>
          <p14:tracePt t="84953" x="6381750" y="4559300"/>
          <p14:tracePt t="84970" x="6248400" y="4800600"/>
          <p14:tracePt t="84987" x="6140450" y="4953000"/>
          <p14:tracePt t="84988" x="6026150" y="5181600"/>
          <p14:tracePt t="85004" x="5937250" y="5372100"/>
          <p14:tracePt t="85021" x="5867400" y="5518150"/>
          <p14:tracePt t="85037" x="5835650" y="5607050"/>
          <p14:tracePt t="85054" x="5822950" y="5626100"/>
          <p14:tracePt t="85071" x="5803900" y="5651500"/>
          <p14:tracePt t="85088" x="5803900" y="5664200"/>
          <p14:tracePt t="85154" x="5842000" y="5626100"/>
          <p14:tracePt t="85162" x="5924550" y="5486400"/>
          <p14:tracePt t="85171" x="6178550" y="5073650"/>
          <p14:tracePt t="85188" x="6210300" y="4946650"/>
          <p14:tracePt t="85189" x="6280150" y="4743450"/>
          <p14:tracePt t="85205" x="6318250" y="4533900"/>
          <p14:tracePt t="85221" x="6343650" y="4432300"/>
          <p14:tracePt t="85238" x="6356350" y="4343400"/>
          <p14:tracePt t="85254" x="6356350" y="4311650"/>
          <p14:tracePt t="85271" x="6356350" y="4286250"/>
          <p14:tracePt t="85288" x="6356350" y="4279900"/>
          <p14:tracePt t="85337" x="6356350" y="4298950"/>
          <p14:tracePt t="85347" x="6311900" y="4356100"/>
          <p14:tracePt t="85347" x="6235700" y="4438650"/>
          <p14:tracePt t="85354" x="6096000" y="4629150"/>
          <p14:tracePt t="85371" x="5905500" y="4832350"/>
          <p14:tracePt t="85388" x="5753100" y="4984750"/>
          <p14:tracePt t="85405" x="5626100" y="5118100"/>
          <p14:tracePt t="85421" x="5556250" y="5187950"/>
          <p14:tracePt t="85438" x="5543550" y="5200650"/>
          <p14:tracePt t="85545" x="5588000" y="5156200"/>
          <p14:tracePt t="85554" x="5784850" y="4946650"/>
          <p14:tracePt t="85564" x="5911850" y="4819650"/>
          <p14:tracePt t="85573" x="6007100" y="4660900"/>
          <p14:tracePt t="85588" x="6102350" y="4521200"/>
          <p14:tracePt t="85606" x="6159500" y="4451350"/>
          <p14:tracePt t="85622" x="6203950" y="4387850"/>
          <p14:tracePt t="85706" x="6203950" y="4394200"/>
          <p14:tracePt t="85706" x="6172200" y="4425950"/>
          <p14:tracePt t="85722" x="6146800" y="4457700"/>
          <p14:tracePt t="85723" x="6115050" y="4508500"/>
          <p14:tracePt t="85739" x="6089650" y="4540250"/>
          <p14:tracePt t="85755" x="6083300" y="4546600"/>
          <p14:tracePt t="85820" x="6076950" y="4552950"/>
          <p14:tracePt t="85842" x="6076950" y="4559300"/>
          <p14:tracePt t="85849" x="6070600" y="4565650"/>
          <p14:tracePt t="85858" x="6057900" y="4578350"/>
          <p14:tracePt t="85865" x="6051550" y="4584700"/>
          <p14:tracePt t="85872" x="6013450" y="4629150"/>
          <p14:tracePt t="85889" x="5924550" y="4705350"/>
          <p14:tracePt t="85906" x="5835650" y="4762500"/>
          <p14:tracePt t="85922" x="5676900" y="4813300"/>
          <p14:tracePt t="85939" x="5448300" y="4870450"/>
          <p14:tracePt t="85956" x="5232400" y="4876800"/>
          <p14:tracePt t="85972" x="5187950" y="4876800"/>
          <p14:tracePt t="85989" x="5181600" y="4851400"/>
          <p14:tracePt t="86006" x="5181600" y="4762500"/>
          <p14:tracePt t="86022" x="5238750" y="4648200"/>
          <p14:tracePt t="86039" x="5359400" y="4489450"/>
          <p14:tracePt t="86056" x="5467350" y="4400550"/>
          <p14:tracePt t="86072" x="5543550" y="4368800"/>
          <p14:tracePt t="86089" x="5708650" y="4362450"/>
          <p14:tracePt t="86107" x="5835650" y="4349750"/>
          <p14:tracePt t="86123" x="5937250" y="4349750"/>
          <p14:tracePt t="86139" x="6000750" y="4324350"/>
          <p14:tracePt t="86156" x="6057900" y="4305300"/>
          <p14:tracePt t="86173" x="6064250" y="4292600"/>
          <p14:tracePt t="86250" x="6057900" y="4292600"/>
          <p14:tracePt t="86258" x="6038850" y="4292600"/>
          <p14:tracePt t="86266" x="6007100" y="4305300"/>
          <p14:tracePt t="86266" x="5975350" y="4305300"/>
          <p14:tracePt t="86274" x="5867400" y="4305300"/>
          <p14:tracePt t="86290" x="5715000" y="4305300"/>
          <p14:tracePt t="86306" x="5588000" y="4305300"/>
          <p14:tracePt t="86323" x="5461000" y="4286250"/>
          <p14:tracePt t="86340" x="5327650" y="4254500"/>
          <p14:tracePt t="86356" x="5194300" y="4210050"/>
          <p14:tracePt t="86373" x="5105400" y="4165600"/>
          <p14:tracePt t="86390" x="5010150" y="4121150"/>
          <p14:tracePt t="86407" x="4895850" y="4089400"/>
          <p14:tracePt t="86423" x="4737100" y="4038600"/>
          <p14:tracePt t="86440" x="4552950" y="4013200"/>
          <p14:tracePt t="86456" x="4368800" y="3994150"/>
          <p14:tracePt t="86456" x="4260850" y="3981450"/>
          <p14:tracePt t="86474" x="4076700" y="3975100"/>
          <p14:tracePt t="86490" x="3905250" y="3975100"/>
          <p14:tracePt t="86507" x="3733800" y="4019550"/>
          <p14:tracePt t="86523" x="3556000" y="4114800"/>
          <p14:tracePt t="86540" x="3390900" y="4254500"/>
          <p14:tracePt t="86556" x="3276600" y="4406900"/>
          <p14:tracePt t="86574" x="3232150" y="4540250"/>
          <p14:tracePt t="86590" x="3213100" y="4692650"/>
          <p14:tracePt t="86607" x="3238500" y="4870450"/>
          <p14:tracePt t="86623" x="3314700" y="5029200"/>
          <p14:tracePt t="86641" x="3397250" y="5118100"/>
          <p14:tracePt t="86657" x="3486150" y="5245100"/>
          <p14:tracePt t="86674" x="3562350" y="5308600"/>
          <p14:tracePt t="86690" x="3670300" y="5372100"/>
          <p14:tracePt t="86707" x="3790950" y="5448300"/>
          <p14:tracePt t="86723" x="3892550" y="5505450"/>
          <p14:tracePt t="86740" x="4019550" y="5549900"/>
          <p14:tracePt t="86757" x="4216400" y="5556250"/>
          <p14:tracePt t="86774" x="4495800" y="5556250"/>
          <p14:tracePt t="86790" x="4895850" y="5435600"/>
          <p14:tracePt t="86807" x="5302250" y="5295900"/>
          <p14:tracePt t="86824" x="5645150" y="5175250"/>
          <p14:tracePt t="86840" x="5899150" y="5086350"/>
          <p14:tracePt t="86857" x="6216650" y="4940300"/>
          <p14:tracePt t="86874" x="6407150" y="4794250"/>
          <p14:tracePt t="86890" x="6502400" y="4578350"/>
          <p14:tracePt t="86907" x="6540500" y="4362450"/>
          <p14:tracePt t="86924" x="6572250" y="4165600"/>
          <p14:tracePt t="86941" x="6572250" y="4070350"/>
          <p14:tracePt t="86957" x="6559550" y="4006850"/>
          <p14:tracePt t="86974" x="6489700" y="3930650"/>
          <p14:tracePt t="86991" x="6343650" y="3790950"/>
          <p14:tracePt t="87007" x="6210300" y="3683000"/>
          <p14:tracePt t="87024" x="6083300" y="3600450"/>
          <p14:tracePt t="87041" x="5835650" y="3479800"/>
          <p14:tracePt t="87058" x="5499100" y="3359150"/>
          <p14:tracePt t="87074" x="5168900" y="3282950"/>
          <p14:tracePt t="87091" x="4819650" y="3232150"/>
          <p14:tracePt t="87108" x="4559300" y="3213100"/>
          <p14:tracePt t="87124" x="4343400" y="3213100"/>
          <p14:tracePt t="87141" x="4152900" y="3270250"/>
          <p14:tracePt t="87158" x="3898900" y="3441700"/>
          <p14:tracePt t="87175" x="3676650" y="3651250"/>
          <p14:tracePt t="87191" x="3524250" y="3962400"/>
          <p14:tracePt t="87209" x="3460750" y="4171950"/>
          <p14:tracePt t="87224" x="3460750" y="4362450"/>
          <p14:tracePt t="87224" x="3460750" y="4470400"/>
          <p14:tracePt t="87242" x="3492500" y="4654550"/>
          <p14:tracePt t="87258" x="3568700" y="4806950"/>
          <p14:tracePt t="87275" x="3663950" y="4959350"/>
          <p14:tracePt t="87291" x="3752850" y="5048250"/>
          <p14:tracePt t="87308" x="3860800" y="5187950"/>
          <p14:tracePt t="87324" x="3981450" y="5283200"/>
          <p14:tracePt t="87341" x="4095750" y="5334000"/>
          <p14:tracePt t="87358" x="4248150" y="5340350"/>
          <p14:tracePt t="87375" x="4445000" y="5340350"/>
          <p14:tracePt t="87391" x="4667250" y="5340350"/>
          <p14:tracePt t="87408" x="4978400" y="5340350"/>
          <p14:tracePt t="87425" x="5549900" y="5232400"/>
          <p14:tracePt t="87443" x="5911850" y="5060950"/>
          <p14:tracePt t="87458" x="6140450" y="4927600"/>
          <p14:tracePt t="87475" x="6299200" y="4749800"/>
          <p14:tracePt t="87491" x="6426200" y="4584700"/>
          <p14:tracePt t="87508" x="6470650" y="4425950"/>
          <p14:tracePt t="87525" x="6477000" y="4298950"/>
          <p14:tracePt t="87542" x="6477000" y="4229100"/>
          <p14:tracePt t="87558" x="6477000" y="4146550"/>
          <p14:tracePt t="87575" x="6413500" y="4057650"/>
          <p14:tracePt t="87592" x="6330950" y="3981450"/>
          <p14:tracePt t="87608" x="6223000" y="3911600"/>
          <p14:tracePt t="87625" x="6045200" y="3816350"/>
          <p14:tracePt t="87642" x="5886450" y="3752850"/>
          <p14:tracePt t="87658" x="5715000" y="3727450"/>
          <p14:tracePt t="87675" x="5518150" y="3721100"/>
          <p14:tracePt t="87692" x="5314950" y="3721100"/>
          <p14:tracePt t="87709" x="5143500" y="3721100"/>
          <p14:tracePt t="87725" x="4870450" y="3822700"/>
          <p14:tracePt t="87742" x="4686300" y="3943350"/>
          <p14:tracePt t="87758" x="4565650" y="4057650"/>
          <p14:tracePt t="87775" x="4489450" y="4254500"/>
          <p14:tracePt t="87792" x="4470400" y="4464050"/>
          <p14:tracePt t="87809" x="4483100" y="4737100"/>
          <p14:tracePt t="87827" x="4591050" y="4908550"/>
          <p14:tracePt t="87842" x="4699000" y="5060950"/>
          <p14:tracePt t="87859" x="4819650" y="5213350"/>
          <p14:tracePt t="87875" x="4946650" y="5321300"/>
          <p14:tracePt t="87892" x="5086350" y="5372100"/>
          <p14:tracePt t="87909" x="5251450" y="5391150"/>
          <p14:tracePt t="87926" x="5346700" y="5397500"/>
          <p14:tracePt t="87942" x="5492750" y="5429250"/>
          <p14:tracePt t="87959" x="5594350" y="5441950"/>
          <p14:tracePt t="87976" x="5746750" y="5441950"/>
          <p14:tracePt t="87992" x="5943600" y="5391150"/>
          <p14:tracePt t="88009" x="6210300" y="5264150"/>
          <p14:tracePt t="88026" x="6375400" y="5187950"/>
          <p14:tracePt t="88042" x="6496050" y="5041900"/>
          <p14:tracePt t="88059" x="6604000" y="4902200"/>
          <p14:tracePt t="88076" x="6616700" y="4800600"/>
          <p14:tracePt t="88092" x="6616700" y="4660900"/>
          <p14:tracePt t="88109" x="6597650" y="4546600"/>
          <p14:tracePt t="88126" x="6565900" y="4432300"/>
          <p14:tracePt t="88143" x="6521450" y="4368800"/>
          <p14:tracePt t="88159" x="6483350" y="4318000"/>
          <p14:tracePt t="88177" x="6400800" y="4279900"/>
          <p14:tracePt t="88195" x="6324600" y="4235450"/>
          <p14:tracePt t="88210" x="6172200" y="4127500"/>
          <p14:tracePt t="88227" x="6007100" y="4083050"/>
          <p14:tracePt t="88243" x="5829300" y="4038600"/>
          <p14:tracePt t="88259" x="5645150" y="4025900"/>
          <p14:tracePt t="88276" x="5486400" y="4025900"/>
          <p14:tracePt t="88293" x="5346700" y="4064000"/>
          <p14:tracePt t="88310" x="5187950" y="4133850"/>
          <p14:tracePt t="88326" x="5067300" y="4241800"/>
          <p14:tracePt t="88343" x="4965700" y="4381500"/>
          <p14:tracePt t="88360" x="4927600" y="4527550"/>
          <p14:tracePt t="88377" x="4914900" y="4679950"/>
          <p14:tracePt t="88393" x="4933950" y="4889500"/>
          <p14:tracePt t="88409" x="5092700" y="5194300"/>
          <p14:tracePt t="88426" x="5181600" y="5334000"/>
          <p14:tracePt t="88442" x="5327650" y="5492750"/>
          <p14:tracePt t="88458" x="5467350" y="5664200"/>
          <p14:tracePt t="88475" x="5594350" y="5740400"/>
          <p14:tracePt t="88492" x="5670550" y="5765800"/>
          <p14:tracePt t="88510" x="5759450" y="5784850"/>
          <p14:tracePt t="88527" x="5924550" y="5784850"/>
          <p14:tracePt t="88543" x="6121400" y="5753100"/>
          <p14:tracePt t="88560" x="6330950" y="5683250"/>
          <p14:tracePt t="88577" x="6534150" y="5594350"/>
          <p14:tracePt t="88577" x="6604000" y="5543550"/>
          <p14:tracePt t="88594" x="6750050" y="5435600"/>
          <p14:tracePt t="88610" x="6845300" y="5264150"/>
          <p14:tracePt t="88627" x="6851650" y="5143500"/>
          <p14:tracePt t="88643" x="6819900" y="4933950"/>
          <p14:tracePt t="88660" x="6743700" y="4775200"/>
          <p14:tracePt t="88677" x="6648450" y="4654550"/>
          <p14:tracePt t="88694" x="6559550" y="4559300"/>
          <p14:tracePt t="88710" x="6515100" y="4514850"/>
          <p14:tracePt t="88727" x="6457950" y="4457700"/>
          <p14:tracePt t="88744" x="6381750" y="4413250"/>
          <p14:tracePt t="88761" x="6305550" y="4375150"/>
          <p14:tracePt t="88777" x="6108700" y="4349750"/>
          <p14:tracePt t="88795" x="5956300" y="4349750"/>
          <p14:tracePt t="88810" x="5753100" y="4425950"/>
          <p14:tracePt t="88827" x="5562600" y="4527550"/>
          <p14:tracePt t="88844" x="5391150" y="4635500"/>
          <p14:tracePt t="88861" x="5276850" y="4775200"/>
          <p14:tracePt t="88877" x="5219700" y="4953000"/>
          <p14:tracePt t="88894" x="5245100" y="5149850"/>
          <p14:tracePt t="88910" x="5308600" y="5365750"/>
          <p14:tracePt t="88927" x="5448300" y="5581650"/>
          <p14:tracePt t="88944" x="5689600" y="5937250"/>
          <p14:tracePt t="88961" x="5822950" y="6121400"/>
          <p14:tracePt t="88977" x="5956300" y="6216650"/>
          <p14:tracePt t="88994" x="6013450" y="6248400"/>
          <p14:tracePt t="89010" x="6057900" y="6261100"/>
          <p14:tracePt t="89028" x="6134100" y="6261100"/>
          <p14:tracePt t="89044" x="6299200" y="6210300"/>
          <p14:tracePt t="89061" x="6534150" y="6102350"/>
          <p14:tracePt t="89077" x="6667500" y="5969000"/>
          <p14:tracePt t="89094" x="6807200" y="5854700"/>
          <p14:tracePt t="89111" x="6908800" y="5734050"/>
          <p14:tracePt t="89128" x="6985000" y="5556250"/>
          <p14:tracePt t="89144" x="6991350" y="5416550"/>
          <p14:tracePt t="89144" x="6985000" y="5346700"/>
          <p14:tracePt t="89163" x="6915150" y="5207000"/>
          <p14:tracePt t="89178" x="6851650" y="5060950"/>
          <p14:tracePt t="89195" x="6775450" y="4933950"/>
          <p14:tracePt t="89211" x="6705600" y="4851400"/>
          <p14:tracePt t="89228" x="6667500" y="4813300"/>
          <p14:tracePt t="89244" x="6604000" y="4705350"/>
          <p14:tracePt t="89261" x="6527800" y="4660900"/>
          <p14:tracePt t="89278" x="6470650" y="4603750"/>
          <p14:tracePt t="89295" x="6375400" y="4578350"/>
          <p14:tracePt t="89311" x="6267450" y="4572000"/>
          <p14:tracePt t="89328" x="6089650" y="4565650"/>
          <p14:tracePt t="89345" x="5918200" y="4565650"/>
          <p14:tracePt t="89361" x="5689600" y="4565650"/>
          <p14:tracePt t="89378" x="5588000" y="4610100"/>
          <p14:tracePt t="89395" x="5518150" y="4641850"/>
          <p14:tracePt t="89411" x="5441950" y="4686300"/>
          <p14:tracePt t="89428" x="5391150" y="4756150"/>
          <p14:tracePt t="89444" x="5365750" y="4806950"/>
          <p14:tracePt t="89462" x="5346700" y="4889500"/>
          <p14:tracePt t="89478" x="5340350" y="4908550"/>
          <p14:tracePt t="89495" x="5334000" y="4965700"/>
          <p14:tracePt t="89511" x="5334000" y="5003800"/>
          <p14:tracePt t="89528" x="5334000" y="5041900"/>
          <p14:tracePt t="89545" x="5334000" y="5073650"/>
          <p14:tracePt t="89562" x="5334000" y="5086350"/>
          <p14:tracePt t="89578" x="5340350" y="5111750"/>
          <p14:tracePt t="89595" x="5372100" y="5130800"/>
          <p14:tracePt t="89612" x="5397500" y="5162550"/>
          <p14:tracePt t="89628" x="5397500" y="5168900"/>
          <p14:tracePt t="89698" x="5403850" y="5175250"/>
          <p14:tracePt t="89706" x="5416550" y="5175250"/>
          <p14:tracePt t="89714" x="5422900" y="5181600"/>
          <p14:tracePt t="89728" x="5422900" y="5187950"/>
          <p14:tracePt t="89729" x="5441950" y="5187950"/>
          <p14:tracePt t="89745" x="5461000" y="5194300"/>
          <p14:tracePt t="89762" x="5467350" y="5200650"/>
          <p14:tracePt t="89943" x="0" y="0"/>
        </p14:tracePtLst>
        <p14:tracePtLst>
          <p14:tracePt t="94352" x="2711450" y="4838700"/>
          <p14:tracePt t="94459" x="2717800" y="4838700"/>
          <p14:tracePt t="94474" x="2730500" y="4838700"/>
          <p14:tracePt t="94515" x="2743200" y="4838700"/>
          <p14:tracePt t="94531" x="2749550" y="4838700"/>
          <p14:tracePt t="94548" x="2755900" y="4838700"/>
          <p14:tracePt t="94555" x="2762250" y="4838700"/>
          <p14:tracePt t="94571" x="2806700" y="4838700"/>
          <p14:tracePt t="94572" x="2844800" y="4838700"/>
          <p14:tracePt t="94588" x="2889250" y="4832350"/>
          <p14:tracePt t="94604" x="2914650" y="4832350"/>
          <p14:tracePt t="94621" x="2933700" y="4832350"/>
          <p14:tracePt t="94637" x="2965450" y="4826000"/>
          <p14:tracePt t="94654" x="3003550" y="4826000"/>
          <p14:tracePt t="94671" x="3048000" y="4826000"/>
          <p14:tracePt t="94688" x="3067050" y="4819650"/>
          <p14:tracePt t="94705" x="3105150" y="4813300"/>
          <p14:tracePt t="94721" x="3130550" y="4806950"/>
          <p14:tracePt t="94738" x="3143250" y="4806950"/>
          <p14:tracePt t="94755" x="3162300" y="4806950"/>
          <p14:tracePt t="94772" x="3168650" y="4806950"/>
          <p14:tracePt t="94827" x="3175000" y="4806950"/>
          <p14:tracePt t="94835" x="3187700" y="4800600"/>
          <p14:tracePt t="94846" x="3200400" y="4800600"/>
          <p14:tracePt t="94846" x="3213100" y="4794250"/>
          <p14:tracePt t="94853" x="3219450" y="4794250"/>
          <p14:tracePt t="94891" x="3219450" y="4787900"/>
          <p14:tracePt t="94891" x="3232150" y="4787900"/>
          <p14:tracePt t="94907" x="3251200" y="4768850"/>
          <p14:tracePt t="94915" x="3257550" y="4762500"/>
          <p14:tracePt t="94938" x="3270250" y="4737100"/>
          <p14:tracePt t="94938" x="3289300" y="4686300"/>
          <p14:tracePt t="94954" x="3308350" y="4654550"/>
          <p14:tracePt t="94970" x="3308350" y="4584700"/>
          <p14:tracePt t="94987" x="3308350" y="4533900"/>
          <p14:tracePt t="95004" x="3282950" y="4514850"/>
          <p14:tracePt t="95020" x="3251200" y="4508500"/>
          <p14:tracePt t="95037" x="3219450" y="4502150"/>
          <p14:tracePt t="95055" x="3194050" y="4495800"/>
          <p14:tracePt t="95072" x="3162300" y="4495800"/>
          <p14:tracePt t="95088" x="3136900" y="4495800"/>
          <p14:tracePt t="95105" x="3092450" y="4495800"/>
          <p14:tracePt t="95122" x="3048000" y="4495800"/>
          <p14:tracePt t="95138" x="2984500" y="4495800"/>
          <p14:tracePt t="95155" x="2927350" y="4489450"/>
          <p14:tracePt t="95172" x="2870200" y="4483100"/>
          <p14:tracePt t="95188" x="2781300" y="4470400"/>
          <p14:tracePt t="95205" x="2705100" y="4470400"/>
          <p14:tracePt t="95222" x="2622550" y="4470400"/>
          <p14:tracePt t="95238" x="2584450" y="4470400"/>
          <p14:tracePt t="95256" x="2540000" y="4470400"/>
          <p14:tracePt t="95272" x="2508250" y="4470400"/>
          <p14:tracePt t="95289" x="2470150" y="4489450"/>
          <p14:tracePt t="95289" x="2457450" y="4495800"/>
          <p14:tracePt t="95307" x="2444750" y="4521200"/>
          <p14:tracePt t="95322" x="2444750" y="4552950"/>
          <p14:tracePt t="95322" x="2438400" y="4591050"/>
          <p14:tracePt t="95339" x="2438400" y="4654550"/>
          <p14:tracePt t="95356" x="2438400" y="4724400"/>
          <p14:tracePt t="95372" x="2470150" y="4813300"/>
          <p14:tracePt t="95388" x="2495550" y="4864100"/>
          <p14:tracePt t="95406" x="2533650" y="4908550"/>
          <p14:tracePt t="95422" x="2546350" y="4953000"/>
          <p14:tracePt t="95439" x="2571750" y="4991100"/>
          <p14:tracePt t="95456" x="2622550" y="5029200"/>
          <p14:tracePt t="95472" x="2641600" y="5048250"/>
          <p14:tracePt t="95489" x="2667000" y="5086350"/>
          <p14:tracePt t="95506" x="2692400" y="5111750"/>
          <p14:tracePt t="95522" x="2743200" y="5130800"/>
          <p14:tracePt t="95540" x="2781300" y="5143500"/>
          <p14:tracePt t="95556" x="2838450" y="5149850"/>
          <p14:tracePt t="95573" x="2895600" y="5149850"/>
          <p14:tracePt t="95589" x="3003550" y="5149850"/>
          <p14:tracePt t="95606" x="3111500" y="5149850"/>
          <p14:tracePt t="95622" x="3257550" y="5143500"/>
          <p14:tracePt t="95639" x="3435350" y="5111750"/>
          <p14:tracePt t="95656" x="3575050" y="5086350"/>
          <p14:tracePt t="95673" x="3689350" y="5041900"/>
          <p14:tracePt t="95689" x="3797300" y="5010150"/>
          <p14:tracePt t="95706" x="3873500" y="4959350"/>
          <p14:tracePt t="95723" x="4025900" y="4806950"/>
          <p14:tracePt t="95740" x="4064000" y="4711700"/>
          <p14:tracePt t="95756" x="4089400" y="4635500"/>
          <p14:tracePt t="95773" x="4095750" y="4597400"/>
          <p14:tracePt t="95789" x="4095750" y="4552950"/>
          <p14:tracePt t="95806" x="4095750" y="4495800"/>
          <p14:tracePt t="95823" x="4089400" y="4457700"/>
          <p14:tracePt t="95840" x="4051300" y="4400550"/>
          <p14:tracePt t="95856" x="3981450" y="4356100"/>
          <p14:tracePt t="95873" x="3937000" y="4337050"/>
          <p14:tracePt t="95890" x="3873500" y="4318000"/>
          <p14:tracePt t="95907" x="3790950" y="4311650"/>
          <p14:tracePt t="95923" x="3733800" y="4298950"/>
          <p14:tracePt t="95940" x="3663950" y="4292600"/>
          <p14:tracePt t="95956" x="3530600" y="4292600"/>
          <p14:tracePt t="95973" x="3422650" y="4292600"/>
          <p14:tracePt t="95990" x="3270250" y="4292600"/>
          <p14:tracePt t="96006" x="3136900" y="4292600"/>
          <p14:tracePt t="96023" x="3028950" y="4305300"/>
          <p14:tracePt t="96040" x="2914650" y="4343400"/>
          <p14:tracePt t="96056" x="2832100" y="4375150"/>
          <p14:tracePt t="96073" x="2717800" y="4451350"/>
          <p14:tracePt t="96090" x="2590800" y="4629150"/>
          <p14:tracePt t="96108" x="2559050" y="4711700"/>
          <p14:tracePt t="96124" x="2552700" y="4813300"/>
          <p14:tracePt t="96140" x="2552700" y="4933950"/>
          <p14:tracePt t="96157" x="2571750" y="5067300"/>
          <p14:tracePt t="96173" x="2654300" y="5226050"/>
          <p14:tracePt t="96190" x="2705100" y="5314950"/>
          <p14:tracePt t="96206" x="2774950" y="5372100"/>
          <p14:tracePt t="96223" x="2813050" y="5435600"/>
          <p14:tracePt t="96240" x="2844800" y="5467350"/>
          <p14:tracePt t="96257" x="2889250" y="5486400"/>
          <p14:tracePt t="96274" x="2952750" y="5505450"/>
          <p14:tracePt t="96290" x="3098800" y="5524500"/>
          <p14:tracePt t="96308" x="3238500" y="5530850"/>
          <p14:tracePt t="96324" x="3409950" y="5530850"/>
          <p14:tracePt t="96340" x="3606800" y="5530850"/>
          <p14:tracePt t="96357" x="3740150" y="5499100"/>
          <p14:tracePt t="96374" x="3879850" y="5461000"/>
          <p14:tracePt t="96390" x="4013200" y="5403850"/>
          <p14:tracePt t="96407" x="4165600" y="5321300"/>
          <p14:tracePt t="96424" x="4324350" y="5213350"/>
          <p14:tracePt t="96441" x="4457700" y="5105400"/>
          <p14:tracePt t="96457" x="4578350" y="5022850"/>
          <p14:tracePt t="96474" x="4667250" y="4959350"/>
          <p14:tracePt t="96491" x="4724400" y="4914900"/>
          <p14:tracePt t="96508" x="4743450" y="4883150"/>
          <p14:tracePt t="96524" x="4756150" y="4838700"/>
          <p14:tracePt t="96541" x="4756150" y="4832350"/>
          <p14:tracePt t="96557" x="4756150" y="4800600"/>
          <p14:tracePt t="96574" x="4756150" y="4787900"/>
          <p14:tracePt t="96591" x="4730750" y="4775200"/>
          <p14:tracePt t="96607" x="4711700" y="4775200"/>
          <p14:tracePt t="96624" x="4679950" y="4775200"/>
          <p14:tracePt t="96641" x="4641850" y="4762500"/>
          <p14:tracePt t="96657" x="4603750" y="4749800"/>
          <p14:tracePt t="96674" x="4572000" y="4743450"/>
          <p14:tracePt t="96691" x="4495800" y="4711700"/>
          <p14:tracePt t="96708" x="4457700" y="4705350"/>
          <p14:tracePt t="96724" x="4406900" y="4699000"/>
          <p14:tracePt t="96741" x="4330700" y="4692650"/>
          <p14:tracePt t="96758" x="4229100" y="4667250"/>
          <p14:tracePt t="96774" x="4140200" y="4641850"/>
          <p14:tracePt t="96791" x="4076700" y="4622800"/>
          <p14:tracePt t="96808" x="4019550" y="4622800"/>
          <p14:tracePt t="96824" x="3987800" y="4616450"/>
          <p14:tracePt t="96841" x="3943350" y="4616450"/>
          <p14:tracePt t="96858" x="3841750" y="4616450"/>
          <p14:tracePt t="96858" x="3778250" y="4616450"/>
          <p14:tracePt t="96876" x="3625850" y="4616450"/>
          <p14:tracePt t="96893" x="3441700" y="4673600"/>
          <p14:tracePt t="96908" x="3314700" y="4705350"/>
          <p14:tracePt t="96925" x="3187700" y="4749800"/>
          <p14:tracePt t="96941" x="3092450" y="4794250"/>
          <p14:tracePt t="96958" x="2978150" y="4857750"/>
          <p14:tracePt t="96975" x="2870200" y="4902200"/>
          <p14:tracePt t="96993" x="2781300" y="4959350"/>
          <p14:tracePt t="97008" x="2743200" y="4978400"/>
          <p14:tracePt t="97025" x="2667000" y="5003800"/>
          <p14:tracePt t="97042" x="2597150" y="5016500"/>
          <p14:tracePt t="97058" x="2444750" y="5022850"/>
          <p14:tracePt t="97075" x="2324100" y="5022850"/>
          <p14:tracePt t="97092" x="2222500" y="5022850"/>
          <p14:tracePt t="97108" x="2120900" y="5016500"/>
          <p14:tracePt t="97125" x="2082800" y="4997450"/>
          <p14:tracePt t="97141" x="2044700" y="4991100"/>
          <p14:tracePt t="97158" x="2012950" y="4972050"/>
          <p14:tracePt t="97175" x="1968500" y="4953000"/>
          <p14:tracePt t="97192" x="1930400" y="4946650"/>
          <p14:tracePt t="97208" x="1898650" y="4933950"/>
          <p14:tracePt t="97225" x="1892300" y="4933950"/>
          <p14:tracePt t="97242" x="1885950" y="4933950"/>
          <p14:tracePt t="97259" x="1879600" y="4933950"/>
          <p14:tracePt t="97363" x="1879600" y="4921250"/>
          <p14:tracePt t="97379" x="1898650" y="4914900"/>
          <p14:tracePt t="97387" x="1936750" y="4902200"/>
          <p14:tracePt t="97390" x="1987550" y="4902200"/>
          <p14:tracePt t="97409" x="2063750" y="4889500"/>
          <p14:tracePt t="97410" x="2152650" y="4889500"/>
          <p14:tracePt t="97425" x="2266950" y="4889500"/>
          <p14:tracePt t="97442" x="2432050" y="5003800"/>
          <p14:tracePt t="97461" x="2470150" y="5048250"/>
          <p14:tracePt t="97475" x="2559050" y="5181600"/>
          <p14:tracePt t="97492" x="2578100" y="5219700"/>
          <p14:tracePt t="97509" x="2590800" y="5270500"/>
          <p14:tracePt t="97525" x="2603500" y="5308600"/>
          <p14:tracePt t="97542" x="2635250" y="5321300"/>
          <p14:tracePt t="97559" x="2647950" y="5340350"/>
          <p14:tracePt t="97576" x="2667000" y="5353050"/>
          <p14:tracePt t="97593" x="2686050" y="5365750"/>
          <p14:tracePt t="97609" x="2730500" y="5372100"/>
          <p14:tracePt t="97626" x="2806700" y="5372100"/>
          <p14:tracePt t="97626" x="2851150" y="5378450"/>
          <p14:tracePt t="97643" x="2895600" y="5378450"/>
          <p14:tracePt t="97659" x="3009900" y="5384800"/>
          <p14:tracePt t="97676" x="3067050" y="5384800"/>
          <p14:tracePt t="97694" x="3117850" y="5384800"/>
          <p14:tracePt t="97709" x="3155950" y="5384800"/>
          <p14:tracePt t="97726" x="3232150" y="5384800"/>
          <p14:tracePt t="97742" x="3327400" y="5353050"/>
          <p14:tracePt t="97760" x="3454400" y="5295900"/>
          <p14:tracePt t="97776" x="3625850" y="5251450"/>
          <p14:tracePt t="97793" x="3848100" y="5213350"/>
          <p14:tracePt t="97809" x="4025900" y="5168900"/>
          <p14:tracePt t="97826" x="4222750" y="5124450"/>
          <p14:tracePt t="97843" x="4425950" y="5092700"/>
          <p14:tracePt t="97860" x="4502150" y="5086350"/>
          <p14:tracePt t="97876" x="4559300" y="5086350"/>
          <p14:tracePt t="97893" x="4629150" y="5086350"/>
          <p14:tracePt t="97909" x="4667250" y="5086350"/>
          <p14:tracePt t="97928" x="4699000" y="5086350"/>
          <p14:tracePt t="97943" x="4743450" y="5086350"/>
          <p14:tracePt t="97960" x="4794250" y="5086350"/>
          <p14:tracePt t="97976" x="4832350" y="5086350"/>
          <p14:tracePt t="97993" x="4870450" y="5086350"/>
          <p14:tracePt t="98010" x="4984750" y="5086350"/>
          <p14:tracePt t="98028" x="5067300" y="5086350"/>
          <p14:tracePt t="98044" x="5175250" y="5060950"/>
          <p14:tracePt t="98060" x="5340350" y="5022850"/>
          <p14:tracePt t="98076" x="5448300" y="5016500"/>
          <p14:tracePt t="98093" x="5543550" y="4991100"/>
          <p14:tracePt t="98110" x="5619750" y="4946650"/>
          <p14:tracePt t="98127" x="5702300" y="4889500"/>
          <p14:tracePt t="98143" x="5810250" y="4826000"/>
          <p14:tracePt t="98160" x="5886450" y="4794250"/>
          <p14:tracePt t="98177" x="5969000" y="4749800"/>
          <p14:tracePt t="98194" x="6007100" y="4724400"/>
          <p14:tracePt t="98210" x="6070600" y="4692650"/>
          <p14:tracePt t="98228" x="6083300" y="4667250"/>
          <p14:tracePt t="98243" x="6089650" y="4654550"/>
          <p14:tracePt t="98260" x="6089650" y="4635500"/>
          <p14:tracePt t="98277" x="6089650" y="4622800"/>
          <p14:tracePt t="98294" x="6045200" y="4603750"/>
          <p14:tracePt t="98311" x="5975350" y="4578350"/>
          <p14:tracePt t="98327" x="5880100" y="4546600"/>
          <p14:tracePt t="98344" x="5778500" y="4502150"/>
          <p14:tracePt t="98361" x="5651500" y="4476750"/>
          <p14:tracePt t="98377" x="5473700" y="4451350"/>
          <p14:tracePt t="98377" x="5391150" y="4438650"/>
          <p14:tracePt t="98395" x="5308600" y="4419600"/>
          <p14:tracePt t="98410" x="5035550" y="4356100"/>
          <p14:tracePt t="98428" x="4870450" y="4356100"/>
          <p14:tracePt t="98445" x="4699000" y="4356100"/>
          <p14:tracePt t="98461" x="4495800" y="4356100"/>
          <p14:tracePt t="98477" x="4279900" y="4356100"/>
          <p14:tracePt t="98494" x="4076700" y="4356100"/>
          <p14:tracePt t="98510" x="3848100" y="4356100"/>
          <p14:tracePt t="98527" x="3632200" y="4356100"/>
          <p14:tracePt t="98544" x="3371850" y="4381500"/>
          <p14:tracePt t="98561" x="3105150" y="4451350"/>
          <p14:tracePt t="98577" x="2946400" y="4502150"/>
          <p14:tracePt t="98593" x="2800350" y="4584700"/>
          <p14:tracePt t="98610" x="2692400" y="4654550"/>
          <p14:tracePt t="98626" x="2520950" y="4832350"/>
          <p14:tracePt t="98643" x="2438400" y="4946650"/>
          <p14:tracePt t="98660" x="2387600" y="5029200"/>
          <p14:tracePt t="98677" x="2374900" y="5054600"/>
          <p14:tracePt t="98694" x="2362200" y="5099050"/>
          <p14:tracePt t="98711" x="2362200" y="5118100"/>
          <p14:tracePt t="98728" x="2362200" y="5156200"/>
          <p14:tracePt t="98744" x="2362200" y="5181600"/>
          <p14:tracePt t="98762" x="2362200" y="5213350"/>
          <p14:tracePt t="98777" x="2368550" y="5232400"/>
          <p14:tracePt t="98795" x="2387600" y="5245100"/>
          <p14:tracePt t="98811" x="2470150" y="5283200"/>
          <p14:tracePt t="98828" x="2552700" y="5302250"/>
          <p14:tracePt t="98844" x="2660650" y="5308600"/>
          <p14:tracePt t="98861" x="2832100" y="5308600"/>
          <p14:tracePt t="98878" x="2965450" y="5308600"/>
          <p14:tracePt t="98895" x="3117850" y="5308600"/>
          <p14:tracePt t="98911" x="3244850" y="5308600"/>
          <p14:tracePt t="98928" x="3441700" y="5302250"/>
          <p14:tracePt t="98944" x="3600450" y="5270500"/>
          <p14:tracePt t="98961" x="3733800" y="5232400"/>
          <p14:tracePt t="98978" x="3835400" y="5213350"/>
          <p14:tracePt t="98995" x="3873500" y="5200650"/>
          <p14:tracePt t="99011" x="3886200" y="5200650"/>
          <p14:tracePt t="99028" x="3905250" y="5194300"/>
          <p14:tracePt t="99045" x="3943350" y="5181600"/>
          <p14:tracePt t="99062" x="3975100" y="5168900"/>
          <p14:tracePt t="99078" x="3994150" y="5162550"/>
          <p14:tracePt t="99095" x="4013200" y="5162550"/>
          <p14:tracePt t="99111" x="4057650" y="5162550"/>
          <p14:tracePt t="99128" x="4108450" y="5156200"/>
          <p14:tracePt t="99145" x="4178300" y="5156200"/>
          <p14:tracePt t="99162" x="4292600" y="5156200"/>
          <p14:tracePt t="99178" x="4546600" y="5156200"/>
          <p14:tracePt t="99196" x="4667250" y="5156200"/>
          <p14:tracePt t="99196" x="4806950" y="5137150"/>
          <p14:tracePt t="99212" x="5041900" y="5118100"/>
          <p14:tracePt t="99228" x="5251450" y="5086350"/>
          <p14:tracePt t="99245" x="5518150" y="5048250"/>
          <p14:tracePt t="99262" x="5676900" y="5003800"/>
          <p14:tracePt t="99278" x="5753100" y="4991100"/>
          <p14:tracePt t="99295" x="5784850" y="4991100"/>
          <p14:tracePt t="99312" x="5803900" y="4984750"/>
          <p14:tracePt t="99329" x="5829300" y="4972050"/>
          <p14:tracePt t="99345" x="5848350" y="4965700"/>
          <p14:tracePt t="99362" x="5886450" y="4940300"/>
          <p14:tracePt t="99380" x="5905500" y="4927600"/>
          <p14:tracePt t="99395" x="5962650" y="4876800"/>
          <p14:tracePt t="99412" x="5994400" y="4832350"/>
          <p14:tracePt t="99429" x="6051550" y="4730750"/>
          <p14:tracePt t="99445" x="6108700" y="4616450"/>
          <p14:tracePt t="99462" x="6165850" y="4495800"/>
          <p14:tracePt t="99479" x="6210300" y="4425950"/>
          <p14:tracePt t="99495" x="6229350" y="4394200"/>
          <p14:tracePt t="99512" x="6229350" y="4387850"/>
          <p14:tracePt t="99529" x="6229350" y="4368800"/>
          <p14:tracePt t="99545" x="6248400" y="4337050"/>
          <p14:tracePt t="99545" x="6261100" y="4311650"/>
          <p14:tracePt t="99563" x="6273800" y="4286250"/>
          <p14:tracePt t="99579" x="6305550" y="4248150"/>
          <p14:tracePt t="99596" x="6311900" y="4229100"/>
          <p14:tracePt t="99612" x="6311900" y="4216400"/>
          <p14:tracePt t="99650" x="6311900" y="4203700"/>
          <p14:tracePt t="99699" x="6305550" y="4203700"/>
          <p14:tracePt t="99708" x="6299200" y="4203700"/>
          <p14:tracePt t="99716" x="6292850" y="4203700"/>
          <p14:tracePt t="99729" x="6267450" y="4229100"/>
          <p14:tracePt t="99730" x="6184900" y="4330700"/>
          <p14:tracePt t="99746" x="6070600" y="4527550"/>
          <p14:tracePt t="99763" x="5988050" y="4730750"/>
          <p14:tracePt t="99779" x="5816600" y="4965700"/>
          <p14:tracePt t="99796" x="5759450" y="5080000"/>
          <p14:tracePt t="99813" x="5727700" y="5143500"/>
          <p14:tracePt t="99829" x="5727700" y="5156200"/>
          <p14:tracePt t="99915" x="5746750" y="5124450"/>
          <p14:tracePt t="99923" x="5784850" y="5016500"/>
          <p14:tracePt t="99932" x="5810250" y="4902200"/>
          <p14:tracePt t="99946" x="5880100" y="4743450"/>
          <p14:tracePt t="99948" x="5911850" y="4476750"/>
          <p14:tracePt t="99963" x="5981700" y="4152900"/>
          <p14:tracePt t="99980" x="5981700" y="4044950"/>
          <p14:tracePt t="99996" x="5981700" y="3956050"/>
          <p14:tracePt t="100013" x="5981700" y="3886200"/>
          <p14:tracePt t="100030" x="5981700" y="3848100"/>
          <p14:tracePt t="100046" x="5981700" y="3835400"/>
          <p14:tracePt t="100062" x="5981700" y="3829050"/>
          <p14:tracePt t="100108" x="5975350" y="3829050"/>
          <p14:tracePt t="100122" x="5949950" y="3829050"/>
          <p14:tracePt t="100131" x="5924550" y="3835400"/>
          <p14:tracePt t="100132" x="5905500" y="3873500"/>
          <p14:tracePt t="100146" x="5816600" y="3987800"/>
          <p14:tracePt t="100146" x="5765800" y="4064000"/>
          <p14:tracePt t="100164" x="5683250" y="4222750"/>
          <p14:tracePt t="100182" x="5619750" y="4413250"/>
          <p14:tracePt t="100196" x="5594350" y="4597400"/>
          <p14:tracePt t="100213" x="5594350" y="4749800"/>
          <p14:tracePt t="100230" x="5594350" y="4883150"/>
          <p14:tracePt t="100247" x="5594350" y="5003800"/>
          <p14:tracePt t="100263" x="5594350" y="5143500"/>
          <p14:tracePt t="100280" x="5594350" y="5264150"/>
          <p14:tracePt t="100297" x="5588000" y="5334000"/>
          <p14:tracePt t="100313" x="5588000" y="5346700"/>
          <p14:tracePt t="100428" x="5600700" y="5321300"/>
          <p14:tracePt t="100436" x="5626100" y="5264150"/>
          <p14:tracePt t="100444" x="5657850" y="5226050"/>
          <p14:tracePt t="100448" x="5715000" y="5130800"/>
          <p14:tracePt t="100464" x="5772150" y="5029200"/>
          <p14:tracePt t="100480" x="5816600" y="4946650"/>
          <p14:tracePt t="100497" x="5829300" y="4895850"/>
          <p14:tracePt t="100596" x="5822950" y="4914900"/>
          <p14:tracePt t="100604" x="5810250" y="4940300"/>
          <p14:tracePt t="100612" x="5772150" y="5080000"/>
          <p14:tracePt t="100623" x="5746750" y="5156200"/>
          <p14:tracePt t="100631" x="5708650" y="5308600"/>
          <p14:tracePt t="100648" x="5695950" y="5435600"/>
          <p14:tracePt t="100664" x="5695950" y="5505450"/>
          <p14:tracePt t="100681" x="5695950" y="5543550"/>
          <p14:tracePt t="100697" x="5695950" y="5556250"/>
          <p14:tracePt t="100714" x="5708650" y="5600700"/>
          <p14:tracePt t="100731" x="5721350" y="5638800"/>
          <p14:tracePt t="100731" x="5727700" y="5645150"/>
          <p14:tracePt t="100748" x="5734050" y="5670550"/>
          <p14:tracePt t="100764" x="5746750" y="5683250"/>
          <p14:tracePt t="100783" x="5746750" y="5689600"/>
          <p14:tracePt t="100798" x="5753100" y="5689600"/>
          <p14:tracePt t="100814" x="5772150" y="5689600"/>
          <p14:tracePt t="100831" x="5842000" y="5600700"/>
          <p14:tracePt t="100848" x="5892800" y="5505450"/>
          <p14:tracePt t="100864" x="5930900" y="5416550"/>
          <p14:tracePt t="100881" x="5949950" y="5372100"/>
          <p14:tracePt t="100898" x="5956300" y="5353050"/>
          <p14:tracePt t="100914" x="5956300" y="5340350"/>
          <p14:tracePt t="100931" x="5949950" y="5302250"/>
          <p14:tracePt t="100949" x="5930900" y="5295900"/>
          <p14:tracePt t="100965" x="5899150" y="5295900"/>
          <p14:tracePt t="100981" x="5886450" y="5295900"/>
          <p14:tracePt t="100998" x="5880100" y="5295900"/>
          <p14:tracePt t="101059" x="5880100" y="5289550"/>
          <p14:tracePt t="101068" x="5880100" y="5283200"/>
          <p14:tracePt t="101076" x="5911850" y="5264150"/>
          <p14:tracePt t="101084" x="5924550" y="5251450"/>
          <p14:tracePt t="101084" x="5943600" y="5245100"/>
          <p14:tracePt t="101098" x="6007100" y="5226050"/>
          <p14:tracePt t="101117" x="6038850" y="5226050"/>
          <p14:tracePt t="101133" x="6051550" y="5226050"/>
          <p14:tracePt t="101148" x="6083300" y="5232400"/>
          <p14:tracePt t="101165" x="6102350" y="5270500"/>
          <p14:tracePt t="101182" x="6134100" y="5308600"/>
          <p14:tracePt t="101198" x="6153150" y="5353050"/>
          <p14:tracePt t="101216" x="6184900" y="5384800"/>
          <p14:tracePt t="101232" x="6210300" y="5441950"/>
          <p14:tracePt t="101248" x="6235700" y="5454650"/>
          <p14:tracePt t="101265" x="6267450" y="5454650"/>
          <p14:tracePt t="101282" x="6400800" y="5410200"/>
          <p14:tracePt t="101299" x="6451600" y="5378450"/>
          <p14:tracePt t="101299" x="6521450" y="5321300"/>
          <p14:tracePt t="101316" x="6680200" y="5194300"/>
          <p14:tracePt t="101333" x="6877050" y="5029200"/>
          <p14:tracePt t="101349" x="7061200" y="4889500"/>
          <p14:tracePt t="101365" x="7397750" y="4730750"/>
          <p14:tracePt t="101382" x="7575550" y="4711700"/>
          <p14:tracePt t="101399" x="7689850" y="4711700"/>
          <p14:tracePt t="101415" x="7702550" y="4711700"/>
          <p14:tracePt t="101450" x="7708900" y="4711700"/>
          <p14:tracePt t="101465" x="7708900" y="4730750"/>
          <p14:tracePt t="101466" x="7702550" y="4787900"/>
          <p14:tracePt t="101482" x="7670800" y="4851400"/>
          <p14:tracePt t="101499" x="7639050" y="4933950"/>
          <p14:tracePt t="101515" x="7613650" y="4991100"/>
          <p14:tracePt t="101532" x="7575550" y="5041900"/>
          <p14:tracePt t="101549" x="7543800" y="5099050"/>
          <p14:tracePt t="101565" x="7512050" y="5130800"/>
          <p14:tracePt t="101582" x="7486650" y="5149850"/>
          <p14:tracePt t="101599" x="7461250" y="5175250"/>
          <p14:tracePt t="101616" x="7454900" y="5187950"/>
          <p14:tracePt t="101632" x="7416800" y="5207000"/>
          <p14:tracePt t="101649" x="7340600" y="5232400"/>
          <p14:tracePt t="101666" x="7264400" y="5257800"/>
          <p14:tracePt t="101683" x="7175500" y="5276850"/>
          <p14:tracePt t="101699" x="7131050" y="5295900"/>
          <p14:tracePt t="101764" x="7124700" y="5295900"/>
          <p14:tracePt t="101772" x="7131050" y="5295900"/>
          <p14:tracePt t="101774" x="7143750" y="5283200"/>
          <p14:tracePt t="101782" x="7169150" y="5251450"/>
          <p14:tracePt t="101799" x="7175500" y="5238750"/>
          <p14:tracePt t="101816" x="7188200" y="5213350"/>
          <p14:tracePt t="101833" x="7194550" y="5200650"/>
          <p14:tracePt t="101850" x="7200900" y="5187950"/>
          <p14:tracePt t="101866" x="7219950" y="5168900"/>
          <p14:tracePt t="101883" x="7239000" y="5156200"/>
          <p14:tracePt t="101900" x="7251700" y="5143500"/>
          <p14:tracePt t="101972" x="7245350" y="5143500"/>
          <p14:tracePt t="101980" x="7239000" y="5143500"/>
          <p14:tracePt t="102524" x="7232650" y="5143500"/>
          <p14:tracePt t="102668" x="7226300" y="5149850"/>
          <p14:tracePt t="102676" x="7226300" y="5162550"/>
          <p14:tracePt t="102677" x="7207250" y="5181600"/>
          <p14:tracePt t="102684" x="7188200" y="5200650"/>
          <p14:tracePt t="102701" x="7150100" y="5232400"/>
          <p14:tracePt t="102717" x="7131050" y="5238750"/>
          <p14:tracePt t="102734" x="7124700" y="5245100"/>
          <p14:tracePt t="102796" x="7118350" y="5251450"/>
          <p14:tracePt t="102852" x="7118350" y="5257800"/>
          <p14:tracePt t="102861" x="7112000" y="5257800"/>
          <p14:tracePt t="102868" x="7099300" y="5264150"/>
          <p14:tracePt t="102884" x="7099300" y="5270500"/>
          <p14:tracePt t="102885" x="7080250" y="5276850"/>
          <p14:tracePt t="102924" x="7073900" y="5276850"/>
          <p14:tracePt t="102933" x="7054850" y="5276850"/>
          <p14:tracePt t="102956" x="7035800" y="5264150"/>
          <p14:tracePt t="102964" x="7016750" y="5264150"/>
          <p14:tracePt t="102970" x="6978650" y="5257800"/>
          <p14:tracePt t="102984" x="6959600" y="5257800"/>
          <p14:tracePt t="103001" x="6953250" y="5257800"/>
          <p14:tracePt t="103188" x="6946900" y="5257800"/>
          <p14:tracePt t="103212" x="6946900" y="5251450"/>
          <p14:tracePt t="103220" x="6946900" y="5245100"/>
          <p14:tracePt t="103220" x="6959600" y="5238750"/>
          <p14:tracePt t="103234" x="7016750" y="5226050"/>
          <p14:tracePt t="103252" x="7061200" y="5226050"/>
          <p14:tracePt t="103270" x="7086600" y="5226050"/>
          <p14:tracePt t="103285" x="7112000" y="5226050"/>
          <p14:tracePt t="103302" x="7150100" y="5226050"/>
          <p14:tracePt t="103318" x="7162800" y="5226050"/>
          <p14:tracePt t="103335" x="7169150" y="5232400"/>
          <p14:tracePt t="103352" x="7175500" y="5238750"/>
          <p14:tracePt t="103388" x="7175500" y="5251450"/>
          <p14:tracePt t="103389" x="7175500" y="5257800"/>
          <p14:tracePt t="103402" x="7169150" y="5295900"/>
          <p14:tracePt t="103419" x="7092950" y="5340350"/>
          <p14:tracePt t="103436" x="6985000" y="5429250"/>
          <p14:tracePt t="103453" x="6896100" y="5448300"/>
          <p14:tracePt t="103470" x="6769100" y="5473700"/>
          <p14:tracePt t="103485" x="6540500" y="5499100"/>
          <p14:tracePt t="103502" x="6299200" y="5537200"/>
          <p14:tracePt t="103519" x="6083300" y="5537200"/>
          <p14:tracePt t="103535" x="5880100" y="5537200"/>
          <p14:tracePt t="103552" x="5740400" y="5537200"/>
          <p14:tracePt t="103569" x="5651500" y="5505450"/>
          <p14:tracePt t="103585" x="5619750" y="5429250"/>
          <p14:tracePt t="103602" x="5619750" y="5194300"/>
          <p14:tracePt t="103621" x="5638800" y="4984750"/>
          <p14:tracePt t="103637" x="5638800" y="4838700"/>
          <p14:tracePt t="103652" x="5638800" y="4749800"/>
          <p14:tracePt t="103668" x="5651500" y="4648200"/>
          <p14:tracePt t="103684" x="5657850" y="4572000"/>
          <p14:tracePt t="103701" x="5683250" y="4457700"/>
          <p14:tracePt t="103718" x="5695950" y="4349750"/>
          <p14:tracePt t="103735" x="5695950" y="4305300"/>
          <p14:tracePt t="103752" x="5695950" y="4254500"/>
          <p14:tracePt t="103769" x="5715000" y="4235450"/>
          <p14:tracePt t="103852" x="5721350" y="4267200"/>
          <p14:tracePt t="103862" x="5734050" y="4343400"/>
          <p14:tracePt t="103862" x="5734050" y="4419600"/>
          <p14:tracePt t="103868" x="5734050" y="4508500"/>
          <p14:tracePt t="103878" x="5734050" y="4572000"/>
          <p14:tracePt t="103886" x="5734050" y="4737100"/>
          <p14:tracePt t="103903" x="5721350" y="4902200"/>
          <p14:tracePt t="103919" x="5689600" y="5016500"/>
          <p14:tracePt t="103936" x="5645150" y="5137150"/>
          <p14:tracePt t="103953" x="5632450" y="5251450"/>
          <p14:tracePt t="103970" x="5600700" y="5353050"/>
          <p14:tracePt t="103986" x="5568950" y="5429250"/>
          <p14:tracePt t="104003" x="5568950" y="5441950"/>
          <p14:tracePt t="104068" x="5575300" y="5441950"/>
          <p14:tracePt t="104068" x="5594350" y="5422900"/>
          <p14:tracePt t="104086" x="5613400" y="5384800"/>
          <p14:tracePt t="104087" x="5695950" y="5238750"/>
          <p14:tracePt t="104104" x="5829300" y="5022850"/>
          <p14:tracePt t="104120" x="5892800" y="4857750"/>
          <p14:tracePt t="104137" x="5918200" y="4711700"/>
          <p14:tracePt t="104153" x="5924550" y="4559300"/>
          <p14:tracePt t="104170" x="5924550" y="4483100"/>
          <p14:tracePt t="104186" x="5918200" y="4432300"/>
          <p14:tracePt t="104204" x="5899150" y="4413250"/>
          <p14:tracePt t="104300" x="5892800" y="4413250"/>
          <p14:tracePt t="104304" x="5892800" y="4425950"/>
          <p14:tracePt t="104320" x="5892800" y="4451350"/>
          <p14:tracePt t="104337" x="5892800" y="4533900"/>
          <p14:tracePt t="104337" x="5905500" y="4692650"/>
          <p14:tracePt t="104353" x="5911850" y="4832350"/>
          <p14:tracePt t="104370" x="5924550" y="5003800"/>
          <p14:tracePt t="104386" x="5930900" y="5181600"/>
          <p14:tracePt t="104405" x="5930900" y="5194300"/>
          <p14:tracePt t="104468" x="5943600" y="5194300"/>
          <p14:tracePt t="104476" x="5949950" y="5181600"/>
          <p14:tracePt t="104484" x="5969000" y="5105400"/>
          <p14:tracePt t="104492" x="6007100" y="4953000"/>
          <p14:tracePt t="104504" x="6038850" y="4756150"/>
          <p14:tracePt t="104520" x="6057900" y="4572000"/>
          <p14:tracePt t="104537" x="6057900" y="4394200"/>
          <p14:tracePt t="104554" x="6051550" y="4318000"/>
          <p14:tracePt t="104554" x="6038850" y="4279900"/>
          <p14:tracePt t="104572" x="6038850" y="4260850"/>
          <p14:tracePt t="104587" x="6026150" y="4210050"/>
          <p14:tracePt t="104604" x="6019800" y="4210050"/>
          <p14:tracePt t="104660" x="6013450" y="4210050"/>
          <p14:tracePt t="104668" x="6007100" y="4210050"/>
          <p14:tracePt t="104676" x="5988050" y="4222750"/>
          <p14:tracePt t="104684" x="5975350" y="4254500"/>
          <p14:tracePt t="104692" x="5924550" y="4368800"/>
          <p14:tracePt t="104704" x="5867400" y="4533900"/>
          <p14:tracePt t="104721" x="5842000" y="4711700"/>
          <p14:tracePt t="104738" x="5816600" y="4908550"/>
          <p14:tracePt t="104754" x="5816600" y="5048250"/>
          <p14:tracePt t="104754" x="5816600" y="5092700"/>
          <p14:tracePt t="104772" x="5816600" y="5175250"/>
          <p14:tracePt t="104788" x="5816600" y="5200650"/>
          <p14:tracePt t="104804" x="5816600" y="5213350"/>
          <p14:tracePt t="104820" x="5816600" y="5226050"/>
          <p14:tracePt t="104884" x="5842000" y="5194300"/>
          <p14:tracePt t="104892" x="5873750" y="5105400"/>
          <p14:tracePt t="104904" x="5924550" y="4972050"/>
          <p14:tracePt t="104905" x="5988050" y="4813300"/>
          <p14:tracePt t="104921" x="6000750" y="4692650"/>
          <p14:tracePt t="104938" x="6013450" y="4552950"/>
          <p14:tracePt t="104954" x="6013450" y="4413250"/>
          <p14:tracePt t="104972" x="6013450" y="4381500"/>
          <p14:tracePt t="104988" x="6013450" y="4375150"/>
          <p14:tracePt t="105037" x="6007100" y="4375150"/>
          <p14:tracePt t="105060" x="5988050" y="4375150"/>
          <p14:tracePt t="105068" x="5969000" y="4387850"/>
          <p14:tracePt t="105075" x="5949950" y="4406900"/>
          <p14:tracePt t="105085" x="5924550" y="4445000"/>
          <p14:tracePt t="105092" x="5835650" y="4610100"/>
          <p14:tracePt t="105105" x="5765800" y="4781550"/>
          <p14:tracePt t="105121" x="5753100" y="4883150"/>
          <p14:tracePt t="105138" x="5753100" y="4972050"/>
          <p14:tracePt t="105155" x="5734050" y="5137150"/>
          <p14:tracePt t="105172" x="5734050" y="5156200"/>
          <p14:tracePt t="105243" x="5740400" y="5156200"/>
          <p14:tracePt t="105251" x="5753100" y="5124450"/>
          <p14:tracePt t="105260" x="5816600" y="5029200"/>
          <p14:tracePt t="105272" x="5861050" y="4889500"/>
          <p14:tracePt t="105288" x="5892800" y="4724400"/>
          <p14:tracePt t="105305" x="5924550" y="4552950"/>
          <p14:tracePt t="105322" x="5949950" y="4457700"/>
          <p14:tracePt t="105339" x="5969000" y="4362450"/>
          <p14:tracePt t="105355" x="5994400" y="4260850"/>
          <p14:tracePt t="105373" x="6007100" y="4229100"/>
          <p14:tracePt t="105389" x="6007100" y="4222750"/>
          <p14:tracePt t="105452" x="6007100" y="4216400"/>
          <p14:tracePt t="105476" x="5988050" y="4229100"/>
          <p14:tracePt t="105484" x="5981700" y="4248150"/>
          <p14:tracePt t="105492" x="5969000" y="4273550"/>
          <p14:tracePt t="105492" x="5924550" y="4343400"/>
          <p14:tracePt t="105508" x="5892800" y="4406900"/>
          <p14:tracePt t="105508" x="5867400" y="4451350"/>
          <p14:tracePt t="105522" x="5759450" y="4622800"/>
          <p14:tracePt t="105538" x="5638800" y="4845050"/>
          <p14:tracePt t="105556" x="5581650" y="4940300"/>
          <p14:tracePt t="105572" x="5524500" y="5029200"/>
          <p14:tracePt t="105589" x="5511800" y="5060950"/>
          <p14:tracePt t="105606" x="5511800" y="5067300"/>
          <p14:tracePt t="105622" x="5511800" y="5073650"/>
          <p14:tracePt t="105639" x="5537200" y="5060950"/>
          <p14:tracePt t="105656" x="5588000" y="4953000"/>
          <p14:tracePt t="105672" x="5638800" y="4781550"/>
          <p14:tracePt t="105689" x="5664200" y="4711700"/>
          <p14:tracePt t="105706" x="5670550" y="4641850"/>
          <p14:tracePt t="105722" x="5683250" y="4546600"/>
          <p14:tracePt t="105740" x="5683250" y="4540250"/>
          <p14:tracePt t="105756" x="5683250" y="4514850"/>
          <p14:tracePt t="105796" x="5683250" y="4508500"/>
          <p14:tracePt t="105812" x="5689600" y="4502150"/>
          <p14:tracePt t="105822" x="5695950" y="4502150"/>
          <p14:tracePt t="105829" x="5727700" y="4514850"/>
          <p14:tracePt t="105839" x="5791200" y="4578350"/>
          <p14:tracePt t="105856" x="5829300" y="4610100"/>
          <p14:tracePt t="105872" x="5886450" y="4629150"/>
          <p14:tracePt t="105890" x="5918200" y="4635500"/>
          <p14:tracePt t="105906" x="5937250" y="4635500"/>
          <p14:tracePt t="105923" x="5943600" y="4635500"/>
          <p14:tracePt t="105940" x="5943600" y="4622800"/>
          <p14:tracePt t="105956" x="5918200" y="4578350"/>
          <p14:tracePt t="105973" x="5880100" y="4521200"/>
          <p14:tracePt t="105989" x="5784850" y="4476750"/>
          <p14:tracePt t="106006" x="5670550" y="4425950"/>
          <p14:tracePt t="106023" x="5588000" y="4394200"/>
          <p14:tracePt t="106039" x="5530850" y="4381500"/>
          <p14:tracePt t="106056" x="5461000" y="4381500"/>
          <p14:tracePt t="106073" x="5372100" y="4381500"/>
          <p14:tracePt t="106090" x="5207000" y="4438650"/>
          <p14:tracePt t="106106" x="5099050" y="4495800"/>
          <p14:tracePt t="106123" x="5010150" y="4578350"/>
          <p14:tracePt t="106140" x="4978400" y="4610100"/>
          <p14:tracePt t="106156" x="4978400" y="4616450"/>
          <p14:tracePt t="106173" x="5016500" y="4616450"/>
          <p14:tracePt t="106190" x="5105400" y="4616450"/>
          <p14:tracePt t="106206" x="5289550" y="4616450"/>
          <p14:tracePt t="106223" x="5524500" y="4616450"/>
          <p14:tracePt t="106240" x="5822950" y="4616450"/>
          <p14:tracePt t="106257" x="6089650" y="4591050"/>
          <p14:tracePt t="106273" x="6324600" y="4572000"/>
          <p14:tracePt t="106290" x="6464300" y="4546600"/>
          <p14:tracePt t="106307" x="6489700" y="4540250"/>
          <p14:tracePt t="106364" x="6477000" y="4546600"/>
          <p14:tracePt t="106372" x="6438900" y="4552950"/>
          <p14:tracePt t="106380" x="6318250" y="4572000"/>
          <p14:tracePt t="106390" x="6127750" y="4610100"/>
          <p14:tracePt t="106407" x="5899150" y="4635500"/>
          <p14:tracePt t="106423" x="5562600" y="4692650"/>
          <p14:tracePt t="106440" x="5245100" y="4749800"/>
          <p14:tracePt t="106457" x="4997450" y="4787900"/>
          <p14:tracePt t="106474" x="4914900" y="4813300"/>
          <p14:tracePt t="106491" x="4895850" y="4826000"/>
          <p14:tracePt t="106556" x="4902200" y="4826000"/>
          <p14:tracePt t="106566" x="4933950" y="4832350"/>
          <p14:tracePt t="106567" x="4991100" y="4845050"/>
          <p14:tracePt t="106574" x="5162550" y="4851400"/>
          <p14:tracePt t="106590" x="5372100" y="4851400"/>
          <p14:tracePt t="106607" x="5562600" y="4851400"/>
          <p14:tracePt t="106624" x="5638800" y="4851400"/>
          <p14:tracePt t="106640" x="5689600" y="4838700"/>
          <p14:tracePt t="106731" x="5689600" y="4845050"/>
          <p14:tracePt t="106740" x="5613400" y="4851400"/>
          <p14:tracePt t="106750" x="5568950" y="4851400"/>
          <p14:tracePt t="106757" x="5448300" y="4864100"/>
          <p14:tracePt t="106774" x="5289550" y="4864100"/>
          <p14:tracePt t="106791" x="5124450" y="4876800"/>
          <p14:tracePt t="106807" x="5035550" y="4876800"/>
          <p14:tracePt t="106826" x="4997450" y="4876800"/>
          <p14:tracePt t="106841" x="4991100" y="4876800"/>
          <p14:tracePt t="106891" x="4997450" y="4870450"/>
          <p14:tracePt t="106894" x="5010150" y="4864100"/>
          <p14:tracePt t="106908" x="5054600" y="4845050"/>
          <p14:tracePt t="106909" x="5111750" y="4806950"/>
          <p14:tracePt t="106923" x="5353050" y="4749800"/>
          <p14:tracePt t="106940" x="5575300" y="4692650"/>
          <p14:tracePt t="106957" x="5797550" y="4654550"/>
          <p14:tracePt t="106973" x="5975350" y="4603750"/>
          <p14:tracePt t="106991" x="6121400" y="4559300"/>
          <p14:tracePt t="107008" x="6146800" y="4540250"/>
          <p14:tracePt t="107025" x="6153150" y="4533900"/>
          <p14:tracePt t="107132" x="6153150" y="4521200"/>
          <p14:tracePt t="107140" x="6140450" y="4464050"/>
          <p14:tracePt t="107165" x="6134100" y="4445000"/>
          <p14:tracePt t="107173" x="6121400" y="4432300"/>
          <p14:tracePt t="107220" x="6108700" y="4425950"/>
          <p14:tracePt t="107234" x="6083300" y="4419600"/>
          <p14:tracePt t="107235" x="6051550" y="4413250"/>
          <p14:tracePt t="107241" x="5969000" y="4406900"/>
          <p14:tracePt t="107258" x="5899150" y="4406900"/>
          <p14:tracePt t="107275" x="5822950" y="4406900"/>
          <p14:tracePt t="107292" x="5791200" y="4406900"/>
          <p14:tracePt t="107308" x="5759450" y="4476750"/>
          <p14:tracePt t="107325" x="5734050" y="4559300"/>
          <p14:tracePt t="107342" x="5689600" y="4743450"/>
          <p14:tracePt t="107358" x="5638800" y="5143500"/>
          <p14:tracePt t="107375" x="5638800" y="5403850"/>
          <p14:tracePt t="107393" x="5632450" y="5619750"/>
          <p14:tracePt t="107408" x="5626100" y="5772150"/>
          <p14:tracePt t="107425" x="5626100" y="5829300"/>
          <p14:tracePt t="107442" x="5626100" y="5848350"/>
          <p14:tracePt t="107516" x="5645150" y="5791200"/>
          <p14:tracePt t="107524" x="5702300" y="5683250"/>
          <p14:tracePt t="107532" x="5740400" y="5568950"/>
          <p14:tracePt t="107541" x="5772150" y="5467350"/>
          <p14:tracePt t="107547" x="5873750" y="5137150"/>
          <p14:tracePt t="107559" x="5899150" y="4959350"/>
          <p14:tracePt t="107575" x="5899150" y="4832350"/>
          <p14:tracePt t="107592" x="5892800" y="4699000"/>
          <p14:tracePt t="107609" x="5848350" y="4629150"/>
          <p14:tracePt t="107626" x="5835650" y="4622800"/>
          <p14:tracePt t="107701" x="5822950" y="4667250"/>
          <p14:tracePt t="107718" x="5791200" y="4749800"/>
          <p14:tracePt t="107725" x="5765800" y="4806950"/>
          <p14:tracePt t="107726" x="5759450" y="4940300"/>
          <p14:tracePt t="107742" x="5734050" y="5041900"/>
          <p14:tracePt t="107759" x="5721350" y="5073650"/>
          <p14:tracePt t="107776" x="5721350" y="5105400"/>
          <p14:tracePt t="107792" x="5695950" y="5162550"/>
          <p14:tracePt t="107809" x="5683250" y="5194300"/>
          <p14:tracePt t="107826" x="5670550" y="5226050"/>
          <p14:tracePt t="107842" x="5645150" y="5251450"/>
          <p14:tracePt t="107860" x="5638800" y="5257800"/>
          <p14:tracePt t="107923" x="5638800" y="5264150"/>
          <p14:tracePt t="107924" x="5645150" y="5264150"/>
          <p14:tracePt t="107935" x="5657850" y="5251450"/>
          <p14:tracePt t="107943" x="5670550" y="5207000"/>
          <p14:tracePt t="107960" x="5676900" y="5149850"/>
          <p14:tracePt t="107976" x="5695950" y="5105400"/>
          <p14:tracePt t="107993" x="5695950" y="5086350"/>
          <p14:tracePt t="108009" x="5695950" y="5080000"/>
          <p14:tracePt t="108109" x="5695950" y="5073650"/>
          <p14:tracePt t="108124" x="5695950" y="5067300"/>
          <p14:tracePt t="108125" x="5695950" y="5060950"/>
          <p14:tracePt t="108135" x="0" y="0"/>
        </p14:tracePtLst>
        <p14:tracePtLst>
          <p14:tracePt t="115729" x="6845300" y="1631950"/>
          <p14:tracePt t="115837" x="6851650" y="1631950"/>
          <p14:tracePt t="115854" x="6858000" y="1631950"/>
          <p14:tracePt t="115869" x="6864350" y="1631950"/>
          <p14:tracePt t="115885" x="6870700" y="1631950"/>
          <p14:tracePt t="115894" x="6883400" y="1631950"/>
          <p14:tracePt t="115902" x="6902450" y="1631950"/>
          <p14:tracePt t="115910" x="6959600" y="1631950"/>
          <p14:tracePt t="115925" x="7016750" y="1631950"/>
          <p14:tracePt t="115941" x="7086600" y="1631950"/>
          <p14:tracePt t="115958" x="7181850" y="1631950"/>
          <p14:tracePt t="115958" x="7270750" y="1625600"/>
          <p14:tracePt t="115974" x="7391400" y="1612900"/>
          <p14:tracePt t="115992" x="7493000" y="1600200"/>
          <p14:tracePt t="116011" x="7562850" y="1587500"/>
          <p14:tracePt t="116023" x="7600950" y="1581150"/>
          <p14:tracePt t="116042" x="7613650" y="1574800"/>
          <p14:tracePt t="116057" x="7632700" y="1555750"/>
          <p14:tracePt t="116074" x="7632700" y="1536700"/>
          <p14:tracePt t="116090" x="7632700" y="1517650"/>
          <p14:tracePt t="116107" x="7632700" y="1479550"/>
          <p14:tracePt t="116124" x="7607300" y="1447800"/>
          <p14:tracePt t="116141" x="7543800" y="1397000"/>
          <p14:tracePt t="116158" x="7454900" y="1346200"/>
          <p14:tracePt t="116174" x="7359650" y="1301750"/>
          <p14:tracePt t="116191" x="7213600" y="1225550"/>
          <p14:tracePt t="116207" x="7004050" y="1143000"/>
          <p14:tracePt t="116224" x="6781800" y="1073150"/>
          <p14:tracePt t="116240" x="6464300" y="996950"/>
          <p14:tracePt t="116257" x="6261100" y="971550"/>
          <p14:tracePt t="116274" x="6076950" y="965200"/>
          <p14:tracePt t="116291" x="5943600" y="965200"/>
          <p14:tracePt t="116307" x="5816600" y="965200"/>
          <p14:tracePt t="116324" x="5695950" y="996950"/>
          <p14:tracePt t="116341" x="5619750" y="1066800"/>
          <p14:tracePt t="116357" x="5556250" y="1187450"/>
          <p14:tracePt t="116375" x="5518150" y="1308100"/>
          <p14:tracePt t="116391" x="5518150" y="1384300"/>
          <p14:tracePt t="116407" x="5518150" y="1447800"/>
          <p14:tracePt t="116424" x="5549900" y="1466850"/>
          <p14:tracePt t="116440" x="5619750" y="1485900"/>
          <p14:tracePt t="116457" x="5721350" y="1498600"/>
          <p14:tracePt t="116474" x="5854700" y="1517650"/>
          <p14:tracePt t="116491" x="6038850" y="1568450"/>
          <p14:tracePt t="116508" x="6400800" y="1606550"/>
          <p14:tracePt t="116525" x="6692900" y="1625600"/>
          <p14:tracePt t="116542" x="6959600" y="1625600"/>
          <p14:tracePt t="116559" x="7175500" y="1625600"/>
          <p14:tracePt t="116574" x="7334250" y="1612900"/>
          <p14:tracePt t="116591" x="7473950" y="1562100"/>
          <p14:tracePt t="116608" x="7632700" y="1504950"/>
          <p14:tracePt t="116625" x="7816850" y="1428750"/>
          <p14:tracePt t="116641" x="7943850" y="1358900"/>
          <p14:tracePt t="116659" x="8045450" y="1320800"/>
          <p14:tracePt t="116674" x="8115300" y="1276350"/>
          <p14:tracePt t="116691" x="8128000" y="1231900"/>
          <p14:tracePt t="116708" x="8128000" y="1200150"/>
          <p14:tracePt t="116725" x="8121650" y="1174750"/>
          <p14:tracePt t="116741" x="8070850" y="1130300"/>
          <p14:tracePt t="116759" x="7956550" y="1079500"/>
          <p14:tracePt t="116774" x="7766050" y="1022350"/>
          <p14:tracePt t="116792" x="7512050" y="977900"/>
          <p14:tracePt t="116808" x="7061200" y="895350"/>
          <p14:tracePt t="116825" x="6559550" y="844550"/>
          <p14:tracePt t="116841" x="6007100" y="774700"/>
          <p14:tracePt t="116858" x="5543550" y="774700"/>
          <p14:tracePt t="116875" x="5340350" y="774700"/>
          <p14:tracePt t="116892" x="5194300" y="812800"/>
          <p14:tracePt t="116908" x="5137150" y="863600"/>
          <p14:tracePt t="116908" x="5111750" y="927100"/>
          <p14:tracePt t="116926" x="5105400" y="996950"/>
          <p14:tracePt t="116941" x="5105400" y="1130300"/>
          <p14:tracePt t="116958" x="5105400" y="1238250"/>
          <p14:tracePt t="116974" x="5111750" y="1339850"/>
          <p14:tracePt t="116991" x="5181600" y="1485900"/>
          <p14:tracePt t="117007" x="5295900" y="1638300"/>
          <p14:tracePt t="117024" x="5448300" y="1797050"/>
          <p14:tracePt t="117042" x="5594350" y="1847850"/>
          <p14:tracePt t="117059" x="5759450" y="1873250"/>
          <p14:tracePt t="117075" x="5975350" y="1905000"/>
          <p14:tracePt t="117092" x="6292850" y="1905000"/>
          <p14:tracePt t="117109" x="6705600" y="1866900"/>
          <p14:tracePt t="117125" x="6946900" y="1822450"/>
          <p14:tracePt t="117142" x="7239000" y="1746250"/>
          <p14:tracePt t="117159" x="7537450" y="1682750"/>
          <p14:tracePt t="117175" x="7791450" y="1593850"/>
          <p14:tracePt t="117192" x="7988300" y="1555750"/>
          <p14:tracePt t="117209" x="8134350" y="1504950"/>
          <p14:tracePt t="117225" x="8305800" y="1435100"/>
          <p14:tracePt t="117242" x="8350250" y="1409700"/>
          <p14:tracePt t="117259" x="8362950" y="1371600"/>
          <p14:tracePt t="117275" x="8362950" y="1346200"/>
          <p14:tracePt t="117292" x="8356600" y="1308100"/>
          <p14:tracePt t="117310" x="8337550" y="1289050"/>
          <p14:tracePt t="117326" x="8299450" y="1263650"/>
          <p14:tracePt t="117342" x="8191500" y="1206500"/>
          <p14:tracePt t="117359" x="8020050" y="1143000"/>
          <p14:tracePt t="117376" x="7766050" y="1123950"/>
          <p14:tracePt t="117393" x="7346950" y="1054100"/>
          <p14:tracePt t="117409" x="6953250" y="1016000"/>
          <p14:tracePt t="117426" x="6464300" y="1003300"/>
          <p14:tracePt t="117442" x="5899150" y="977900"/>
          <p14:tracePt t="117459" x="5568950" y="977900"/>
          <p14:tracePt t="117476" x="5175250" y="1003300"/>
          <p14:tracePt t="117494" x="5099050" y="1047750"/>
          <p14:tracePt t="117509" x="5010150" y="1155700"/>
          <p14:tracePt t="117526" x="5003800" y="1263650"/>
          <p14:tracePt t="117543" x="5016500" y="1384300"/>
          <p14:tracePt t="117560" x="5073650" y="1543050"/>
          <p14:tracePt t="117576" x="5162550" y="1676400"/>
          <p14:tracePt t="117593" x="5264150" y="1816100"/>
          <p14:tracePt t="117609" x="5429250" y="1930400"/>
          <p14:tracePt t="117626" x="5607050" y="1993900"/>
          <p14:tracePt t="117643" x="5791200" y="2032000"/>
          <p14:tracePt t="117659" x="6191250" y="2051050"/>
          <p14:tracePt t="117678" x="6388100" y="2051050"/>
          <p14:tracePt t="117693" x="6921500" y="2051050"/>
          <p14:tracePt t="117710" x="7175500" y="2006600"/>
          <p14:tracePt t="117726" x="7442200" y="1936750"/>
          <p14:tracePt t="117743" x="7626350" y="1860550"/>
          <p14:tracePt t="117760" x="7759700" y="1790700"/>
          <p14:tracePt t="117776" x="7810500" y="1739900"/>
          <p14:tracePt t="117793" x="7842250" y="1695450"/>
          <p14:tracePt t="117810" x="7842250" y="1638300"/>
          <p14:tracePt t="117827" x="7842250" y="1587500"/>
          <p14:tracePt t="117843" x="7842250" y="1536700"/>
          <p14:tracePt t="117860" x="7816850" y="1492250"/>
          <p14:tracePt t="117876" x="7766050" y="1454150"/>
          <p14:tracePt t="117876" x="7702550" y="1422400"/>
          <p14:tracePt t="117894" x="7531100" y="1346200"/>
          <p14:tracePt t="117910" x="7308850" y="1282700"/>
          <p14:tracePt t="117926" x="6788150" y="1187450"/>
          <p14:tracePt t="117943" x="6375400" y="1136650"/>
          <p14:tracePt t="117960" x="5899150" y="1111250"/>
          <p14:tracePt t="117977" x="5613400" y="1111250"/>
          <p14:tracePt t="117994" x="5391150" y="1117600"/>
          <p14:tracePt t="118010" x="5257800" y="1187450"/>
          <p14:tracePt t="118027" x="5187950" y="1263650"/>
          <p14:tracePt t="118043" x="5156200" y="1352550"/>
          <p14:tracePt t="118060" x="5143500" y="1403350"/>
          <p14:tracePt t="118078" x="5143500" y="1479550"/>
          <p14:tracePt t="118094" x="5187950" y="1574800"/>
          <p14:tracePt t="118110" x="5264150" y="1682750"/>
          <p14:tracePt t="118127" x="5372100" y="1778000"/>
          <p14:tracePt t="118143" x="5549900" y="1930400"/>
          <p14:tracePt t="118160" x="5854700" y="1981200"/>
          <p14:tracePt t="118177" x="6248400" y="2025650"/>
          <p14:tracePt t="118194" x="6496050" y="2025650"/>
          <p14:tracePt t="118210" x="6750050" y="1968500"/>
          <p14:tracePt t="118227" x="6946900" y="1943100"/>
          <p14:tracePt t="118244" x="7080250" y="1930400"/>
          <p14:tracePt t="118261" x="7150100" y="1911350"/>
          <p14:tracePt t="118277" x="7194550" y="1879600"/>
          <p14:tracePt t="118295" x="7219950" y="1841500"/>
          <p14:tracePt t="118311" x="7219950" y="1835150"/>
          <p14:tracePt t="118327" x="7219950" y="1828800"/>
          <p14:tracePt t="118344" x="7219950" y="1809750"/>
          <p14:tracePt t="118381" x="7219950" y="1803400"/>
          <p14:tracePt t="118383" x="7219950" y="1790700"/>
          <p14:tracePt t="118394" x="7213600" y="1790700"/>
          <p14:tracePt t="118686" x="7207250" y="1790700"/>
          <p14:tracePt t="118694" x="7188200" y="1790700"/>
          <p14:tracePt t="118702" x="7169150" y="1778000"/>
          <p14:tracePt t="118702" x="0" y="0"/>
        </p14:tracePtLst>
        <p14:tracePtLst>
          <p14:tracePt t="121325" x="4387850" y="2006600"/>
          <p14:tracePt t="121518" x="4387850" y="2000250"/>
          <p14:tracePt t="121654" x="4387850" y="1993900"/>
          <p14:tracePt t="121675" x="4387850" y="1968500"/>
          <p14:tracePt t="121683" x="4362450" y="1936750"/>
          <p14:tracePt t="121699" x="4324350" y="1898650"/>
          <p14:tracePt t="121699" x="4305300" y="1854200"/>
          <p14:tracePt t="121702" x="4292600" y="1822450"/>
          <p14:tracePt t="121716" x="4248150" y="1758950"/>
          <p14:tracePt t="121733" x="4152900" y="1612900"/>
          <p14:tracePt t="121750" x="4095750" y="1549400"/>
          <p14:tracePt t="121766" x="4025900" y="1504950"/>
          <p14:tracePt t="121783" x="3987800" y="1485900"/>
          <p14:tracePt t="121801" x="3930650" y="1466850"/>
          <p14:tracePt t="121816" x="3860800" y="1447800"/>
          <p14:tracePt t="121833" x="3752850" y="1447800"/>
          <p14:tracePt t="121850" x="3638550" y="1435100"/>
          <p14:tracePt t="121866" x="3492500" y="1397000"/>
          <p14:tracePt t="121883" x="3359150" y="1384300"/>
          <p14:tracePt t="121901" x="3232150" y="1371600"/>
          <p14:tracePt t="121916" x="3067050" y="1371600"/>
          <p14:tracePt t="121934" x="2965450" y="1365250"/>
          <p14:tracePt t="121950" x="2825750" y="1365250"/>
          <p14:tracePt t="121966" x="2622550" y="1365250"/>
          <p14:tracePt t="121983" x="2419350" y="1365250"/>
          <p14:tracePt t="122000" x="2241550" y="1365250"/>
          <p14:tracePt t="122017" x="2082800" y="1377950"/>
          <p14:tracePt t="122033" x="1949450" y="1384300"/>
          <p14:tracePt t="122050" x="1816100" y="1409700"/>
          <p14:tracePt t="122067" x="1733550" y="1428750"/>
          <p14:tracePt t="122083" x="1663700" y="1460500"/>
          <p14:tracePt t="122100" x="1593850" y="1504950"/>
          <p14:tracePt t="122117" x="1485900" y="1606550"/>
          <p14:tracePt t="122134" x="1409700" y="1682750"/>
          <p14:tracePt t="122167" x="1333500" y="1758950"/>
          <p14:tracePt t="122169" x="1289050" y="1835150"/>
          <p14:tracePt t="122184" x="1250950" y="1917700"/>
          <p14:tracePt t="122200" x="1238250" y="2019300"/>
          <p14:tracePt t="122217" x="1231900" y="2063750"/>
          <p14:tracePt t="122234" x="1231900" y="2095500"/>
          <p14:tracePt t="122250" x="1250950" y="2146300"/>
          <p14:tracePt t="122269" x="1308100" y="2197100"/>
          <p14:tracePt t="122284" x="1397000" y="2247900"/>
          <p14:tracePt t="122301" x="1536700" y="2317750"/>
          <p14:tracePt t="122318" x="1606550" y="2336800"/>
          <p14:tracePt t="122334" x="1860550" y="2387600"/>
          <p14:tracePt t="122351" x="2051050" y="2400300"/>
          <p14:tracePt t="122368" x="2260600" y="2406650"/>
          <p14:tracePt t="122384" x="2476500" y="2413000"/>
          <p14:tracePt t="122401" x="2686050" y="2413000"/>
          <p14:tracePt t="122418" x="2863850" y="2413000"/>
          <p14:tracePt t="122434" x="3041650" y="2413000"/>
          <p14:tracePt t="122451" x="3238500" y="2413000"/>
          <p14:tracePt t="122467" x="3409950" y="2413000"/>
          <p14:tracePt t="122484" x="3613150" y="2355850"/>
          <p14:tracePt t="122484" x="3721100" y="2324100"/>
          <p14:tracePt t="122502" x="3803650" y="2292350"/>
          <p14:tracePt t="122517" x="4083050" y="2184400"/>
          <p14:tracePt t="122534" x="4248150" y="2108200"/>
          <p14:tracePt t="122551" x="4387850" y="2025650"/>
          <p14:tracePt t="122567" x="4521200" y="1930400"/>
          <p14:tracePt t="122584" x="4641850" y="1841500"/>
          <p14:tracePt t="122601" x="4737100" y="1765300"/>
          <p14:tracePt t="122618" x="4826000" y="1701800"/>
          <p14:tracePt t="122634" x="4889500" y="1657350"/>
          <p14:tracePt t="122651" x="4908550" y="1625600"/>
          <p14:tracePt t="122668" x="4908550" y="1574800"/>
          <p14:tracePt t="122686" x="4908550" y="1562100"/>
          <p14:tracePt t="122701" x="4902200" y="1517650"/>
          <p14:tracePt t="122718" x="4889500" y="1511300"/>
          <p14:tracePt t="122734" x="4851400" y="1498600"/>
          <p14:tracePt t="122751" x="4832350" y="1479550"/>
          <p14:tracePt t="122768" x="4768850" y="1466850"/>
          <p14:tracePt t="122785" x="4667250" y="1454150"/>
          <p14:tracePt t="122801" x="4451350" y="1397000"/>
          <p14:tracePt t="122818" x="4184650" y="1371600"/>
          <p14:tracePt t="122836" x="3873500" y="1314450"/>
          <p14:tracePt t="122851" x="3644900" y="1289050"/>
          <p14:tracePt t="122868" x="3448050" y="1257300"/>
          <p14:tracePt t="122885" x="3251200" y="1244600"/>
          <p14:tracePt t="122902" x="3168650" y="1244600"/>
          <p14:tracePt t="122918" x="3092450" y="1244600"/>
          <p14:tracePt t="122936" x="2997200" y="1295400"/>
          <p14:tracePt t="122951" x="2889250" y="1339850"/>
          <p14:tracePt t="122968" x="2743200" y="1422400"/>
          <p14:tracePt t="122985" x="2635250" y="1498600"/>
          <p14:tracePt t="123002" x="2559050" y="1574800"/>
          <p14:tracePt t="123018" x="2546350" y="1606550"/>
          <p14:tracePt t="123035" x="2546350" y="1657350"/>
          <p14:tracePt t="123052" x="2546350" y="1720850"/>
          <p14:tracePt t="123068" x="2584450" y="1790700"/>
          <p14:tracePt t="123086" x="2622550" y="1828800"/>
          <p14:tracePt t="123102" x="2686050" y="1892300"/>
          <p14:tracePt t="123119" x="2787650" y="1955800"/>
          <p14:tracePt t="123136" x="2914650" y="2032000"/>
          <p14:tracePt t="123152" x="3079750" y="2076450"/>
          <p14:tracePt t="123169" x="3302000" y="2114550"/>
          <p14:tracePt t="123185" x="3492500" y="2133600"/>
          <p14:tracePt t="123202" x="3638550" y="2133600"/>
          <p14:tracePt t="123219" x="3797300" y="2133600"/>
          <p14:tracePt t="123235" x="3994150" y="2133600"/>
          <p14:tracePt t="123252" x="4184650" y="2114550"/>
          <p14:tracePt t="123269" x="4489450" y="2000250"/>
          <p14:tracePt t="123286" x="4718050" y="1917700"/>
          <p14:tracePt t="123303" x="4857750" y="1809750"/>
          <p14:tracePt t="123319" x="4889500" y="1765300"/>
          <p14:tracePt t="123335" x="4895850" y="1739900"/>
          <p14:tracePt t="123352" x="4895850" y="1708150"/>
          <p14:tracePt t="123369" x="4876800" y="1670050"/>
          <p14:tracePt t="123386" x="4838700" y="1638300"/>
          <p14:tracePt t="123402" x="4794250" y="1612900"/>
          <p14:tracePt t="123419" x="4718050" y="1581150"/>
          <p14:tracePt t="123436" x="4635500" y="1549400"/>
          <p14:tracePt t="123452" x="4540250" y="1504950"/>
          <p14:tracePt t="123469" x="4362450" y="1466850"/>
          <p14:tracePt t="123486" x="4108450" y="1409700"/>
          <p14:tracePt t="123503" x="3924300" y="1384300"/>
          <p14:tracePt t="123519" x="3752850" y="1365250"/>
          <p14:tracePt t="123536" x="3638550" y="1358900"/>
          <p14:tracePt t="123552" x="3562350" y="1358900"/>
          <p14:tracePt t="123569" x="3435350" y="1384300"/>
          <p14:tracePt t="123586" x="3340100" y="1428750"/>
          <p14:tracePt t="123603" x="3263900" y="1473200"/>
          <p14:tracePt t="123620" x="3187700" y="1555750"/>
          <p14:tracePt t="123636" x="3130550" y="1625600"/>
          <p14:tracePt t="123653" x="3060700" y="1720850"/>
          <p14:tracePt t="123669" x="3035300" y="1816100"/>
          <p14:tracePt t="123686" x="3035300" y="1866900"/>
          <p14:tracePt t="123703" x="3035300" y="1917700"/>
          <p14:tracePt t="123719" x="3067050" y="1968500"/>
          <p14:tracePt t="123736" x="3098800" y="2032000"/>
          <p14:tracePt t="123753" x="3130550" y="2082800"/>
          <p14:tracePt t="123770" x="3162300" y="2146300"/>
          <p14:tracePt t="123786" x="3244850" y="2184400"/>
          <p14:tracePt t="123803" x="3321050" y="2222500"/>
          <p14:tracePt t="123820" x="3403600" y="2260600"/>
          <p14:tracePt t="123836" x="3568700" y="2286000"/>
          <p14:tracePt t="123853" x="3841750" y="2286000"/>
          <p14:tracePt t="123870" x="4032250" y="2286000"/>
          <p14:tracePt t="123886" x="4273550" y="2216150"/>
          <p14:tracePt t="123903" x="4464050" y="2146300"/>
          <p14:tracePt t="123920" x="4565650" y="2070100"/>
          <p14:tracePt t="123936" x="4610100" y="1974850"/>
          <p14:tracePt t="123952" x="4610100" y="1854200"/>
          <p14:tracePt t="123969" x="4610100" y="1771650"/>
          <p14:tracePt t="123986" x="4610100" y="1746250"/>
          <p14:tracePt t="124003" x="4603750" y="1695450"/>
          <p14:tracePt t="124019" x="4578350" y="1676400"/>
          <p14:tracePt t="124035" x="4533900" y="1651000"/>
          <p14:tracePt t="124052" x="4413250" y="1600200"/>
          <p14:tracePt t="124070" x="4286250" y="1549400"/>
          <p14:tracePt t="124087" x="4133850" y="1511300"/>
          <p14:tracePt t="124103" x="3949700" y="1498600"/>
          <p14:tracePt t="124120" x="3740150" y="1466850"/>
          <p14:tracePt t="124137" x="3536950" y="1466850"/>
          <p14:tracePt t="124154" x="3429000" y="1466850"/>
          <p14:tracePt t="124170" x="3302000" y="1466850"/>
          <p14:tracePt t="124187" x="3251200" y="1485900"/>
          <p14:tracePt t="124204" x="3194050" y="1555750"/>
          <p14:tracePt t="124220" x="3162300" y="1619250"/>
          <p14:tracePt t="124220" x="3124200" y="1663700"/>
          <p14:tracePt t="124238" x="3098800" y="1797050"/>
          <p14:tracePt t="124254" x="3060700" y="1955800"/>
          <p14:tracePt t="124271" x="3035300" y="2120900"/>
          <p14:tracePt t="124287" x="3041650" y="2286000"/>
          <p14:tracePt t="124304" x="3105150" y="2482850"/>
          <p14:tracePt t="124320" x="3206750" y="2692400"/>
          <p14:tracePt t="124337" x="3416300" y="2959100"/>
          <p14:tracePt t="124354" x="3657600" y="3225800"/>
          <p14:tracePt t="124371" x="3968750" y="3562350"/>
          <p14:tracePt t="124387" x="4406900" y="3943350"/>
          <p14:tracePt t="124404" x="4883150" y="4349750"/>
          <p14:tracePt t="124420" x="5403850" y="4749800"/>
          <p14:tracePt t="124437" x="5829300" y="5067300"/>
          <p14:tracePt t="124454" x="6350000" y="5391150"/>
          <p14:tracePt t="124471" x="6654800" y="5505450"/>
          <p14:tracePt t="124487" x="6953250" y="5562600"/>
          <p14:tracePt t="124504" x="7296150" y="5543550"/>
          <p14:tracePt t="124521" x="7658100" y="5340350"/>
          <p14:tracePt t="124538" x="7842250" y="5143500"/>
          <p14:tracePt t="124554" x="7931150" y="4984750"/>
          <p14:tracePt t="124571" x="7956550" y="4819650"/>
          <p14:tracePt t="124587" x="7956550" y="4667250"/>
          <p14:tracePt t="124604" x="7905750" y="4521200"/>
          <p14:tracePt t="124621" x="7848600" y="4343400"/>
          <p14:tracePt t="124638" x="7740650" y="4184650"/>
          <p14:tracePt t="124655" x="7607300" y="4070350"/>
          <p14:tracePt t="124671" x="7454900" y="3994150"/>
          <p14:tracePt t="124688" x="7270750" y="3937000"/>
          <p14:tracePt t="124704" x="7048500" y="3905250"/>
          <p14:tracePt t="124721" x="6870700" y="3905250"/>
          <p14:tracePt t="124738" x="6629400" y="3905250"/>
          <p14:tracePt t="124755" x="6381750" y="3962400"/>
          <p14:tracePt t="124771" x="6089650" y="4095750"/>
          <p14:tracePt t="124788" x="5930900" y="4203700"/>
          <p14:tracePt t="124805" x="5797550" y="4318000"/>
          <p14:tracePt t="124821" x="5670550" y="4584700"/>
          <p14:tracePt t="124839" x="5657850" y="4743450"/>
          <p14:tracePt t="124854" x="5664200" y="4902200"/>
          <p14:tracePt t="124871" x="5727700" y="5073650"/>
          <p14:tracePt t="124888" x="5822950" y="5200650"/>
          <p14:tracePt t="124905" x="5918200" y="5314950"/>
          <p14:tracePt t="124921" x="6000750" y="5410200"/>
          <p14:tracePt t="124938" x="6096000" y="5486400"/>
          <p14:tracePt t="124955" x="6229350" y="5575300"/>
          <p14:tracePt t="124971" x="6381750" y="5613400"/>
          <p14:tracePt t="124988" x="6699250" y="5645150"/>
          <p14:tracePt t="125005" x="7054850" y="5607050"/>
          <p14:tracePt t="125022" x="7581900" y="5403850"/>
          <p14:tracePt t="125039" x="7880350" y="5175250"/>
          <p14:tracePt t="125055" x="8013700" y="5003800"/>
          <p14:tracePt t="125072" x="8026400" y="4883150"/>
          <p14:tracePt t="125090" x="8026400" y="4711700"/>
          <p14:tracePt t="125105" x="7981950" y="4521200"/>
          <p14:tracePt t="125122" x="7918450" y="4343400"/>
          <p14:tracePt t="125139" x="7823200" y="4203700"/>
          <p14:tracePt t="125155" x="7721600" y="4121150"/>
          <p14:tracePt t="125172" x="7518400" y="4019550"/>
          <p14:tracePt t="125189" x="7359650" y="3956050"/>
          <p14:tracePt t="125205" x="6896100" y="3873500"/>
          <p14:tracePt t="125223" x="6521450" y="3822700"/>
          <p14:tracePt t="125239" x="6051550" y="3810000"/>
          <p14:tracePt t="125255" x="5753100" y="3829050"/>
          <p14:tracePt t="125272" x="5511800" y="3930650"/>
          <p14:tracePt t="125289" x="5359400" y="4025900"/>
          <p14:tracePt t="125305" x="5283200" y="4165600"/>
          <p14:tracePt t="125322" x="5251450" y="4318000"/>
          <p14:tracePt t="125339" x="5251450" y="4438650"/>
          <p14:tracePt t="125356" x="5289550" y="4673600"/>
          <p14:tracePt t="125372" x="5441950" y="5130800"/>
          <p14:tracePt t="125390" x="5530850" y="5264150"/>
          <p14:tracePt t="125405" x="5676900" y="5454650"/>
          <p14:tracePt t="125423" x="5746750" y="5505450"/>
          <p14:tracePt t="125439" x="5829300" y="5556250"/>
          <p14:tracePt t="125456" x="5949950" y="5607050"/>
          <p14:tracePt t="125472" x="6159500" y="5702300"/>
          <p14:tracePt t="125489" x="6477000" y="5753100"/>
          <p14:tracePt t="125505" x="6858000" y="5765800"/>
          <p14:tracePt t="125522" x="7213600" y="5740400"/>
          <p14:tracePt t="125539" x="7575550" y="5543550"/>
          <p14:tracePt t="125557" x="7772400" y="5384800"/>
          <p14:tracePt t="125572" x="7912100" y="5213350"/>
          <p14:tracePt t="125589" x="7924800" y="5060950"/>
          <p14:tracePt t="125606" x="7842250" y="4826000"/>
          <p14:tracePt t="125623" x="7740650" y="4686300"/>
          <p14:tracePt t="125639" x="7607300" y="4533900"/>
          <p14:tracePt t="125656" x="7486650" y="4425950"/>
          <p14:tracePt t="125673" x="7308850" y="4368800"/>
          <p14:tracePt t="125690" x="7054850" y="4305300"/>
          <p14:tracePt t="125706" x="6673850" y="4248150"/>
          <p14:tracePt t="125723" x="6381750" y="4248150"/>
          <p14:tracePt t="125739" x="6134100" y="4279900"/>
          <p14:tracePt t="125756" x="5962650" y="4362450"/>
          <p14:tracePt t="125773" x="5778500" y="4483100"/>
          <p14:tracePt t="125790" x="5594350" y="4749800"/>
          <p14:tracePt t="125807" x="5575300" y="4959350"/>
          <p14:tracePt t="125823" x="5575300" y="5162550"/>
          <p14:tracePt t="125839" x="5670550" y="5365750"/>
          <p14:tracePt t="125856" x="5842000" y="5594350"/>
          <p14:tracePt t="125873" x="5994400" y="5753100"/>
          <p14:tracePt t="125890" x="6115050" y="5848350"/>
          <p14:tracePt t="125906" x="6242050" y="5886450"/>
          <p14:tracePt t="125922" x="6350000" y="5899150"/>
          <p14:tracePt t="125940" x="6546850" y="5918200"/>
          <p14:tracePt t="125957" x="6851650" y="5918200"/>
          <p14:tracePt t="125973" x="7258050" y="5911850"/>
          <p14:tracePt t="125991" x="7543800" y="5778500"/>
          <p14:tracePt t="126006" x="7778750" y="5600700"/>
          <p14:tracePt t="126023" x="7874000" y="5461000"/>
          <p14:tracePt t="126040" x="7874000" y="5359400"/>
          <p14:tracePt t="126056" x="7835900" y="5226050"/>
          <p14:tracePt t="126073" x="7740650" y="5092700"/>
          <p14:tracePt t="126090" x="7670800" y="4984750"/>
          <p14:tracePt t="126107" x="7550150" y="4902200"/>
          <p14:tracePt t="126107" x="7473950" y="4819650"/>
          <p14:tracePt t="126125" x="7391400" y="4743450"/>
          <p14:tracePt t="126140" x="7042150" y="4546600"/>
          <p14:tracePt t="126157" x="6750050" y="4470400"/>
          <p14:tracePt t="126173" x="6489700" y="4451350"/>
          <p14:tracePt t="126207" x="6407150" y="4451350"/>
          <p14:tracePt t="126208" x="6350000" y="4451350"/>
          <p14:tracePt t="126224" x="6299200" y="4451350"/>
          <p14:tracePt t="126240" x="6254750" y="4464050"/>
          <p14:tracePt t="126257" x="6235700" y="4470400"/>
          <p14:tracePt t="126273" x="6216650" y="4489450"/>
          <p14:tracePt t="126310" x="6210300" y="4489450"/>
          <p14:tracePt t="126326" x="6210300" y="4502150"/>
          <p14:tracePt t="126327" x="6203950" y="4502150"/>
          <p14:tracePt t="126340" x="6197600" y="4508500"/>
          <p14:tracePt t="126357" x="6191250" y="4508500"/>
          <p14:tracePt t="126374" x="6184900" y="4508500"/>
          <p14:tracePt t="126414" x="6172200" y="4514850"/>
          <p14:tracePt t="126660" x="0" y="0"/>
        </p14:tracePtLst>
        <p14:tracePtLst>
          <p14:tracePt t="131100" x="2533650" y="5283200"/>
          <p14:tracePt t="131199" x="2552700" y="5283200"/>
          <p14:tracePt t="131208" x="2565400" y="5283200"/>
          <p14:tracePt t="131215" x="2590800" y="5283200"/>
          <p14:tracePt t="131231" x="2641600" y="5302250"/>
          <p14:tracePt t="131248" x="2711450" y="5314950"/>
          <p14:tracePt t="131258" x="2749550" y="5321300"/>
          <p14:tracePt t="131266" x="2819400" y="5334000"/>
          <p14:tracePt t="131287" x="2895600" y="5340350"/>
          <p14:tracePt t="131304" x="2984500" y="5346700"/>
          <p14:tracePt t="131316" x="3054350" y="5359400"/>
          <p14:tracePt t="131333" x="3124200" y="5359400"/>
          <p14:tracePt t="131350" x="3175000" y="5359400"/>
          <p14:tracePt t="131366" x="3232150" y="5359400"/>
          <p14:tracePt t="131384" x="3276600" y="5359400"/>
          <p14:tracePt t="131400" x="3327400" y="5359400"/>
          <p14:tracePt t="131416" x="3403600" y="5346700"/>
          <p14:tracePt t="131433" x="3460750" y="5340350"/>
          <p14:tracePt t="131450" x="3549650" y="5334000"/>
          <p14:tracePt t="131467" x="3613150" y="5334000"/>
          <p14:tracePt t="131483" x="3663950" y="5327650"/>
          <p14:tracePt t="131500" x="3702050" y="5314950"/>
          <p14:tracePt t="131823" x="3676650" y="5321300"/>
          <p14:tracePt t="131831" x="3600450" y="5327650"/>
          <p14:tracePt t="131832" x="3530600" y="5327650"/>
          <p14:tracePt t="131850" x="3448050" y="5340350"/>
          <p14:tracePt t="131851" x="3263900" y="5340350"/>
          <p14:tracePt t="131868" x="3060700" y="5340350"/>
          <p14:tracePt t="131884" x="2806700" y="5340350"/>
          <p14:tracePt t="131900" x="2540000" y="5340350"/>
          <p14:tracePt t="131917" x="2305050" y="5340350"/>
          <p14:tracePt t="131934" x="2025650" y="5340350"/>
          <p14:tracePt t="131952" x="1968500" y="5340350"/>
          <p14:tracePt t="131952" x="1917700" y="5340350"/>
          <p14:tracePt t="131968" x="1828800" y="5340350"/>
          <p14:tracePt t="131985" x="1778000" y="5340350"/>
          <p14:tracePt t="132000" x="1733550" y="5340350"/>
          <p14:tracePt t="132017" x="1701800" y="5340350"/>
          <p14:tracePt t="132034" x="1657350" y="5340350"/>
          <p14:tracePt t="132051" x="1631950" y="5340350"/>
          <p14:tracePt t="132067" x="1612900" y="5340350"/>
          <p14:tracePt t="132084" x="1593850" y="5340350"/>
          <p14:tracePt t="132101" x="1555750" y="5340350"/>
          <p14:tracePt t="132117" x="1530350" y="5340350"/>
          <p14:tracePt t="132134" x="1511300" y="5340350"/>
          <p14:tracePt t="132208" x="1504950" y="5340350"/>
          <p14:tracePt t="132372" x="0" y="0"/>
        </p14:tracePtLst>
        <p14:tracePtLst>
          <p14:tracePt t="136323" x="1066800" y="5575300"/>
          <p14:tracePt t="136360" x="1079500" y="5581650"/>
          <p14:tracePt t="136369" x="1098550" y="5581650"/>
          <p14:tracePt t="136376" x="1117600" y="5581650"/>
          <p14:tracePt t="136392" x="1130300" y="5581650"/>
          <p14:tracePt t="136392" x="1149350" y="5581650"/>
          <p14:tracePt t="136408" x="1174750" y="5581650"/>
          <p14:tracePt t="136425" x="1212850" y="5581650"/>
          <p14:tracePt t="136441" x="1263650" y="5581650"/>
          <p14:tracePt t="136458" x="1327150" y="5581650"/>
          <p14:tracePt t="136474" x="1377950" y="5600700"/>
          <p14:tracePt t="136491" x="1422400" y="5600700"/>
          <p14:tracePt t="136508" x="1466850" y="5600700"/>
          <p14:tracePt t="136525" x="1504950" y="5600700"/>
          <p14:tracePt t="136541" x="1530350" y="5613400"/>
          <p14:tracePt t="136558" x="1549400" y="5613400"/>
          <p14:tracePt t="136575" x="1574800" y="5619750"/>
          <p14:tracePt t="136592" x="1593850" y="5626100"/>
          <p14:tracePt t="136608" x="1625600" y="5626100"/>
          <p14:tracePt t="136625" x="1651000" y="5626100"/>
          <p14:tracePt t="136641" x="1701800" y="5638800"/>
          <p14:tracePt t="136658" x="1752600" y="5645150"/>
          <p14:tracePt t="136675" x="1797050" y="5651500"/>
          <p14:tracePt t="136692" x="1822450" y="5657850"/>
          <p14:tracePt t="136708" x="1892300" y="5657850"/>
          <p14:tracePt t="136725" x="1936750" y="5664200"/>
          <p14:tracePt t="136742" x="1987550" y="5676900"/>
          <p14:tracePt t="136759" x="2038350" y="5676900"/>
          <p14:tracePt t="136775" x="2127250" y="5695950"/>
          <p14:tracePt t="136792" x="2159000" y="5695950"/>
          <p14:tracePt t="136808" x="2203450" y="5695950"/>
          <p14:tracePt t="136825" x="2260600" y="5695950"/>
          <p14:tracePt t="136842" x="2336800" y="5695950"/>
          <p14:tracePt t="136858" x="2393950" y="5695950"/>
          <p14:tracePt t="136875" x="2438400" y="5695950"/>
          <p14:tracePt t="136892" x="2514600" y="5695950"/>
          <p14:tracePt t="136909" x="2571750" y="5695950"/>
          <p14:tracePt t="136925" x="2628900" y="5695950"/>
          <p14:tracePt t="136942" x="2724150" y="5689600"/>
          <p14:tracePt t="136959" x="2863850" y="5689600"/>
          <p14:tracePt t="136976" x="2933700" y="5683250"/>
          <p14:tracePt t="136992" x="3022600" y="5683250"/>
          <p14:tracePt t="137009" x="3124200" y="5683250"/>
          <p14:tracePt t="137025" x="3200400" y="5683250"/>
          <p14:tracePt t="137042" x="3289300" y="5683250"/>
          <p14:tracePt t="137059" x="3365500" y="5683250"/>
          <p14:tracePt t="137075" x="3429000" y="5683250"/>
          <p14:tracePt t="137092" x="3492500" y="5683250"/>
          <p14:tracePt t="137109" x="3543300" y="5683250"/>
          <p14:tracePt t="137125" x="3594100" y="5683250"/>
          <p14:tracePt t="137142" x="3644900" y="5683250"/>
          <p14:tracePt t="137142" x="3670300" y="5683250"/>
          <p14:tracePt t="137160" x="3714750" y="5683250"/>
          <p14:tracePt t="137176" x="3771900" y="5683250"/>
          <p14:tracePt t="137192" x="3816350" y="5683250"/>
          <p14:tracePt t="137209" x="3879850" y="5683250"/>
          <p14:tracePt t="137226" x="3911600" y="5683250"/>
          <p14:tracePt t="137242" x="3943350" y="5676900"/>
          <p14:tracePt t="137259" x="3975100" y="5670550"/>
          <p14:tracePt t="137276" x="3987800" y="5670550"/>
          <p14:tracePt t="137293" x="4019550" y="5657850"/>
          <p14:tracePt t="137309" x="4032250" y="5651500"/>
          <p14:tracePt t="137326" x="4057650" y="5651500"/>
          <p14:tracePt t="137326" x="4070350" y="5651500"/>
          <p14:tracePt t="137344" x="4076700" y="5645150"/>
          <p14:tracePt t="137360" x="4102100" y="5638800"/>
          <p14:tracePt t="137376" x="4121150" y="5626100"/>
          <p14:tracePt t="137393" x="4133850" y="5619750"/>
          <p14:tracePt t="137528" x="4133850" y="5613400"/>
          <p14:tracePt t="137552" x="4133850" y="5607050"/>
          <p14:tracePt t="137560" x="4127500" y="5600700"/>
          <p14:tracePt t="137576" x="4114800" y="5594350"/>
          <p14:tracePt t="137593" x="4114800" y="5588000"/>
          <p14:tracePt t="137594" x="4114800" y="5575300"/>
          <p14:tracePt t="137610" x="4114800" y="5556250"/>
          <p14:tracePt t="137626" x="4114800" y="5543550"/>
          <p14:tracePt t="137643" x="4114800" y="5530850"/>
          <p14:tracePt t="137660" x="4114800" y="5511800"/>
          <p14:tracePt t="137676" x="4102100" y="5492750"/>
          <p14:tracePt t="137693" x="4102100" y="5441950"/>
          <p14:tracePt t="137710" x="4089400" y="5410200"/>
          <p14:tracePt t="137727" x="4044950" y="5340350"/>
          <p14:tracePt t="137745" x="4000500" y="5314950"/>
          <p14:tracePt t="137760" x="3886200" y="5283200"/>
          <p14:tracePt t="137777" x="3790950" y="5257800"/>
          <p14:tracePt t="137793" x="3683000" y="5251450"/>
          <p14:tracePt t="137810" x="3556000" y="5226050"/>
          <p14:tracePt t="137827" x="3422650" y="5200650"/>
          <p14:tracePt t="137844" x="3314700" y="5187950"/>
          <p14:tracePt t="137860" x="3219450" y="5181600"/>
          <p14:tracePt t="137877" x="3111500" y="5162550"/>
          <p14:tracePt t="137877" x="3086100" y="5156200"/>
          <p14:tracePt t="137896" x="2997200" y="5149850"/>
          <p14:tracePt t="137910" x="2844800" y="5130800"/>
          <p14:tracePt t="137928" x="2774950" y="5130800"/>
          <p14:tracePt t="137944" x="2559050" y="5130800"/>
          <p14:tracePt t="137960" x="2387600" y="5130800"/>
          <p14:tracePt t="137977" x="2216150" y="5130800"/>
          <p14:tracePt t="137994" x="2063750" y="5130800"/>
          <p14:tracePt t="138010" x="1981200" y="5130800"/>
          <p14:tracePt t="138027" x="1866900" y="5143500"/>
          <p14:tracePt t="138044" x="1752600" y="5181600"/>
          <p14:tracePt t="138060" x="1638300" y="5251450"/>
          <p14:tracePt t="138077" x="1574800" y="5302250"/>
          <p14:tracePt t="138094" x="1524000" y="5378450"/>
          <p14:tracePt t="138113" x="1524000" y="5486400"/>
          <p14:tracePt t="138129" x="1536700" y="5594350"/>
          <p14:tracePt t="138144" x="1587500" y="5670550"/>
          <p14:tracePt t="138161" x="1638300" y="5734050"/>
          <p14:tracePt t="138177" x="1739900" y="5797550"/>
          <p14:tracePt t="138194" x="1822450" y="5842000"/>
          <p14:tracePt t="138212" x="1911350" y="5899150"/>
          <p14:tracePt t="138227" x="2012950" y="5937250"/>
          <p14:tracePt t="138244" x="2120900" y="5981700"/>
          <p14:tracePt t="138261" x="2266950" y="6032500"/>
          <p14:tracePt t="138278" x="2419350" y="6057900"/>
          <p14:tracePt t="138295" x="2705100" y="6102350"/>
          <p14:tracePt t="138312" x="2959100" y="6121400"/>
          <p14:tracePt t="138328" x="3181350" y="6121400"/>
          <p14:tracePt t="138345" x="3467100" y="6121400"/>
          <p14:tracePt t="138361" x="3759200" y="6121400"/>
          <p14:tracePt t="138378" x="4108450" y="6032500"/>
          <p14:tracePt t="138395" x="4476750" y="5886450"/>
          <p14:tracePt t="138411" x="4749800" y="5791200"/>
          <p14:tracePt t="138428" x="5086350" y="5683250"/>
          <p14:tracePt t="138445" x="5289550" y="5638800"/>
          <p14:tracePt t="138461" x="5467350" y="5549900"/>
          <p14:tracePt t="138478" x="5626100" y="5461000"/>
          <p14:tracePt t="138495" x="5740400" y="5340350"/>
          <p14:tracePt t="138512" x="5753100" y="5314950"/>
          <p14:tracePt t="138528" x="5753100" y="5289550"/>
          <p14:tracePt t="138545" x="5753100" y="5276850"/>
          <p14:tracePt t="138561" x="5753100" y="5264150"/>
          <p14:tracePt t="138578" x="5753100" y="5251450"/>
          <p14:tracePt t="138595" x="5715000" y="5245100"/>
          <p14:tracePt t="138611" x="5651500" y="5213350"/>
          <p14:tracePt t="138628" x="5594350" y="5200650"/>
          <p14:tracePt t="138645" x="5530850" y="5168900"/>
          <p14:tracePt t="138661" x="5435600" y="5137150"/>
          <p14:tracePt t="138678" x="5353050" y="5118100"/>
          <p14:tracePt t="138695" x="5187950" y="5073650"/>
          <p14:tracePt t="138712" x="4845050" y="4978400"/>
          <p14:tracePt t="138729" x="4654550" y="4933950"/>
          <p14:tracePt t="138745" x="4438650" y="4914900"/>
          <p14:tracePt t="138762" x="4241800" y="4914900"/>
          <p14:tracePt t="138780" x="4038600" y="4908550"/>
          <p14:tracePt t="138795" x="3778250" y="4895850"/>
          <p14:tracePt t="138812" x="3543300" y="4889500"/>
          <p14:tracePt t="138828" x="3270250" y="4889500"/>
          <p14:tracePt t="138845" x="3035300" y="4889500"/>
          <p14:tracePt t="138862" x="2819400" y="4889500"/>
          <p14:tracePt t="138880" x="2755900" y="4895850"/>
          <p14:tracePt t="138895" x="2508250" y="4978400"/>
          <p14:tracePt t="138913" x="2368550" y="5029200"/>
          <p14:tracePt t="138929" x="2235200" y="5099050"/>
          <p14:tracePt t="138946" x="2127250" y="5137150"/>
          <p14:tracePt t="138962" x="2019300" y="5187950"/>
          <p14:tracePt t="138979" x="1974850" y="5232400"/>
          <p14:tracePt t="138995" x="1924050" y="5321300"/>
          <p14:tracePt t="139012" x="1892300" y="5416550"/>
          <p14:tracePt t="139029" x="1847850" y="5562600"/>
          <p14:tracePt t="139046" x="1835150" y="5670550"/>
          <p14:tracePt t="139062" x="1835150" y="5734050"/>
          <p14:tracePt t="139079" x="1835150" y="5816600"/>
          <p14:tracePt t="139096" x="1854200" y="5854700"/>
          <p14:tracePt t="139113" x="1892300" y="5918200"/>
          <p14:tracePt t="139129" x="1924050" y="6013450"/>
          <p14:tracePt t="139146" x="1949450" y="6057900"/>
          <p14:tracePt t="139162" x="2006600" y="6140450"/>
          <p14:tracePt t="139179" x="2101850" y="6203950"/>
          <p14:tracePt t="139196" x="2190750" y="6280150"/>
          <p14:tracePt t="139213" x="2305050" y="6337300"/>
          <p14:tracePt t="139229" x="2425700" y="6394450"/>
          <p14:tracePt t="139245" x="2552700" y="6451600"/>
          <p14:tracePt t="139262" x="2679700" y="6483350"/>
          <p14:tracePt t="139279" x="2800350" y="6502400"/>
          <p14:tracePt t="139294" x="3035300" y="6502400"/>
          <p14:tracePt t="139311" x="3238500" y="6502400"/>
          <p14:tracePt t="139328" x="3505200" y="6477000"/>
          <p14:tracePt t="139345" x="3765550" y="6438900"/>
          <p14:tracePt t="139363" x="3994150" y="6362700"/>
          <p14:tracePt t="139379" x="4298950" y="6280150"/>
          <p14:tracePt t="139396" x="4641850" y="6159500"/>
          <p14:tracePt t="139413" x="4933950" y="6013450"/>
          <p14:tracePt t="139429" x="5086350" y="5880100"/>
          <p14:tracePt t="139446" x="5200650" y="5708650"/>
          <p14:tracePt t="139463" x="5207000" y="5480050"/>
          <p14:tracePt t="139480" x="5207000" y="5391150"/>
          <p14:tracePt t="139496" x="5187950" y="5340350"/>
          <p14:tracePt t="139513" x="5130800" y="5308600"/>
          <p14:tracePt t="139530" x="5073650" y="5264150"/>
          <p14:tracePt t="139546" x="5003800" y="5213350"/>
          <p14:tracePt t="139563" x="4883150" y="5162550"/>
          <p14:tracePt t="139580" x="4724400" y="5137150"/>
          <p14:tracePt t="139596" x="4572000" y="5118100"/>
          <p14:tracePt t="139613" x="4406900" y="5092700"/>
          <p14:tracePt t="139630" x="4210050" y="5067300"/>
          <p14:tracePt t="139647" x="3905250" y="5003800"/>
          <p14:tracePt t="139664" x="3670300" y="4984750"/>
          <p14:tracePt t="139681" x="3486150" y="4984750"/>
          <p14:tracePt t="139697" x="3302000" y="4984750"/>
          <p14:tracePt t="139713" x="3136900" y="5041900"/>
          <p14:tracePt t="139730" x="2965450" y="5124450"/>
          <p14:tracePt t="139747" x="2794000" y="5238750"/>
          <p14:tracePt t="139763" x="2660650" y="5346700"/>
          <p14:tracePt t="139780" x="2489200" y="5473700"/>
          <p14:tracePt t="139797" x="2330450" y="5632450"/>
          <p14:tracePt t="139814" x="2209800" y="5753100"/>
          <p14:tracePt t="139830" x="2095500" y="5886450"/>
          <p14:tracePt t="139830" x="2063750" y="5943600"/>
          <p14:tracePt t="139848" x="2057400" y="5981700"/>
          <p14:tracePt t="139864" x="2012950" y="6057900"/>
          <p14:tracePt t="139881" x="1993900" y="6127750"/>
          <p14:tracePt t="139897" x="1987550" y="6178550"/>
          <p14:tracePt t="139913" x="1987550" y="6216650"/>
          <p14:tracePt t="139930" x="1987550" y="6242050"/>
          <p14:tracePt t="139947" x="2012950" y="6273800"/>
          <p14:tracePt t="139964" x="2032000" y="6299200"/>
          <p14:tracePt t="139980" x="2044700" y="6311900"/>
          <p14:tracePt t="139997" x="2057400" y="6318250"/>
          <p14:tracePt t="140014" x="2076450" y="6324600"/>
          <p14:tracePt t="140030" x="2108200" y="6330950"/>
          <p14:tracePt t="140047" x="2178050" y="6362700"/>
          <p14:tracePt t="140064" x="2355850" y="6375400"/>
          <p14:tracePt t="140081" x="2508250" y="6394450"/>
          <p14:tracePt t="140097" x="2673350" y="6413500"/>
          <p14:tracePt t="140114" x="2832100" y="6413500"/>
          <p14:tracePt t="140131" x="2946400" y="6432550"/>
          <p14:tracePt t="140147" x="3054350" y="6445250"/>
          <p14:tracePt t="140164" x="3149600" y="6457950"/>
          <p14:tracePt t="140181" x="3206750" y="6457950"/>
          <p14:tracePt t="140197" x="3270250" y="6457950"/>
          <p14:tracePt t="140214" x="3302000" y="6457950"/>
          <p14:tracePt t="140230" x="3333750" y="6457950"/>
          <p14:tracePt t="140246" x="3403600" y="6457950"/>
          <p14:tracePt t="140264" x="3467100" y="6457950"/>
          <p14:tracePt t="140281" x="3562350" y="6432550"/>
          <p14:tracePt t="140297" x="3644900" y="6388100"/>
          <p14:tracePt t="140314" x="3752850" y="6330950"/>
          <p14:tracePt t="140331" x="3835400" y="6299200"/>
          <p14:tracePt t="140348" x="3892550" y="6273800"/>
          <p14:tracePt t="140364" x="3962400" y="6235700"/>
          <p14:tracePt t="140382" x="4000500" y="6216650"/>
          <p14:tracePt t="140398" x="4032250" y="6203950"/>
          <p14:tracePt t="140415" x="4076700" y="6184900"/>
          <p14:tracePt t="140431" x="4184650" y="6153150"/>
          <p14:tracePt t="140448" x="4235450" y="6134100"/>
          <p14:tracePt t="140464" x="4260850" y="6127750"/>
          <p14:tracePt t="140481" x="4279900" y="6127750"/>
          <p14:tracePt t="140498" x="4286250" y="6127750"/>
          <p14:tracePt t="140624" x="4292600" y="6115050"/>
          <p14:tracePt t="140631" x="4305300" y="6108700"/>
          <p14:tracePt t="140648" x="4318000" y="6102350"/>
          <p14:tracePt t="140649" x="4324350" y="6102350"/>
          <p14:tracePt t="140665" x="4330700" y="6096000"/>
          <p14:tracePt t="140776" x="4318000" y="6096000"/>
          <p14:tracePt t="140800" x="4311650" y="6096000"/>
          <p14:tracePt t="140808" x="4305300" y="6096000"/>
          <p14:tracePt t="140816" x="4298950" y="6089650"/>
          <p14:tracePt t="140831" x="4292600" y="6083300"/>
          <p14:tracePt t="140888" x="0" y="0"/>
        </p14:tracePtLst>
        <p14:tracePtLst>
          <p14:tracePt t="141638" x="3975100" y="5676900"/>
          <p14:tracePt t="141744" x="3975100" y="5670550"/>
          <p14:tracePt t="141809" x="3981450" y="5670550"/>
          <p14:tracePt t="141889" x="3987800" y="5670550"/>
          <p14:tracePt t="141897" x="3994150" y="5670550"/>
          <p14:tracePt t="141904" x="4000500" y="5670550"/>
          <p14:tracePt t="141909" x="4013200" y="5664200"/>
          <p14:tracePt t="141917" x="4025900" y="5664200"/>
          <p14:tracePt t="141960" x="4038600" y="5664200"/>
          <p14:tracePt t="141965" x="4064000" y="5664200"/>
          <p14:tracePt t="141984" x="4076700" y="5664200"/>
          <p14:tracePt t="141985" x="4102100" y="5664200"/>
          <p14:tracePt t="142001" x="4121150" y="5664200"/>
          <p14:tracePt t="142017" x="4140200" y="5664200"/>
          <p14:tracePt t="142055" x="4146550" y="5670550"/>
          <p14:tracePt t="142068" x="4152900" y="5676900"/>
          <p14:tracePt t="142088" x="4152900" y="5689600"/>
          <p14:tracePt t="142096" x="4159250" y="5695950"/>
          <p14:tracePt t="142100" x="4171950" y="5708650"/>
          <p14:tracePt t="142117" x="4171950" y="5715000"/>
          <p14:tracePt t="142134" x="4184650" y="5721350"/>
          <p14:tracePt t="142184" x="4191000" y="5721350"/>
          <p14:tracePt t="142264" x="4197350" y="5721350"/>
          <p14:tracePt t="142279" x="4203700" y="5721350"/>
          <p14:tracePt t="142292" x="4210050" y="5721350"/>
          <p14:tracePt t="142304" x="4216400" y="5721350"/>
          <p14:tracePt t="142305" x="4229100" y="5721350"/>
          <p14:tracePt t="142317" x="4241800" y="5721350"/>
          <p14:tracePt t="142334" x="4260850" y="5721350"/>
          <p14:tracePt t="142351" x="4292600" y="5721350"/>
          <p14:tracePt t="142368" x="4330700" y="5721350"/>
          <p14:tracePt t="142385" x="4375150" y="5721350"/>
          <p14:tracePt t="142401" x="4413250" y="5721350"/>
          <p14:tracePt t="142417" x="4432300" y="5721350"/>
          <p14:tracePt t="142434" x="4451350" y="5721350"/>
          <p14:tracePt t="142480" x="4457700" y="5721350"/>
          <p14:tracePt t="142504" x="4464050" y="5721350"/>
          <p14:tracePt t="142520" x="4476750" y="5721350"/>
          <p14:tracePt t="142526" x="4489450" y="5708650"/>
          <p14:tracePt t="142536" x="4495800" y="5708650"/>
          <p14:tracePt t="142537" x="4508500" y="5708650"/>
          <p14:tracePt t="142551" x="4546600" y="5708650"/>
          <p14:tracePt t="142569" x="4578350" y="5708650"/>
          <p14:tracePt t="142585" x="4597400" y="5708650"/>
          <p14:tracePt t="142602" x="4629150" y="5708650"/>
          <p14:tracePt t="142618" x="4673600" y="5708650"/>
          <p14:tracePt t="142635" x="4749800" y="5708650"/>
          <p14:tracePt t="142651" x="4845050" y="5708650"/>
          <p14:tracePt t="142668" x="4902200" y="5689600"/>
          <p14:tracePt t="142685" x="4959350" y="5683250"/>
          <p14:tracePt t="142702" x="5016500" y="5676900"/>
          <p14:tracePt t="142718" x="5073650" y="5676900"/>
          <p14:tracePt t="142735" x="5111750" y="5676900"/>
          <p14:tracePt t="142752" x="5149850" y="5670550"/>
          <p14:tracePt t="142769" x="5162550" y="5670550"/>
          <p14:tracePt t="142808" x="5168900" y="5670550"/>
          <p14:tracePt t="142816" x="5181600" y="5664200"/>
          <p14:tracePt t="142841" x="5187950" y="5664200"/>
          <p14:tracePt t="142852" x="5207000" y="5657850"/>
          <p14:tracePt t="142857" x="5232400" y="5645150"/>
          <p14:tracePt t="142868" x="5289550" y="5607050"/>
          <p14:tracePt t="142885" x="5327650" y="5581650"/>
          <p14:tracePt t="142902" x="5359400" y="5549900"/>
          <p14:tracePt t="142918" x="5391150" y="5518150"/>
          <p14:tracePt t="142918" x="5397500" y="5511800"/>
          <p14:tracePt t="142937" x="5410200" y="5499100"/>
          <p14:tracePt t="142953" x="5410200" y="5473700"/>
          <p14:tracePt t="142969" x="5410200" y="5441950"/>
          <p14:tracePt t="142985" x="5410200" y="5422900"/>
          <p14:tracePt t="143002" x="5410200" y="5410200"/>
          <p14:tracePt t="143019" x="5403850" y="5384800"/>
          <p14:tracePt t="143036" x="5372100" y="5365750"/>
          <p14:tracePt t="143052" x="5327650" y="5334000"/>
          <p14:tracePt t="143069" x="5251450" y="5276850"/>
          <p14:tracePt t="143085" x="5168900" y="5232400"/>
          <p14:tracePt t="143102" x="5041900" y="5200650"/>
          <p14:tracePt t="143119" x="4927600" y="5149850"/>
          <p14:tracePt t="143119" x="4845050" y="5118100"/>
          <p14:tracePt t="143136" x="4711700" y="5073650"/>
          <p14:tracePt t="143153" x="4616450" y="5041900"/>
          <p14:tracePt t="143169" x="4521200" y="5010150"/>
          <p14:tracePt t="143186" x="4413250" y="4997450"/>
          <p14:tracePt t="143203" x="4330700" y="4978400"/>
          <p14:tracePt t="143219" x="4210050" y="4972050"/>
          <p14:tracePt t="143236" x="4089400" y="4972050"/>
          <p14:tracePt t="143252" x="3987800" y="4972050"/>
          <p14:tracePt t="143269" x="3917950" y="4978400"/>
          <p14:tracePt t="143286" x="3873500" y="5003800"/>
          <p14:tracePt t="143303" x="3816350" y="5035550"/>
          <p14:tracePt t="143319" x="3746500" y="5086350"/>
          <p14:tracePt t="143353" x="3708400" y="5124450"/>
          <p14:tracePt t="143353" x="3683000" y="5156200"/>
          <p14:tracePt t="143371" x="3670300" y="5181600"/>
          <p14:tracePt t="143386" x="3663950" y="5213350"/>
          <p14:tracePt t="143403" x="3663950" y="5257800"/>
          <p14:tracePt t="143420" x="3663950" y="5283200"/>
          <p14:tracePt t="143436" x="3651250" y="5334000"/>
          <p14:tracePt t="143453" x="3651250" y="5378450"/>
          <p14:tracePt t="143470" x="3651250" y="5416550"/>
          <p14:tracePt t="143486" x="3651250" y="5435600"/>
          <p14:tracePt t="143503" x="3651250" y="5454650"/>
          <p14:tracePt t="143519" x="3663950" y="5461000"/>
          <p14:tracePt t="143537" x="3676650" y="5473700"/>
          <p14:tracePt t="143553" x="3689350" y="5480050"/>
          <p14:tracePt t="143570" x="3695700" y="5486400"/>
          <p14:tracePt t="143586" x="3708400" y="5492750"/>
          <p14:tracePt t="143603" x="3714750" y="5505450"/>
          <p14:tracePt t="143640" x="3721100" y="5505450"/>
          <p14:tracePt t="143728" x="0" y="0"/>
        </p14:tracePtLst>
        <p14:tracePtLst>
          <p14:tracePt t="182446" x="2844800" y="6203950"/>
          <p14:tracePt t="182470" x="2851150" y="6203950"/>
          <p14:tracePt t="182478" x="2857500" y="6203950"/>
          <p14:tracePt t="182486" x="2870200" y="6203950"/>
          <p14:tracePt t="182501" x="2889250" y="6203950"/>
          <p14:tracePt t="182534" x="2901950" y="6203950"/>
          <p14:tracePt t="182541" x="2908300" y="6203950"/>
          <p14:tracePt t="182553" x="2914650" y="6203950"/>
          <p14:tracePt t="182558" x="2933700" y="6203950"/>
          <p14:tracePt t="182570" x="2940050" y="6203950"/>
          <p14:tracePt t="182589" x="2959100" y="6203950"/>
          <p14:tracePt t="182614" x="2978150" y="6203950"/>
          <p14:tracePt t="182620" x="2984500" y="6203950"/>
          <p14:tracePt t="182645" x="2990850" y="6203950"/>
          <p14:tracePt t="182741" x="2997200" y="6203950"/>
          <p14:tracePt t="182758" x="3003550" y="6203950"/>
          <p14:tracePt t="182766" x="3009900" y="6203950"/>
          <p14:tracePt t="182774" x="3016250" y="6203950"/>
          <p14:tracePt t="182782" x="3035300" y="6203950"/>
          <p14:tracePt t="182790" x="3092450" y="6203950"/>
          <p14:tracePt t="182803" x="3181350" y="6203950"/>
          <p14:tracePt t="182821" x="3251200" y="6203950"/>
          <p14:tracePt t="182836" x="3276600" y="6203950"/>
          <p14:tracePt t="182853" x="3346450" y="6203950"/>
          <p14:tracePt t="182870" x="3384550" y="6203950"/>
          <p14:tracePt t="182885" x="3403600" y="6203950"/>
          <p14:tracePt t="182902" x="3441700" y="6203950"/>
          <p14:tracePt t="182920" x="3498850" y="6203950"/>
          <p14:tracePt t="182937" x="3581400" y="6223000"/>
          <p14:tracePt t="182954" x="3670300" y="6242050"/>
          <p14:tracePt t="182970" x="3784600" y="6254750"/>
          <p14:tracePt t="182988" x="3879850" y="6261100"/>
          <p14:tracePt t="183004" x="3981450" y="6261100"/>
          <p14:tracePt t="183021" x="4038600" y="6261100"/>
          <p14:tracePt t="183037" x="4121150" y="6261100"/>
          <p14:tracePt t="183055" x="4171950" y="6261100"/>
          <p14:tracePt t="183070" x="4203700" y="6261100"/>
          <p14:tracePt t="183087" x="4254500" y="6261100"/>
          <p14:tracePt t="183104" x="4305300" y="6248400"/>
          <p14:tracePt t="183120" x="4337050" y="6229350"/>
          <p14:tracePt t="183137" x="4362450" y="6210300"/>
          <p14:tracePt t="183154" x="4400550" y="6191250"/>
          <p14:tracePt t="183171" x="4451350" y="6172200"/>
          <p14:tracePt t="183187" x="4502150" y="6159500"/>
          <p14:tracePt t="183204" x="4540250" y="6140450"/>
          <p14:tracePt t="183221" x="4584700" y="6121400"/>
          <p14:tracePt t="183238" x="4616450" y="6102350"/>
          <p14:tracePt t="183254" x="4629150" y="6083300"/>
          <p14:tracePt t="183271" x="4641850" y="6064250"/>
          <p14:tracePt t="183288" x="4648200" y="6032500"/>
          <p14:tracePt t="183304" x="4673600" y="6007100"/>
          <p14:tracePt t="183321" x="4673600" y="5981700"/>
          <p14:tracePt t="183337" x="4673600" y="5937250"/>
          <p14:tracePt t="183354" x="4673600" y="5911850"/>
          <p14:tracePt t="183371" x="4673600" y="5880100"/>
          <p14:tracePt t="183388" x="4673600" y="5861050"/>
          <p14:tracePt t="183404" x="4673600" y="5854700"/>
          <p14:tracePt t="183421" x="4673600" y="5829300"/>
          <p14:tracePt t="183438" x="4673600" y="5810250"/>
          <p14:tracePt t="183455" x="4667250" y="5784850"/>
          <p14:tracePt t="183471" x="4654550" y="5753100"/>
          <p14:tracePt t="183488" x="4629150" y="5727700"/>
          <p14:tracePt t="183504" x="4610100" y="5708650"/>
          <p14:tracePt t="183521" x="4565650" y="5695950"/>
          <p14:tracePt t="183538" x="4521200" y="5670550"/>
          <p14:tracePt t="183555" x="4476750" y="5651500"/>
          <p14:tracePt t="183571" x="4387850" y="5594350"/>
          <p14:tracePt t="183588" x="4279900" y="5549900"/>
          <p14:tracePt t="183605" x="4013200" y="5467350"/>
          <p14:tracePt t="183622" x="3829050" y="5429250"/>
          <p14:tracePt t="183638" x="3651250" y="5416550"/>
          <p14:tracePt t="183655" x="3556000" y="5416550"/>
          <p14:tracePt t="183671" x="3492500" y="5397500"/>
          <p14:tracePt t="183688" x="3416300" y="5391150"/>
          <p14:tracePt t="183705" x="3340100" y="5384800"/>
          <p14:tracePt t="183722" x="3200400" y="5359400"/>
          <p14:tracePt t="183738" x="3028950" y="5327650"/>
          <p14:tracePt t="183755" x="2832100" y="5314950"/>
          <p14:tracePt t="183772" x="2635250" y="5314950"/>
          <p14:tracePt t="183789" x="2324100" y="5321300"/>
          <p14:tracePt t="183806" x="2108200" y="5372100"/>
          <p14:tracePt t="183822" x="1936750" y="5435600"/>
          <p14:tracePt t="183838" x="1841500" y="5492750"/>
          <p14:tracePt t="183855" x="1752600" y="5568950"/>
          <p14:tracePt t="183872" x="1644650" y="5638800"/>
          <p14:tracePt t="183888" x="1511300" y="5784850"/>
          <p14:tracePt t="183905" x="1377950" y="5918200"/>
          <p14:tracePt t="183922" x="1289050" y="6045200"/>
          <p14:tracePt t="183939" x="1244600" y="6089650"/>
          <p14:tracePt t="183955" x="1219200" y="6121400"/>
          <p14:tracePt t="183972" x="1181100" y="6178550"/>
          <p14:tracePt t="183972" x="1181100" y="6184900"/>
          <p14:tracePt t="183990" x="1143000" y="6216650"/>
          <p14:tracePt t="184022" x="1123950" y="6235700"/>
          <p14:tracePt t="184023" x="1098550" y="6254750"/>
          <p14:tracePt t="184039" x="1085850" y="6261100"/>
          <p14:tracePt t="184055" x="1073150" y="6273800"/>
          <p14:tracePt t="184072" x="1073150" y="6286500"/>
          <p14:tracePt t="184089" x="1073150" y="6311900"/>
          <p14:tracePt t="184105" x="1073150" y="6324600"/>
          <p14:tracePt t="184122" x="1073150" y="6350000"/>
          <p14:tracePt t="184139" x="1073150" y="6356350"/>
          <p14:tracePt t="184156" x="1073150" y="6369050"/>
          <p14:tracePt t="184172" x="1073150" y="6381750"/>
          <p14:tracePt t="184172" x="1085850" y="6407150"/>
          <p14:tracePt t="184190" x="1098550" y="6426200"/>
          <p14:tracePt t="184206" x="1168400" y="6445250"/>
          <p14:tracePt t="184223" x="1276350" y="6445250"/>
          <p14:tracePt t="184239" x="1416050" y="6445250"/>
          <p14:tracePt t="184256" x="1581150" y="6432550"/>
          <p14:tracePt t="184272" x="1752600" y="6432550"/>
          <p14:tracePt t="184289" x="1905000" y="6432550"/>
          <p14:tracePt t="184306" x="2044700" y="6432550"/>
          <p14:tracePt t="184323" x="2127250" y="6432550"/>
          <p14:tracePt t="184339" x="2165350" y="6432550"/>
          <p14:tracePt t="184356" x="2209800" y="6432550"/>
          <p14:tracePt t="184373" x="2260600" y="6438900"/>
          <p14:tracePt t="184390" x="2298700" y="6438900"/>
          <p14:tracePt t="184406" x="2324100" y="6438900"/>
          <p14:tracePt t="184422" x="2368550" y="6438900"/>
          <p14:tracePt t="184439" x="2387600" y="6451600"/>
          <p14:tracePt t="184456" x="2419350" y="6464300"/>
          <p14:tracePt t="184473" x="2457450" y="6470650"/>
          <p14:tracePt t="184489" x="2520950" y="6496050"/>
          <p14:tracePt t="184507" x="2616200" y="6508750"/>
          <p14:tracePt t="184523" x="2724150" y="6521450"/>
          <p14:tracePt t="184539" x="2800350" y="6527800"/>
          <p14:tracePt t="184556" x="2921000" y="6527800"/>
          <p14:tracePt t="184573" x="3092450" y="6515100"/>
          <p14:tracePt t="184590" x="3206750" y="6515100"/>
          <p14:tracePt t="184606" x="3302000" y="6483350"/>
          <p14:tracePt t="184623" x="3448050" y="6464300"/>
          <p14:tracePt t="184639" x="3600450" y="6432550"/>
          <p14:tracePt t="184656" x="3714750" y="6413500"/>
          <p14:tracePt t="184673" x="3784600" y="6388100"/>
          <p14:tracePt t="184690" x="3841750" y="6388100"/>
          <p14:tracePt t="184706" x="3911600" y="6381750"/>
          <p14:tracePt t="184723" x="4038600" y="6362700"/>
          <p14:tracePt t="184742" x="4070350" y="6356350"/>
          <p14:tracePt t="184756" x="4197350" y="6337300"/>
          <p14:tracePt t="184775" x="4286250" y="6311900"/>
          <p14:tracePt t="184790" x="4375150" y="6299200"/>
          <p14:tracePt t="184807" x="4438650" y="6280150"/>
          <p14:tracePt t="184823" x="4483100" y="6267450"/>
          <p14:tracePt t="184840" x="4514850" y="6267450"/>
          <p14:tracePt t="184857" x="4552950" y="6248400"/>
          <p14:tracePt t="184875" x="4591050" y="6235700"/>
          <p14:tracePt t="184890" x="4597400" y="6229350"/>
          <p14:tracePt t="184907" x="4660900" y="6216650"/>
          <p14:tracePt t="184924" x="4705350" y="6197600"/>
          <p14:tracePt t="184940" x="4724400" y="6191250"/>
          <p14:tracePt t="184956" x="4762500" y="6172200"/>
          <p14:tracePt t="184989" x="4800600" y="6153150"/>
          <p14:tracePt t="184990" x="4819650" y="6127750"/>
          <p14:tracePt t="185006" x="4819650" y="6115050"/>
          <p14:tracePt t="185023" x="4819650" y="6083300"/>
          <p14:tracePt t="185039" x="4806950" y="6070600"/>
          <p14:tracePt t="185057" x="4775200" y="6057900"/>
          <p14:tracePt t="185074" x="4756150" y="6038850"/>
          <p14:tracePt t="185090" x="4730750" y="6026150"/>
          <p14:tracePt t="185107" x="4705350" y="6007100"/>
          <p14:tracePt t="185124" x="4673600" y="5994400"/>
          <p14:tracePt t="185140" x="4610100" y="5943600"/>
          <p14:tracePt t="185158" x="4552950" y="5892800"/>
          <p14:tracePt t="185175" x="4445000" y="5829300"/>
          <p14:tracePt t="185191" x="4286250" y="5759450"/>
          <p14:tracePt t="185207" x="4146550" y="5727700"/>
          <p14:tracePt t="185224" x="4000500" y="5664200"/>
          <p14:tracePt t="185241" x="3822700" y="5613400"/>
          <p14:tracePt t="185257" x="3689350" y="5575300"/>
          <p14:tracePt t="185274" x="3543300" y="5549900"/>
          <p14:tracePt t="185291" x="3403600" y="5537200"/>
          <p14:tracePt t="185307" x="3238500" y="5511800"/>
          <p14:tracePt t="185324" x="3092450" y="5467350"/>
          <p14:tracePt t="185341" x="2768600" y="5448300"/>
          <p14:tracePt t="185358" x="2540000" y="5448300"/>
          <p14:tracePt t="185374" x="2393950" y="5473700"/>
          <p14:tracePt t="185391" x="2298700" y="5524500"/>
          <p14:tracePt t="185408" x="2222500" y="5568950"/>
          <p14:tracePt t="185424" x="2120900" y="5683250"/>
          <p14:tracePt t="185458" x="2012950" y="5772150"/>
          <p14:tracePt t="185459" x="1917700" y="5905500"/>
          <p14:tracePt t="185474" x="1885950" y="6007100"/>
          <p14:tracePt t="185491" x="1854200" y="6038850"/>
          <p14:tracePt t="185508" x="1771650" y="6076950"/>
          <p14:tracePt t="185525" x="1593850" y="6096000"/>
          <p14:tracePt t="185542" x="1422400" y="6115050"/>
          <p14:tracePt t="185558" x="1289050" y="6121400"/>
          <p14:tracePt t="185575" x="1200150" y="6121400"/>
          <p14:tracePt t="185591" x="1143000" y="6121400"/>
          <p14:tracePt t="185608" x="1092200" y="6115050"/>
          <p14:tracePt t="185625" x="1035050" y="6076950"/>
          <p14:tracePt t="185641" x="1016000" y="6051550"/>
          <p14:tracePt t="185658" x="1009650" y="6051550"/>
          <p14:tracePt t="185675" x="1003300" y="6045200"/>
          <p14:tracePt t="185750" x="1016000" y="6045200"/>
          <p14:tracePt t="185758" x="1054100" y="6089650"/>
          <p14:tracePt t="185767" x="1085850" y="6127750"/>
          <p14:tracePt t="185775" x="1098550" y="6229350"/>
          <p14:tracePt t="185791" x="1104900" y="6242050"/>
          <p14:tracePt t="185808" x="1104900" y="6261100"/>
          <p14:tracePt t="185825" x="1111250" y="6286500"/>
          <p14:tracePt t="185842" x="1111250" y="6311900"/>
          <p14:tracePt t="185858" x="1111250" y="6337300"/>
          <p14:tracePt t="185875" x="1111250" y="6369050"/>
          <p14:tracePt t="185892" x="1104900" y="6413500"/>
          <p14:tracePt t="185908" x="1104900" y="6483350"/>
          <p14:tracePt t="185926" x="1104900" y="6534150"/>
          <p14:tracePt t="185942" x="1104900" y="6553200"/>
          <p14:tracePt t="185959" x="1117600" y="6553200"/>
          <p14:tracePt t="185975" x="1136650" y="6553200"/>
          <p14:tracePt t="185992" x="1162050" y="6553200"/>
          <p14:tracePt t="186010" x="1193800" y="6553200"/>
          <p14:tracePt t="186026" x="1244600" y="6553200"/>
          <p14:tracePt t="186042" x="1295400" y="6553200"/>
          <p14:tracePt t="186059" x="1346200" y="6553200"/>
          <p14:tracePt t="186076" x="1390650" y="6553200"/>
          <p14:tracePt t="186092" x="1447800" y="6553200"/>
          <p14:tracePt t="186111" x="1485900" y="6553200"/>
          <p14:tracePt t="186126" x="1524000" y="6553200"/>
          <p14:tracePt t="186142" x="1581150" y="6553200"/>
          <p14:tracePt t="186159" x="1663700" y="6553200"/>
          <p14:tracePt t="186176" x="1765300" y="6553200"/>
          <p14:tracePt t="186192" x="1854200" y="6553200"/>
          <p14:tracePt t="186210" x="1943100" y="6553200"/>
          <p14:tracePt t="186225" x="2000250" y="6553200"/>
          <p14:tracePt t="186242" x="2032000" y="6553200"/>
          <p14:tracePt t="186259" x="2101850" y="6553200"/>
          <p14:tracePt t="186276" x="2165350" y="6540500"/>
          <p14:tracePt t="186292" x="2286000" y="6489700"/>
          <p14:tracePt t="186310" x="2387600" y="6470650"/>
          <p14:tracePt t="186326" x="2501900" y="6451600"/>
          <p14:tracePt t="186343" x="2622550" y="6445250"/>
          <p14:tracePt t="186359" x="2794000" y="6413500"/>
          <p14:tracePt t="186376" x="3003550" y="6343650"/>
          <p14:tracePt t="186393" x="3136900" y="6299200"/>
          <p14:tracePt t="186409" x="3263900" y="6273800"/>
          <p14:tracePt t="186427" x="3352800" y="6261100"/>
          <p14:tracePt t="186443" x="3441700" y="6248400"/>
          <p14:tracePt t="186459" x="3511550" y="6248400"/>
          <p14:tracePt t="186476" x="3587750" y="6248400"/>
          <p14:tracePt t="186493" x="3721100" y="6248400"/>
          <p14:tracePt t="186510" x="3784600" y="6248400"/>
          <p14:tracePt t="186526" x="3860800" y="6248400"/>
          <p14:tracePt t="186543" x="3975100" y="6248400"/>
          <p14:tracePt t="186559" x="4070350" y="6248400"/>
          <p14:tracePt t="186576" x="4191000" y="6248400"/>
          <p14:tracePt t="186593" x="4292600" y="6248400"/>
          <p14:tracePt t="186610" x="4400550" y="6248400"/>
          <p14:tracePt t="186626" x="4508500" y="6248400"/>
          <p14:tracePt t="186643" x="4616450" y="6248400"/>
          <p14:tracePt t="186660" x="4737100" y="6248400"/>
          <p14:tracePt t="186676" x="4895850" y="6235700"/>
          <p14:tracePt t="186694" x="4984750" y="6203950"/>
          <p14:tracePt t="186710" x="5073650" y="6172200"/>
          <p14:tracePt t="186726" x="5137150" y="6146800"/>
          <p14:tracePt t="186743" x="5149850" y="6134100"/>
          <p14:tracePt t="186760" x="5175250" y="6108700"/>
          <p14:tracePt t="186797" x="5181600" y="6089650"/>
          <p14:tracePt t="186798" x="5187950" y="6076950"/>
          <p14:tracePt t="186810" x="5187950" y="6070600"/>
          <p14:tracePt t="186826" x="5194300" y="6045200"/>
          <p14:tracePt t="186844" x="5213350" y="6032500"/>
          <p14:tracePt t="186860" x="5213350" y="6000750"/>
          <p14:tracePt t="186878" x="5200650" y="5988050"/>
          <p14:tracePt t="186893" x="5149850" y="5937250"/>
          <p14:tracePt t="186910" x="5111750" y="5924550"/>
          <p14:tracePt t="186927" x="5029200" y="5905500"/>
          <p14:tracePt t="186944" x="4914900" y="5886450"/>
          <p14:tracePt t="186960" x="4826000" y="5880100"/>
          <p14:tracePt t="186977" x="4768850" y="5867400"/>
          <p14:tracePt t="186994" x="4711700" y="5854700"/>
          <p14:tracePt t="187010" x="4660900" y="5842000"/>
          <p14:tracePt t="187027" x="4622800" y="5829300"/>
          <p14:tracePt t="187044" x="4502150" y="5784850"/>
          <p14:tracePt t="187059" x="4368800" y="5727700"/>
          <p14:tracePt t="187076" x="4019550" y="5632450"/>
          <p14:tracePt t="187094" x="3848100" y="5626100"/>
          <p14:tracePt t="187109" x="3695700" y="5613400"/>
          <p14:tracePt t="187127" x="3594100" y="5613400"/>
          <p14:tracePt t="187144" x="3498850" y="5613400"/>
          <p14:tracePt t="187160" x="3409950" y="5613400"/>
          <p14:tracePt t="187177" x="3263900" y="5632450"/>
          <p14:tracePt t="187194" x="3067050" y="5632450"/>
          <p14:tracePt t="187211" x="2863850" y="5632450"/>
          <p14:tracePt t="187227" x="2660650" y="5664200"/>
          <p14:tracePt t="187244" x="2501900" y="5702300"/>
          <p14:tracePt t="187261" x="2343150" y="5753100"/>
          <p14:tracePt t="187278" x="2235200" y="5784850"/>
          <p14:tracePt t="187294" x="2133600" y="5810250"/>
          <p14:tracePt t="187311" x="2032000" y="5835650"/>
          <p14:tracePt t="187327" x="1866900" y="5880100"/>
          <p14:tracePt t="187344" x="1638300" y="5962650"/>
          <p14:tracePt t="187361" x="1447800" y="6013450"/>
          <p14:tracePt t="187378" x="1276350" y="6051550"/>
          <p14:tracePt t="187394" x="1206500" y="6051550"/>
          <p14:tracePt t="187411" x="1130300" y="6057900"/>
          <p14:tracePt t="187427" x="1060450" y="6057900"/>
          <p14:tracePt t="187444" x="1022350" y="6076950"/>
          <p14:tracePt t="187460" x="990600" y="6083300"/>
          <p14:tracePt t="187518" x="990600" y="6089650"/>
          <p14:tracePt t="187526" x="990600" y="6108700"/>
          <p14:tracePt t="187526" x="990600" y="6121400"/>
          <p14:tracePt t="187544" x="996950" y="6127750"/>
          <p14:tracePt t="187545" x="996950" y="6134100"/>
          <p14:tracePt t="187561" x="1009650" y="6146800"/>
          <p14:tracePt t="187597" x="1016000" y="6146800"/>
          <p14:tracePt t="187598" x="1016000" y="6159500"/>
          <p14:tracePt t="187611" x="1016000" y="6184900"/>
          <p14:tracePt t="187628" x="1022350" y="6235700"/>
          <p14:tracePt t="187645" x="1162050" y="6394450"/>
          <p14:tracePt t="187662" x="1308100" y="6457950"/>
          <p14:tracePt t="187678" x="1498600" y="6483350"/>
          <p14:tracePt t="187695" x="1670050" y="6483350"/>
          <p14:tracePt t="187711" x="1797050" y="6483350"/>
          <p14:tracePt t="187728" x="1930400" y="6483350"/>
          <p14:tracePt t="187745" x="2082800" y="6483350"/>
          <p14:tracePt t="187761" x="2241550" y="6483350"/>
          <p14:tracePt t="187778" x="2393950" y="6483350"/>
          <p14:tracePt t="187795" x="2489200" y="6470650"/>
          <p14:tracePt t="187812" x="2590800" y="6451600"/>
          <p14:tracePt t="187828" x="2692400" y="6419850"/>
          <p14:tracePt t="187846" x="2724150" y="6407150"/>
          <p14:tracePt t="187862" x="2787650" y="6381750"/>
          <p14:tracePt t="187879" x="2844800" y="6337300"/>
          <p14:tracePt t="187895" x="2863850" y="6324600"/>
          <p14:tracePt t="187912" x="2889250" y="6311900"/>
          <p14:tracePt t="187928" x="2901950" y="6292850"/>
          <p14:tracePt t="187945" x="2952750" y="6280150"/>
          <p14:tracePt t="187962" x="3003550" y="6273800"/>
          <p14:tracePt t="187978" x="3073400" y="6267450"/>
          <p14:tracePt t="187995" x="3136900" y="6261100"/>
          <p14:tracePt t="188012" x="3200400" y="6261100"/>
          <p14:tracePt t="188029" x="3302000" y="6261100"/>
          <p14:tracePt t="188046" x="3390900" y="6261100"/>
          <p14:tracePt t="188065" x="3467100" y="6261100"/>
          <p14:tracePt t="188079" x="3568700" y="6261100"/>
          <p14:tracePt t="188095" x="3632200" y="6254750"/>
          <p14:tracePt t="188112" x="3702050" y="6254750"/>
          <p14:tracePt t="188129" x="3784600" y="6242050"/>
          <p14:tracePt t="188145" x="3879850" y="6242050"/>
          <p14:tracePt t="188162" x="3956050" y="6203950"/>
          <p14:tracePt t="188179" x="4038600" y="6165850"/>
          <p14:tracePt t="188196" x="4108450" y="6146800"/>
          <p14:tracePt t="188212" x="4178300" y="6127750"/>
          <p14:tracePt t="188230" x="4210050" y="6108700"/>
          <p14:tracePt t="188247" x="4235450" y="6102350"/>
          <p14:tracePt t="188264" x="4248150" y="6083300"/>
          <p14:tracePt t="188309" x="4254500" y="6083300"/>
          <p14:tracePt t="188318" x="4260850" y="6083300"/>
          <p14:tracePt t="188325" x="4267200" y="6083300"/>
          <p14:tracePt t="188332" x="4292600" y="6083300"/>
          <p14:tracePt t="188346" x="4330700" y="6076950"/>
          <p14:tracePt t="188364" x="4356100" y="6076950"/>
          <p14:tracePt t="188379" x="4394200" y="6070600"/>
          <p14:tracePt t="188396" x="4425950" y="6070600"/>
          <p14:tracePt t="188413" x="4464050" y="6064250"/>
          <p14:tracePt t="188430" x="4495800" y="6064250"/>
          <p14:tracePt t="188446" x="4533900" y="6064250"/>
          <p14:tracePt t="188464" x="4559300" y="6064250"/>
          <p14:tracePt t="188479" x="4578350" y="6064250"/>
          <p14:tracePt t="188496" x="4591050" y="6064250"/>
          <p14:tracePt t="188513" x="4622800" y="6064250"/>
          <p14:tracePt t="188529" x="4648200" y="6064250"/>
          <p14:tracePt t="188546" x="4654550" y="6064250"/>
          <p14:tracePt t="188563" x="4699000" y="6064250"/>
          <p14:tracePt t="188579" x="4724400" y="6064250"/>
          <p14:tracePt t="188596" x="4743450" y="6064250"/>
          <p14:tracePt t="188631" x="4756150" y="6064250"/>
          <p14:tracePt t="188632" x="4762500" y="6064250"/>
          <p14:tracePt t="188711" x="4775200" y="6064250"/>
          <p14:tracePt t="188722" x="4775200" y="6057900"/>
          <p14:tracePt t="188725" x="4775200" y="6026150"/>
          <p14:tracePt t="188731" x="4775200" y="5988050"/>
          <p14:tracePt t="188746" x="4749800" y="5943600"/>
          <p14:tracePt t="188781" x="4743450" y="5937250"/>
          <p14:tracePt t="188782" x="4737100" y="5937250"/>
          <p14:tracePt t="188796" x="4724400" y="5924550"/>
          <p14:tracePt t="188813" x="4673600" y="5905500"/>
          <p14:tracePt t="188831" x="4660900" y="5886450"/>
          <p14:tracePt t="188846" x="4648200" y="5880100"/>
          <p14:tracePt t="188864" x="4629150" y="5873750"/>
          <p14:tracePt t="188880" x="4584700" y="5861050"/>
          <p14:tracePt t="188897" x="4514850" y="5848350"/>
          <p14:tracePt t="188913" x="4445000" y="5822950"/>
          <p14:tracePt t="188930" x="4356100" y="5810250"/>
          <p14:tracePt t="188947" x="4254500" y="5791200"/>
          <p14:tracePt t="188964" x="4159250" y="5772150"/>
          <p14:tracePt t="188980" x="4076700" y="5734050"/>
          <p14:tracePt t="188997" x="3943350" y="5721350"/>
          <p14:tracePt t="189014" x="3892550" y="5721350"/>
          <p14:tracePt t="189031" x="3835400" y="5715000"/>
          <p14:tracePt t="189047" x="3778250" y="5715000"/>
          <p14:tracePt t="189064" x="3676650" y="5715000"/>
          <p14:tracePt t="189080" x="3556000" y="5702300"/>
          <p14:tracePt t="189097" x="3384550" y="5676900"/>
          <p14:tracePt t="189114" x="3162300" y="5657850"/>
          <p14:tracePt t="189130" x="3016250" y="5657850"/>
          <p14:tracePt t="189147" x="2901950" y="5657850"/>
          <p14:tracePt t="189164" x="2794000" y="5657850"/>
          <p14:tracePt t="189180" x="2622550" y="5657850"/>
          <p14:tracePt t="189198" x="2470150" y="5657850"/>
          <p14:tracePt t="189215" x="2241550" y="5638800"/>
          <p14:tracePt t="189231" x="2032000" y="5638800"/>
          <p14:tracePt t="189247" x="1885950" y="5638800"/>
          <p14:tracePt t="189264" x="1809750" y="5638800"/>
          <p14:tracePt t="189281" x="1752600" y="5651500"/>
          <p14:tracePt t="189297" x="1714500" y="5670550"/>
          <p14:tracePt t="189314" x="1644650" y="5676900"/>
          <p14:tracePt t="189331" x="1555750" y="5676900"/>
          <p14:tracePt t="189347" x="1498600" y="5683250"/>
          <p14:tracePt t="189364" x="1441450" y="5702300"/>
          <p14:tracePt t="189382" x="1428750" y="5708650"/>
          <p14:tracePt t="189382" x="1397000" y="5721350"/>
          <p14:tracePt t="189399" x="1358900" y="5753100"/>
          <p14:tracePt t="189415" x="1333500" y="5772150"/>
          <p14:tracePt t="189431" x="1308100" y="5803900"/>
          <p14:tracePt t="189447" x="1282700" y="5854700"/>
          <p14:tracePt t="189465" x="1257300" y="5911850"/>
          <p14:tracePt t="189481" x="1238250" y="6007100"/>
          <p14:tracePt t="189499" x="1238250" y="6064250"/>
          <p14:tracePt t="189514" x="1238250" y="6146800"/>
          <p14:tracePt t="189531" x="1276350" y="6203950"/>
          <p14:tracePt t="189548" x="1301750" y="6229350"/>
          <p14:tracePt t="189548" x="1314450" y="6267450"/>
          <p14:tracePt t="189566" x="1320800" y="6267450"/>
          <p14:tracePt t="189581" x="1320800" y="6273800"/>
          <p14:tracePt t="189598" x="1320800" y="6280150"/>
          <p14:tracePt t="189645" x="1320800" y="6286500"/>
          <p14:tracePt t="189662" x="1320800" y="6292850"/>
          <p14:tracePt t="189670" x="1320800" y="6305550"/>
          <p14:tracePt t="189693" x="1320800" y="6311900"/>
          <p14:tracePt t="189710" x="1320800" y="6324600"/>
          <p14:tracePt t="189725" x="1327150" y="6324600"/>
          <p14:tracePt t="189733" x="1339850" y="6330950"/>
          <p14:tracePt t="189734" x="1352550" y="6330950"/>
          <p14:tracePt t="189748" x="1498600" y="6337300"/>
          <p14:tracePt t="189765" x="1708150" y="6356350"/>
          <p14:tracePt t="189781" x="2120900" y="6388100"/>
          <p14:tracePt t="189798" x="2501900" y="6400800"/>
          <p14:tracePt t="189815" x="2717800" y="6400800"/>
          <p14:tracePt t="189832" x="2870200" y="6400800"/>
          <p14:tracePt t="189848" x="2959100" y="6394450"/>
          <p14:tracePt t="189865" x="2990850" y="6369050"/>
          <p14:tracePt t="189881" x="3028950" y="6356350"/>
          <p14:tracePt t="189898" x="3067050" y="6356350"/>
          <p14:tracePt t="189915" x="3117850" y="6356350"/>
          <p14:tracePt t="189932" x="3225800" y="6350000"/>
          <p14:tracePt t="189948" x="3289300" y="6350000"/>
          <p14:tracePt t="189965" x="3333750" y="6337300"/>
          <p14:tracePt t="189982" x="3384550" y="6324600"/>
          <p14:tracePt t="189999" x="3429000" y="6318250"/>
          <p14:tracePt t="190015" x="3473450" y="6318250"/>
          <p14:tracePt t="190031" x="3543300" y="6318250"/>
          <p14:tracePt t="190048" x="3663950" y="6311900"/>
          <p14:tracePt t="190064" x="3778250" y="6273800"/>
          <p14:tracePt t="190081" x="3860800" y="6261100"/>
          <p14:tracePt t="190098" x="3924300" y="6254750"/>
          <p14:tracePt t="190115" x="3981450" y="6254750"/>
          <p14:tracePt t="190132" x="4019550" y="6254750"/>
          <p14:tracePt t="190149" x="4057650" y="6254750"/>
          <p14:tracePt t="190149" x="4076700" y="6254750"/>
          <p14:tracePt t="190166" x="4095750" y="6254750"/>
          <p14:tracePt t="190183" x="4114800" y="6254750"/>
          <p14:tracePt t="190199" x="4133850" y="6254750"/>
          <p14:tracePt t="190215" x="4140200" y="6248400"/>
          <p14:tracePt t="190561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http://jcwinnie.biz/wordpress/imageSnag/540px-Zeolite-ZSM-5-3D-vd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914400"/>
            <a:ext cx="2971800" cy="3296496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norganic Resi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4267200" cy="5943600"/>
          </a:xfrm>
          <a:noFill/>
          <a:ln/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ore formalized </a:t>
            </a:r>
            <a:r>
              <a:rPr lang="en-US" sz="2400" dirty="0" smtClean="0"/>
              <a:t>structur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ess disorder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licates (SiO</a:t>
            </a:r>
            <a:r>
              <a:rPr lang="en-US" sz="2400" baseline="-25000" dirty="0"/>
              <a:t>4</a:t>
            </a:r>
            <a:r>
              <a:rPr lang="en-US" sz="24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lumina (AlO</a:t>
            </a:r>
            <a:r>
              <a:rPr lang="en-US" sz="2400" baseline="-25000" dirty="0"/>
              <a:t>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oth tetrahedra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n be combined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(Ca,Na)(Si</a:t>
            </a:r>
            <a:r>
              <a:rPr lang="en-US" sz="2400" baseline="-25000" dirty="0"/>
              <a:t>4</a:t>
            </a:r>
            <a:r>
              <a:rPr lang="en-US" sz="2400" dirty="0"/>
              <a:t>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12</a:t>
            </a:r>
            <a:r>
              <a:rPr lang="en-US" sz="2400" dirty="0"/>
              <a:t>).6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uminosilicate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zeolite, montmorillonite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Cation exchanger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Can be synthesiz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Zirconium, Tin- </a:t>
            </a:r>
            <a:r>
              <a:rPr lang="en-US" sz="2400" dirty="0" smtClean="0"/>
              <a:t>phosphate</a:t>
            </a:r>
          </a:p>
          <a:p>
            <a:pPr lvl="1"/>
            <a:r>
              <a:rPr lang="en-US" sz="2400" dirty="0"/>
              <a:t>Easy to synthesis</a:t>
            </a:r>
          </a:p>
          <a:p>
            <a:pPr lvl="2"/>
            <a:r>
              <a:rPr lang="en-US" sz="2400" dirty="0"/>
              <a:t>Metal salt with phosphate</a:t>
            </a:r>
          </a:p>
          <a:p>
            <a:pPr lvl="2"/>
            <a:r>
              <a:rPr lang="en-US" sz="2400" dirty="0"/>
              <a:t>Precipitate forms</a:t>
            </a:r>
          </a:p>
          <a:p>
            <a:pPr lvl="3"/>
            <a:r>
              <a:rPr lang="en-US" sz="2400" dirty="0"/>
              <a:t>Grind and sieve</a:t>
            </a:r>
          </a:p>
          <a:p>
            <a:pPr lvl="1"/>
            <a:r>
              <a:rPr lang="en-US" sz="2400" dirty="0" err="1"/>
              <a:t>Zr</a:t>
            </a:r>
            <a:r>
              <a:rPr lang="en-US" sz="2400" dirty="0"/>
              <a:t> can be replaced by other tetravalent metals</a:t>
            </a:r>
          </a:p>
          <a:p>
            <a:pPr lvl="2"/>
            <a:r>
              <a:rPr lang="en-US" sz="2400" dirty="0"/>
              <a:t>Sn, </a:t>
            </a:r>
            <a:r>
              <a:rPr lang="en-US" sz="2400" dirty="0" err="1"/>
              <a:t>Th</a:t>
            </a:r>
            <a:r>
              <a:rPr lang="en-US" sz="2400" dirty="0"/>
              <a:t>, </a:t>
            </a:r>
            <a:r>
              <a:rPr lang="en-US" sz="2400" dirty="0" smtClean="0"/>
              <a:t>U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Zeolit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icroporous, aluminosilicate mineral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Used as sorbants</a:t>
            </a:r>
            <a:endParaRPr lang="en-US" sz="240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4305793"/>
            <a:ext cx="4168775" cy="1038332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  <p:pic>
        <p:nvPicPr>
          <p:cNvPr id="472066" name="Picture 2" descr="http://www.mdpi.com/sensors/sensors-12-05170/article_deploy/html/images/sensors-12-05170f1-1024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14" r="77500" b="6823"/>
          <a:stretch/>
        </p:blipFill>
        <p:spPr bwMode="auto">
          <a:xfrm>
            <a:off x="5602288" y="5483126"/>
            <a:ext cx="1322387" cy="1222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1201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875" x="3206750" y="1047750"/>
          <p14:tracePt t="8887" x="3219450" y="1047750"/>
          <p14:tracePt t="8895" x="3244850" y="1047750"/>
          <p14:tracePt t="8895" x="3263900" y="1047750"/>
          <p14:tracePt t="8911" x="3276600" y="1047750"/>
          <p14:tracePt t="8928" x="3295650" y="1047750"/>
          <p14:tracePt t="8945" x="3333750" y="1047750"/>
          <p14:tracePt t="8961" x="3384550" y="1047750"/>
          <p14:tracePt t="8979" x="3429000" y="1047750"/>
          <p14:tracePt t="9000" x="3486150" y="1054100"/>
          <p14:tracePt t="9019" x="3575050" y="1054100"/>
          <p14:tracePt t="9034" x="3644900" y="1054100"/>
          <p14:tracePt t="9045" x="3702050" y="1060450"/>
          <p14:tracePt t="9066" x="3740150" y="1060450"/>
          <p14:tracePt t="9083" x="3797300" y="1060450"/>
          <p14:tracePt t="9098" x="3873500" y="1060450"/>
          <p14:tracePt t="9114" x="3956050" y="1060450"/>
          <p14:tracePt t="9129" x="4032250" y="1066800"/>
          <p14:tracePt t="9145" x="4210050" y="1073150"/>
          <p14:tracePt t="9163" x="4330700" y="1073150"/>
          <p14:tracePt t="9178" x="4483100" y="1085850"/>
          <p14:tracePt t="9195" x="4610100" y="1092200"/>
          <p14:tracePt t="9212" x="4730750" y="1092200"/>
          <p14:tracePt t="9229" x="4832350" y="1092200"/>
          <p14:tracePt t="9245" x="4953000" y="1092200"/>
          <p14:tracePt t="9262" x="5067300" y="1092200"/>
          <p14:tracePt t="9278" x="5181600" y="1092200"/>
          <p14:tracePt t="9295" x="5270500" y="1092200"/>
          <p14:tracePt t="9312" x="5346700" y="1092200"/>
          <p14:tracePt t="9329" x="5454650" y="1092200"/>
          <p14:tracePt t="9345" x="5600700" y="1092200"/>
          <p14:tracePt t="9363" x="5695950" y="1092200"/>
          <p14:tracePt t="9380" x="5778500" y="1066800"/>
          <p14:tracePt t="9395" x="5848350" y="1060450"/>
          <p14:tracePt t="9412" x="5949950" y="1047750"/>
          <p14:tracePt t="9429" x="6000750" y="1035050"/>
          <p14:tracePt t="9446" x="6045200" y="1022350"/>
          <p14:tracePt t="9463" x="6083300" y="1003300"/>
          <p14:tracePt t="9479" x="6127750" y="977900"/>
          <p14:tracePt t="9496" x="6159500" y="958850"/>
          <p14:tracePt t="9512" x="6184900" y="939800"/>
          <p14:tracePt t="9529" x="6229350" y="895350"/>
          <p14:tracePt t="9563" x="6248400" y="876300"/>
          <p14:tracePt t="9564" x="6267450" y="844550"/>
          <p14:tracePt t="9579" x="6292850" y="800100"/>
          <p14:tracePt t="9596" x="6318250" y="774700"/>
          <p14:tracePt t="9612" x="6330950" y="749300"/>
          <p14:tracePt t="9630" x="6337300" y="717550"/>
          <p14:tracePt t="9646" x="6337300" y="685800"/>
          <p14:tracePt t="9663" x="6337300" y="660400"/>
          <p14:tracePt t="9679" x="6337300" y="615950"/>
          <p14:tracePt t="9696" x="6318250" y="603250"/>
          <p14:tracePt t="9713" x="6305550" y="577850"/>
          <p14:tracePt t="9713" x="6305550" y="571500"/>
          <p14:tracePt t="9730" x="6292850" y="565150"/>
          <p14:tracePt t="9746" x="6248400" y="533400"/>
          <p14:tracePt t="9763" x="6216650" y="514350"/>
          <p14:tracePt t="9779" x="6165850" y="482600"/>
          <p14:tracePt t="9796" x="6108700" y="463550"/>
          <p14:tracePt t="9813" x="6026150" y="438150"/>
          <p14:tracePt t="9830" x="5930900" y="412750"/>
          <p14:tracePt t="9846" x="5810250" y="393700"/>
          <p14:tracePt t="9863" x="5651500" y="368300"/>
          <p14:tracePt t="9880" x="5530850" y="355600"/>
          <p14:tracePt t="9896" x="5403850" y="349250"/>
          <p14:tracePt t="9913" x="5226050" y="342900"/>
          <p14:tracePt t="9930" x="4927600" y="311150"/>
          <p14:tracePt t="9946" x="4699000" y="292100"/>
          <p14:tracePt t="9964" x="4483100" y="292100"/>
          <p14:tracePt t="9980" x="4298950" y="292100"/>
          <p14:tracePt t="9996" x="4159250" y="292100"/>
          <p14:tracePt t="10013" x="4025900" y="292100"/>
          <p14:tracePt t="10030" x="3905250" y="292100"/>
          <p14:tracePt t="10046" x="3829050" y="292100"/>
          <p14:tracePt t="10064" x="3733800" y="292100"/>
          <p14:tracePt t="10080" x="3657600" y="292100"/>
          <p14:tracePt t="10097" x="3536950" y="292100"/>
          <p14:tracePt t="10113" x="3359150" y="298450"/>
          <p14:tracePt t="10131" x="3289300" y="330200"/>
          <p14:tracePt t="10147" x="3213100" y="355600"/>
          <p14:tracePt t="10163" x="3181350" y="374650"/>
          <p14:tracePt t="10180" x="3105150" y="419100"/>
          <p14:tracePt t="10198" x="3086100" y="444500"/>
          <p14:tracePt t="10213" x="3054350" y="469900"/>
          <p14:tracePt t="10231" x="3035300" y="501650"/>
          <p14:tracePt t="10247" x="3016250" y="533400"/>
          <p14:tracePt t="10264" x="2997200" y="558800"/>
          <p14:tracePt t="10280" x="2971800" y="596900"/>
          <p14:tracePt t="10297" x="2952750" y="622300"/>
          <p14:tracePt t="10314" x="2914650" y="654050"/>
          <p14:tracePt t="10348" x="2901950" y="666750"/>
          <p14:tracePt t="10348" x="2882900" y="698500"/>
          <p14:tracePt t="10531" x="2876550" y="698500"/>
          <p14:tracePt t="10531" x="0" y="0"/>
        </p14:tracePtLst>
        <p14:tracePtLst>
          <p14:tracePt t="21569" x="2152650" y="1555750"/>
          <p14:tracePt t="21980" x="2139950" y="1555750"/>
          <p14:tracePt t="21983" x="2133600" y="1549400"/>
          <p14:tracePt t="21999" x="2127250" y="1536700"/>
          <p14:tracePt t="22000" x="2101850" y="1504950"/>
          <p14:tracePt t="22016" x="2076450" y="1485900"/>
          <p14:tracePt t="22033" x="2076450" y="1479550"/>
          <p14:tracePt t="22050" x="2032000" y="1454150"/>
          <p14:tracePt t="22066" x="1911350" y="1409700"/>
          <p14:tracePt t="22085" x="1854200" y="1397000"/>
          <p14:tracePt t="22100" x="1778000" y="1377950"/>
          <p14:tracePt t="22118" x="1727200" y="1371600"/>
          <p14:tracePt t="22133" x="1644650" y="1358900"/>
          <p14:tracePt t="22150" x="1568450" y="1352550"/>
          <p14:tracePt t="22166" x="1498600" y="1352550"/>
          <p14:tracePt t="22183" x="1435100" y="1352550"/>
          <p14:tracePt t="22200" x="1358900" y="1352550"/>
          <p14:tracePt t="22217" x="1301750" y="1352550"/>
          <p14:tracePt t="22233" x="1244600" y="1352550"/>
          <p14:tracePt t="22250" x="1187450" y="1352550"/>
          <p14:tracePt t="22266" x="1143000" y="1352550"/>
          <p14:tracePt t="22283" x="1098550" y="1377950"/>
          <p14:tracePt t="22300" x="1073150" y="1390650"/>
          <p14:tracePt t="22317" x="1054100" y="1397000"/>
          <p14:tracePt t="22333" x="1047750" y="1403350"/>
          <p14:tracePt t="22350" x="1047750" y="1422400"/>
          <p14:tracePt t="22367" x="1047750" y="1441450"/>
          <p14:tracePt t="22383" x="1054100" y="1466850"/>
          <p14:tracePt t="22400" x="1092200" y="1492250"/>
          <p14:tracePt t="22417" x="1111250" y="1498600"/>
          <p14:tracePt t="22433" x="1143000" y="1524000"/>
          <p14:tracePt t="22450" x="1174750" y="1530350"/>
          <p14:tracePt t="22467" x="1206500" y="1536700"/>
          <p14:tracePt t="22484" x="1231900" y="1536700"/>
          <p14:tracePt t="22500" x="1244600" y="1549400"/>
          <p14:tracePt t="22517" x="1257300" y="1555750"/>
          <p14:tracePt t="22534" x="1282700" y="1562100"/>
          <p14:tracePt t="22550" x="1295400" y="1562100"/>
          <p14:tracePt t="22567" x="1301750" y="1562100"/>
          <p14:tracePt t="22584" x="1314450" y="1568450"/>
          <p14:tracePt t="22600" x="1320800" y="1568450"/>
          <p14:tracePt t="22636" x="1333500" y="1568450"/>
          <p14:tracePt t="22939" x="1352550" y="1581150"/>
          <p14:tracePt t="22947" x="1365250" y="1593850"/>
          <p14:tracePt t="22955" x="1384300" y="1619250"/>
          <p14:tracePt t="22963" x="1397000" y="1638300"/>
          <p14:tracePt t="22971" x="1428750" y="1670050"/>
          <p14:tracePt t="22985" x="1447800" y="1695450"/>
          <p14:tracePt t="23001" x="1460500" y="1720850"/>
          <p14:tracePt t="23018" x="1473200" y="1758950"/>
          <p14:tracePt t="23034" x="1485900" y="1778000"/>
          <p14:tracePt t="23052" x="1498600" y="1797050"/>
          <p14:tracePt t="23068" x="1511300" y="1803400"/>
          <p14:tracePt t="23085" x="1549400" y="1816100"/>
          <p14:tracePt t="23101" x="1593850" y="1835150"/>
          <p14:tracePt t="23118" x="1670050" y="1854200"/>
          <p14:tracePt t="23134" x="1771650" y="1854200"/>
          <p14:tracePt t="23151" x="1860550" y="1854200"/>
          <p14:tracePt t="23167" x="1943100" y="1841500"/>
          <p14:tracePt t="23184" x="2000250" y="1816100"/>
          <p14:tracePt t="23200" x="2051050" y="1790700"/>
          <p14:tracePt t="23217" x="2076450" y="1752600"/>
          <p14:tracePt t="23234" x="2076450" y="1733550"/>
          <p14:tracePt t="23252" x="2076450" y="1714500"/>
          <p14:tracePt t="23268" x="2076450" y="1689100"/>
          <p14:tracePt t="23285" x="2057400" y="1676400"/>
          <p14:tracePt t="23302" x="2044700" y="1663700"/>
          <p14:tracePt t="23318" x="2000250" y="1638300"/>
          <p14:tracePt t="23335" x="1936750" y="1619250"/>
          <p14:tracePt t="23352" x="1828800" y="1612900"/>
          <p14:tracePt t="23368" x="1701800" y="1612900"/>
          <p14:tracePt t="23385" x="1562100" y="1612900"/>
          <p14:tracePt t="23402" x="1409700" y="1612900"/>
          <p14:tracePt t="23402" x="1365250" y="1612900"/>
          <p14:tracePt t="23419" x="1301750" y="1631950"/>
          <p14:tracePt t="23436" x="1270000" y="1651000"/>
          <p14:tracePt t="23452" x="1250950" y="1676400"/>
          <p14:tracePt t="23468" x="1244600" y="1682750"/>
          <p14:tracePt t="23485" x="1238250" y="1701800"/>
          <p14:tracePt t="23502" x="1238250" y="1714500"/>
          <p14:tracePt t="23519" x="1238250" y="1746250"/>
          <p14:tracePt t="23535" x="1238250" y="1778000"/>
          <p14:tracePt t="23552" x="1238250" y="1790700"/>
          <p14:tracePt t="23569" x="1257300" y="1822450"/>
          <p14:tracePt t="23585" x="1263650" y="1828800"/>
          <p14:tracePt t="23602" x="1327150" y="1854200"/>
          <p14:tracePt t="23620" x="1403350" y="1873250"/>
          <p14:tracePt t="23635" x="1568450" y="1898650"/>
          <p14:tracePt t="23652" x="1733550" y="1924050"/>
          <p14:tracePt t="23669" x="1898650" y="1924050"/>
          <p14:tracePt t="23686" x="1974850" y="1924050"/>
          <p14:tracePt t="23702" x="2006600" y="1924050"/>
          <p14:tracePt t="23719" x="2038350" y="1924050"/>
          <p14:tracePt t="23736" x="2044700" y="1917700"/>
          <p14:tracePt t="23753" x="2070100" y="1911350"/>
          <p14:tracePt t="23769" x="2101850" y="1892300"/>
          <p14:tracePt t="23786" x="2127250" y="1885950"/>
          <p14:tracePt t="23802" x="2133600" y="1873250"/>
          <p14:tracePt t="24491" x="2133600" y="1866900"/>
          <p14:tracePt t="24548" x="2139950" y="1866900"/>
          <p14:tracePt t="24691" x="2139950" y="1854200"/>
          <p14:tracePt t="24699" x="2139950" y="1847850"/>
          <p14:tracePt t="24704" x="2139950" y="1828800"/>
          <p14:tracePt t="24723" x="2139950" y="1816100"/>
          <p14:tracePt t="24724" x="2139950" y="1809750"/>
          <p14:tracePt t="24738" x="2139950" y="1778000"/>
          <p14:tracePt t="24754" x="2139950" y="1765300"/>
          <p14:tracePt t="24771" x="2108200" y="1708150"/>
          <p14:tracePt t="24788" x="2095500" y="1676400"/>
          <p14:tracePt t="24804" x="2070100" y="1638300"/>
          <p14:tracePt t="24821" x="2044700" y="1619250"/>
          <p14:tracePt t="24838" x="2019300" y="1593850"/>
          <p14:tracePt t="24854" x="1987550" y="1587500"/>
          <p14:tracePt t="24871" x="1962150" y="1587500"/>
          <p14:tracePt t="24888" x="1924050" y="1587500"/>
          <p14:tracePt t="24906" x="1898650" y="1587500"/>
          <p14:tracePt t="24921" x="1866900" y="1587500"/>
          <p14:tracePt t="24938" x="1822450" y="1587500"/>
          <p14:tracePt t="24954" x="1758950" y="1587500"/>
          <p14:tracePt t="24972" x="1727200" y="1587500"/>
          <p14:tracePt t="24988" x="1701800" y="1587500"/>
          <p14:tracePt t="25006" x="1682750" y="1587500"/>
          <p14:tracePt t="25021" x="1651000" y="1587500"/>
          <p14:tracePt t="25038" x="1612900" y="1587500"/>
          <p14:tracePt t="25054" x="1549400" y="1612900"/>
          <p14:tracePt t="25071" x="1504950" y="1644650"/>
          <p14:tracePt t="25088" x="1454150" y="1663700"/>
          <p14:tracePt t="25105" x="1422400" y="1682750"/>
          <p14:tracePt t="25121" x="1409700" y="1695450"/>
          <p14:tracePt t="25138" x="1409700" y="1746250"/>
          <p14:tracePt t="25156" x="1409700" y="1784350"/>
          <p14:tracePt t="25171" x="1422400" y="1866900"/>
          <p14:tracePt t="25189" x="1447800" y="1917700"/>
          <p14:tracePt t="25205" x="1466850" y="1943100"/>
          <p14:tracePt t="25221" x="1479550" y="1943100"/>
          <p14:tracePt t="25238" x="1498600" y="1943100"/>
          <p14:tracePt t="25255" x="1517650" y="1949450"/>
          <p14:tracePt t="25272" x="1568450" y="1949450"/>
          <p14:tracePt t="25288" x="1644650" y="1949450"/>
          <p14:tracePt t="25305" x="1720850" y="1949450"/>
          <p14:tracePt t="25322" x="1809750" y="1949450"/>
          <p14:tracePt t="25338" x="1930400" y="1943100"/>
          <p14:tracePt t="25356" x="2032000" y="1885950"/>
          <p14:tracePt t="25374" x="2095500" y="1860550"/>
          <p14:tracePt t="25388" x="2159000" y="1816100"/>
          <p14:tracePt t="25405" x="2216150" y="1752600"/>
          <p14:tracePt t="25422" x="2235200" y="1720850"/>
          <p14:tracePt t="25439" x="2247900" y="1689100"/>
          <p14:tracePt t="25455" x="2273300" y="1638300"/>
          <p14:tracePt t="25472" x="2273300" y="1606550"/>
          <p14:tracePt t="25489" x="2279650" y="1568450"/>
          <p14:tracePt t="25505" x="2279650" y="1536700"/>
          <p14:tracePt t="25522" x="2279650" y="1492250"/>
          <p14:tracePt t="25539" x="2279650" y="1479550"/>
          <p14:tracePt t="25555" x="2235200" y="1422400"/>
          <p14:tracePt t="25573" x="2197100" y="1390650"/>
          <p14:tracePt t="25588" x="2114550" y="1377950"/>
          <p14:tracePt t="25605" x="2012950" y="1371600"/>
          <p14:tracePt t="25622" x="1936750" y="1371600"/>
          <p14:tracePt t="25639" x="1841500" y="1371600"/>
          <p14:tracePt t="25655" x="1727200" y="1371600"/>
          <p14:tracePt t="25674" x="1638300" y="1390650"/>
          <p14:tracePt t="25689" x="1530350" y="1441450"/>
          <p14:tracePt t="25706" x="1435100" y="1511300"/>
          <p14:tracePt t="25722" x="1371600" y="1568450"/>
          <p14:tracePt t="25739" x="1301750" y="1638300"/>
          <p14:tracePt t="25756" x="1295400" y="1676400"/>
          <p14:tracePt t="25774" x="1295400" y="1708150"/>
          <p14:tracePt t="25789" x="1295400" y="1752600"/>
          <p14:tracePt t="25806" x="1295400" y="1797050"/>
          <p14:tracePt t="25822" x="1308100" y="1847850"/>
          <p14:tracePt t="25839" x="1352550" y="1917700"/>
          <p14:tracePt t="25855" x="1377950" y="1936750"/>
          <p14:tracePt t="25872" x="1447800" y="1955800"/>
          <p14:tracePt t="25889" x="1549400" y="1968500"/>
          <p14:tracePt t="25906" x="1689100" y="1968500"/>
          <p14:tracePt t="25922" x="1936750" y="1968500"/>
          <p14:tracePt t="25940" x="2025650" y="1968500"/>
          <p14:tracePt t="25956" x="2108200" y="1962150"/>
          <p14:tracePt t="25973" x="2171700" y="1943100"/>
          <p14:tracePt t="25989" x="2209800" y="1917700"/>
          <p14:tracePt t="26006" x="2216150" y="1898650"/>
          <p14:tracePt t="26023" x="2235200" y="1860550"/>
          <p14:tracePt t="26040" x="2235200" y="1841500"/>
          <p14:tracePt t="26056" x="2241550" y="1822450"/>
          <p14:tracePt t="26073" x="2241550" y="1803400"/>
          <p14:tracePt t="26089" x="2241550" y="1790700"/>
          <p14:tracePt t="26106" x="2241550" y="1765300"/>
          <p14:tracePt t="26123" x="2228850" y="1739900"/>
          <p14:tracePt t="26140" x="2190750" y="1708150"/>
          <p14:tracePt t="26156" x="2139950" y="1689100"/>
          <p14:tracePt t="26173" x="2089150" y="1670050"/>
          <p14:tracePt t="26190" x="2019300" y="1663700"/>
          <p14:tracePt t="26207" x="1917700" y="1657350"/>
          <p14:tracePt t="26223" x="1803400" y="1657350"/>
          <p14:tracePt t="26240" x="1689100" y="1657350"/>
          <p14:tracePt t="26256" x="1593850" y="1657350"/>
          <p14:tracePt t="26274" x="1543050" y="1657350"/>
          <p14:tracePt t="26291" x="1511300" y="1657350"/>
          <p14:tracePt t="26291" x="1479550" y="1670050"/>
          <p14:tracePt t="26309" x="1479550" y="1676400"/>
          <p14:tracePt t="26324" x="1454150" y="1701800"/>
          <p14:tracePt t="26364" x="1454150" y="1720850"/>
          <p14:tracePt t="26389" x="1454150" y="1727200"/>
          <p14:tracePt t="26597" x="1454150" y="1733550"/>
          <p14:tracePt t="26708" x="1460500" y="1733550"/>
          <p14:tracePt t="26716" x="1473200" y="1739900"/>
          <p14:tracePt t="26724" x="1504950" y="1758950"/>
          <p14:tracePt t="26732" x="1625600" y="1847850"/>
          <p14:tracePt t="26742" x="1771650" y="1898650"/>
          <p14:tracePt t="26758" x="1930400" y="1955800"/>
          <p14:tracePt t="26775" x="2089150" y="2019300"/>
          <p14:tracePt t="26792" x="2190750" y="2044700"/>
          <p14:tracePt t="26809" x="2273300" y="2063750"/>
          <p14:tracePt t="26825" x="2317750" y="2076450"/>
          <p14:tracePt t="26842" x="2336800" y="2076450"/>
          <p14:tracePt t="26860" x="2355850" y="2076450"/>
          <p14:tracePt t="26875" x="2381250" y="2076450"/>
          <p14:tracePt t="26892" x="2400300" y="2076450"/>
          <p14:tracePt t="26909" x="2438400" y="2076450"/>
          <p14:tracePt t="26925" x="2451100" y="2076450"/>
          <p14:tracePt t="26965" x="2457450" y="2076450"/>
          <p14:tracePt t="26997" x="2463800" y="2076450"/>
          <p14:tracePt t="27020" x="2470150" y="2076450"/>
          <p14:tracePt t="27037" x="2482850" y="2076450"/>
          <p14:tracePt t="27068" x="2489200" y="2076450"/>
          <p14:tracePt t="27077" x="2495550" y="2076450"/>
          <p14:tracePt t="27125" x="2501900" y="2076450"/>
          <p14:tracePt t="27149" x="2508250" y="2076450"/>
          <p14:tracePt t="27213" x="2514600" y="2070100"/>
          <p14:tracePt t="27229" x="2514600" y="2063750"/>
          <p14:tracePt t="27230" x="2514600" y="2051050"/>
          <p14:tracePt t="27242" x="2514600" y="2025650"/>
          <p14:tracePt t="27259" x="2514600" y="1993900"/>
          <p14:tracePt t="27276" x="2508250" y="1968500"/>
          <p14:tracePt t="27292" x="2463800" y="1905000"/>
          <p14:tracePt t="27309" x="2413000" y="1885950"/>
          <p14:tracePt t="27326" x="2317750" y="1860550"/>
          <p14:tracePt t="27342" x="2222500" y="1847850"/>
          <p14:tracePt t="27359" x="2101850" y="1822450"/>
          <p14:tracePt t="27376" x="1981200" y="1816100"/>
          <p14:tracePt t="27393" x="1898650" y="1816100"/>
          <p14:tracePt t="27410" x="1847850" y="1816100"/>
          <p14:tracePt t="27426" x="1816100" y="1816100"/>
          <p14:tracePt t="27443" x="1784350" y="1816100"/>
          <p14:tracePt t="27459" x="1758950" y="1835150"/>
          <p14:tracePt t="27476" x="1727200" y="1892300"/>
          <p14:tracePt t="27493" x="1720850" y="1917700"/>
          <p14:tracePt t="27509" x="1714500" y="1962150"/>
          <p14:tracePt t="27526" x="1714500" y="2019300"/>
          <p14:tracePt t="27543" x="1714500" y="2057400"/>
          <p14:tracePt t="27559" x="1739900" y="2108200"/>
          <p14:tracePt t="27576" x="1771650" y="2127250"/>
          <p14:tracePt t="27593" x="1803400" y="2133600"/>
          <p14:tracePt t="27609" x="1847850" y="2139950"/>
          <p14:tracePt t="27626" x="1943100" y="2139950"/>
          <p14:tracePt t="27643" x="2063750" y="2139950"/>
          <p14:tracePt t="27660" x="2184400" y="2133600"/>
          <p14:tracePt t="27677" x="2209800" y="2120900"/>
          <p14:tracePt t="27694" x="2216150" y="2114550"/>
          <p14:tracePt t="27805" x="2228850" y="2095500"/>
          <p14:tracePt t="28013" x="2235200" y="2095500"/>
          <p14:tracePt t="28021" x="2241550" y="2108200"/>
          <p14:tracePt t="28021" x="2260600" y="2120900"/>
          <p14:tracePt t="28037" x="2286000" y="2139950"/>
          <p14:tracePt t="28044" x="2317750" y="2159000"/>
          <p14:tracePt t="28045" x="2438400" y="2197100"/>
          <p14:tracePt t="28061" x="2578100" y="2247900"/>
          <p14:tracePt t="28077" x="2717800" y="2266950"/>
          <p14:tracePt t="28094" x="2794000" y="2286000"/>
          <p14:tracePt t="28110" x="2832100" y="2298700"/>
          <p14:tracePt t="28128" x="2863850" y="2305050"/>
          <p14:tracePt t="28144" x="2882900" y="2311400"/>
          <p14:tracePt t="28189" x="2889250" y="2311400"/>
          <p14:tracePt t="28268" x="2895600" y="2311400"/>
          <p14:tracePt t="28300" x="2901950" y="2311400"/>
          <p14:tracePt t="28349" x="2914650" y="2311400"/>
          <p14:tracePt t="28366" x="2914650" y="2305050"/>
          <p14:tracePt t="28381" x="2921000" y="2305050"/>
          <p14:tracePt t="28389" x="2927350" y="2298700"/>
          <p14:tracePt t="28654" x="2933700" y="2298700"/>
          <p14:tracePt t="28662" x="2940050" y="2298700"/>
          <p14:tracePt t="28679" x="2946400" y="2298700"/>
          <p14:tracePt t="28679" x="2965450" y="2298700"/>
          <p14:tracePt t="28696" x="2984500" y="2298700"/>
          <p14:tracePt t="28712" x="3022600" y="2298700"/>
          <p14:tracePt t="28729" x="3067050" y="2292350"/>
          <p14:tracePt t="28746" x="3098800" y="2292350"/>
          <p14:tracePt t="28762" x="3130550" y="2279650"/>
          <p14:tracePt t="28780" x="3168650" y="2273300"/>
          <p14:tracePt t="28796" x="3194050" y="2266950"/>
          <p14:tracePt t="28813" x="3244850" y="2266950"/>
          <p14:tracePt t="28830" x="3276600" y="2260600"/>
          <p14:tracePt t="28846" x="3308350" y="2254250"/>
          <p14:tracePt t="28863" x="3314700" y="2254250"/>
          <p14:tracePt t="28879" x="3333750" y="2254250"/>
          <p14:tracePt t="28896" x="3346450" y="2254250"/>
          <p14:tracePt t="28913" x="3371850" y="2254250"/>
          <p14:tracePt t="28929" x="3378200" y="2254250"/>
          <p14:tracePt t="28946" x="3390900" y="2254250"/>
          <p14:tracePt t="28963" x="3397250" y="2241550"/>
          <p14:tracePt t="28979" x="3409950" y="2241550"/>
          <p14:tracePt t="29014" x="3409950" y="2228850"/>
          <p14:tracePt t="29014" x="3409950" y="2216150"/>
          <p14:tracePt t="29031" x="3409950" y="2197100"/>
          <p14:tracePt t="29070" x="3409950" y="2190750"/>
          <p14:tracePt t="29078" x="3390900" y="2165350"/>
          <p14:tracePt t="29089" x="3378200" y="2146300"/>
          <p14:tracePt t="29096" x="3314700" y="2120900"/>
          <p14:tracePt t="29113" x="3244850" y="2101850"/>
          <p14:tracePt t="29130" x="3143250" y="2082800"/>
          <p14:tracePt t="29146" x="3054350" y="2076450"/>
          <p14:tracePt t="29163" x="2965450" y="2070100"/>
          <p14:tracePt t="29180" x="2851150" y="2070100"/>
          <p14:tracePt t="29197" x="2717800" y="2070100"/>
          <p14:tracePt t="29214" x="2628900" y="2070100"/>
          <p14:tracePt t="29231" x="2571750" y="2070100"/>
          <p14:tracePt t="29247" x="2482850" y="2070100"/>
          <p14:tracePt t="29265" x="2381250" y="2076450"/>
          <p14:tracePt t="29280" x="2298700" y="2101850"/>
          <p14:tracePt t="29296" x="2241550" y="2114550"/>
          <p14:tracePt t="29313" x="2159000" y="2139950"/>
          <p14:tracePt t="29331" x="2070100" y="2184400"/>
          <p14:tracePt t="29346" x="2019300" y="2203450"/>
          <p14:tracePt t="29363" x="1955800" y="2235200"/>
          <p14:tracePt t="29379" x="1917700" y="2279650"/>
          <p14:tracePt t="29396" x="1898650" y="2298700"/>
          <p14:tracePt t="29413" x="1885950" y="2311400"/>
          <p14:tracePt t="29430" x="1879600" y="2324100"/>
          <p14:tracePt t="29446" x="1879600" y="2330450"/>
          <p14:tracePt t="29463" x="1879600" y="2349500"/>
          <p14:tracePt t="29479" x="1879600" y="2374900"/>
          <p14:tracePt t="29496" x="1885950" y="2393950"/>
          <p14:tracePt t="29513" x="1905000" y="2425700"/>
          <p14:tracePt t="29529" x="1930400" y="2470150"/>
          <p14:tracePt t="29546" x="1949450" y="2489200"/>
          <p14:tracePt t="29563" x="2025650" y="2546350"/>
          <p14:tracePt t="29579" x="2076450" y="2590800"/>
          <p14:tracePt t="29579" x="2114550" y="2616200"/>
          <p14:tracePt t="29597" x="2209800" y="2647950"/>
          <p14:tracePt t="29614" x="2298700" y="2660650"/>
          <p14:tracePt t="29630" x="2413000" y="2673350"/>
          <p14:tracePt t="29646" x="2533650" y="2673350"/>
          <p14:tracePt t="29663" x="2597150" y="2673350"/>
          <p14:tracePt t="29680" x="2686050" y="2660650"/>
          <p14:tracePt t="29696" x="2806700" y="2654300"/>
          <p14:tracePt t="29714" x="2921000" y="2641600"/>
          <p14:tracePt t="29730" x="3035300" y="2622550"/>
          <p14:tracePt t="29746" x="3143250" y="2616200"/>
          <p14:tracePt t="29763" x="3276600" y="2616200"/>
          <p14:tracePt t="29780" x="3403600" y="2616200"/>
          <p14:tracePt t="29798" x="3473450" y="2616200"/>
          <p14:tracePt t="29813" x="3556000" y="2597150"/>
          <p14:tracePt t="29831" x="3613150" y="2597150"/>
          <p14:tracePt t="29847" x="3676650" y="2571750"/>
          <p14:tracePt t="29863" x="3752850" y="2559050"/>
          <p14:tracePt t="29880" x="3790950" y="2540000"/>
          <p14:tracePt t="29897" x="3848100" y="2514600"/>
          <p14:tracePt t="29913" x="3860800" y="2495550"/>
          <p14:tracePt t="29930" x="3873500" y="2489200"/>
          <p14:tracePt t="29948" x="3879850" y="2463800"/>
          <p14:tracePt t="29964" x="3879850" y="2451100"/>
          <p14:tracePt t="29980" x="3879850" y="2432050"/>
          <p14:tracePt t="29997" x="3879850" y="2413000"/>
          <p14:tracePt t="30014" x="3854450" y="2381250"/>
          <p14:tracePt t="30030" x="3816350" y="2355850"/>
          <p14:tracePt t="30047" x="3771900" y="2330450"/>
          <p14:tracePt t="30064" x="3752850" y="2311400"/>
          <p14:tracePt t="30080" x="3714750" y="2298700"/>
          <p14:tracePt t="30097" x="3676650" y="2279650"/>
          <p14:tracePt t="30114" x="3594100" y="2241550"/>
          <p14:tracePt t="30131" x="3517900" y="2222500"/>
          <p14:tracePt t="30147" x="3435350" y="2190750"/>
          <p14:tracePt t="30164" x="3333750" y="2165350"/>
          <p14:tracePt t="30180" x="3194050" y="2146300"/>
          <p14:tracePt t="30197" x="3073400" y="2120900"/>
          <p14:tracePt t="30214" x="2940050" y="2095500"/>
          <p14:tracePt t="30231" x="2787650" y="2076450"/>
          <p14:tracePt t="30247" x="2641600" y="2070100"/>
          <p14:tracePt t="30264" x="2533650" y="2070100"/>
          <p14:tracePt t="30281" x="2476500" y="2070100"/>
          <p14:tracePt t="30298" x="2381250" y="2070100"/>
          <p14:tracePt t="30314" x="2305050" y="2070100"/>
          <p14:tracePt t="30331" x="2197100" y="2070100"/>
          <p14:tracePt t="30347" x="2108200" y="2070100"/>
          <p14:tracePt t="30347" x="2076450" y="2070100"/>
          <p14:tracePt t="30365" x="2006600" y="2070100"/>
          <p14:tracePt t="30381" x="1949450" y="2070100"/>
          <p14:tracePt t="30398" x="1873250" y="2082800"/>
          <p14:tracePt t="30414" x="1784350" y="2101850"/>
          <p14:tracePt t="30431" x="1663700" y="2127250"/>
          <p14:tracePt t="30448" x="1612900" y="2159000"/>
          <p14:tracePt t="30465" x="1562100" y="2171700"/>
          <p14:tracePt t="30481" x="1524000" y="2197100"/>
          <p14:tracePt t="30498" x="1479550" y="2209800"/>
          <p14:tracePt t="30514" x="1447800" y="2228850"/>
          <p14:tracePt t="30531" x="1422400" y="2247900"/>
          <p14:tracePt t="30547" x="1409700" y="2260600"/>
          <p14:tracePt t="30565" x="1409700" y="2273300"/>
          <p14:tracePt t="30581" x="1409700" y="2292350"/>
          <p14:tracePt t="30598" x="1409700" y="2330450"/>
          <p14:tracePt t="30615" x="1409700" y="2362200"/>
          <p14:tracePt t="30631" x="1409700" y="2381250"/>
          <p14:tracePt t="30648" x="1409700" y="2393950"/>
          <p14:tracePt t="30665" x="1409700" y="2419350"/>
          <p14:tracePt t="30681" x="1435100" y="2457450"/>
          <p14:tracePt t="30698" x="1460500" y="2476500"/>
          <p14:tracePt t="30715" x="1479550" y="2489200"/>
          <p14:tracePt t="30731" x="1524000" y="2508250"/>
          <p14:tracePt t="30748" x="1612900" y="2540000"/>
          <p14:tracePt t="30765" x="1701800" y="2546350"/>
          <p14:tracePt t="30782" x="1847850" y="2565400"/>
          <p14:tracePt t="30798" x="1981200" y="2590800"/>
          <p14:tracePt t="30815" x="2114550" y="2616200"/>
          <p14:tracePt t="30832" x="2203450" y="2622550"/>
          <p14:tracePt t="30848" x="2317750" y="2635250"/>
          <p14:tracePt t="30866" x="2393950" y="2635250"/>
          <p14:tracePt t="30882" x="2451100" y="2635250"/>
          <p14:tracePt t="30899" x="2489200" y="2635250"/>
          <p14:tracePt t="30915" x="2527300" y="2635250"/>
          <p14:tracePt t="30932" x="2597150" y="2647950"/>
          <p14:tracePt t="30950" x="2647950" y="2660650"/>
          <p14:tracePt t="30965" x="2724150" y="2667000"/>
          <p14:tracePt t="30982" x="2768600" y="2673350"/>
          <p14:tracePt t="30999" x="2819400" y="2679700"/>
          <p14:tracePt t="31015" x="2870200" y="2692400"/>
          <p14:tracePt t="31032" x="2965450" y="2711450"/>
          <p14:tracePt t="31049" x="3048000" y="2717800"/>
          <p14:tracePt t="31066" x="3136900" y="2724150"/>
          <p14:tracePt t="31082" x="3232150" y="2724150"/>
          <p14:tracePt t="31099" x="3289300" y="2724150"/>
          <p14:tracePt t="31115" x="3409950" y="2724150"/>
          <p14:tracePt t="31133" x="3473450" y="2724150"/>
          <p14:tracePt t="31149" x="3530600" y="2724150"/>
          <p14:tracePt t="31165" x="3606800" y="2724150"/>
          <p14:tracePt t="31182" x="3702050" y="2724150"/>
          <p14:tracePt t="31199" x="3784600" y="2717800"/>
          <p14:tracePt t="31215" x="3848100" y="2711450"/>
          <p14:tracePt t="31232" x="3898900" y="2698750"/>
          <p14:tracePt t="31249" x="3962400" y="2673350"/>
          <p14:tracePt t="31266" x="4013200" y="2647950"/>
          <p14:tracePt t="31282" x="4114800" y="2616200"/>
          <p14:tracePt t="31299" x="4191000" y="2571750"/>
          <p14:tracePt t="31316" x="4260850" y="2520950"/>
          <p14:tracePt t="31334" x="4279900" y="2495550"/>
          <p14:tracePt t="31349" x="4311650" y="2482850"/>
          <p14:tracePt t="31366" x="4330700" y="2470150"/>
          <p14:tracePt t="31382" x="4330700" y="2457450"/>
          <p14:tracePt t="31399" x="4330700" y="2432050"/>
          <p14:tracePt t="31416" x="4330700" y="2406650"/>
          <p14:tracePt t="31433" x="4330700" y="2393950"/>
          <p14:tracePt t="31449" x="4305300" y="2374900"/>
          <p14:tracePt t="31466" x="4254500" y="2336800"/>
          <p14:tracePt t="31483" x="4178300" y="2311400"/>
          <p14:tracePt t="31499" x="4051300" y="2260600"/>
          <p14:tracePt t="31516" x="3854450" y="2235200"/>
          <p14:tracePt t="31534" x="3689350" y="2190750"/>
          <p14:tracePt t="31549" x="3486150" y="2190750"/>
          <p14:tracePt t="31566" x="3276600" y="2190750"/>
          <p14:tracePt t="31583" x="3073400" y="2190750"/>
          <p14:tracePt t="31600" x="2882900" y="2190750"/>
          <p14:tracePt t="31616" x="2705100" y="2190750"/>
          <p14:tracePt t="31633" x="2533650" y="2190750"/>
          <p14:tracePt t="31649" x="2362200" y="2190750"/>
          <p14:tracePt t="31666" x="2197100" y="2216150"/>
          <p14:tracePt t="31683" x="2063750" y="2241550"/>
          <p14:tracePt t="31700" x="1930400" y="2292350"/>
          <p14:tracePt t="31718" x="1860550" y="2330450"/>
          <p14:tracePt t="31733" x="1790700" y="2362200"/>
          <p14:tracePt t="31750" x="1720850" y="2406650"/>
          <p14:tracePt t="31766" x="1638300" y="2451100"/>
          <p14:tracePt t="31783" x="1562100" y="2482850"/>
          <p14:tracePt t="31800" x="1536700" y="2501900"/>
          <p14:tracePt t="31833" x="1504950" y="2514600"/>
          <p14:tracePt t="31834" x="1492250" y="2514600"/>
          <p14:tracePt t="31850" x="1479550" y="2520950"/>
          <p14:tracePt t="31867" x="1466850" y="2533650"/>
          <p14:tracePt t="31883" x="1441450" y="2540000"/>
          <p14:tracePt t="31901" x="1428750" y="2546350"/>
          <p14:tracePt t="31918" x="1422400" y="2546350"/>
          <p14:tracePt t="31933" x="1409700" y="2552700"/>
          <p14:tracePt t="31950" x="1397000" y="2565400"/>
          <p14:tracePt t="31967" x="1377950" y="2565400"/>
          <p14:tracePt t="31983" x="1365250" y="2565400"/>
          <p14:tracePt t="32000" x="1327150" y="2571750"/>
          <p14:tracePt t="32017" x="1314450" y="2571750"/>
          <p14:tracePt t="32033" x="1295400" y="2578100"/>
          <p14:tracePt t="32050" x="1289050" y="2584450"/>
          <p14:tracePt t="32067" x="1282700" y="2584450"/>
          <p14:tracePt t="32084" x="1276350" y="2590800"/>
          <p14:tracePt t="32101" x="1263650" y="2590800"/>
          <p14:tracePt t="32117" x="1257300" y="2597150"/>
          <p14:tracePt t="32134" x="1250950" y="2603500"/>
          <p14:tracePt t="32150" x="1231900" y="2616200"/>
          <p14:tracePt t="32167" x="1231900" y="2628900"/>
          <p14:tracePt t="32205" x="1231900" y="2635250"/>
          <p14:tracePt t="32217" x="1231900" y="2647950"/>
          <p14:tracePt t="32218" x="1231900" y="2660650"/>
          <p14:tracePt t="32621" x="1238250" y="2660650"/>
          <p14:tracePt t="32644" x="1244600" y="2660650"/>
          <p14:tracePt t="32661" x="1250950" y="2660650"/>
          <p14:tracePt t="32685" x="1263650" y="2660650"/>
          <p14:tracePt t="32686" x="1270000" y="2660650"/>
          <p14:tracePt t="32701" x="1276350" y="2654300"/>
          <p14:tracePt t="32718" x="1289050" y="2647950"/>
          <p14:tracePt t="32735" x="1301750" y="2641600"/>
          <p14:tracePt t="32751" x="1308100" y="2641600"/>
          <p14:tracePt t="32768" x="1320800" y="2635250"/>
          <p14:tracePt t="32805" x="1327150" y="2628900"/>
          <p14:tracePt t="32822" x="1339850" y="2628900"/>
          <p14:tracePt t="32830" x="1365250" y="2628900"/>
          <p14:tracePt t="32837" x="1428750" y="2628900"/>
          <p14:tracePt t="32837" x="1473200" y="2628900"/>
          <p14:tracePt t="32854" x="1536700" y="2673350"/>
          <p14:tracePt t="32868" x="1638300" y="2692400"/>
          <p14:tracePt t="32868" x="1701800" y="2692400"/>
          <p14:tracePt t="32886" x="1803400" y="2692400"/>
          <p14:tracePt t="32902" x="1943100" y="2692400"/>
          <p14:tracePt t="32918" x="2095500" y="2692400"/>
          <p14:tracePt t="32935" x="2235200" y="2692400"/>
          <p14:tracePt t="32953" x="2355850" y="2692400"/>
          <p14:tracePt t="32968" x="2476500" y="2692400"/>
          <p14:tracePt t="32985" x="2565400" y="2692400"/>
          <p14:tracePt t="33002" x="2673350" y="2705100"/>
          <p14:tracePt t="33019" x="2787650" y="2711450"/>
          <p14:tracePt t="33035" x="2946400" y="2711450"/>
          <p14:tracePt t="33035" x="3022600" y="2711450"/>
          <p14:tracePt t="33053" x="3086100" y="2711450"/>
          <p14:tracePt t="33068" x="3194050" y="2711450"/>
          <p14:tracePt t="33085" x="3238500" y="2711450"/>
          <p14:tracePt t="33103" x="3289300" y="2711450"/>
          <p14:tracePt t="33119" x="3359150" y="2705100"/>
          <p14:tracePt t="33135" x="3479800" y="2692400"/>
          <p14:tracePt t="33152" x="3575050" y="2673350"/>
          <p14:tracePt t="33169" x="3632200" y="2654300"/>
          <p14:tracePt t="33185" x="3695700" y="2635250"/>
          <p14:tracePt t="33202" x="3733800" y="2628900"/>
          <p14:tracePt t="33219" x="3759200" y="2628900"/>
          <p14:tracePt t="33235" x="3816350" y="2622550"/>
          <p14:tracePt t="33252" x="3879850" y="2609850"/>
          <p14:tracePt t="33269" x="3917950" y="2597150"/>
          <p14:tracePt t="33285" x="3930650" y="2597150"/>
          <p14:tracePt t="33509" x="3943350" y="2584450"/>
          <p14:tracePt t="33525" x="0" y="0"/>
        </p14:tracePtLst>
        <p14:tracePtLst>
          <p14:tracePt t="39843" x="2152650" y="2959100"/>
          <p14:tracePt t="40166" x="2165350" y="2959100"/>
          <p14:tracePt t="40182" x="2184400" y="2959100"/>
          <p14:tracePt t="40191" x="2197100" y="2959100"/>
          <p14:tracePt t="40191" x="2235200" y="2959100"/>
          <p14:tracePt t="40198" x="2279650" y="2959100"/>
          <p14:tracePt t="40215" x="2393950" y="2959100"/>
          <p14:tracePt t="40232" x="2533650" y="2959100"/>
          <p14:tracePt t="40248" x="2673350" y="2959100"/>
          <p14:tracePt t="40265" x="2755900" y="2959100"/>
          <p14:tracePt t="40281" x="2800350" y="2959100"/>
          <p14:tracePt t="40298" x="2863850" y="2965450"/>
          <p14:tracePt t="40315" x="2895600" y="2965450"/>
          <p14:tracePt t="40331" x="2908300" y="2965450"/>
          <p14:tracePt t="40348" x="2921000" y="2965450"/>
          <p14:tracePt t="41102" x="2933700" y="2965450"/>
          <p14:tracePt t="41110" x="2940050" y="2965450"/>
          <p14:tracePt t="41123" x="2952750" y="2965450"/>
          <p14:tracePt t="41150" x="2965450" y="2965450"/>
          <p14:tracePt t="41200" x="2971800" y="2965450"/>
          <p14:tracePt t="41207" x="2997200" y="2971800"/>
          <p14:tracePt t="41214" x="3028950" y="2971800"/>
          <p14:tracePt t="41222" x="3105150" y="2971800"/>
          <p14:tracePt t="41233" x="3181350" y="2971800"/>
          <p14:tracePt t="41250" x="3270250" y="2971800"/>
          <p14:tracePt t="41267" x="3346450" y="2971800"/>
          <p14:tracePt t="41283" x="3403600" y="2978150"/>
          <p14:tracePt t="41300" x="3435350" y="2984500"/>
          <p14:tracePt t="41316" x="3460750" y="2984500"/>
          <p14:tracePt t="41806" x="3467100" y="2997200"/>
          <p14:tracePt t="41814" x="3467100" y="3048000"/>
          <p14:tracePt t="41818" x="3422650" y="3124200"/>
          <p14:tracePt t="41834" x="3390900" y="3194050"/>
          <p14:tracePt t="41850" x="3346450" y="3251200"/>
          <p14:tracePt t="41884" x="3346450" y="3257550"/>
          <p14:tracePt t="42101" x="3346450" y="3263900"/>
          <p14:tracePt t="42166" x="3352800" y="3263900"/>
          <p14:tracePt t="42173" x="3352800" y="3257550"/>
          <p14:tracePt t="42221" x="3352800" y="3244850"/>
          <p14:tracePt t="42230" x="3359150" y="3232150"/>
          <p14:tracePt t="42238" x="3365500" y="3225800"/>
          <p14:tracePt t="42246" x="3365500" y="3219450"/>
          <p14:tracePt t="42253" x="3371850" y="3206750"/>
          <p14:tracePt t="42285" x="3378200" y="3194050"/>
          <p14:tracePt t="42300" x="3397250" y="3168650"/>
          <p14:tracePt t="42302" x="3397250" y="3155950"/>
          <p14:tracePt t="42317" x="3403600" y="3155950"/>
          <p14:tracePt t="42333" x="3409950" y="3149600"/>
          <p14:tracePt t="42350" x="3422650" y="3143250"/>
          <p14:tracePt t="42413" x="3422650" y="3136900"/>
          <p14:tracePt t="42421" x="3416300" y="3136900"/>
          <p14:tracePt t="42434" x="3409950" y="3136900"/>
          <p14:tracePt t="42434" x="3365500" y="3136900"/>
          <p14:tracePt t="42450" x="3327400" y="3136900"/>
          <p14:tracePt t="42467" x="3251200" y="3149600"/>
          <p14:tracePt t="42484" x="3194050" y="3168650"/>
          <p14:tracePt t="42500" x="3175000" y="3181350"/>
          <p14:tracePt t="42517" x="3168650" y="3187700"/>
          <p14:tracePt t="42597" x="3168650" y="3200400"/>
          <p14:tracePt t="42605" x="3175000" y="3200400"/>
          <p14:tracePt t="42616" x="3181350" y="3206750"/>
          <p14:tracePt t="42627" x="3194050" y="3213100"/>
          <p14:tracePt t="42634" x="3225800" y="3219450"/>
          <p14:tracePt t="42651" x="3251200" y="3238500"/>
          <p14:tracePt t="42668" x="3263900" y="3257550"/>
          <p14:tracePt t="42684" x="3289300" y="3257550"/>
          <p14:tracePt t="42701" x="3308350" y="3257550"/>
          <p14:tracePt t="42773" x="3314700" y="3257550"/>
          <p14:tracePt t="42783" x="3314700" y="3238500"/>
          <p14:tracePt t="42794" x="3314700" y="3232150"/>
          <p14:tracePt t="42801" x="3321050" y="3181350"/>
          <p14:tracePt t="42818" x="3321050" y="3155950"/>
          <p14:tracePt t="42835" x="3321050" y="3136900"/>
          <p14:tracePt t="42852" x="3314700" y="3124200"/>
          <p14:tracePt t="42868" x="3282950" y="3124200"/>
          <p14:tracePt t="42885" x="3194050" y="3079750"/>
          <p14:tracePt t="42902" x="3079750" y="3079750"/>
          <p14:tracePt t="42918" x="2971800" y="3079750"/>
          <p14:tracePt t="42935" x="2819400" y="3079750"/>
          <p14:tracePt t="42952" x="2698750" y="3079750"/>
          <p14:tracePt t="42968" x="2571750" y="3079750"/>
          <p14:tracePt t="42985" x="2463800" y="3079750"/>
          <p14:tracePt t="43001" x="2368550" y="3092450"/>
          <p14:tracePt t="43018" x="2311400" y="3111500"/>
          <p14:tracePt t="43035" x="2279650" y="3124200"/>
          <p14:tracePt t="43051" x="2266950" y="3130550"/>
          <p14:tracePt t="43068" x="2254250" y="3143250"/>
          <p14:tracePt t="43085" x="2228850" y="3194050"/>
          <p14:tracePt t="43103" x="2222500" y="3213100"/>
          <p14:tracePt t="43118" x="2222500" y="3219450"/>
          <p14:tracePt t="43252" x="2222500" y="3225800"/>
          <p14:tracePt t="43286" x="2222500" y="3206750"/>
          <p14:tracePt t="43302" x="2222500" y="3175000"/>
          <p14:tracePt t="43311" x="2222500" y="3155950"/>
          <p14:tracePt t="43320" x="2171700" y="3143250"/>
          <p14:tracePt t="43335" x="2095500" y="3130550"/>
          <p14:tracePt t="43352" x="2019300" y="3098800"/>
          <p14:tracePt t="43369" x="1930400" y="3092450"/>
          <p14:tracePt t="43386" x="1866900" y="3067050"/>
          <p14:tracePt t="43402" x="1841500" y="3060700"/>
          <p14:tracePt t="43420" x="1809750" y="3048000"/>
          <p14:tracePt t="43436" x="1797050" y="3041650"/>
          <p14:tracePt t="43452" x="1784350" y="3028950"/>
          <p14:tracePt t="43468" x="1758950" y="3022600"/>
          <p14:tracePt t="43484" x="1727200" y="3022600"/>
          <p14:tracePt t="43501" x="1701800" y="3022600"/>
          <p14:tracePt t="43542" x="1695450" y="3022600"/>
          <p14:tracePt t="43542" x="1689100" y="3022600"/>
          <p14:tracePt t="43558" x="1682750" y="3022600"/>
          <p14:tracePt t="43573" x="1670050" y="3028950"/>
          <p14:tracePt t="43586" x="1663700" y="3035300"/>
          <p14:tracePt t="43586" x="1657350" y="3054350"/>
          <p14:tracePt t="43602" x="1651000" y="3073400"/>
          <p14:tracePt t="43619" x="1651000" y="3111500"/>
          <p14:tracePt t="43636" x="1651000" y="3130550"/>
          <p14:tracePt t="43653" x="1651000" y="3143250"/>
          <p14:tracePt t="43669" x="1663700" y="3187700"/>
          <p14:tracePt t="43686" x="1689100" y="3206750"/>
          <p14:tracePt t="43703" x="1720850" y="3238500"/>
          <p14:tracePt t="43720" x="1784350" y="3289300"/>
          <p14:tracePt t="43736" x="1841500" y="3333750"/>
          <p14:tracePt t="43754" x="1924050" y="3359150"/>
          <p14:tracePt t="43770" x="2044700" y="3365500"/>
          <p14:tracePt t="43787" x="2184400" y="3365500"/>
          <p14:tracePt t="43804" x="2368550" y="3365500"/>
          <p14:tracePt t="43821" x="2508250" y="3365500"/>
          <p14:tracePt t="43837" x="2686050" y="3346450"/>
          <p14:tracePt t="43854" x="2806700" y="3321050"/>
          <p14:tracePt t="43870" x="3022600" y="3257550"/>
          <p14:tracePt t="43887" x="3136900" y="3225800"/>
          <p14:tracePt t="43904" x="3219450" y="3213100"/>
          <p14:tracePt t="43921" x="3257550" y="3206750"/>
          <p14:tracePt t="43937" x="3282950" y="3200400"/>
          <p14:tracePt t="43954" x="3302000" y="3194050"/>
          <p14:tracePt t="43971" x="3314700" y="3194050"/>
          <p14:tracePt t="43988" x="3314700" y="3187700"/>
          <p14:tracePt t="44004" x="3321050" y="3187700"/>
          <p14:tracePt t="44055" x="3333750" y="3181350"/>
          <p14:tracePt t="44071" x="3340100" y="3155950"/>
          <p14:tracePt t="44087" x="3340100" y="3149600"/>
          <p14:tracePt t="44088" x="3321050" y="3105150"/>
          <p14:tracePt t="44104" x="3251200" y="3060700"/>
          <p14:tracePt t="44121" x="3181350" y="3035300"/>
          <p14:tracePt t="44138" x="3060700" y="2990850"/>
          <p14:tracePt t="44155" x="2908300" y="2965450"/>
          <p14:tracePt t="44171" x="2730500" y="2921000"/>
          <p14:tracePt t="44188" x="2546350" y="2895600"/>
          <p14:tracePt t="44204" x="2374900" y="2895600"/>
          <p14:tracePt t="44221" x="2273300" y="2895600"/>
          <p14:tracePt t="44238" x="2171700" y="2895600"/>
          <p14:tracePt t="44255" x="2139950" y="2908300"/>
          <p14:tracePt t="44271" x="2133600" y="2914650"/>
          <p14:tracePt t="44690" x="0" y="0"/>
        </p14:tracePtLst>
        <p14:tracePtLst>
          <p14:tracePt t="45907" x="6273800" y="3079750"/>
          <p14:tracePt t="46040" x="6286500" y="3073400"/>
          <p14:tracePt t="46044" x="6286500" y="3028950"/>
          <p14:tracePt t="46057" x="6286500" y="3003550"/>
          <p14:tracePt t="46058" x="6286500" y="2914650"/>
          <p14:tracePt t="46075" x="6286500" y="2851150"/>
          <p14:tracePt t="46091" x="6286500" y="2832100"/>
          <p14:tracePt t="46159" x="6286500" y="2863850"/>
          <p14:tracePt t="46167" x="6286500" y="2921000"/>
          <p14:tracePt t="46183" x="6286500" y="3067050"/>
          <p14:tracePt t="46184" x="6286500" y="3168650"/>
          <p14:tracePt t="46191" x="6286500" y="3308350"/>
          <p14:tracePt t="46208" x="6286500" y="3340100"/>
          <p14:tracePt t="46271" x="6292850" y="3327400"/>
          <p14:tracePt t="46274" x="6292850" y="3276600"/>
          <p14:tracePt t="46291" x="6292850" y="3244850"/>
          <p14:tracePt t="46292" x="6292850" y="3200400"/>
          <p14:tracePt t="46308" x="6292850" y="3175000"/>
          <p14:tracePt t="46325" x="6292850" y="3162300"/>
          <p14:tracePt t="46341" x="6292850" y="3155950"/>
          <p14:tracePt t="46358" x="6299200" y="3105150"/>
          <p14:tracePt t="46376" x="6299200" y="3048000"/>
          <p14:tracePt t="46391" x="6299200" y="3028950"/>
          <p14:tracePt t="46503" x="6299200" y="3048000"/>
          <p14:tracePt t="46503" x="6299200" y="3067050"/>
          <p14:tracePt t="46519" x="6299200" y="3073400"/>
          <p14:tracePt t="46527" x="6305550" y="3079750"/>
          <p14:tracePt t="46575" x="6311900" y="3079750"/>
          <p14:tracePt t="46575" x="6337300" y="3048000"/>
          <p14:tracePt t="46584" x="6362700" y="2990850"/>
          <p14:tracePt t="46592" x="6394450" y="2889250"/>
          <p14:tracePt t="46608" x="6400800" y="2743200"/>
          <p14:tracePt t="46625" x="6419850" y="2559050"/>
          <p14:tracePt t="46642" x="6419850" y="2432050"/>
          <p14:tracePt t="46658" x="6419850" y="2381250"/>
          <p14:tracePt t="46675" x="6419850" y="2349500"/>
          <p14:tracePt t="46692" x="6419850" y="2317750"/>
          <p14:tracePt t="46735" x="6419850" y="2311400"/>
          <p14:tracePt t="46741" x="6419850" y="2305050"/>
          <p14:tracePt t="46759" x="6419850" y="2298700"/>
          <p14:tracePt t="46783" x="6400800" y="2298700"/>
          <p14:tracePt t="46801" x="6375400" y="2298700"/>
          <p14:tracePt t="46807" x="6362700" y="2305050"/>
          <p14:tracePt t="46825" x="6343650" y="2317750"/>
          <p14:tracePt t="46826" x="6324600" y="2330450"/>
          <p14:tracePt t="46842" x="6324600" y="2336800"/>
          <p14:tracePt t="46859" x="6318250" y="2343150"/>
          <p14:tracePt t="46935" x="6318250" y="2336800"/>
          <p14:tracePt t="46941" x="6318250" y="2273300"/>
          <p14:tracePt t="46959" x="6318250" y="2254250"/>
          <p14:tracePt t="46960" x="6311900" y="2209800"/>
          <p14:tracePt t="46975" x="6299200" y="2190750"/>
          <p14:tracePt t="46992" x="6292850" y="2178050"/>
          <p14:tracePt t="47087" x="6292850" y="2184400"/>
          <p14:tracePt t="47095" x="6292850" y="2190750"/>
          <p14:tracePt t="47103" x="6305550" y="2209800"/>
          <p14:tracePt t="47127" x="6311900" y="2216150"/>
          <p14:tracePt t="47127" x="6324600" y="2216150"/>
          <p14:tracePt t="47144" x="6356350" y="2216150"/>
          <p14:tracePt t="47159" x="6464300" y="2114550"/>
          <p14:tracePt t="47176" x="6540500" y="1981200"/>
          <p14:tracePt t="47193" x="6623050" y="1816100"/>
          <p14:tracePt t="47210" x="6724650" y="1695450"/>
          <p14:tracePt t="47226" x="6775450" y="1638300"/>
          <p14:tracePt t="47243" x="6800850" y="1606550"/>
          <p14:tracePt t="47259" x="6819900" y="1562100"/>
          <p14:tracePt t="47276" x="6838950" y="1530350"/>
          <p14:tracePt t="47293" x="6845300" y="1492250"/>
          <p14:tracePt t="47293" x="6845300" y="1485900"/>
          <p14:tracePt t="47311" x="6851650" y="1466850"/>
          <p14:tracePt t="47326" x="6851650" y="1460500"/>
          <p14:tracePt t="47423" x="6851650" y="1473200"/>
          <p14:tracePt t="47431" x="6851650" y="1492250"/>
          <p14:tracePt t="47431" x="6851650" y="1530350"/>
          <p14:tracePt t="47447" x="6851650" y="1562100"/>
          <p14:tracePt t="47460" x="6851650" y="1587500"/>
          <p14:tracePt t="47463" x="6845300" y="1670050"/>
          <p14:tracePt t="47476" x="6845300" y="1720850"/>
          <p14:tracePt t="47493" x="6845300" y="1739900"/>
          <p14:tracePt t="47510" x="6845300" y="1752600"/>
          <p14:tracePt t="47623" x="6845300" y="1758950"/>
          <p14:tracePt t="47647" x="6858000" y="1752600"/>
          <p14:tracePt t="47655" x="6864350" y="1746250"/>
          <p14:tracePt t="47663" x="6870700" y="1739900"/>
          <p14:tracePt t="47719" x="6877050" y="1739900"/>
          <p14:tracePt t="47736" x="6877050" y="1765300"/>
          <p14:tracePt t="47744" x="6877050" y="1797050"/>
          <p14:tracePt t="47744" x="6877050" y="1936750"/>
          <p14:tracePt t="47760" x="6889750" y="2114550"/>
          <p14:tracePt t="47777" x="6889750" y="2266950"/>
          <p14:tracePt t="47794" x="6889750" y="2349500"/>
          <p14:tracePt t="47810" x="6889750" y="2406650"/>
          <p14:tracePt t="47967" x="6889750" y="2413000"/>
          <p14:tracePt t="47999" x="6902450" y="2413000"/>
          <p14:tracePt t="48095" x="6908800" y="2413000"/>
          <p14:tracePt t="48103" x="6915150" y="2413000"/>
          <p14:tracePt t="48105" x="6946900" y="2413000"/>
          <p14:tracePt t="48111" x="7131050" y="2413000"/>
          <p14:tracePt t="48128" x="7366000" y="2425700"/>
          <p14:tracePt t="48144" x="7620000" y="2374900"/>
          <p14:tracePt t="48161" x="7797800" y="2254250"/>
          <p14:tracePt t="48178" x="7842250" y="2190750"/>
          <p14:tracePt t="48194" x="7842250" y="2184400"/>
          <p14:tracePt t="48211" x="7842250" y="2171700"/>
          <p14:tracePt t="48228" x="7835900" y="2171700"/>
          <p14:tracePt t="48244" x="7829550" y="2171700"/>
          <p14:tracePt t="48261" x="7816850" y="2171700"/>
          <p14:tracePt t="48278" x="7791450" y="2178050"/>
          <p14:tracePt t="48295" x="7785100" y="2190750"/>
          <p14:tracePt t="48335" x="7778750" y="2197100"/>
          <p14:tracePt t="48392" x="7766050" y="2209800"/>
          <p14:tracePt t="48415" x="7747000" y="2228850"/>
          <p14:tracePt t="48423" x="7747000" y="2235200"/>
          <p14:tracePt t="48431" x="7734300" y="2247900"/>
          <p14:tracePt t="48445" x="7727950" y="2266950"/>
          <p14:tracePt t="48445" x="7715250" y="2311400"/>
          <p14:tracePt t="48461" x="7639050" y="2425700"/>
          <p14:tracePt t="48479" x="7607300" y="2482850"/>
          <p14:tracePt t="48495" x="7569200" y="2540000"/>
          <p14:tracePt t="48511" x="7556500" y="2559050"/>
          <p14:tracePt t="48527" x="7556500" y="2571750"/>
          <p14:tracePt t="48544" x="7550150" y="2603500"/>
          <p14:tracePt t="48560" x="7543800" y="2609850"/>
          <p14:tracePt t="48577" x="7543800" y="2622550"/>
          <p14:tracePt t="48594" x="7537450" y="2628900"/>
          <p14:tracePt t="48663" x="7537450" y="2635250"/>
          <p14:tracePt t="48739" x="0" y="0"/>
        </p14:tracePtLst>
        <p14:tracePtLst>
          <p14:tracePt t="57029" x="1320800" y="3632200"/>
          <p14:tracePt t="57328" x="1333500" y="3632200"/>
          <p14:tracePt t="57337" x="1346200" y="3638550"/>
          <p14:tracePt t="57345" x="1397000" y="3657600"/>
          <p14:tracePt t="57354" x="1435100" y="3683000"/>
          <p14:tracePt t="57360" x="1504950" y="3702050"/>
          <p14:tracePt t="57377" x="1612900" y="3778250"/>
          <p14:tracePt t="57394" x="1708150" y="3841750"/>
          <p14:tracePt t="57410" x="1790700" y="3911600"/>
          <p14:tracePt t="57427" x="1898650" y="3987800"/>
          <p14:tracePt t="57444" x="2070100" y="4070350"/>
          <p14:tracePt t="57460" x="2260600" y="4171950"/>
          <p14:tracePt t="57479" x="2451100" y="4260850"/>
          <p14:tracePt t="57494" x="2660650" y="4375150"/>
          <p14:tracePt t="57511" x="2781300" y="4445000"/>
          <p14:tracePt t="57527" x="2851150" y="4495800"/>
          <p14:tracePt t="57544" x="2895600" y="4521200"/>
          <p14:tracePt t="57561" x="2933700" y="4546600"/>
          <p14:tracePt t="57579" x="3003550" y="4572000"/>
          <p14:tracePt t="57594" x="3117850" y="4616450"/>
          <p14:tracePt t="57611" x="3282950" y="4622800"/>
          <p14:tracePt t="57627" x="3473450" y="4622800"/>
          <p14:tracePt t="57644" x="3683000" y="4622800"/>
          <p14:tracePt t="57661" x="3911600" y="4622800"/>
          <p14:tracePt t="57679" x="4121150" y="4622800"/>
          <p14:tracePt t="57694" x="4349750" y="4622800"/>
          <p14:tracePt t="57711" x="4584700" y="4641850"/>
          <p14:tracePt t="57711" x="4679950" y="4641850"/>
          <p14:tracePt t="57728" x="4845050" y="4641850"/>
          <p14:tracePt t="57745" x="4933950" y="4648200"/>
          <p14:tracePt t="57762" x="4978400" y="4654550"/>
          <p14:tracePt t="57779" x="5003800" y="4660900"/>
          <p14:tracePt t="57794" x="5022850" y="4667250"/>
          <p14:tracePt t="57811" x="5035550" y="4673600"/>
          <p14:tracePt t="57828" x="5041900" y="4679950"/>
          <p14:tracePt t="58080" x="5041900" y="4686300"/>
          <p14:tracePt t="58152" x="5035550" y="4692650"/>
          <p14:tracePt t="58160" x="5029200" y="4692650"/>
          <p14:tracePt t="58192" x="5022850" y="4705350"/>
          <p14:tracePt t="58202" x="5016500" y="4705350"/>
          <p14:tracePt t="58224" x="5010150" y="4705350"/>
          <p14:tracePt t="58241" x="4997450" y="4705350"/>
          <p14:tracePt t="58249" x="4991100" y="4711700"/>
          <p14:tracePt t="58257" x="4978400" y="4718050"/>
          <p14:tracePt t="58265" x="4972050" y="4737100"/>
          <p14:tracePt t="58279" x="4965700" y="4806950"/>
          <p14:tracePt t="58295" x="4953000" y="4876800"/>
          <p14:tracePt t="58312" x="4965700" y="5022850"/>
          <p14:tracePt t="58329" x="5054600" y="5168900"/>
          <p14:tracePt t="58345" x="5130800" y="5289550"/>
          <p14:tracePt t="58362" x="5156200" y="5346700"/>
          <p14:tracePt t="58379" x="5162550" y="5346700"/>
          <p14:tracePt t="58417" x="5162550" y="5353050"/>
          <p14:tracePt t="58456" x="5162550" y="5365750"/>
          <p14:tracePt t="58464" x="5149850" y="5372100"/>
          <p14:tracePt t="58481" x="5143500" y="5372100"/>
          <p14:tracePt t="58481" x="5137150" y="5372100"/>
          <p14:tracePt t="58529" x="5130800" y="5372100"/>
          <p14:tracePt t="58529" x="5124450" y="5372100"/>
          <p14:tracePt t="58569" x="5137150" y="5372100"/>
          <p14:tracePt t="58577" x="5156200" y="5365750"/>
          <p14:tracePt t="58588" x="5187950" y="5359400"/>
          <p14:tracePt t="58588" x="5219700" y="5359400"/>
          <p14:tracePt t="58596" x="5327650" y="5327650"/>
          <p14:tracePt t="58613" x="5441950" y="5295900"/>
          <p14:tracePt t="58629" x="5524500" y="5270500"/>
          <p14:tracePt t="58646" x="5556250" y="5257800"/>
          <p14:tracePt t="58662" x="5581650" y="5251450"/>
          <p14:tracePt t="58695" x="5588000" y="5245100"/>
          <p14:tracePt t="58711" x="5594350" y="5238750"/>
          <p14:tracePt t="58728" x="5607050" y="5226050"/>
          <p14:tracePt t="58729" x="5626100" y="5226050"/>
          <p14:tracePt t="58746" x="5645150" y="5219700"/>
          <p14:tracePt t="58762" x="5676900" y="5213350"/>
          <p14:tracePt t="58780" x="5695950" y="5207000"/>
          <p14:tracePt t="58796" x="5759450" y="5207000"/>
          <p14:tracePt t="58813" x="5816600" y="5207000"/>
          <p14:tracePt t="58829" x="5873750" y="5207000"/>
          <p14:tracePt t="58846" x="5937250" y="5207000"/>
          <p14:tracePt t="58863" x="6007100" y="5207000"/>
          <p14:tracePt t="58879" x="6070600" y="5207000"/>
          <p14:tracePt t="58896" x="6191250" y="5232400"/>
          <p14:tracePt t="58913" x="6261100" y="5238750"/>
          <p14:tracePt t="58929" x="6337300" y="5251450"/>
          <p14:tracePt t="58946" x="6413500" y="5251450"/>
          <p14:tracePt t="58964" x="6470650" y="5251450"/>
          <p14:tracePt t="58980" x="6508750" y="5251450"/>
          <p14:tracePt t="58996" x="6559550" y="5257800"/>
          <p14:tracePt t="59013" x="6584950" y="5257800"/>
          <p14:tracePt t="59030" x="6629400" y="5257800"/>
          <p14:tracePt t="59046" x="6661150" y="5257800"/>
          <p14:tracePt t="59063" x="6699250" y="5264150"/>
          <p14:tracePt t="59080" x="6737350" y="5264150"/>
          <p14:tracePt t="59096" x="6781800" y="5270500"/>
          <p14:tracePt t="59113" x="6864350" y="5270500"/>
          <p14:tracePt t="59130" x="6902450" y="5276850"/>
          <p14:tracePt t="59146" x="6953250" y="5283200"/>
          <p14:tracePt t="59163" x="6985000" y="5283200"/>
          <p14:tracePt t="59180" x="7035800" y="5283200"/>
          <p14:tracePt t="59196" x="7073900" y="5289550"/>
          <p14:tracePt t="59213" x="7105650" y="5295900"/>
          <p14:tracePt t="59230" x="7169150" y="5302250"/>
          <p14:tracePt t="59247" x="7226300" y="5302250"/>
          <p14:tracePt t="59263" x="7321550" y="5302250"/>
          <p14:tracePt t="59281" x="7353300" y="5302250"/>
          <p14:tracePt t="59297" x="7410450" y="5302250"/>
          <p14:tracePt t="59313" x="7480300" y="5302250"/>
          <p14:tracePt t="59330" x="7569200" y="5302250"/>
          <p14:tracePt t="59347" x="7683500" y="5302250"/>
          <p14:tracePt t="59363" x="7740650" y="5302250"/>
          <p14:tracePt t="59380" x="7791450" y="5302250"/>
          <p14:tracePt t="59397" x="7829550" y="5289550"/>
          <p14:tracePt t="59414" x="7861300" y="5289550"/>
          <p14:tracePt t="59430" x="7918450" y="5270500"/>
          <p14:tracePt t="59447" x="7994650" y="5264150"/>
          <p14:tracePt t="59464" x="8083550" y="5251450"/>
          <p14:tracePt t="59480" x="8197850" y="5213350"/>
          <p14:tracePt t="59498" x="8280400" y="5187950"/>
          <p14:tracePt t="59513" x="8337550" y="5149850"/>
          <p14:tracePt t="59530" x="8401050" y="5099050"/>
          <p14:tracePt t="59547" x="8464550" y="5060950"/>
          <p14:tracePt t="59564" x="8489950" y="5035550"/>
          <p14:tracePt t="59581" x="8521700" y="5010150"/>
          <p14:tracePt t="59597" x="8559800" y="4959350"/>
          <p14:tracePt t="59614" x="8629650" y="4889500"/>
          <p14:tracePt t="59631" x="8699500" y="4794250"/>
          <p14:tracePt t="59648" x="8718550" y="4775200"/>
          <p14:tracePt t="59664" x="8743950" y="4718050"/>
          <p14:tracePt t="59682" x="8769350" y="4654550"/>
          <p14:tracePt t="59697" x="8801100" y="4578350"/>
          <p14:tracePt t="59714" x="8858250" y="4483100"/>
          <p14:tracePt t="59731" x="8890000" y="4425950"/>
          <p14:tracePt t="59748" x="8909050" y="4387850"/>
          <p14:tracePt t="59764" x="8921750" y="4362450"/>
          <p14:tracePt t="59781" x="8934450" y="4337050"/>
          <p14:tracePt t="59797" x="8940800" y="4286250"/>
          <p14:tracePt t="59814" x="8940800" y="4273550"/>
          <p14:tracePt t="59831" x="8940800" y="4260850"/>
          <p14:tracePt t="59867" x="8940800" y="4254500"/>
          <p14:tracePt t="59889" x="8934450" y="4254500"/>
          <p14:tracePt t="59900" x="8915400" y="4254500"/>
          <p14:tracePt t="59914" x="8902700" y="4254500"/>
          <p14:tracePt t="59915" x="8851900" y="4254500"/>
          <p14:tracePt t="59931" x="8775700" y="4254500"/>
          <p14:tracePt t="59948" x="8648700" y="4241800"/>
          <p14:tracePt t="59964" x="8547100" y="4222750"/>
          <p14:tracePt t="59981" x="8470900" y="4210050"/>
          <p14:tracePt t="59998" x="8375650" y="4197350"/>
          <p14:tracePt t="60015" x="8261350" y="4184650"/>
          <p14:tracePt t="60034" x="8229600" y="4184650"/>
          <p14:tracePt t="60048" x="8115300" y="4159250"/>
          <p14:tracePt t="60065" x="8051800" y="4146550"/>
          <p14:tracePt t="60081" x="7988300" y="4133850"/>
          <p14:tracePt t="60098" x="7905750" y="4127500"/>
          <p14:tracePt t="60115" x="7816850" y="4121150"/>
          <p14:tracePt t="60148" x="7715250" y="4114800"/>
          <p14:tracePt t="60149" x="7626350" y="4114800"/>
          <p14:tracePt t="60165" x="7518400" y="4114800"/>
          <p14:tracePt t="60182" x="7416800" y="4108450"/>
          <p14:tracePt t="60198" x="7327900" y="4108450"/>
          <p14:tracePt t="60215" x="7232650" y="4108450"/>
          <p14:tracePt t="60232" x="7054850" y="4108450"/>
          <p14:tracePt t="60249" x="6953250" y="4108450"/>
          <p14:tracePt t="60265" x="6870700" y="4108450"/>
          <p14:tracePt t="60282" x="6788150" y="4108450"/>
          <p14:tracePt t="60298" x="6692900" y="4108450"/>
          <p14:tracePt t="60315" x="6616700" y="4108450"/>
          <p14:tracePt t="60332" x="6565900" y="4108450"/>
          <p14:tracePt t="60348" x="6515100" y="4108450"/>
          <p14:tracePt t="60365" x="6470650" y="4108450"/>
          <p14:tracePt t="60382" x="6419850" y="4108450"/>
          <p14:tracePt t="60398" x="6362700" y="4108450"/>
          <p14:tracePt t="60415" x="6292850" y="4108450"/>
          <p14:tracePt t="60432" x="6197600" y="4114800"/>
          <p14:tracePt t="60449" x="6096000" y="4127500"/>
          <p14:tracePt t="60465" x="5969000" y="4146550"/>
          <p14:tracePt t="60482" x="5835650" y="4178300"/>
          <p14:tracePt t="60500" x="5746750" y="4203700"/>
          <p14:tracePt t="60515" x="5670550" y="4241800"/>
          <p14:tracePt t="60532" x="5600700" y="4286250"/>
          <p14:tracePt t="60549" x="5556250" y="4318000"/>
          <p14:tracePt t="60566" x="5480050" y="4368800"/>
          <p14:tracePt t="60582" x="5429250" y="4419600"/>
          <p14:tracePt t="60582" x="5403850" y="4438650"/>
          <p14:tracePt t="60615" x="5397500" y="4445000"/>
          <p14:tracePt t="60616" x="5384800" y="4476750"/>
          <p14:tracePt t="60633" x="5359400" y="4521200"/>
          <p14:tracePt t="60649" x="5334000" y="4552950"/>
          <p14:tracePt t="60666" x="5302250" y="4584700"/>
          <p14:tracePt t="60682" x="5276850" y="4622800"/>
          <p14:tracePt t="60699" x="5245100" y="4654550"/>
          <p14:tracePt t="60716" x="5219700" y="4679950"/>
          <p14:tracePt t="60733" x="5175250" y="4711700"/>
          <p14:tracePt t="60749" x="5149850" y="4737100"/>
          <p14:tracePt t="60766" x="5124450" y="4749800"/>
          <p14:tracePt t="60783" x="5111750" y="4775200"/>
          <p14:tracePt t="60799" x="5092700" y="4819650"/>
          <p14:tracePt t="60816" x="5080000" y="4883150"/>
          <p14:tracePt t="60833" x="5067300" y="4946650"/>
          <p14:tracePt t="60849" x="5060950" y="5016500"/>
          <p14:tracePt t="60866" x="5060950" y="5060950"/>
          <p14:tracePt t="60883" x="5080000" y="5118100"/>
          <p14:tracePt t="60899" x="5137150" y="5187950"/>
          <p14:tracePt t="60916" x="5200650" y="5245100"/>
          <p14:tracePt t="60933" x="5219700" y="5270500"/>
          <p14:tracePt t="60949" x="5264150" y="5283200"/>
          <p14:tracePt t="60966" x="5295900" y="5302250"/>
          <p14:tracePt t="60983" x="5308600" y="5321300"/>
          <p14:tracePt t="61000" x="5372100" y="5353050"/>
          <p14:tracePt t="61017" x="5416550" y="5359400"/>
          <p14:tracePt t="61033" x="5511800" y="5378450"/>
          <p14:tracePt t="61050" x="5619750" y="5416550"/>
          <p14:tracePt t="61066" x="5759450" y="5441950"/>
          <p14:tracePt t="61083" x="5905500" y="5467350"/>
          <p14:tracePt t="61100" x="6051550" y="5486400"/>
          <p14:tracePt t="61116" x="6165850" y="5486400"/>
          <p14:tracePt t="61133" x="6350000" y="5486400"/>
          <p14:tracePt t="61150" x="6565900" y="5486400"/>
          <p14:tracePt t="61166" x="6800850" y="5454650"/>
          <p14:tracePt t="61183" x="6997700" y="5448300"/>
          <p14:tracePt t="61200" x="7283450" y="5422900"/>
          <p14:tracePt t="61217" x="7435850" y="5410200"/>
          <p14:tracePt t="61234" x="7575550" y="5384800"/>
          <p14:tracePt t="61251" x="7670800" y="5372100"/>
          <p14:tracePt t="61269" x="7747000" y="5359400"/>
          <p14:tracePt t="61284" x="7797800" y="5359400"/>
          <p14:tracePt t="61301" x="7867650" y="5353050"/>
          <p14:tracePt t="61318" x="7975600" y="5340350"/>
          <p14:tracePt t="61336" x="8058150" y="5327650"/>
          <p14:tracePt t="61351" x="8197850" y="5264150"/>
          <p14:tracePt t="61370" x="8255000" y="5245100"/>
          <p14:tracePt t="61385" x="8382000" y="5168900"/>
          <p14:tracePt t="61402" x="8445500" y="5105400"/>
          <p14:tracePt t="61418" x="8489950" y="5048250"/>
          <p14:tracePt t="61435" x="8515350" y="5016500"/>
          <p14:tracePt t="61451" x="8521700" y="4978400"/>
          <p14:tracePt t="61468" x="8528050" y="4933950"/>
          <p14:tracePt t="61485" x="8528050" y="4870450"/>
          <p14:tracePt t="61502" x="8528050" y="4813300"/>
          <p14:tracePt t="61518" x="8521700" y="4711700"/>
          <p14:tracePt t="61535" x="8509000" y="4597400"/>
          <p14:tracePt t="61551" x="8451850" y="4489450"/>
          <p14:tracePt t="61568" x="8401050" y="4394200"/>
          <p14:tracePt t="61585" x="8299450" y="4235450"/>
          <p14:tracePt t="61603" x="8178800" y="4159250"/>
          <p14:tracePt t="61618" x="8039100" y="4083050"/>
          <p14:tracePt t="61635" x="7861300" y="4038600"/>
          <p14:tracePt t="61652" x="7677150" y="4000500"/>
          <p14:tracePt t="61668" x="7423150" y="3956050"/>
          <p14:tracePt t="61685" x="7169150" y="3905250"/>
          <p14:tracePt t="61702" x="6959600" y="3867150"/>
          <p14:tracePt t="61718" x="6762750" y="3835400"/>
          <p14:tracePt t="61735" x="6559550" y="3822700"/>
          <p14:tracePt t="61752" x="6362700" y="3822700"/>
          <p14:tracePt t="61769" x="6210300" y="3822700"/>
          <p14:tracePt t="61785" x="5956300" y="3873500"/>
          <p14:tracePt t="61818" x="5772150" y="3917950"/>
          <p14:tracePt t="61819" x="5594350" y="3994150"/>
          <p14:tracePt t="61835" x="5403850" y="4070350"/>
          <p14:tracePt t="61852" x="5207000" y="4178300"/>
          <p14:tracePt t="61869" x="5022850" y="4292600"/>
          <p14:tracePt t="61885" x="4927600" y="4413250"/>
          <p14:tracePt t="61902" x="4845050" y="4533900"/>
          <p14:tracePt t="61919" x="4800600" y="4648200"/>
          <p14:tracePt t="61936" x="4800600" y="4768850"/>
          <p14:tracePt t="61953" x="4794250" y="4845050"/>
          <p14:tracePt t="61969" x="4768850" y="4953000"/>
          <p14:tracePt t="61986" x="4768850" y="4991100"/>
          <p14:tracePt t="62002" x="4768850" y="5022850"/>
          <p14:tracePt t="62019" x="4781550" y="5060950"/>
          <p14:tracePt t="62036" x="4794250" y="5092700"/>
          <p14:tracePt t="62052" x="4819650" y="5130800"/>
          <p14:tracePt t="62069" x="4832350" y="5156200"/>
          <p14:tracePt t="62086" x="4857750" y="5181600"/>
          <p14:tracePt t="62103" x="4902200" y="5219700"/>
          <p14:tracePt t="62119" x="4959350" y="5264150"/>
          <p14:tracePt t="62136" x="5010150" y="5270500"/>
          <p14:tracePt t="62152" x="5080000" y="5283200"/>
          <p14:tracePt t="62170" x="5168900" y="5289550"/>
          <p14:tracePt t="62186" x="5289550" y="5314950"/>
          <p14:tracePt t="62203" x="5410200" y="5321300"/>
          <p14:tracePt t="62219" x="5594350" y="5334000"/>
          <p14:tracePt t="62236" x="5829300" y="5340350"/>
          <p14:tracePt t="62253" x="6057900" y="5340350"/>
          <p14:tracePt t="62270" x="6273800" y="5340350"/>
          <p14:tracePt t="62286" x="6502400" y="5308600"/>
          <p14:tracePt t="62303" x="6705600" y="5302250"/>
          <p14:tracePt t="62319" x="6858000" y="5289550"/>
          <p14:tracePt t="62336" x="7023100" y="5238750"/>
          <p14:tracePt t="62353" x="7315200" y="5187950"/>
          <p14:tracePt t="62371" x="7461250" y="5130800"/>
          <p14:tracePt t="62386" x="7581900" y="5111750"/>
          <p14:tracePt t="62403" x="7791450" y="5041900"/>
          <p14:tracePt t="62419" x="7950200" y="4991100"/>
          <p14:tracePt t="62436" x="8051800" y="4959350"/>
          <p14:tracePt t="62453" x="8140700" y="4902200"/>
          <p14:tracePt t="62470" x="8204200" y="4845050"/>
          <p14:tracePt t="62486" x="8261350" y="4813300"/>
          <p14:tracePt t="62503" x="8318500" y="4749800"/>
          <p14:tracePt t="62520" x="8413750" y="4667250"/>
          <p14:tracePt t="62537" x="8585200" y="4464050"/>
          <p14:tracePt t="62553" x="8724900" y="4298950"/>
          <p14:tracePt t="62571" x="8756650" y="4248150"/>
          <p14:tracePt t="62587" x="8788400" y="4159250"/>
          <p14:tracePt t="62603" x="8807450" y="4114800"/>
          <p14:tracePt t="62620" x="8813800" y="4076700"/>
          <p14:tracePt t="62637" x="8813800" y="4057650"/>
          <p14:tracePt t="62653" x="8807450" y="4032250"/>
          <p14:tracePt t="62670" x="8788400" y="4013200"/>
          <p14:tracePt t="62687" x="8756650" y="4000500"/>
          <p14:tracePt t="62703" x="8680450" y="3956050"/>
          <p14:tracePt t="62720" x="8540750" y="3886200"/>
          <p14:tracePt t="62737" x="8248650" y="3803650"/>
          <p14:tracePt t="62754" x="8039100" y="3778250"/>
          <p14:tracePt t="62770" x="7842250" y="3759200"/>
          <p14:tracePt t="62787" x="7651750" y="3759200"/>
          <p14:tracePt t="62804" x="7505700" y="3759200"/>
          <p14:tracePt t="62820" x="7334250" y="3759200"/>
          <p14:tracePt t="62837" x="7162800" y="3759200"/>
          <p14:tracePt t="62853" x="6902450" y="3829050"/>
          <p14:tracePt t="62870" x="6680200" y="3860800"/>
          <p14:tracePt t="62887" x="6394450" y="3937000"/>
          <p14:tracePt t="62904" x="6134100" y="3994150"/>
          <p14:tracePt t="62920" x="5772150" y="4051300"/>
          <p14:tracePt t="62920" x="5575300" y="4102100"/>
          <p14:tracePt t="62938" x="5295900" y="4171950"/>
          <p14:tracePt t="62954" x="5060950" y="4229100"/>
          <p14:tracePt t="62971" x="4889500" y="4273550"/>
          <p14:tracePt t="62987" x="4749800" y="4298950"/>
          <p14:tracePt t="63004" x="4660900" y="4324350"/>
          <p14:tracePt t="63021" x="4616450" y="4343400"/>
          <p14:tracePt t="63037" x="4597400" y="4356100"/>
          <p14:tracePt t="63054" x="4591050" y="4381500"/>
          <p14:tracePt t="63071" x="4591050" y="4400550"/>
          <p14:tracePt t="63087" x="4591050" y="4406900"/>
          <p14:tracePt t="63131" x="4591050" y="4413250"/>
          <p14:tracePt t="63162" x="4597400" y="4413250"/>
          <p14:tracePt t="63282" x="4603750" y="4413250"/>
          <p14:tracePt t="63338" x="4610100" y="4413250"/>
          <p14:tracePt t="63393" x="4616450" y="4413250"/>
          <p14:tracePt t="63434" x="4622800" y="4413250"/>
          <p14:tracePt t="63441" x="0" y="0"/>
        </p14:tracePtLst>
        <p14:tracePtLst>
          <p14:tracePt t="68464" x="4686300" y="4165600"/>
          <p14:tracePt t="68482" x="4692650" y="4165600"/>
          <p14:tracePt t="68490" x="4699000" y="4165600"/>
          <p14:tracePt t="68507" x="4705350" y="4165600"/>
          <p14:tracePt t="68522" x="4711700" y="4165600"/>
          <p14:tracePt t="68539" x="4718050" y="4165600"/>
          <p14:tracePt t="68546" x="4718050" y="4171950"/>
          <p14:tracePt t="68554" x="4718050" y="4191000"/>
          <p14:tracePt t="68570" x="4718050" y="4229100"/>
          <p14:tracePt t="68586" x="4705350" y="4298950"/>
          <p14:tracePt t="68601" x="4686300" y="4349750"/>
          <p14:tracePt t="68618" x="4673600" y="4413250"/>
          <p14:tracePt t="68634" x="4673600" y="4451350"/>
          <p14:tracePt t="68650" x="4673600" y="4495800"/>
          <p14:tracePt t="68665" x="4679950" y="4546600"/>
          <p14:tracePt t="68696" x="4705350" y="4635500"/>
          <p14:tracePt t="68713" x="4756150" y="4724400"/>
          <p14:tracePt t="68715" x="4787900" y="4768850"/>
          <p14:tracePt t="68715" x="4800600" y="4781550"/>
          <p14:tracePt t="68739" x="4845050" y="4845050"/>
          <p14:tracePt t="68754" x="4864100" y="4870450"/>
          <p14:tracePt t="68771" x="4902200" y="4895850"/>
          <p14:tracePt t="68785" x="4921250" y="4908550"/>
          <p14:tracePt t="68802" x="4946650" y="4927600"/>
          <p14:tracePt t="68818" x="4997450" y="4953000"/>
          <p14:tracePt t="68834" x="5048250" y="4972050"/>
          <p14:tracePt t="68845" x="5124450" y="4997450"/>
          <p14:tracePt t="68862" x="5175250" y="5010150"/>
          <p14:tracePt t="68879" x="5213350" y="5029200"/>
          <p14:tracePt t="68897" x="5270500" y="5060950"/>
          <p14:tracePt t="68913" x="5403850" y="5124450"/>
          <p14:tracePt t="68947" x="5467350" y="5143500"/>
          <p14:tracePt t="68947" x="5511800" y="5175250"/>
          <p14:tracePt t="68964" x="5556250" y="5207000"/>
          <p14:tracePt t="68980" x="5600700" y="5232400"/>
          <p14:tracePt t="68997" x="5619750" y="5245100"/>
          <p14:tracePt t="69014" x="5651500" y="5251450"/>
          <p14:tracePt t="69030" x="5683250" y="5257800"/>
          <p14:tracePt t="69047" x="5702300" y="5264150"/>
          <p14:tracePt t="69064" x="5715000" y="5264150"/>
          <p14:tracePt t="69081" x="5778500" y="5295900"/>
          <p14:tracePt t="69097" x="5924550" y="5340350"/>
          <p14:tracePt t="69115" x="6070600" y="5365750"/>
          <p14:tracePt t="69131" x="6191250" y="5384800"/>
          <p14:tracePt t="69148" x="6381750" y="5429250"/>
          <p14:tracePt t="69164" x="6515100" y="5454650"/>
          <p14:tracePt t="69181" x="6604000" y="5467350"/>
          <p14:tracePt t="69197" x="6692900" y="5473700"/>
          <p14:tracePt t="69215" x="6807200" y="5473700"/>
          <p14:tracePt t="69231" x="6946900" y="5473700"/>
          <p14:tracePt t="69248" x="7099300" y="5473700"/>
          <p14:tracePt t="69264" x="7226300" y="5473700"/>
          <p14:tracePt t="69281" x="7391400" y="5473700"/>
          <p14:tracePt t="69297" x="7664450" y="5454650"/>
          <p14:tracePt t="69315" x="7835900" y="5435600"/>
          <p14:tracePt t="69331" x="8045450" y="5403850"/>
          <p14:tracePt t="69348" x="8197850" y="5378450"/>
          <p14:tracePt t="69364" x="8337550" y="5321300"/>
          <p14:tracePt t="69381" x="8439150" y="5289550"/>
          <p14:tracePt t="69398" x="8534400" y="5245100"/>
          <p14:tracePt t="69415" x="8591550" y="5200650"/>
          <p14:tracePt t="69431" x="8648700" y="5149850"/>
          <p14:tracePt t="69449" x="8680450" y="5118100"/>
          <p14:tracePt t="69464" x="8705850" y="5080000"/>
          <p14:tracePt t="69481" x="8750300" y="5003800"/>
          <p14:tracePt t="69499" x="8756650" y="4940300"/>
          <p14:tracePt t="69515" x="8769350" y="4876800"/>
          <p14:tracePt t="69531" x="8775700" y="4845050"/>
          <p14:tracePt t="69548" x="8807450" y="4781550"/>
          <p14:tracePt t="69565" x="8820150" y="4743450"/>
          <p14:tracePt t="69581" x="8851900" y="4692650"/>
          <p14:tracePt t="69598" x="8858250" y="4660900"/>
          <p14:tracePt t="69615" x="8864600" y="4641850"/>
          <p14:tracePt t="69631" x="8864600" y="4629150"/>
          <p14:tracePt t="69648" x="8845550" y="4597400"/>
          <p14:tracePt t="69665" x="8807450" y="4559300"/>
          <p14:tracePt t="69665" x="8788400" y="4533900"/>
          <p14:tracePt t="69683" x="8699500" y="4476750"/>
          <p14:tracePt t="69699" x="8623300" y="4445000"/>
          <p14:tracePt t="69715" x="8553450" y="4419600"/>
          <p14:tracePt t="69731" x="8413750" y="4368800"/>
          <p14:tracePt t="69749" x="8274050" y="4349750"/>
          <p14:tracePt t="69765" x="8147050" y="4324350"/>
          <p14:tracePt t="69782" x="8083550" y="4324350"/>
          <p14:tracePt t="69798" x="8026400" y="4324350"/>
          <p14:tracePt t="69815" x="7874000" y="4324350"/>
          <p14:tracePt t="69832" x="7740650" y="4324350"/>
          <p14:tracePt t="69849" x="7569200" y="4324350"/>
          <p14:tracePt t="69865" x="7194550" y="4324350"/>
          <p14:tracePt t="69883" x="6870700" y="4318000"/>
          <p14:tracePt t="69900" x="6559550" y="4273550"/>
          <p14:tracePt t="69915" x="6311900" y="4260850"/>
          <p14:tracePt t="69932" x="6115050" y="4241800"/>
          <p14:tracePt t="69949" x="5943600" y="4235450"/>
          <p14:tracePt t="69965" x="5803900" y="4235450"/>
          <p14:tracePt t="69982" x="5689600" y="4235450"/>
          <p14:tracePt t="69999" x="5562600" y="4235450"/>
          <p14:tracePt t="70015" x="5473700" y="4241800"/>
          <p14:tracePt t="70032" x="5391150" y="4260850"/>
          <p14:tracePt t="70049" x="5295900" y="4273550"/>
          <p14:tracePt t="70065" x="5143500" y="4279900"/>
          <p14:tracePt t="70083" x="5080000" y="4279900"/>
          <p14:tracePt t="70099" x="5035550" y="4279900"/>
          <p14:tracePt t="70115" x="5003800" y="4286250"/>
          <p14:tracePt t="70132" x="4972050" y="4311650"/>
          <p14:tracePt t="70149" x="4933950" y="4356100"/>
          <p14:tracePt t="70165" x="4921250" y="4375150"/>
          <p14:tracePt t="70182" x="4914900" y="4438650"/>
          <p14:tracePt t="70199" x="4902200" y="4508500"/>
          <p14:tracePt t="70216" x="4876800" y="4635500"/>
          <p14:tracePt t="70232" x="4838700" y="4749800"/>
          <p14:tracePt t="70249" x="4832350" y="4883150"/>
          <p14:tracePt t="70267" x="4832350" y="4927600"/>
          <p14:tracePt t="70283" x="4857750" y="5010150"/>
          <p14:tracePt t="70299" x="4902200" y="5073650"/>
          <p14:tracePt t="70316" x="4921250" y="5130800"/>
          <p14:tracePt t="70332" x="4933950" y="5156200"/>
          <p14:tracePt t="70349" x="4946650" y="5175250"/>
          <p14:tracePt t="70366" x="4953000" y="5181600"/>
          <p14:tracePt t="70402" x="4953000" y="5194300"/>
          <p14:tracePt t="70403" x="4965700" y="5207000"/>
          <p14:tracePt t="70415" x="4978400" y="5213350"/>
          <p14:tracePt t="70433" x="4984750" y="5219700"/>
          <p14:tracePt t="70450" x="5060950" y="5238750"/>
          <p14:tracePt t="70467" x="5124450" y="5257800"/>
          <p14:tracePt t="70483" x="5232400" y="5283200"/>
          <p14:tracePt t="70499" x="5372100" y="5289550"/>
          <p14:tracePt t="70516" x="5524500" y="5289550"/>
          <p14:tracePt t="70533" x="5721350" y="5302250"/>
          <p14:tracePt t="70550" x="5892800" y="5302250"/>
          <p14:tracePt t="70566" x="6064250" y="5302250"/>
          <p14:tracePt t="70583" x="6229350" y="5302250"/>
          <p14:tracePt t="70600" x="6356350" y="5302250"/>
          <p14:tracePt t="70616" x="6534150" y="5302250"/>
          <p14:tracePt t="70633" x="6800850" y="5302250"/>
          <p14:tracePt t="70651" x="7004050" y="5302250"/>
          <p14:tracePt t="70667" x="7169150" y="5302250"/>
          <p14:tracePt t="70683" x="7334250" y="5276850"/>
          <p14:tracePt t="70700" x="7473950" y="5270500"/>
          <p14:tracePt t="70716" x="7556500" y="5257800"/>
          <p14:tracePt t="70733" x="7645400" y="5251450"/>
          <p14:tracePt t="70750" x="7747000" y="5226050"/>
          <p14:tracePt t="70767" x="7842250" y="5194300"/>
          <p14:tracePt t="70783" x="7899400" y="5149850"/>
          <p14:tracePt t="70800" x="7918450" y="5130800"/>
          <p14:tracePt t="70817" x="7924800" y="5111750"/>
          <p14:tracePt t="70833" x="7950200" y="5080000"/>
          <p14:tracePt t="70851" x="7962900" y="5054600"/>
          <p14:tracePt t="70868" x="7969250" y="5041900"/>
          <p14:tracePt t="70883" x="7975600" y="5035550"/>
          <p14:tracePt t="70964" x="7962900" y="5054600"/>
          <p14:tracePt t="70978" x="7943850" y="5067300"/>
          <p14:tracePt t="70986" x="7905750" y="5111750"/>
          <p14:tracePt t="71002" x="7810500" y="5219700"/>
          <p14:tracePt t="71003" x="7766050" y="5245100"/>
          <p14:tracePt t="71017" x="7467600" y="5365750"/>
          <p14:tracePt t="71034" x="7080250" y="5384800"/>
          <p14:tracePt t="71051" x="6661150" y="5384800"/>
          <p14:tracePt t="71067" x="6064250" y="5384800"/>
          <p14:tracePt t="71084" x="5676900" y="5403850"/>
          <p14:tracePt t="71101" x="5524500" y="5403850"/>
          <p14:tracePt t="71117" x="5492750" y="5403850"/>
          <p14:tracePt t="71134" x="5480050" y="5384800"/>
          <p14:tracePt t="71150" x="5480050" y="5314950"/>
          <p14:tracePt t="71167" x="5480050" y="5149850"/>
          <p14:tracePt t="71184" x="5480050" y="5029200"/>
          <p14:tracePt t="71201" x="5486400" y="4921250"/>
          <p14:tracePt t="71217" x="5511800" y="4826000"/>
          <p14:tracePt t="71234" x="5524500" y="4768850"/>
          <p14:tracePt t="71251" x="5537200" y="4711700"/>
          <p14:tracePt t="71267" x="5543550" y="4667250"/>
          <p14:tracePt t="71284" x="5549900" y="4654550"/>
          <p14:tracePt t="71362" x="5556250" y="4648200"/>
          <p14:tracePt t="71378" x="5568950" y="4648200"/>
          <p14:tracePt t="71386" x="5575300" y="4648200"/>
          <p14:tracePt t="71410" x="5581650" y="4648200"/>
          <p14:tracePt t="71410" x="5588000" y="4648200"/>
          <p14:tracePt t="71418" x="5607050" y="4654550"/>
          <p14:tracePt t="71435" x="5645150" y="4667250"/>
          <p14:tracePt t="71451" x="5683250" y="4679950"/>
          <p14:tracePt t="71468" x="5740400" y="4679950"/>
          <p14:tracePt t="71484" x="5778500" y="4679950"/>
          <p14:tracePt t="71501" x="5829300" y="4673600"/>
          <p14:tracePt t="71518" x="5886450" y="4654550"/>
          <p14:tracePt t="71534" x="5981700" y="4641850"/>
          <p14:tracePt t="71551" x="6083300" y="4629150"/>
          <p14:tracePt t="71569" x="6216650" y="4591050"/>
          <p14:tracePt t="71585" x="6337300" y="4591050"/>
          <p14:tracePt t="71601" x="6553200" y="4591050"/>
          <p14:tracePt t="71619" x="6705600" y="4591050"/>
          <p14:tracePt t="71635" x="6889750" y="4591050"/>
          <p14:tracePt t="71651" x="7067550" y="4591050"/>
          <p14:tracePt t="71669" x="7181850" y="4603750"/>
          <p14:tracePt t="71685" x="7277100" y="4622800"/>
          <p14:tracePt t="71702" x="7366000" y="4654550"/>
          <p14:tracePt t="71718" x="7429500" y="4673600"/>
          <p14:tracePt t="71735" x="7467600" y="4686300"/>
          <p14:tracePt t="71752" x="7505700" y="4686300"/>
          <p14:tracePt t="71768" x="7543800" y="4686300"/>
          <p14:tracePt t="71785" x="7613650" y="4705350"/>
          <p14:tracePt t="71803" x="7721600" y="4743450"/>
          <p14:tracePt t="71819" x="7874000" y="4768850"/>
          <p14:tracePt t="71835" x="8007350" y="4775200"/>
          <p14:tracePt t="71852" x="8166100" y="4775200"/>
          <p14:tracePt t="71868" x="8286750" y="4775200"/>
          <p14:tracePt t="71885" x="8401050" y="4775200"/>
          <p14:tracePt t="71901" x="8464550" y="4775200"/>
          <p14:tracePt t="71918" x="8502650" y="4775200"/>
          <p14:tracePt t="71935" x="8547100" y="4775200"/>
          <p14:tracePt t="71952" x="8585200" y="4775200"/>
          <p14:tracePt t="71968" x="8610600" y="4775200"/>
          <p14:tracePt t="71985" x="8636000" y="4775200"/>
          <p14:tracePt t="72003" x="8667750" y="4775200"/>
          <p14:tracePt t="72019" x="8724900" y="4775200"/>
          <p14:tracePt t="72035" x="8801100" y="4775200"/>
          <p14:tracePt t="72052" x="8864600" y="4768850"/>
          <p14:tracePt t="72068" x="8947150" y="4730750"/>
          <p14:tracePt t="72085" x="9010650" y="4711700"/>
          <p14:tracePt t="72102" x="9017000" y="4711700"/>
          <p14:tracePt t="72138" x="9023350" y="4711700"/>
          <p14:tracePt t="72139" x="9023350" y="4724400"/>
          <p14:tracePt t="72152" x="9010650" y="4762500"/>
          <p14:tracePt t="72169" x="8978900" y="4813300"/>
          <p14:tracePt t="72185" x="8934450" y="4889500"/>
          <p14:tracePt t="72203" x="8909050" y="4959350"/>
          <p14:tracePt t="72219" x="8870950" y="5016500"/>
          <p14:tracePt t="72236" x="8820150" y="5073650"/>
          <p14:tracePt t="72252" x="8724900" y="5118100"/>
          <p14:tracePt t="72269" x="8648700" y="5181600"/>
          <p14:tracePt t="72286" x="8540750" y="5238750"/>
          <p14:tracePt t="72303" x="8432800" y="5295900"/>
          <p14:tracePt t="72319" x="8274050" y="5359400"/>
          <p14:tracePt t="72337" x="8089900" y="5384800"/>
          <p14:tracePt t="72352" x="7848600" y="5384800"/>
          <p14:tracePt t="72369" x="7537450" y="5384800"/>
          <p14:tracePt t="72386" x="7372350" y="5365750"/>
          <p14:tracePt t="72403" x="7194550" y="5314950"/>
          <p14:tracePt t="72419" x="7016750" y="5257800"/>
          <p14:tracePt t="72437" x="6819900" y="5213350"/>
          <p14:tracePt t="72453" x="6705600" y="5187950"/>
          <p14:tracePt t="72470" x="6673850" y="5181600"/>
          <p14:tracePt t="72486" x="6661150" y="5181600"/>
          <p14:tracePt t="72503" x="6648450" y="5181600"/>
          <p14:tracePt t="72521" x="6635750" y="5181600"/>
          <p14:tracePt t="72536" x="6604000" y="5181600"/>
          <p14:tracePt t="72553" x="6565900" y="5168900"/>
          <p14:tracePt t="72553" x="6540500" y="5162550"/>
          <p14:tracePt t="72571" x="6502400" y="5156200"/>
          <p14:tracePt t="72586" x="6470650" y="5156200"/>
          <p14:tracePt t="72603" x="6445250" y="5149850"/>
          <p14:tracePt t="72619" x="6362700" y="5099050"/>
          <p14:tracePt t="72636" x="6261100" y="4997450"/>
          <p14:tracePt t="72653" x="6203950" y="4927600"/>
          <p14:tracePt t="72670" x="6134100" y="4857750"/>
          <p14:tracePt t="72686" x="6089650" y="4813300"/>
          <p14:tracePt t="72703" x="6019800" y="4768850"/>
          <p14:tracePt t="72720" x="5994400" y="4749800"/>
          <p14:tracePt t="72736" x="5962650" y="4730750"/>
          <p14:tracePt t="72753" x="5905500" y="4718050"/>
          <p14:tracePt t="72771" x="5810250" y="4679950"/>
          <p14:tracePt t="72787" x="5708650" y="4654550"/>
          <p14:tracePt t="72803" x="5638800" y="4641850"/>
          <p14:tracePt t="72820" x="5600700" y="4635500"/>
          <p14:tracePt t="72837" x="5556250" y="4622800"/>
          <p14:tracePt t="72853" x="5518150" y="4622800"/>
          <p14:tracePt t="72870" x="5505450" y="4622800"/>
          <p14:tracePt t="72887" x="5486400" y="4622800"/>
          <p14:tracePt t="72903" x="5473700" y="4622800"/>
          <p14:tracePt t="72939" x="5461000" y="4622800"/>
          <p14:tracePt t="72954" x="5448300" y="4629150"/>
          <p14:tracePt t="72986" x="5441950" y="4629150"/>
          <p14:tracePt t="73058" x="5429250" y="4629150"/>
          <p14:tracePt t="73066" x="5416550" y="4641850"/>
          <p14:tracePt t="73074" x="5403850" y="4648200"/>
          <p14:tracePt t="73082" x="5403850" y="4654550"/>
          <p14:tracePt t="73091" x="5384800" y="4660900"/>
          <p14:tracePt t="73104" x="5372100" y="4673600"/>
          <p14:tracePt t="73120" x="5365750" y="4679950"/>
          <p14:tracePt t="73138" x="5353050" y="4686300"/>
          <p14:tracePt t="73178" x="5340350" y="4699000"/>
          <p14:tracePt t="73212" x="5327650" y="4699000"/>
          <p14:tracePt t="73219" x="5314950" y="4705350"/>
          <p14:tracePt t="73242" x="5308600" y="4705350"/>
          <p14:tracePt t="73250" x="5302250" y="4711700"/>
          <p14:tracePt t="73258" x="5289550" y="4718050"/>
          <p14:tracePt t="73271" x="5270500" y="4718050"/>
          <p14:tracePt t="73287" x="5257800" y="4724400"/>
          <p14:tracePt t="73304" x="5232400" y="4743450"/>
          <p14:tracePt t="73321" x="5207000" y="4768850"/>
          <p14:tracePt t="73321" x="5200650" y="4775200"/>
          <p14:tracePt t="73338" x="5187950" y="4787900"/>
          <p14:tracePt t="73354" x="5162550" y="4813300"/>
          <p14:tracePt t="73371" x="5149850" y="4826000"/>
          <p14:tracePt t="73388" x="5124450" y="4870450"/>
          <p14:tracePt t="73404" x="5111750" y="4883150"/>
          <p14:tracePt t="73421" x="5105400" y="4889500"/>
          <p14:tracePt t="73610" x="5105400" y="4883150"/>
          <p14:tracePt t="73618" x="5118100" y="4857750"/>
          <p14:tracePt t="73627" x="5118100" y="4845050"/>
          <p14:tracePt t="73638" x="5130800" y="4813300"/>
          <p14:tracePt t="73638" x="5162550" y="4724400"/>
          <p14:tracePt t="73655" x="5226050" y="4641850"/>
          <p14:tracePt t="73671" x="5245100" y="4591050"/>
          <p14:tracePt t="73688" x="5251450" y="4578350"/>
          <p14:tracePt t="73810" x="5232400" y="4578350"/>
          <p14:tracePt t="73818" x="5226050" y="4578350"/>
          <p14:tracePt t="73827" x="5200650" y="4584700"/>
          <p14:tracePt t="73838" x="5175250" y="4591050"/>
          <p14:tracePt t="73839" x="5111750" y="4622800"/>
          <p14:tracePt t="73855" x="5003800" y="4641850"/>
          <p14:tracePt t="73871" x="4927600" y="4667250"/>
          <p14:tracePt t="73888" x="4889500" y="4686300"/>
          <p14:tracePt t="73904" x="4851400" y="4705350"/>
          <p14:tracePt t="73921" x="4826000" y="4718050"/>
          <p14:tracePt t="73938" x="4819650" y="4724400"/>
          <p14:tracePt t="73954" x="4819650" y="4743450"/>
          <p14:tracePt t="73972" x="4813300" y="4756150"/>
          <p14:tracePt t="73987" x="4813300" y="4768850"/>
          <p14:tracePt t="74004" x="4806950" y="4781550"/>
          <p14:tracePt t="74022" x="4806950" y="4794250"/>
          <p14:tracePt t="74039" x="4806950" y="4826000"/>
          <p14:tracePt t="74055" x="4845050" y="4845050"/>
          <p14:tracePt t="74072" x="4876800" y="4857750"/>
          <p14:tracePt t="74088" x="4933950" y="4876800"/>
          <p14:tracePt t="74105" x="5035550" y="4902200"/>
          <p14:tracePt t="74122" x="5257800" y="4908550"/>
          <p14:tracePt t="74139" x="5448300" y="4908550"/>
          <p14:tracePt t="74155" x="5632450" y="4908550"/>
          <p14:tracePt t="74172" x="5784850" y="4902200"/>
          <p14:tracePt t="74189" x="5880100" y="4851400"/>
          <p14:tracePt t="74205" x="5918200" y="4826000"/>
          <p14:tracePt t="74222" x="5924550" y="4787900"/>
          <p14:tracePt t="74239" x="5937250" y="4737100"/>
          <p14:tracePt t="74256" x="5943600" y="4705350"/>
          <p14:tracePt t="74273" x="5943600" y="4679950"/>
          <p14:tracePt t="74289" x="5943600" y="4660900"/>
          <p14:tracePt t="74306" x="5924550" y="4635500"/>
          <p14:tracePt t="74323" x="5892800" y="4635500"/>
          <p14:tracePt t="74339" x="5848350" y="4635500"/>
          <p14:tracePt t="74356" x="5778500" y="4635500"/>
          <p14:tracePt t="74372" x="5683250" y="4679950"/>
          <p14:tracePt t="74389" x="5607050" y="4705350"/>
          <p14:tracePt t="74406" x="5581650" y="4730750"/>
          <p14:tracePt t="74422" x="5543550" y="4743450"/>
          <p14:tracePt t="74439" x="5511800" y="4756150"/>
          <p14:tracePt t="74475" x="5499100" y="4756150"/>
          <p14:tracePt t="74475" x="5492750" y="4756150"/>
          <p14:tracePt t="74489" x="5454650" y="4756150"/>
          <p14:tracePt t="74507" x="5429250" y="4743450"/>
          <p14:tracePt t="74524" x="5416550" y="4724400"/>
          <p14:tracePt t="74539" x="5403850" y="4705350"/>
          <p14:tracePt t="74556" x="5403850" y="4673600"/>
          <p14:tracePt t="74573" x="5384800" y="4629150"/>
          <p14:tracePt t="74589" x="5365750" y="4591050"/>
          <p14:tracePt t="74606" x="5340350" y="4572000"/>
          <p14:tracePt t="74623" x="5327650" y="4565650"/>
          <p14:tracePt t="74640" x="5321300" y="4565650"/>
          <p14:tracePt t="74656" x="5314950" y="4565650"/>
          <p14:tracePt t="74715" x="5308600" y="4559300"/>
          <p14:tracePt t="74723" x="5321300" y="4508500"/>
          <p14:tracePt t="74732" x="5327650" y="4476750"/>
          <p14:tracePt t="74740" x="5346700" y="4413250"/>
          <p14:tracePt t="74756" x="5346700" y="4362450"/>
          <p14:tracePt t="74850" x="5353050" y="4356100"/>
          <p14:tracePt t="74858" x="5353050" y="4349750"/>
          <p14:tracePt t="74873" x="5365750" y="4349750"/>
          <p14:tracePt t="74874" x="5422900" y="4349750"/>
          <p14:tracePt t="74892" x="5492750" y="4349750"/>
          <p14:tracePt t="74907" x="5581650" y="4349750"/>
          <p14:tracePt t="74925" x="5670550" y="4368800"/>
          <p14:tracePt t="74940" x="5772150" y="4394200"/>
          <p14:tracePt t="74957" x="5899150" y="4425950"/>
          <p14:tracePt t="74974" x="6032500" y="4451350"/>
          <p14:tracePt t="74990" x="6197600" y="4502150"/>
          <p14:tracePt t="75007" x="6362700" y="4533900"/>
          <p14:tracePt t="75023" x="6445250" y="4540250"/>
          <p14:tracePt t="75040" x="6477000" y="4546600"/>
          <p14:tracePt t="75123" x="6464300" y="4540250"/>
          <p14:tracePt t="75127" x="6426200" y="4508500"/>
          <p14:tracePt t="75133" x="6394450" y="4502150"/>
          <p14:tracePt t="75140" x="6242050" y="4425950"/>
          <p14:tracePt t="75158" x="6045200" y="4381500"/>
          <p14:tracePt t="75174" x="5753100" y="4349750"/>
          <p14:tracePt t="75190" x="5441950" y="4305300"/>
          <p14:tracePt t="75207" x="5175250" y="4241800"/>
          <p14:tracePt t="75224" x="5010150" y="4229100"/>
          <p14:tracePt t="75241" x="4965700" y="4229100"/>
          <p14:tracePt t="75354" x="4972050" y="4229100"/>
          <p14:tracePt t="75358" x="5003800" y="4229100"/>
          <p14:tracePt t="75373" x="5029200" y="4229100"/>
          <p14:tracePt t="75374" x="5130800" y="4235450"/>
          <p14:tracePt t="75391" x="5276850" y="4279900"/>
          <p14:tracePt t="75407" x="5429250" y="4305300"/>
          <p14:tracePt t="75424" x="5581650" y="4330700"/>
          <p14:tracePt t="75441" x="5772150" y="4368800"/>
          <p14:tracePt t="75459" x="5886450" y="4400550"/>
          <p14:tracePt t="75474" x="5949950" y="4425950"/>
          <p14:tracePt t="75492" x="5988050" y="4425950"/>
          <p14:tracePt t="75508" x="5994400" y="4425950"/>
          <p14:tracePt t="75562" x="6000750" y="4425950"/>
          <p14:tracePt t="75587" x="5969000" y="4425950"/>
          <p14:tracePt t="75595" x="5911850" y="4400550"/>
          <p14:tracePt t="75603" x="5848350" y="4375150"/>
          <p14:tracePt t="75611" x="5657850" y="4349750"/>
          <p14:tracePt t="75626" x="5410200" y="4305300"/>
          <p14:tracePt t="75641" x="5156200" y="4273550"/>
          <p14:tracePt t="75658" x="4838700" y="4210050"/>
          <p14:tracePt t="75675" x="4730750" y="4203700"/>
          <p14:tracePt t="75691" x="4718050" y="4203700"/>
          <p14:tracePt t="75763" x="4756150" y="4210050"/>
          <p14:tracePt t="75771" x="4838700" y="4254500"/>
          <p14:tracePt t="75779" x="4927600" y="4273550"/>
          <p14:tracePt t="75787" x="5054600" y="4324350"/>
          <p14:tracePt t="75791" x="5429250" y="4419600"/>
          <p14:tracePt t="75808" x="5886450" y="4521200"/>
          <p14:tracePt t="75825" x="6254750" y="4610100"/>
          <p14:tracePt t="75842" x="6489700" y="4660900"/>
          <p14:tracePt t="75859" x="6515100" y="4673600"/>
          <p14:tracePt t="75875" x="6521450" y="4679950"/>
          <p14:tracePt t="75931" x="6515100" y="4679950"/>
          <p14:tracePt t="75939" x="6496050" y="4673600"/>
          <p14:tracePt t="75946" x="6470650" y="4654550"/>
          <p14:tracePt t="75958" x="6438900" y="4654550"/>
          <p14:tracePt t="75959" x="6375400" y="4635500"/>
          <p14:tracePt t="75975" x="6337300" y="4635500"/>
          <p14:tracePt t="75992" x="6261100" y="4635500"/>
          <p14:tracePt t="76008" x="6172200" y="4635500"/>
          <p14:tracePt t="76008" x="6115050" y="4635500"/>
          <p14:tracePt t="76027" x="6051550" y="4635500"/>
          <p14:tracePt t="76042" x="5886450" y="4635500"/>
          <p14:tracePt t="76060" x="5772150" y="4648200"/>
          <p14:tracePt t="76075" x="5715000" y="4660900"/>
          <p14:tracePt t="76092" x="5651500" y="4660900"/>
          <p14:tracePt t="76108" x="5613400" y="4660900"/>
          <p14:tracePt t="76127" x="5588000" y="4660900"/>
          <p14:tracePt t="76142" x="5556250" y="4660900"/>
          <p14:tracePt t="76188" x="5549900" y="4641850"/>
          <p14:tracePt t="76195" x="5543550" y="4635500"/>
          <p14:tracePt t="76203" x="5537200" y="4622800"/>
          <p14:tracePt t="76211" x="5530850" y="4610100"/>
          <p14:tracePt t="76227" x="5524500" y="4610100"/>
          <p14:tracePt t="76307" x="5518150" y="4610100"/>
          <p14:tracePt t="76318" x="5499100" y="4610100"/>
          <p14:tracePt t="76323" x="5486400" y="4610100"/>
          <p14:tracePt t="76326" x="5441950" y="4610100"/>
          <p14:tracePt t="76342" x="5410200" y="4610100"/>
          <p14:tracePt t="76359" x="5378450" y="4610100"/>
          <p14:tracePt t="76376" x="5359400" y="4610100"/>
          <p14:tracePt t="76393" x="5346700" y="4610100"/>
          <p14:tracePt t="76409" x="5340350" y="4610100"/>
          <p14:tracePt t="76426" x="5308600" y="4610100"/>
          <p14:tracePt t="76444" x="5295900" y="4629150"/>
          <p14:tracePt t="76459" x="5283200" y="4660900"/>
          <p14:tracePt t="76476" x="5270500" y="4679950"/>
          <p14:tracePt t="76493" x="5257800" y="4699000"/>
          <p14:tracePt t="76610" x="5257800" y="4711700"/>
          <p14:tracePt t="76635" x="5251450" y="4737100"/>
          <p14:tracePt t="76643" x="5251450" y="4756150"/>
          <p14:tracePt t="76644" x="5238750" y="4794250"/>
          <p14:tracePt t="76660" x="5213350" y="4851400"/>
          <p14:tracePt t="76676" x="5200650" y="4876800"/>
          <p14:tracePt t="76693" x="5187950" y="4883150"/>
          <p14:tracePt t="76739" x="5187950" y="4889500"/>
          <p14:tracePt t="76771" x="5181600" y="4889500"/>
          <p14:tracePt t="76779" x="5175250" y="4895850"/>
          <p14:tracePt t="76835" x="5168900" y="4895850"/>
          <p14:tracePt t="76843" x="5168900" y="4889500"/>
          <p14:tracePt t="76851" x="5168900" y="4838700"/>
          <p14:tracePt t="76860" x="5175250" y="4806950"/>
          <p14:tracePt t="76876" x="5175250" y="4781550"/>
          <p14:tracePt t="76893" x="5175250" y="4768850"/>
          <p14:tracePt t="76910" x="5175250" y="4762500"/>
          <p14:tracePt t="76927" x="5175250" y="4749800"/>
          <p14:tracePt t="76943" x="5175250" y="4743450"/>
          <p14:tracePt t="76960" x="5181600" y="4730750"/>
          <p14:tracePt t="76995" x="5194300" y="4718050"/>
          <p14:tracePt t="76995" x="5200650" y="4711700"/>
          <p14:tracePt t="77010" x="5238750" y="4673600"/>
          <p14:tracePt t="77043" x="5270500" y="4629150"/>
          <p14:tracePt t="77044" x="5327650" y="4565650"/>
          <p14:tracePt t="77060" x="5353050" y="4533900"/>
          <p14:tracePt t="77077" x="5372100" y="4514850"/>
          <p14:tracePt t="77094" x="5384800" y="4508500"/>
          <p14:tracePt t="77110" x="5397500" y="4502150"/>
          <p14:tracePt t="77127" x="5410200" y="4495800"/>
          <p14:tracePt t="77144" x="5441950" y="4495800"/>
          <p14:tracePt t="77161" x="5499100" y="4495800"/>
          <p14:tracePt t="77177" x="5600700" y="4495800"/>
          <p14:tracePt t="77194" x="5715000" y="4521200"/>
          <p14:tracePt t="77211" x="5867400" y="4540250"/>
          <p14:tracePt t="77227" x="5962650" y="4552950"/>
          <p14:tracePt t="77244" x="6051550" y="4572000"/>
          <p14:tracePt t="77261" x="6102350" y="4578350"/>
          <p14:tracePt t="77277" x="6127750" y="4584700"/>
          <p14:tracePt t="77313" x="6134100" y="4597400"/>
          <p14:tracePt t="77331" x="6134100" y="4603750"/>
          <p14:tracePt t="77339" x="6134100" y="4610100"/>
          <p14:tracePt t="77347" x="6140450" y="4641850"/>
          <p14:tracePt t="77361" x="6146800" y="4699000"/>
          <p14:tracePt t="77377" x="6153150" y="4737100"/>
          <p14:tracePt t="77394" x="6153150" y="4775200"/>
          <p14:tracePt t="77411" x="6153150" y="4781550"/>
          <p14:tracePt t="77491" x="6159500" y="4781550"/>
          <p14:tracePt t="77502" x="6165850" y="4775200"/>
          <p14:tracePt t="77511" x="6165850" y="4749800"/>
          <p14:tracePt t="77515" x="6165850" y="4686300"/>
          <p14:tracePt t="77528" x="6165850" y="4616450"/>
          <p14:tracePt t="77544" x="6159500" y="4578350"/>
          <p14:tracePt t="77561" x="6146800" y="4540250"/>
          <p14:tracePt t="77578" x="6121400" y="4508500"/>
          <p14:tracePt t="77578" x="6108700" y="4495800"/>
          <p14:tracePt t="77595" x="6064250" y="4476750"/>
          <p14:tracePt t="77611" x="6026150" y="4470400"/>
          <p14:tracePt t="77628" x="5988050" y="4470400"/>
          <p14:tracePt t="77644" x="5937250" y="4470400"/>
          <p14:tracePt t="77661" x="5899150" y="4476750"/>
          <p14:tracePt t="77678" x="5835650" y="4514850"/>
          <p14:tracePt t="77695" x="5746750" y="4591050"/>
          <p14:tracePt t="77711" x="5632450" y="4660900"/>
          <p14:tracePt t="77728" x="5549900" y="4724400"/>
          <p14:tracePt t="77745" x="5480050" y="4749800"/>
          <p14:tracePt t="77762" x="5441950" y="4762500"/>
          <p14:tracePt t="77778" x="5391150" y="4768850"/>
          <p14:tracePt t="77795" x="5365750" y="4781550"/>
          <p14:tracePt t="77811" x="5353050" y="4787900"/>
          <p14:tracePt t="77875" x="5346700" y="4794250"/>
          <p14:tracePt t="78187" x="5334000" y="4794250"/>
          <p14:tracePt t="78195" x="5302250" y="4813300"/>
          <p14:tracePt t="78211" x="5283200" y="4819650"/>
          <p14:tracePt t="78235" x="5276850" y="4826000"/>
          <p14:tracePt t="78283" x="5308600" y="4826000"/>
          <p14:tracePt t="78291" x="5321300" y="4826000"/>
          <p14:tracePt t="78299" x="5334000" y="4826000"/>
          <p14:tracePt t="78307" x="5353050" y="4826000"/>
          <p14:tracePt t="78315" x="5384800" y="4806950"/>
          <p14:tracePt t="78329" x="5403850" y="4806950"/>
          <p14:tracePt t="78345" x="5416550" y="4806950"/>
          <p14:tracePt t="78387" x="5422900" y="4806950"/>
          <p14:tracePt t="78395" x="5429250" y="4806950"/>
          <p14:tracePt t="78523" x="5422900" y="4806950"/>
          <p14:tracePt t="78539" x="5416550" y="4813300"/>
          <p14:tracePt t="78651" x="5422900" y="4813300"/>
          <p14:tracePt t="78683" x="5429250" y="4813300"/>
          <p14:tracePt t="78748" x="5410200" y="4813300"/>
          <p14:tracePt t="78756" x="5384800" y="4813300"/>
          <p14:tracePt t="78757" x="5359400" y="4813300"/>
          <p14:tracePt t="78764" x="5346700" y="4813300"/>
          <p14:tracePt t="78844" x="5340350" y="4813300"/>
          <p14:tracePt t="78850" x="5340350" y="4800600"/>
          <p14:tracePt t="78864" x="5340350" y="4787900"/>
          <p14:tracePt t="78884" x="5340350" y="4775200"/>
          <p14:tracePt t="78908" x="5340350" y="4762500"/>
          <p14:tracePt t="78932" x="5340350" y="4749800"/>
          <p14:tracePt t="78940" x="5340350" y="4730750"/>
          <p14:tracePt t="78949" x="5346700" y="4705350"/>
          <p14:tracePt t="78957" x="5359400" y="4692650"/>
          <p14:tracePt t="78964" x="5384800" y="4654550"/>
          <p14:tracePt t="78982" x="5429250" y="4629150"/>
          <p14:tracePt t="78998" x="5461000" y="4597400"/>
          <p14:tracePt t="79014" x="5518150" y="4578350"/>
          <p14:tracePt t="79031" x="5556250" y="4565650"/>
          <p14:tracePt t="79047" x="5588000" y="4559300"/>
          <p14:tracePt t="79063" x="5607050" y="4559300"/>
          <p14:tracePt t="79080" x="5619750" y="4559300"/>
          <p14:tracePt t="79097" x="5632450" y="4565650"/>
          <p14:tracePt t="79114" x="5632450" y="4610100"/>
          <p14:tracePt t="79132" x="5638800" y="4660900"/>
          <p14:tracePt t="79149" x="5651500" y="4749800"/>
          <p14:tracePt t="79165" x="5676900" y="4787900"/>
          <p14:tracePt t="79181" x="5683250" y="4794250"/>
          <p14:tracePt t="79244" x="5695950" y="4794250"/>
          <p14:tracePt t="79356" x="5689600" y="4794250"/>
          <p14:tracePt t="79363" x="5683250" y="4800600"/>
          <p14:tracePt t="79724" x="5695950" y="4800600"/>
          <p14:tracePt t="79743" x="5708650" y="4800600"/>
          <p14:tracePt t="79765" x="5715000" y="4800600"/>
          <p14:tracePt t="79771" x="5727700" y="4794250"/>
          <p14:tracePt t="79782" x="5734050" y="4787900"/>
          <p14:tracePt t="79782" x="5772150" y="4768850"/>
          <p14:tracePt t="79799" x="5803900" y="4756150"/>
          <p14:tracePt t="79816" x="5848350" y="4730750"/>
          <p14:tracePt t="79832" x="5873750" y="4724400"/>
          <p14:tracePt t="79849" x="5905500" y="4705350"/>
          <p14:tracePt t="79932" x="5911850" y="4705350"/>
          <p14:tracePt t="79956" x="5924550" y="4699000"/>
          <p14:tracePt t="79975" x="5924550" y="4692650"/>
          <p14:tracePt t="79988" x="5943600" y="4686300"/>
          <p14:tracePt t="79999" x="5949950" y="4686300"/>
          <p14:tracePt t="80012" x="5949950" y="4679950"/>
          <p14:tracePt t="80017" x="5956300" y="4679950"/>
          <p14:tracePt t="80051" x="5962650" y="4679950"/>
          <p14:tracePt t="80052" x="5969000" y="4679950"/>
          <p14:tracePt t="80066" x="5975350" y="4679950"/>
          <p14:tracePt t="80083" x="6000750" y="4679950"/>
          <p14:tracePt t="80100" x="6019800" y="4679950"/>
          <p14:tracePt t="80133" x="6038850" y="4673600"/>
          <p14:tracePt t="80133" x="6070600" y="4660900"/>
          <p14:tracePt t="80150" x="6096000" y="4635500"/>
          <p14:tracePt t="80166" x="6121400" y="4629150"/>
          <p14:tracePt t="80183" x="6140450" y="4603750"/>
          <p14:tracePt t="80200" x="6165850" y="4578350"/>
          <p14:tracePt t="80217" x="6184900" y="4546600"/>
          <p14:tracePt t="80233" x="6197600" y="4508500"/>
          <p14:tracePt t="80250" x="6197600" y="4495800"/>
          <p14:tracePt t="80284" x="6197600" y="4489450"/>
          <p14:tracePt t="80284" x="6197600" y="4476750"/>
          <p14:tracePt t="80300" x="6172200" y="4470400"/>
          <p14:tracePt t="80317" x="6134100" y="4464050"/>
          <p14:tracePt t="80333" x="6070600" y="4464050"/>
          <p14:tracePt t="80350" x="5969000" y="4464050"/>
          <p14:tracePt t="80367" x="5873750" y="4464050"/>
          <p14:tracePt t="80383" x="5778500" y="4483100"/>
          <p14:tracePt t="80400" x="5721350" y="4521200"/>
          <p14:tracePt t="80417" x="5689600" y="4559300"/>
          <p14:tracePt t="80433" x="5683250" y="4591050"/>
          <p14:tracePt t="80450" x="5683250" y="4622800"/>
          <p14:tracePt t="80467" x="5683250" y="4660900"/>
          <p14:tracePt t="80484" x="5689600" y="4673600"/>
          <p14:tracePt t="80500" x="5734050" y="4724400"/>
          <p14:tracePt t="80517" x="5810250" y="4775200"/>
          <p14:tracePt t="80533" x="5943600" y="4819650"/>
          <p14:tracePt t="80551" x="6038850" y="4838700"/>
          <p14:tracePt t="80567" x="6115050" y="4838700"/>
          <p14:tracePt t="80584" x="6191250" y="4838700"/>
          <p14:tracePt t="80600" x="6223000" y="4838700"/>
          <p14:tracePt t="80617" x="6261100" y="4826000"/>
          <p14:tracePt t="80634" x="6311900" y="4775200"/>
          <p14:tracePt t="80650" x="6350000" y="4730750"/>
          <p14:tracePt t="80667" x="6362700" y="4667250"/>
          <p14:tracePt t="80684" x="6369050" y="4635500"/>
          <p14:tracePt t="80700" x="6375400" y="4597400"/>
          <p14:tracePt t="80717" x="6375400" y="4572000"/>
          <p14:tracePt t="80734" x="6369050" y="4552950"/>
          <p14:tracePt t="80751" x="6343650" y="4533900"/>
          <p14:tracePt t="80767" x="6248400" y="4489450"/>
          <p14:tracePt t="80784" x="6146800" y="4464050"/>
          <p14:tracePt t="80801" x="6057900" y="4464050"/>
          <p14:tracePt t="80817" x="5994400" y="4470400"/>
          <p14:tracePt t="80834" x="5937250" y="4495800"/>
          <p14:tracePt t="80851" x="5886450" y="4533900"/>
          <p14:tracePt t="80868" x="5873750" y="4578350"/>
          <p14:tracePt t="80884" x="5861050" y="4635500"/>
          <p14:tracePt t="80901" x="5861050" y="4705350"/>
          <p14:tracePt t="80917" x="5861050" y="4749800"/>
          <p14:tracePt t="80934" x="5873750" y="4787900"/>
          <p14:tracePt t="80951" x="5918200" y="4826000"/>
          <p14:tracePt t="80967" x="5937250" y="4838700"/>
          <p14:tracePt t="80984" x="5962650" y="4851400"/>
          <p14:tracePt t="81001" x="5975350" y="4864100"/>
          <p14:tracePt t="81018" x="6038850" y="4870450"/>
          <p14:tracePt t="81034" x="6203950" y="4857750"/>
          <p14:tracePt t="81052" x="6242050" y="4838700"/>
          <p14:tracePt t="81052" x="6292850" y="4813300"/>
          <p14:tracePt t="81069" x="6337300" y="4794250"/>
          <p14:tracePt t="81085" x="6375400" y="4749800"/>
          <p14:tracePt t="81101" x="6388100" y="4730750"/>
          <p14:tracePt t="81118" x="6400800" y="4660900"/>
          <p14:tracePt t="81135" x="6407150" y="4641850"/>
          <p14:tracePt t="81151" x="6407150" y="4622800"/>
          <p14:tracePt t="81168" x="6400800" y="4584700"/>
          <p14:tracePt t="81185" x="6343650" y="4552950"/>
          <p14:tracePt t="81201" x="6267450" y="4546600"/>
          <p14:tracePt t="81218" x="6216650" y="4546600"/>
          <p14:tracePt t="81235" x="6178550" y="4546600"/>
          <p14:tracePt t="81252" x="6070600" y="4622800"/>
          <p14:tracePt t="81268" x="6026150" y="4660900"/>
          <p14:tracePt t="81285" x="5994400" y="4718050"/>
          <p14:tracePt t="81301" x="5988050" y="4730750"/>
          <p14:tracePt t="81420" x="5988050" y="4737100"/>
          <p14:tracePt t="81588" x="0" y="0"/>
        </p14:tracePtLst>
        <p14:tracePtLst>
          <p14:tracePt t="85981" x="4076700" y="4781550"/>
          <p14:tracePt t="85988" x="4070350" y="4775200"/>
          <p14:tracePt t="85996" x="4070350" y="4768850"/>
          <p14:tracePt t="86004" x="4064000" y="4756150"/>
          <p14:tracePt t="86013" x="4057650" y="4737100"/>
          <p14:tracePt t="86028" x="4044950" y="4718050"/>
          <p14:tracePt t="86044" x="4038600" y="4711700"/>
          <p14:tracePt t="86060" x="4025900" y="4699000"/>
          <p14:tracePt t="86077" x="4019550" y="4686300"/>
          <p14:tracePt t="86100" x="4006850" y="4673600"/>
          <p14:tracePt t="86116" x="3968750" y="4641850"/>
          <p14:tracePt t="86126" x="3924300" y="4616450"/>
          <p14:tracePt t="86149" x="3841750" y="4591050"/>
          <p14:tracePt t="86164" x="3771900" y="4572000"/>
          <p14:tracePt t="86180" x="3663950" y="4521200"/>
          <p14:tracePt t="86196" x="3549650" y="4489450"/>
          <p14:tracePt t="86210" x="3473450" y="4489450"/>
          <p14:tracePt t="86228" x="3384550" y="4470400"/>
          <p14:tracePt t="86244" x="3321050" y="4464050"/>
          <p14:tracePt t="86244" x="3295650" y="4464050"/>
          <p14:tracePt t="86260" x="3232150" y="4451350"/>
          <p14:tracePt t="86293" x="3136900" y="4451350"/>
          <p14:tracePt t="86310" x="3035300" y="4451350"/>
          <p14:tracePt t="86310" x="2908300" y="4451350"/>
          <p14:tracePt t="86326" x="2794000" y="4445000"/>
          <p14:tracePt t="86343" x="2692400" y="4419600"/>
          <p14:tracePt t="86360" x="2603500" y="4413250"/>
          <p14:tracePt t="86377" x="2514600" y="4406900"/>
          <p14:tracePt t="86393" x="2457450" y="4406900"/>
          <p14:tracePt t="86410" x="2406650" y="4406900"/>
          <p14:tracePt t="86426" x="2355850" y="4406900"/>
          <p14:tracePt t="86443" x="2317750" y="4406900"/>
          <p14:tracePt t="86443" x="2279650" y="4419600"/>
          <p14:tracePt t="86461" x="2260600" y="4432300"/>
          <p14:tracePt t="86477" x="2235200" y="4445000"/>
          <p14:tracePt t="86493" x="2209800" y="4470400"/>
          <p14:tracePt t="86510" x="2165350" y="4521200"/>
          <p14:tracePt t="86527" x="2127250" y="4565650"/>
          <p14:tracePt t="86543" x="2108200" y="4591050"/>
          <p14:tracePt t="86560" x="2108200" y="4597400"/>
          <p14:tracePt t="86576" x="2108200" y="4603750"/>
          <p14:tracePt t="86593" x="2108200" y="4635500"/>
          <p14:tracePt t="86610" x="2114550" y="4667250"/>
          <p14:tracePt t="86610" x="2133600" y="4679950"/>
          <p14:tracePt t="86629" x="2159000" y="4692650"/>
          <p14:tracePt t="86643" x="2311400" y="4737100"/>
          <p14:tracePt t="86661" x="2425700" y="4756150"/>
          <p14:tracePt t="86677" x="2590800" y="4787900"/>
          <p14:tracePt t="86693" x="2755900" y="4813300"/>
          <p14:tracePt t="86710" x="2914650" y="4826000"/>
          <p14:tracePt t="86726" x="3060700" y="4845050"/>
          <p14:tracePt t="86744" x="3244850" y="4845050"/>
          <p14:tracePt t="86760" x="3384550" y="4845050"/>
          <p14:tracePt t="86777" x="3505200" y="4832350"/>
          <p14:tracePt t="86794" x="3613150" y="4794250"/>
          <p14:tracePt t="86811" x="3721100" y="4730750"/>
          <p14:tracePt t="86811" x="3740150" y="4718050"/>
          <p14:tracePt t="86828" x="3771900" y="4686300"/>
          <p14:tracePt t="86844" x="3778250" y="4667250"/>
          <p14:tracePt t="86861" x="3784600" y="4660900"/>
          <p14:tracePt t="86877" x="3778250" y="4622800"/>
          <p14:tracePt t="86894" x="3759200" y="4610100"/>
          <p14:tracePt t="86911" x="3708400" y="4584700"/>
          <p14:tracePt t="86927" x="3651250" y="4540250"/>
          <p14:tracePt t="86944" x="3549650" y="4508500"/>
          <p14:tracePt t="86961" x="3384550" y="4483100"/>
          <p14:tracePt t="86977" x="3219450" y="4445000"/>
          <p14:tracePt t="86994" x="3041650" y="4413250"/>
          <p14:tracePt t="87011" x="2889250" y="4375150"/>
          <p14:tracePt t="87028" x="2698750" y="4356100"/>
          <p14:tracePt t="87046" x="2590800" y="4356100"/>
          <p14:tracePt t="87061" x="2520950" y="4356100"/>
          <p14:tracePt t="87077" x="2482850" y="4356100"/>
          <p14:tracePt t="87094" x="2413000" y="4356100"/>
          <p14:tracePt t="87111" x="2355850" y="4381500"/>
          <p14:tracePt t="87128" x="2298700" y="4400550"/>
          <p14:tracePt t="87144" x="2247900" y="4432300"/>
          <p14:tracePt t="87162" x="2197100" y="4483100"/>
          <p14:tracePt t="87178" x="2165350" y="4495800"/>
          <p14:tracePt t="87194" x="2146300" y="4514850"/>
          <p14:tracePt t="87211" x="2120900" y="4546600"/>
          <p14:tracePt t="87229" x="2120900" y="4565650"/>
          <p14:tracePt t="87244" x="2133600" y="4610100"/>
          <p14:tracePt t="87261" x="2165350" y="4686300"/>
          <p14:tracePt t="87278" x="2241550" y="4743450"/>
          <p14:tracePt t="87295" x="2292350" y="4775200"/>
          <p14:tracePt t="87311" x="2336800" y="4794250"/>
          <p14:tracePt t="87328" x="2413000" y="4832350"/>
          <p14:tracePt t="87345" x="2527300" y="4870450"/>
          <p14:tracePt t="87362" x="2724150" y="4908550"/>
          <p14:tracePt t="87378" x="2965450" y="4927600"/>
          <p14:tracePt t="87378" x="3098800" y="4927600"/>
          <p14:tracePt t="87396" x="3194050" y="4927600"/>
          <p14:tracePt t="87411" x="3492500" y="4895850"/>
          <p14:tracePt t="87429" x="3657600" y="4851400"/>
          <p14:tracePt t="87445" x="3797300" y="4781550"/>
          <p14:tracePt t="87462" x="3848100" y="4749800"/>
          <p14:tracePt t="87478" x="3848100" y="4692650"/>
          <p14:tracePt t="87511" x="3848100" y="4660900"/>
          <p14:tracePt t="87512" x="3835400" y="4635500"/>
          <p14:tracePt t="87528" x="3797300" y="4616450"/>
          <p14:tracePt t="87545" x="3752850" y="4584700"/>
          <p14:tracePt t="87562" x="3689350" y="4559300"/>
          <p14:tracePt t="87578" x="3543300" y="4508500"/>
          <p14:tracePt t="87578" x="3486150" y="4495800"/>
          <p14:tracePt t="87597" x="3409950" y="4483100"/>
          <p14:tracePt t="87612" x="3238500" y="4451350"/>
          <p14:tracePt t="87612" x="3162300" y="4438650"/>
          <p14:tracePt t="87629" x="3028950" y="4425950"/>
          <p14:tracePt t="87645" x="2933700" y="4425950"/>
          <p14:tracePt t="87662" x="2876550" y="4419600"/>
          <p14:tracePt t="87678" x="2832100" y="4419600"/>
          <p14:tracePt t="87695" x="2787650" y="4419600"/>
          <p14:tracePt t="87712" x="2774950" y="4419600"/>
          <p14:tracePt t="87728" x="2762250" y="4419600"/>
          <p14:tracePt t="88155" x="0" y="0"/>
        </p14:tracePtLst>
        <p14:tracePtLst>
          <p14:tracePt t="90012" x="5149850" y="4800600"/>
          <p14:tracePt t="90188" x="5156200" y="4800600"/>
          <p14:tracePt t="90197" x="5156200" y="4806950"/>
          <p14:tracePt t="90204" x="5156200" y="4819650"/>
          <p14:tracePt t="90213" x="5149850" y="4826000"/>
          <p14:tracePt t="90221" x="5124450" y="4870450"/>
          <p14:tracePt t="90233" x="5124450" y="4895850"/>
          <p14:tracePt t="90249" x="5105400" y="4927600"/>
          <p14:tracePt t="90266" x="5086350" y="4984750"/>
          <p14:tracePt t="90283" x="5048250" y="5060950"/>
          <p14:tracePt t="90300" x="5022850" y="5105400"/>
          <p14:tracePt t="90317" x="5016500" y="5156200"/>
          <p14:tracePt t="90333" x="5010150" y="5226050"/>
          <p14:tracePt t="90351" x="5010150" y="5314950"/>
          <p14:tracePt t="90366" x="5010150" y="5384800"/>
          <p14:tracePt t="90383" x="5016500" y="5454650"/>
          <p14:tracePt t="90400" x="5041900" y="5505450"/>
          <p14:tracePt t="90418" x="5054600" y="5543550"/>
          <p14:tracePt t="90433" x="5060950" y="5556250"/>
          <p14:tracePt t="90450" x="5073650" y="5581650"/>
          <p14:tracePt t="90466" x="5086350" y="5607050"/>
          <p14:tracePt t="90483" x="5099050" y="5632450"/>
          <p14:tracePt t="90516" x="5105400" y="5632450"/>
          <p14:tracePt t="90549" x="5111750" y="5638800"/>
          <p14:tracePt t="90564" x="5118100" y="5638800"/>
          <p14:tracePt t="90572" x="5124450" y="5626100"/>
          <p14:tracePt t="90580" x="5124450" y="5556250"/>
          <p14:tracePt t="90587" x="5130800" y="5397500"/>
          <p14:tracePt t="90601" x="5149850" y="5245100"/>
          <p14:tracePt t="90617" x="5156200" y="5149850"/>
          <p14:tracePt t="90633" x="5156200" y="5118100"/>
          <p14:tracePt t="90650" x="5162550" y="5105400"/>
          <p14:tracePt t="90667" x="5181600" y="5086350"/>
          <p14:tracePt t="90683" x="5207000" y="5060950"/>
          <p14:tracePt t="90701" x="5213350" y="5054600"/>
          <p14:tracePt t="90717" x="5219700" y="5054600"/>
          <p14:tracePt t="90781" x="5232400" y="5054600"/>
          <p14:tracePt t="90786" x="5232400" y="5060950"/>
          <p14:tracePt t="90800" x="5238750" y="5099050"/>
          <p14:tracePt t="90801" x="5245100" y="5143500"/>
          <p14:tracePt t="90817" x="5245100" y="5200650"/>
          <p14:tracePt t="90834" x="5245100" y="5289550"/>
          <p14:tracePt t="90850" x="5245100" y="5346700"/>
          <p14:tracePt t="90867" x="5245100" y="5384800"/>
          <p14:tracePt t="90924" x="5251450" y="5391150"/>
          <p14:tracePt t="90941" x="5264150" y="5391150"/>
          <p14:tracePt t="90949" x="5295900" y="5365750"/>
          <p14:tracePt t="90949" x="5334000" y="5327650"/>
          <p14:tracePt t="90967" x="5365750" y="5257800"/>
          <p14:tracePt t="90968" x="5416550" y="5143500"/>
          <p14:tracePt t="90984" x="5448300" y="5048250"/>
          <p14:tracePt t="91001" x="5518150" y="4857750"/>
          <p14:tracePt t="91017" x="5581650" y="4692650"/>
          <p14:tracePt t="91034" x="5626100" y="4578350"/>
          <p14:tracePt t="91051" x="5676900" y="4432300"/>
          <p14:tracePt t="91067" x="5753100" y="4311650"/>
          <p14:tracePt t="91084" x="5791200" y="4260850"/>
          <p14:tracePt t="91164" x="5797550" y="4254500"/>
          <p14:tracePt t="91183" x="5810250" y="4235450"/>
          <p14:tracePt t="91205" x="5822950" y="4216400"/>
          <p14:tracePt t="91221" x="5829300" y="4197350"/>
          <p14:tracePt t="91221" x="5835650" y="4191000"/>
          <p14:tracePt t="91237" x="5848350" y="4159250"/>
          <p14:tracePt t="91251" x="5854700" y="4108450"/>
          <p14:tracePt t="91268" x="5867400" y="4025900"/>
          <p14:tracePt t="91286" x="5873750" y="4019550"/>
          <p14:tracePt t="91332" x="5880100" y="4013200"/>
          <p14:tracePt t="91372" x="5880100" y="4006850"/>
          <p14:tracePt t="91380" x="5880100" y="3994150"/>
          <p14:tracePt t="91394" x="5880100" y="3987800"/>
          <p14:tracePt t="91412" x="5880100" y="3981450"/>
          <p14:tracePt t="91443" x="5880100" y="3975100"/>
          <p14:tracePt t="91461" x="5880100" y="3968750"/>
          <p14:tracePt t="91469" x="5861050" y="3943350"/>
          <p14:tracePt t="91484" x="5835650" y="3898900"/>
          <p14:tracePt t="91501" x="5829300" y="3892550"/>
          <p14:tracePt t="91502" x="5822950" y="3886200"/>
          <p14:tracePt t="91518" x="5810250" y="3873500"/>
          <p14:tracePt t="91557" x="5803900" y="3867150"/>
          <p14:tracePt t="91564" x="5797550" y="3867150"/>
          <p14:tracePt t="91573" x="5791200" y="3854450"/>
          <p14:tracePt t="91585" x="5778500" y="3854450"/>
          <p14:tracePt t="91602" x="5759450" y="3854450"/>
          <p14:tracePt t="91618" x="5734050" y="3854450"/>
          <p14:tracePt t="91635" x="5689600" y="3854450"/>
          <p14:tracePt t="91652" x="5626100" y="3898900"/>
          <p14:tracePt t="91668" x="5543550" y="4013200"/>
          <p14:tracePt t="91685" x="5492750" y="4121150"/>
          <p14:tracePt t="91702" x="5461000" y="4197350"/>
          <p14:tracePt t="91719" x="5429250" y="4279900"/>
          <p14:tracePt t="91735" x="5429250" y="4356100"/>
          <p14:tracePt t="91752" x="5416550" y="4406900"/>
          <p14:tracePt t="91768" x="5416550" y="4457700"/>
          <p14:tracePt t="91785" x="5416550" y="4489450"/>
          <p14:tracePt t="91802" x="5416550" y="4546600"/>
          <p14:tracePt t="91819" x="5416550" y="4603750"/>
          <p14:tracePt t="91835" x="5435600" y="4641850"/>
          <p14:tracePt t="91835" x="5441950" y="4660900"/>
          <p14:tracePt t="91853" x="5461000" y="4686300"/>
          <p14:tracePt t="91868" x="5492750" y="4692650"/>
          <p14:tracePt t="91885" x="5549900" y="4699000"/>
          <p14:tracePt t="91902" x="5645150" y="4699000"/>
          <p14:tracePt t="91919" x="5778500" y="4635500"/>
          <p14:tracePt t="91935" x="5880100" y="4565650"/>
          <p14:tracePt t="91952" x="5969000" y="4514850"/>
          <p14:tracePt t="91969" x="6064250" y="4464050"/>
          <p14:tracePt t="91986" x="6153150" y="4406900"/>
          <p14:tracePt t="92002" x="6210300" y="4362450"/>
          <p14:tracePt t="92019" x="6223000" y="4318000"/>
          <p14:tracePt t="92036" x="6235700" y="4279900"/>
          <p14:tracePt t="92053" x="6235700" y="4260850"/>
          <p14:tracePt t="92069" x="6229350" y="4248150"/>
          <p14:tracePt t="92086" x="6210300" y="4248150"/>
          <p14:tracePt t="92102" x="6172200" y="4222750"/>
          <p14:tracePt t="92119" x="6096000" y="4197350"/>
          <p14:tracePt t="92136" x="5962650" y="4140200"/>
          <p14:tracePt t="92153" x="5803900" y="4083050"/>
          <p14:tracePt t="92169" x="5645150" y="4044950"/>
          <p14:tracePt t="92186" x="5448300" y="4019550"/>
          <p14:tracePt t="92203" x="5289550" y="4013200"/>
          <p14:tracePt t="92220" x="5124450" y="4013200"/>
          <p14:tracePt t="92236" x="4984750" y="4044950"/>
          <p14:tracePt t="92254" x="4946650" y="4102100"/>
          <p14:tracePt t="92269" x="4895850" y="4197350"/>
          <p14:tracePt t="92286" x="4864100" y="4337050"/>
          <p14:tracePt t="92303" x="4857750" y="4476750"/>
          <p14:tracePt t="92320" x="4857750" y="4603750"/>
          <p14:tracePt t="92336" x="4864100" y="4692650"/>
          <p14:tracePt t="92353" x="4895850" y="4737100"/>
          <p14:tracePt t="92369" x="4946650" y="4787900"/>
          <p14:tracePt t="92386" x="4997450" y="4838700"/>
          <p14:tracePt t="92403" x="5054600" y="4870450"/>
          <p14:tracePt t="92420" x="5187950" y="4908550"/>
          <p14:tracePt t="92437" x="5308600" y="4908550"/>
          <p14:tracePt t="92454" x="5543550" y="4832350"/>
          <p14:tracePt t="92470" x="5759450" y="4705350"/>
          <p14:tracePt t="92486" x="5930900" y="4559300"/>
          <p14:tracePt t="92503" x="6038850" y="4476750"/>
          <p14:tracePt t="92520" x="6121400" y="4394200"/>
          <p14:tracePt t="92536" x="6172200" y="4356100"/>
          <p14:tracePt t="92553" x="6172200" y="4279900"/>
          <p14:tracePt t="92570" x="6172200" y="4248150"/>
          <p14:tracePt t="92587" x="6159500" y="4203700"/>
          <p14:tracePt t="92603" x="6140450" y="4178300"/>
          <p14:tracePt t="92620" x="6076950" y="4140200"/>
          <p14:tracePt t="92637" x="5994400" y="4127500"/>
          <p14:tracePt t="92653" x="5861050" y="4102100"/>
          <p14:tracePt t="92670" x="5683250" y="4057650"/>
          <p14:tracePt t="92687" x="5505450" y="4032250"/>
          <p14:tracePt t="92703" x="5365750" y="4032250"/>
          <p14:tracePt t="92721" x="5232400" y="4076700"/>
          <p14:tracePt t="92737" x="5175250" y="4127500"/>
          <p14:tracePt t="92754" x="5143500" y="4178300"/>
          <p14:tracePt t="92770" x="5124450" y="4292600"/>
          <p14:tracePt t="92787" x="5124450" y="4368800"/>
          <p14:tracePt t="92804" x="5124450" y="4476750"/>
          <p14:tracePt t="92821" x="5124450" y="4508500"/>
          <p14:tracePt t="92837" x="5124450" y="4527550"/>
          <p14:tracePt t="92854" x="5130800" y="4533900"/>
          <p14:tracePt t="93349" x="5137150" y="4533900"/>
          <p14:tracePt t="93397" x="5143500" y="4533900"/>
          <p14:tracePt t="93408" x="0" y="0"/>
        </p14:tracePtLst>
        <p14:tracePtLst>
          <p14:tracePt t="96574" x="3225800" y="5403850"/>
          <p14:tracePt t="96586" x="3257550" y="5403850"/>
          <p14:tracePt t="96587" x="3276600" y="5403850"/>
          <p14:tracePt t="96594" x="3333750" y="5410200"/>
          <p14:tracePt t="96611" x="3378200" y="5416550"/>
          <p14:tracePt t="96627" x="3448050" y="5422900"/>
          <p14:tracePt t="96644" x="3568700" y="5422900"/>
          <p14:tracePt t="96662" x="3695700" y="5422900"/>
          <p14:tracePt t="96678" x="3848100" y="5422900"/>
          <p14:tracePt t="96694" x="4032250" y="5422900"/>
          <p14:tracePt t="96718" x="4216400" y="5416550"/>
          <p14:tracePt t="96728" x="4381500" y="5403850"/>
          <p14:tracePt t="96751" x="4533900" y="5391150"/>
          <p14:tracePt t="96761" x="4660900" y="5365750"/>
          <p14:tracePt t="96779" x="4800600" y="5327650"/>
          <p14:tracePt t="96795" x="4927600" y="5314950"/>
          <p14:tracePt t="96814" x="5016500" y="5302250"/>
          <p14:tracePt t="96830" x="5073650" y="5289550"/>
          <p14:tracePt t="96830" x="5099050" y="5283200"/>
          <p14:tracePt t="96846" x="5137150" y="5270500"/>
          <p14:tracePt t="96861" x="5213350" y="5245100"/>
          <p14:tracePt t="96880" x="5238750" y="5219700"/>
          <p14:tracePt t="96895" x="5270500" y="5200650"/>
          <p14:tracePt t="96911" x="5295900" y="5187950"/>
          <p14:tracePt t="96928" x="5365750" y="5130800"/>
          <p14:tracePt t="96945" x="5435600" y="5048250"/>
          <p14:tracePt t="96961" x="5473700" y="4965700"/>
          <p14:tracePt t="96978" x="5492750" y="4914900"/>
          <p14:tracePt t="96995" x="5511800" y="4851400"/>
          <p14:tracePt t="97012" x="5518150" y="4826000"/>
          <p14:tracePt t="97028" x="5537200" y="4794250"/>
          <p14:tracePt t="97045" x="5594350" y="4737100"/>
          <p14:tracePt t="97062" x="5657850" y="4692650"/>
          <p14:tracePt t="97078" x="5683250" y="4679950"/>
          <p14:tracePt t="97095" x="5689600" y="4673600"/>
          <p14:tracePt t="97142" x="5695950" y="4673600"/>
          <p14:tracePt t="97198" x="5695950" y="4686300"/>
          <p14:tracePt t="97206" x="5676900" y="4705350"/>
          <p14:tracePt t="97214" x="5670550" y="4711700"/>
          <p14:tracePt t="97228" x="5657850" y="4724400"/>
          <p14:tracePt t="97230" x="5645150" y="4743450"/>
          <p14:tracePt t="97303" x="5645150" y="4749800"/>
          <p14:tracePt t="97321" x="5645150" y="4762500"/>
          <p14:tracePt t="97326" x="5638800" y="4762500"/>
          <p14:tracePt t="97330" x="5632450" y="4768850"/>
          <p14:tracePt t="97398" x="5632450" y="4756150"/>
          <p14:tracePt t="97406" x="5632450" y="4711700"/>
          <p14:tracePt t="97414" x="5645150" y="4673600"/>
          <p14:tracePt t="97422" x="5651500" y="4648200"/>
          <p14:tracePt t="97422" x="5651500" y="4641850"/>
          <p14:tracePt t="97446" x="5651500" y="4616450"/>
          <p14:tracePt t="97446" x="5664200" y="4603750"/>
          <p14:tracePt t="97462" x="5695950" y="4584700"/>
          <p14:tracePt t="97479" x="5727700" y="4578350"/>
          <p14:tracePt t="97495" x="5765800" y="4572000"/>
          <p14:tracePt t="97512" x="5784850" y="4565650"/>
          <p14:tracePt t="97530" x="5803900" y="4565650"/>
          <p14:tracePt t="97546" x="5810250" y="4559300"/>
          <p14:tracePt t="97562" x="5829300" y="4546600"/>
          <p14:tracePt t="97579" x="5842000" y="4533900"/>
          <p14:tracePt t="97596" x="5854700" y="4508500"/>
          <p14:tracePt t="97612" x="5867400" y="4470400"/>
          <p14:tracePt t="97631" x="5873750" y="4464050"/>
          <p14:tracePt t="97646" x="5892800" y="4387850"/>
          <p14:tracePt t="97663" x="5899150" y="4343400"/>
          <p14:tracePt t="97679" x="5899150" y="4305300"/>
          <p14:tracePt t="97696" x="5899150" y="4292600"/>
          <p14:tracePt t="97713" x="5899150" y="4273550"/>
          <p14:tracePt t="97729" x="5899150" y="4260850"/>
          <p14:tracePt t="97746" x="5899150" y="4248150"/>
          <p14:tracePt t="97763" x="5892800" y="4235450"/>
          <p14:tracePt t="97779" x="5861050" y="4222750"/>
          <p14:tracePt t="97796" x="5791200" y="4203700"/>
          <p14:tracePt t="97813" x="5632450" y="4178300"/>
          <p14:tracePt t="97830" x="5556250" y="4178300"/>
          <p14:tracePt t="97846" x="5473700" y="4178300"/>
          <p14:tracePt t="97863" x="5410200" y="4178300"/>
          <p14:tracePt t="97880" x="5353050" y="4178300"/>
          <p14:tracePt t="97896" x="5276850" y="4191000"/>
          <p14:tracePt t="97913" x="5213350" y="4222750"/>
          <p14:tracePt t="97930" x="5175250" y="4248150"/>
          <p14:tracePt t="97946" x="5156200" y="4267200"/>
          <p14:tracePt t="97963" x="5130800" y="4286250"/>
          <p14:tracePt t="97980" x="5105400" y="4311650"/>
          <p14:tracePt t="97998" x="5086350" y="4318000"/>
          <p14:tracePt t="98013" x="5080000" y="4343400"/>
          <p14:tracePt t="98031" x="5073650" y="4349750"/>
          <p14:tracePt t="98046" x="5073650" y="4368800"/>
          <p14:tracePt t="98063" x="5073650" y="4381500"/>
          <p14:tracePt t="98080" x="5073650" y="4432300"/>
          <p14:tracePt t="98098" x="5118100" y="4464050"/>
          <p14:tracePt t="98113" x="5181600" y="4476750"/>
          <p14:tracePt t="98130" x="5245100" y="4476750"/>
          <p14:tracePt t="98147" x="5321300" y="4432300"/>
          <p14:tracePt t="98163" x="5391150" y="4368800"/>
          <p14:tracePt t="98180" x="5429250" y="4305300"/>
          <p14:tracePt t="98197" x="5454650" y="4254500"/>
          <p14:tracePt t="98214" x="5454650" y="4235450"/>
          <p14:tracePt t="98230" x="5454650" y="4229100"/>
          <p14:tracePt t="98269" x="5461000" y="4222750"/>
          <p14:tracePt t="98287" x="5467350" y="4222750"/>
          <p14:tracePt t="98306" x="5486400" y="4222750"/>
          <p14:tracePt t="98306" x="5505450" y="4222750"/>
          <p14:tracePt t="98314" x="5556250" y="4235450"/>
          <p14:tracePt t="98330" x="5664200" y="4311650"/>
          <p14:tracePt t="98347" x="5765800" y="4413250"/>
          <p14:tracePt t="98364" x="5899150" y="4559300"/>
          <p14:tracePt t="98380" x="6083300" y="4705350"/>
          <p14:tracePt t="98397" x="6197600" y="4756150"/>
          <p14:tracePt t="98414" x="6210300" y="4775200"/>
          <p14:tracePt t="98431" x="6216650" y="4781550"/>
          <p14:tracePt t="98469" x="6223000" y="4781550"/>
          <p14:tracePt t="98534" x="6229350" y="4794250"/>
          <p14:tracePt t="98543" x="6223000" y="4806950"/>
          <p14:tracePt t="98551" x="6216650" y="4813300"/>
          <p14:tracePt t="98559" x="6203950" y="4826000"/>
          <p14:tracePt t="98566" x="6184900" y="4851400"/>
          <p14:tracePt t="98581" x="6159500" y="4876800"/>
          <p14:tracePt t="98654" x="6153150" y="4851400"/>
          <p14:tracePt t="98662" x="6134100" y="4826000"/>
          <p14:tracePt t="98681" x="6134100" y="4749800"/>
          <p14:tracePt t="98681" x="6115050" y="4711700"/>
          <p14:tracePt t="98697" x="6096000" y="4622800"/>
          <p14:tracePt t="98714" x="6089650" y="4527550"/>
          <p14:tracePt t="98731" x="6051550" y="4451350"/>
          <p14:tracePt t="98748" x="6000750" y="4368800"/>
          <p14:tracePt t="98766" x="5911850" y="4330700"/>
          <p14:tracePt t="98782" x="5848350" y="4305300"/>
          <p14:tracePt t="98782" x="5791200" y="4298950"/>
          <p14:tracePt t="98799" x="5645150" y="4279900"/>
          <p14:tracePt t="98815" x="5524500" y="4279900"/>
          <p14:tracePt t="98831" x="5384800" y="4279900"/>
          <p14:tracePt t="98848" x="5251450" y="4318000"/>
          <p14:tracePt t="98866" x="5149850" y="4387850"/>
          <p14:tracePt t="98881" x="5111750" y="4438650"/>
          <p14:tracePt t="98898" x="5086350" y="4495800"/>
          <p14:tracePt t="98915" x="5080000" y="4559300"/>
          <p14:tracePt t="98932" x="5080000" y="4597400"/>
          <p14:tracePt t="98948" x="5080000" y="4635500"/>
          <p14:tracePt t="98965" x="5080000" y="4667250"/>
          <p14:tracePt t="98981" x="5086350" y="4711700"/>
          <p14:tracePt t="98999" x="5092700" y="4711700"/>
          <p14:tracePt t="99015" x="5130800" y="4711700"/>
          <p14:tracePt t="99032" x="5219700" y="4679950"/>
          <p14:tracePt t="99048" x="5346700" y="4565650"/>
          <p14:tracePt t="99065" x="5454650" y="4464050"/>
          <p14:tracePt t="99081" x="5575300" y="4349750"/>
          <p14:tracePt t="99098" x="5689600" y="4248150"/>
          <p14:tracePt t="99115" x="5740400" y="4171950"/>
          <p14:tracePt t="99132" x="5772150" y="4114800"/>
          <p14:tracePt t="99148" x="5778500" y="4102100"/>
          <p14:tracePt t="99238" x="5784850" y="4102100"/>
          <p14:tracePt t="99247" x="5829300" y="4152900"/>
          <p14:tracePt t="99258" x="5880100" y="4216400"/>
          <p14:tracePt t="99265" x="5943600" y="4311650"/>
          <p14:tracePt t="99282" x="6007100" y="4381500"/>
          <p14:tracePt t="99299" x="6064250" y="4457700"/>
          <p14:tracePt t="99315" x="6089650" y="4495800"/>
          <p14:tracePt t="99332" x="6108700" y="4508500"/>
          <p14:tracePt t="99349" x="6115050" y="4527550"/>
          <p14:tracePt t="99365" x="6115050" y="4533900"/>
          <p14:tracePt t="99381" x="6115050" y="4552950"/>
          <p14:tracePt t="99398" x="6102350" y="4591050"/>
          <p14:tracePt t="99415" x="6045200" y="4660900"/>
          <p14:tracePt t="99431" x="5994400" y="4724400"/>
          <p14:tracePt t="99448" x="5975350" y="4787900"/>
          <p14:tracePt t="99464" x="5962650" y="4800600"/>
          <p14:tracePt t="99565" x="5962650" y="4787900"/>
          <p14:tracePt t="99566" x="5956300" y="4743450"/>
          <p14:tracePt t="99583" x="5949950" y="4730750"/>
          <p14:tracePt t="99583" x="5930900" y="4679950"/>
          <p14:tracePt t="99599" x="5918200" y="4654550"/>
          <p14:tracePt t="99616" x="5886450" y="4629150"/>
          <p14:tracePt t="99634" x="5861050" y="4622800"/>
          <p14:tracePt t="99649" x="5810250" y="4610100"/>
          <p14:tracePt t="99666" x="5740400" y="4578350"/>
          <p14:tracePt t="99682" x="5657850" y="4565650"/>
          <p14:tracePt t="99700" x="5619750" y="4540250"/>
          <p14:tracePt t="99716" x="5600700" y="4540250"/>
          <p14:tracePt t="99733" x="5568950" y="4521200"/>
          <p14:tracePt t="99750" x="5562600" y="4508500"/>
          <p14:tracePt t="99767" x="5543550" y="4476750"/>
          <p14:tracePt t="99783" x="5530850" y="4438650"/>
          <p14:tracePt t="99800" x="5505450" y="4387850"/>
          <p14:tracePt t="99816" x="5480050" y="4324350"/>
          <p14:tracePt t="99834" x="5454650" y="4279900"/>
          <p14:tracePt t="99849" x="5441950" y="4241800"/>
          <p14:tracePt t="99866" x="5441950" y="4216400"/>
          <p14:tracePt t="99883" x="5441950" y="4171950"/>
          <p14:tracePt t="99900" x="5441950" y="4121150"/>
          <p14:tracePt t="99916" x="5492750" y="4070350"/>
          <p14:tracePt t="99933" x="5543550" y="4013200"/>
          <p14:tracePt t="99950" x="5613400" y="3917950"/>
          <p14:tracePt t="99967" x="5664200" y="3860800"/>
          <p14:tracePt t="99983" x="5746750" y="3797300"/>
          <p14:tracePt t="100000" x="5810250" y="3765550"/>
          <p14:tracePt t="100016" x="5835650" y="3752850"/>
          <p14:tracePt t="100054" x="5842000" y="3752850"/>
          <p14:tracePt t="100066" x="5854700" y="3752850"/>
          <p14:tracePt t="100067" x="5880100" y="3835400"/>
          <p14:tracePt t="100083" x="5949950" y="3956050"/>
          <p14:tracePt t="100100" x="6026150" y="4102100"/>
          <p14:tracePt t="100116" x="6102350" y="4235450"/>
          <p14:tracePt t="100134" x="6210300" y="4400550"/>
          <p14:tracePt t="100150" x="6223000" y="4502150"/>
          <p14:tracePt t="100167" x="6216650" y="4622800"/>
          <p14:tracePt t="100183" x="6191250" y="4737100"/>
          <p14:tracePt t="100200" x="6153150" y="4838700"/>
          <p14:tracePt t="100217" x="6083300" y="4921250"/>
          <p14:tracePt t="100233" x="6032500" y="4972050"/>
          <p14:tracePt t="100270" x="6019800" y="4972050"/>
          <p14:tracePt t="100287" x="6013450" y="4972050"/>
          <p14:tracePt t="100289" x="6000750" y="4972050"/>
          <p14:tracePt t="100300" x="5969000" y="4972050"/>
          <p14:tracePt t="100317" x="5911850" y="4946650"/>
          <p14:tracePt t="100317" x="5861050" y="4914900"/>
          <p14:tracePt t="100350" x="5797550" y="4819650"/>
          <p14:tracePt t="100351" x="5715000" y="4660900"/>
          <p14:tracePt t="100367" x="5638800" y="4527550"/>
          <p14:tracePt t="100384" x="5619750" y="4483100"/>
          <p14:tracePt t="100400" x="5607050" y="4438650"/>
          <p14:tracePt t="100417" x="5607050" y="4381500"/>
          <p14:tracePt t="100434" x="5607050" y="4318000"/>
          <p14:tracePt t="100450" x="5607050" y="4235450"/>
          <p14:tracePt t="100467" x="5619750" y="4197350"/>
          <p14:tracePt t="100484" x="5638800" y="4171950"/>
          <p14:tracePt t="100501" x="5664200" y="4140200"/>
          <p14:tracePt t="100517" x="5721350" y="4108450"/>
          <p14:tracePt t="100535" x="5753100" y="4095750"/>
          <p14:tracePt t="100551" x="5791200" y="4095750"/>
          <p14:tracePt t="100567" x="5848350" y="4095750"/>
          <p14:tracePt t="100584" x="5918200" y="4102100"/>
          <p14:tracePt t="100601" x="5988050" y="4146550"/>
          <p14:tracePt t="100617" x="6064250" y="4197350"/>
          <p14:tracePt t="100634" x="6115050" y="4267200"/>
          <p14:tracePt t="100651" x="6197600" y="4368800"/>
          <p14:tracePt t="100668" x="6261100" y="4495800"/>
          <p14:tracePt t="100684" x="6280150" y="4597400"/>
          <p14:tracePt t="100701" x="6286500" y="4654550"/>
          <p14:tracePt t="100717" x="6286500" y="4711700"/>
          <p14:tracePt t="100735" x="6254750" y="4768850"/>
          <p14:tracePt t="100751" x="6223000" y="4806950"/>
          <p14:tracePt t="100768" x="6159500" y="4838700"/>
          <p14:tracePt t="100784" x="6102350" y="4876800"/>
          <p14:tracePt t="100801" x="6045200" y="4902200"/>
          <p14:tracePt t="100818" x="6026150" y="4914900"/>
          <p14:tracePt t="100835" x="6013450" y="4914900"/>
          <p14:tracePt t="100851" x="6000750" y="4914900"/>
          <p14:tracePt t="100868" x="5988050" y="4914900"/>
          <p14:tracePt t="100983" x="5981700" y="4914900"/>
          <p14:tracePt t="101037" x="0" y="0"/>
        </p14:tracePtLst>
        <p14:tracePtLst>
          <p14:tracePt t="110304" x="1606550" y="5791200"/>
          <p14:tracePt t="110495" x="1600200" y="5778500"/>
          <p14:tracePt t="110503" x="1568450" y="5759450"/>
          <p14:tracePt t="110503" x="1555750" y="5746750"/>
          <p14:tracePt t="110519" x="1536700" y="5734050"/>
          <p14:tracePt t="110519" x="1498600" y="5708650"/>
          <p14:tracePt t="110534" x="1422400" y="5683250"/>
          <p14:tracePt t="110551" x="1339850" y="5670550"/>
          <p14:tracePt t="110567" x="1276350" y="5670550"/>
          <p14:tracePt t="110584" x="1225550" y="5670550"/>
          <p14:tracePt t="110602" x="1174750" y="5664200"/>
          <p14:tracePt t="110618" x="1136650" y="5664200"/>
          <p14:tracePt t="110634" x="1085850" y="5664200"/>
          <p14:tracePt t="110650" x="1060450" y="5664200"/>
          <p14:tracePt t="110667" x="1028700" y="5664200"/>
          <p14:tracePt t="110683" x="1003300" y="5664200"/>
          <p14:tracePt t="110700" x="977900" y="5689600"/>
          <p14:tracePt t="110717" x="939800" y="5721350"/>
          <p14:tracePt t="110717" x="927100" y="5734050"/>
          <p14:tracePt t="110735" x="863600" y="5791200"/>
          <p14:tracePt t="110751" x="844550" y="5842000"/>
          <p14:tracePt t="110767" x="825500" y="5905500"/>
          <p14:tracePt t="110784" x="806450" y="5975350"/>
          <p14:tracePt t="110801" x="800100" y="6013450"/>
          <p14:tracePt t="110817" x="800100" y="6051550"/>
          <p14:tracePt t="110834" x="800100" y="6083300"/>
          <p14:tracePt t="110851" x="806450" y="6121400"/>
          <p14:tracePt t="110868" x="850900" y="6184900"/>
          <p14:tracePt t="110884" x="889000" y="6216650"/>
          <p14:tracePt t="110901" x="933450" y="6242050"/>
          <p14:tracePt t="110918" x="977900" y="6261100"/>
          <p14:tracePt t="110935" x="1016000" y="6273800"/>
          <p14:tracePt t="110951" x="1047750" y="6280150"/>
          <p14:tracePt t="110968" x="1117600" y="6286500"/>
          <p14:tracePt t="110985" x="1187450" y="6292850"/>
          <p14:tracePt t="111001" x="1276350" y="6305550"/>
          <p14:tracePt t="111018" x="1409700" y="6324600"/>
          <p14:tracePt t="111035" x="1536700" y="6324600"/>
          <p14:tracePt t="111051" x="1651000" y="6324600"/>
          <p14:tracePt t="111068" x="1746250" y="6330950"/>
          <p14:tracePt t="111085" x="1803400" y="6337300"/>
          <p14:tracePt t="111101" x="1847850" y="6337300"/>
          <p14:tracePt t="111118" x="1924050" y="6343650"/>
          <p14:tracePt t="111135" x="1981200" y="6343650"/>
          <p14:tracePt t="111151" x="2089150" y="6343650"/>
          <p14:tracePt t="111168" x="2197100" y="6356350"/>
          <p14:tracePt t="111184" x="2330450" y="6369050"/>
          <p14:tracePt t="111201" x="2463800" y="6388100"/>
          <p14:tracePt t="111218" x="2565400" y="6394450"/>
          <p14:tracePt t="111235" x="2660650" y="6400800"/>
          <p14:tracePt t="111251" x="2724150" y="6413500"/>
          <p14:tracePt t="111268" x="2755900" y="6419850"/>
          <p14:tracePt t="111285" x="2844800" y="6426200"/>
          <p14:tracePt t="111302" x="2978150" y="6426200"/>
          <p14:tracePt t="111319" x="3067050" y="6426200"/>
          <p14:tracePt t="111335" x="3124200" y="6419850"/>
          <p14:tracePt t="111352" x="3175000" y="6419850"/>
          <p14:tracePt t="111368" x="3219450" y="6419850"/>
          <p14:tracePt t="111385" x="3244850" y="6419850"/>
          <p14:tracePt t="111402" x="3276600" y="6400800"/>
          <p14:tracePt t="111418" x="3282950" y="6400800"/>
          <p14:tracePt t="111435" x="3289300" y="6394450"/>
          <p14:tracePt t="111452" x="3302000" y="6388100"/>
          <p14:tracePt t="111469" x="3314700" y="6388100"/>
          <p14:tracePt t="111485" x="3346450" y="6369050"/>
          <p14:tracePt t="111485" x="3378200" y="6350000"/>
          <p14:tracePt t="111503" x="3416300" y="6318250"/>
          <p14:tracePt t="111519" x="3467100" y="6229350"/>
          <p14:tracePt t="111535" x="3524250" y="6153150"/>
          <p14:tracePt t="111552" x="3600450" y="6064250"/>
          <p14:tracePt t="111569" x="3657600" y="5981700"/>
          <p14:tracePt t="111585" x="3702050" y="5930900"/>
          <p14:tracePt t="111602" x="3752850" y="5861050"/>
          <p14:tracePt t="111619" x="3797300" y="5784850"/>
          <p14:tracePt t="111636" x="3835400" y="5727700"/>
          <p14:tracePt t="111652" x="3848100" y="5683250"/>
          <p14:tracePt t="111669" x="3848100" y="5657850"/>
          <p14:tracePt t="111685" x="3848100" y="5600700"/>
          <p14:tracePt t="111703" x="3848100" y="5556250"/>
          <p14:tracePt t="111719" x="3835400" y="5524500"/>
          <p14:tracePt t="111736" x="3803650" y="5499100"/>
          <p14:tracePt t="111752" x="3746500" y="5454650"/>
          <p14:tracePt t="111769" x="3651250" y="5410200"/>
          <p14:tracePt t="111786" x="3536950" y="5384800"/>
          <p14:tracePt t="111802" x="3397250" y="5365750"/>
          <p14:tracePt t="111819" x="3244850" y="5365750"/>
          <p14:tracePt t="111836" x="3079750" y="5359400"/>
          <p14:tracePt t="111852" x="2876550" y="5359400"/>
          <p14:tracePt t="111869" x="2705100" y="5359400"/>
          <p14:tracePt t="111886" x="2381250" y="5359400"/>
          <p14:tracePt t="111903" x="2184400" y="5359400"/>
          <p14:tracePt t="111919" x="2000250" y="5384800"/>
          <p14:tracePt t="111936" x="1835150" y="5429250"/>
          <p14:tracePt t="111952" x="1689100" y="5473700"/>
          <p14:tracePt t="111969" x="1543050" y="5511800"/>
          <p14:tracePt t="111986" x="1409700" y="5549900"/>
          <p14:tracePt t="112003" x="1333500" y="5600700"/>
          <p14:tracePt t="112019" x="1238250" y="5638800"/>
          <p14:tracePt t="112036" x="1174750" y="5664200"/>
          <p14:tracePt t="112053" x="1111250" y="5708650"/>
          <p14:tracePt t="112070" x="1054100" y="5803900"/>
          <p14:tracePt t="112087" x="996950" y="5892800"/>
          <p14:tracePt t="112103" x="971550" y="5956300"/>
          <p14:tracePt t="112119" x="927100" y="6045200"/>
          <p14:tracePt t="112136" x="914400" y="6140450"/>
          <p14:tracePt t="112153" x="914400" y="6178550"/>
          <p14:tracePt t="112169" x="914400" y="6197600"/>
          <p14:tracePt t="112186" x="914400" y="6210300"/>
          <p14:tracePt t="112203" x="914400" y="6223000"/>
          <p14:tracePt t="112220" x="920750" y="6235700"/>
          <p14:tracePt t="112236" x="958850" y="6254750"/>
          <p14:tracePt t="112253" x="1035050" y="6299200"/>
          <p14:tracePt t="112270" x="1206500" y="6400800"/>
          <p14:tracePt t="112288" x="1289050" y="6445250"/>
          <p14:tracePt t="112303" x="1397000" y="6496050"/>
          <p14:tracePt t="112320" x="1498600" y="6515100"/>
          <p14:tracePt t="112337" x="1612900" y="6534150"/>
          <p14:tracePt t="112353" x="1752600" y="6534150"/>
          <p14:tracePt t="112370" x="1885950" y="6546850"/>
          <p14:tracePt t="112388" x="2063750" y="6546850"/>
          <p14:tracePt t="112403" x="2209800" y="6546850"/>
          <p14:tracePt t="112420" x="2355850" y="6546850"/>
          <p14:tracePt t="112437" x="2520950" y="6553200"/>
          <p14:tracePt t="112453" x="2768600" y="6553200"/>
          <p14:tracePt t="112471" x="2946400" y="6553200"/>
          <p14:tracePt t="112489" x="3105150" y="6534150"/>
          <p14:tracePt t="112504" x="3295650" y="6508750"/>
          <p14:tracePt t="112520" x="3473450" y="6464300"/>
          <p14:tracePt t="112537" x="3625850" y="6445250"/>
          <p14:tracePt t="112554" x="3803650" y="6413500"/>
          <p14:tracePt t="112570" x="3975100" y="6381750"/>
          <p14:tracePt t="112589" x="4114800" y="6318250"/>
          <p14:tracePt t="112604" x="4197350" y="6267450"/>
          <p14:tracePt t="112620" x="4267200" y="6229350"/>
          <p14:tracePt t="112637" x="4305300" y="6191250"/>
          <p14:tracePt t="112654" x="4330700" y="6165850"/>
          <p14:tracePt t="112671" x="4330700" y="6134100"/>
          <p14:tracePt t="112688" x="4337050" y="6096000"/>
          <p14:tracePt t="112704" x="4337050" y="6038850"/>
          <p14:tracePt t="112721" x="4337050" y="6000750"/>
          <p14:tracePt t="112737" x="4292600" y="5943600"/>
          <p14:tracePt t="112754" x="4229100" y="5924550"/>
          <p14:tracePt t="112770" x="4171950" y="5880100"/>
          <p14:tracePt t="112787" x="4102100" y="5829300"/>
          <p14:tracePt t="112804" x="4025900" y="5784850"/>
          <p14:tracePt t="112821" x="3943350" y="5734050"/>
          <p14:tracePt t="112838" x="3816350" y="5708650"/>
          <p14:tracePt t="112856" x="3727450" y="5676900"/>
          <p14:tracePt t="112871" x="3486150" y="5651500"/>
          <p14:tracePt t="112887" x="3308350" y="5619750"/>
          <p14:tracePt t="112904" x="3200400" y="5568950"/>
          <p14:tracePt t="112921" x="3073400" y="5549900"/>
          <p14:tracePt t="112938" x="2946400" y="5537200"/>
          <p14:tracePt t="112956" x="2825750" y="5518150"/>
          <p14:tracePt t="112972" x="2717800" y="5511800"/>
          <p14:tracePt t="112988" x="2565400" y="5511800"/>
          <p14:tracePt t="113005" x="2400300" y="5492750"/>
          <p14:tracePt t="113021" x="2184400" y="5492750"/>
          <p14:tracePt t="113039" x="2127250" y="5492750"/>
          <p14:tracePt t="113039" x="2032000" y="5492750"/>
          <p14:tracePt t="113056" x="1879600" y="5492750"/>
          <p14:tracePt t="113071" x="1682750" y="5530850"/>
          <p14:tracePt t="113088" x="1492250" y="5575300"/>
          <p14:tracePt t="113104" x="1333500" y="5651500"/>
          <p14:tracePt t="113121" x="1219200" y="5695950"/>
          <p14:tracePt t="113138" x="1162050" y="5772150"/>
          <p14:tracePt t="113155" x="1098550" y="5835650"/>
          <p14:tracePt t="113171" x="1047750" y="5899150"/>
          <p14:tracePt t="113188" x="996950" y="5949950"/>
          <p14:tracePt t="113205" x="946150" y="6007100"/>
          <p14:tracePt t="113221" x="920750" y="6045200"/>
          <p14:tracePt t="113238" x="889000" y="6121400"/>
          <p14:tracePt t="113255" x="882650" y="6146800"/>
          <p14:tracePt t="113271" x="876300" y="6178550"/>
          <p14:tracePt t="113288" x="876300" y="6223000"/>
          <p14:tracePt t="113305" x="908050" y="6248400"/>
          <p14:tracePt t="113321" x="952500" y="6286500"/>
          <p14:tracePt t="113338" x="1028700" y="6311900"/>
          <p14:tracePt t="113355" x="1104900" y="6324600"/>
          <p14:tracePt t="113371" x="1187450" y="6343650"/>
          <p14:tracePt t="113388" x="1257300" y="6369050"/>
          <p14:tracePt t="113405" x="1352550" y="6388100"/>
          <p14:tracePt t="113422" x="1485900" y="6445250"/>
          <p14:tracePt t="113439" x="1562100" y="6464300"/>
          <p14:tracePt t="113457" x="1644650" y="6489700"/>
          <p14:tracePt t="113472" x="1746250" y="6502400"/>
          <p14:tracePt t="113489" x="1828800" y="6502400"/>
          <p14:tracePt t="113505" x="1917700" y="6502400"/>
          <p14:tracePt t="113522" x="2012950" y="6502400"/>
          <p14:tracePt t="113539" x="2120900" y="6502400"/>
          <p14:tracePt t="113555" x="2254250" y="6502400"/>
          <p14:tracePt t="113572" x="2374900" y="6502400"/>
          <p14:tracePt t="113589" x="2482850" y="6502400"/>
          <p14:tracePt t="113605" x="2578100" y="6502400"/>
          <p14:tracePt t="113622" x="2667000" y="6489700"/>
          <p14:tracePt t="113639" x="2724150" y="6451600"/>
          <p14:tracePt t="113656" x="2762250" y="6432550"/>
          <p14:tracePt t="113672" x="2800350" y="6413500"/>
          <p14:tracePt t="113690" x="2844800" y="6375400"/>
          <p14:tracePt t="113706" x="2870200" y="6337300"/>
          <p14:tracePt t="113724" x="2882900" y="6305550"/>
          <p14:tracePt t="113740" x="2889250" y="6292850"/>
          <p14:tracePt t="113757" x="2889250" y="6273800"/>
          <p14:tracePt t="113773" x="2901950" y="6242050"/>
          <p14:tracePt t="113790" x="2914650" y="6235700"/>
          <p14:tracePt t="113807" x="2914650" y="6229350"/>
          <p14:tracePt t="113825" x="2914650" y="6216650"/>
          <p14:tracePt t="113840" x="2914650" y="6210300"/>
          <p14:tracePt t="113856" x="2914650" y="6203950"/>
          <p14:tracePt t="113896" x="2914650" y="6197600"/>
          <p14:tracePt t="114072" x="2914650" y="6191250"/>
          <p14:tracePt t="114083" x="2908300" y="6184900"/>
          <p14:tracePt t="114104" x="2901950" y="6184900"/>
          <p14:tracePt t="114112" x="2876550" y="6184900"/>
          <p14:tracePt t="114120" x="2870200" y="6184900"/>
          <p14:tracePt t="114124" x="2844800" y="6184900"/>
          <p14:tracePt t="114140" x="2800350" y="6184900"/>
          <p14:tracePt t="114157" x="2794000" y="6184900"/>
          <p14:tracePt t="114174" x="2781300" y="6184900"/>
          <p14:tracePt t="114223" x="2768600" y="6178550"/>
          <p14:tracePt t="114233" x="2762250" y="6178550"/>
          <p14:tracePt t="114249" x="2755900" y="6165850"/>
          <p14:tracePt t="114257" x="2743200" y="6165850"/>
          <p14:tracePt t="114258" x="2736850" y="6159500"/>
          <p14:tracePt t="114274" x="2730500" y="6159500"/>
          <p14:tracePt t="114290" x="2724150" y="6153150"/>
          <p14:tracePt t="114306" x="2717800" y="6146800"/>
          <p14:tracePt t="114401" x="2711450" y="6140450"/>
          <p14:tracePt t="114401" x="0" y="0"/>
        </p14:tracePtLst>
        <p14:tracePtLst>
          <p14:tracePt t="116585" x="5657850" y="5638800"/>
          <p14:tracePt t="116593" x="5683250" y="5638800"/>
          <p14:tracePt t="116601" x="5702300" y="5645150"/>
          <p14:tracePt t="116609" x="5721350" y="5651500"/>
          <p14:tracePt t="116627" x="5727700" y="5651500"/>
          <p14:tracePt t="116628" x="5734050" y="5651500"/>
          <p14:tracePt t="116661" x="5746750" y="5657850"/>
          <p14:tracePt t="116678" x="5765800" y="5657850"/>
          <p14:tracePt t="116744" x="5772150" y="5657850"/>
          <p14:tracePt t="116753" x="5778500" y="5657850"/>
          <p14:tracePt t="116784" x="5778500" y="5651500"/>
          <p14:tracePt t="116792" x="5778500" y="5645150"/>
          <p14:tracePt t="116800" x="5746750" y="5638800"/>
          <p14:tracePt t="116816" x="5715000" y="5638800"/>
          <p14:tracePt t="116830" x="5645150" y="5626100"/>
          <p14:tracePt t="116848" x="5537200" y="5613400"/>
          <p14:tracePt t="116864" x="5410200" y="5607050"/>
          <p14:tracePt t="116880" x="5270500" y="5600700"/>
          <p14:tracePt t="116913" x="5200650" y="5600700"/>
          <p14:tracePt t="116913" x="5162550" y="5600700"/>
          <p14:tracePt t="116929" x="5130800" y="5619750"/>
          <p14:tracePt t="116945" x="5092700" y="5651500"/>
          <p14:tracePt t="116962" x="5041900" y="5708650"/>
          <p14:tracePt t="116978" x="4978400" y="5791200"/>
          <p14:tracePt t="116995" x="4965700" y="5867400"/>
          <p14:tracePt t="117011" x="4953000" y="5930900"/>
          <p14:tracePt t="117028" x="4953000" y="6007100"/>
          <p14:tracePt t="117045" x="4965700" y="6076950"/>
          <p14:tracePt t="117062" x="5003800" y="6127750"/>
          <p14:tracePt t="117080" x="5022850" y="6146800"/>
          <p14:tracePt t="117095" x="5181600" y="6248400"/>
          <p14:tracePt t="117113" x="5353050" y="6324600"/>
          <p14:tracePt t="117129" x="5568950" y="6413500"/>
          <p14:tracePt t="117146" x="5829300" y="6515100"/>
          <p14:tracePt t="117162" x="6089650" y="6553200"/>
          <p14:tracePt t="117179" x="6407150" y="6565900"/>
          <p14:tracePt t="117195" x="6654800" y="6521450"/>
          <p14:tracePt t="117212" x="6813550" y="6457950"/>
          <p14:tracePt t="117229" x="7029450" y="6350000"/>
          <p14:tracePt t="117246" x="7232650" y="6235700"/>
          <p14:tracePt t="117262" x="7423150" y="6127750"/>
          <p14:tracePt t="117279" x="7607300" y="6045200"/>
          <p14:tracePt t="117296" x="7797800" y="5994400"/>
          <p14:tracePt t="117312" x="7886700" y="5988050"/>
          <p14:tracePt t="117329" x="7912100" y="5975350"/>
          <p14:tracePt t="117376" x="7918450" y="5962650"/>
          <p14:tracePt t="117384" x="7918450" y="5943600"/>
          <p14:tracePt t="117396" x="7918450" y="5911850"/>
          <p14:tracePt t="117400" x="7861300" y="5778500"/>
          <p14:tracePt t="117414" x="7721600" y="5619750"/>
          <p14:tracePt t="117429" x="7543800" y="5511800"/>
          <p14:tracePt t="117446" x="7372350" y="5429250"/>
          <p14:tracePt t="117463" x="7188200" y="5391150"/>
          <p14:tracePt t="117479" x="6896100" y="5384800"/>
          <p14:tracePt t="117496" x="6699250" y="5372100"/>
          <p14:tracePt t="117514" x="6375400" y="5372100"/>
          <p14:tracePt t="117529" x="6013450" y="5378450"/>
          <p14:tracePt t="117546" x="5670550" y="5499100"/>
          <p14:tracePt t="117563" x="5505450" y="5568950"/>
          <p14:tracePt t="117580" x="5365750" y="5632450"/>
          <p14:tracePt t="117596" x="5226050" y="5657850"/>
          <p14:tracePt t="117614" x="5137150" y="5683250"/>
          <p14:tracePt t="117629" x="5105400" y="5695950"/>
          <p14:tracePt t="117646" x="5092700" y="5708650"/>
          <p14:tracePt t="117663" x="5092700" y="5753100"/>
          <p14:tracePt t="117681" x="5105400" y="5784850"/>
          <p14:tracePt t="117697" x="5143500" y="5842000"/>
          <p14:tracePt t="117713" x="5200650" y="5892800"/>
          <p14:tracePt t="117729" x="5264150" y="5943600"/>
          <p14:tracePt t="117746" x="5340350" y="5988050"/>
          <p14:tracePt t="117763" x="5346700" y="5994400"/>
          <p14:tracePt t="117780" x="5359400" y="6000750"/>
          <p14:tracePt t="117796" x="5372100" y="6007100"/>
          <p14:tracePt t="117896" x="5378450" y="6007100"/>
          <p14:tracePt t="117968" x="5384800" y="6007100"/>
          <p14:tracePt t="117968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Kine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3505200" cy="56388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Diffusion controlle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ilm diffusion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On surface of res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Particle diffusion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Movement into resi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ate is generally fas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crease in crosslinking decrease rat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oretical plates used to estimate reactions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u="sng" dirty="0"/>
              <a:t>Swell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lvation increases exchang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Greater swelling decreases selectivity</a:t>
            </a:r>
          </a:p>
        </p:txBody>
      </p:sp>
      <p:pic>
        <p:nvPicPr>
          <p:cNvPr id="473090" name="Picture 2" descr="http://pubs.rsc.org/services/images/RSCpubs.ePlatform.Service.FreeContent.ImageService.svc/ImageService/Articleimage/2014/TA/c4ta01740d/c4ta01740d-f5_hi-res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19200"/>
            <a:ext cx="52912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557424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Sorption interactions of plutonium and europium with </a:t>
            </a:r>
            <a:r>
              <a:rPr lang="en-US" sz="2000" dirty="0" smtClean="0"/>
              <a:t>ordered mesoporous </a:t>
            </a:r>
            <a:r>
              <a:rPr lang="en-US" sz="2000" dirty="0"/>
              <a:t>carbon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ransition advTm="2139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2514" x="1911350" y="1003300"/>
          <p14:tracePt t="12604" x="1905000" y="1003300"/>
          <p14:tracePt t="12612" x="1860550" y="1003300"/>
          <p14:tracePt t="12620" x="1816100" y="990600"/>
          <p14:tracePt t="12628" x="1746250" y="977900"/>
          <p14:tracePt t="12645" x="1682750" y="965200"/>
          <p14:tracePt t="12661" x="1606550" y="946150"/>
          <p14:tracePt t="12677" x="1466850" y="908050"/>
          <p14:tracePt t="12693" x="1384300" y="908050"/>
          <p14:tracePt t="12717" x="1333500" y="895350"/>
          <p14:tracePt t="12726" x="1308100" y="895350"/>
          <p14:tracePt t="12749" x="1257300" y="895350"/>
          <p14:tracePt t="12765" x="1162050" y="889000"/>
          <p14:tracePt t="12781" x="1035050" y="889000"/>
          <p14:tracePt t="12797" x="939800" y="869950"/>
          <p14:tracePt t="12812" x="895350" y="869950"/>
          <p14:tracePt t="12828" x="863600" y="863600"/>
          <p14:tracePt t="12845" x="850900" y="863600"/>
          <p14:tracePt t="12861" x="825500" y="863600"/>
          <p14:tracePt t="12861" x="806450" y="863600"/>
          <p14:tracePt t="12877" x="762000" y="863600"/>
          <p14:tracePt t="12900" x="730250" y="863600"/>
          <p14:tracePt t="12910" x="685800" y="863600"/>
          <p14:tracePt t="12926" x="628650" y="889000"/>
          <p14:tracePt t="12943" x="571500" y="920750"/>
          <p14:tracePt t="12959" x="539750" y="946150"/>
          <p14:tracePt t="12976" x="501650" y="984250"/>
          <p14:tracePt t="12993" x="463550" y="1047750"/>
          <p14:tracePt t="13011" x="438150" y="1104900"/>
          <p14:tracePt t="13026" x="425450" y="1174750"/>
          <p14:tracePt t="13043" x="419100" y="1206500"/>
          <p14:tracePt t="13043" x="419100" y="1231900"/>
          <p14:tracePt t="13061" x="425450" y="1282700"/>
          <p14:tracePt t="13078" x="476250" y="1352550"/>
          <p14:tracePt t="13094" x="533400" y="1428750"/>
          <p14:tracePt t="13111" x="584200" y="1485900"/>
          <p14:tracePt t="13126" x="666750" y="1524000"/>
          <p14:tracePt t="13143" x="787400" y="1574800"/>
          <p14:tracePt t="13160" x="901700" y="1612900"/>
          <p14:tracePt t="13177" x="1066800" y="1676400"/>
          <p14:tracePt t="13193" x="1231900" y="1701800"/>
          <p14:tracePt t="13212" x="1409700" y="1727200"/>
          <p14:tracePt t="13227" x="1612900" y="1739900"/>
          <p14:tracePt t="13244" x="1898650" y="1758950"/>
          <p14:tracePt t="13260" x="2070100" y="1765300"/>
          <p14:tracePt t="13277" x="2241550" y="1784350"/>
          <p14:tracePt t="13293" x="2419350" y="1797050"/>
          <p14:tracePt t="13311" x="2559050" y="1816100"/>
          <p14:tracePt t="13327" x="2711450" y="1816100"/>
          <p14:tracePt t="13343" x="2889250" y="1816100"/>
          <p14:tracePt t="13360" x="3028950" y="1816100"/>
          <p14:tracePt t="13377" x="3155950" y="1816100"/>
          <p14:tracePt t="13394" x="3289300" y="1797050"/>
          <p14:tracePt t="13411" x="3435350" y="1797050"/>
          <p14:tracePt t="13427" x="3600450" y="1771650"/>
          <p14:tracePt t="13444" x="3771900" y="1695450"/>
          <p14:tracePt t="13462" x="3848100" y="1644650"/>
          <p14:tracePt t="13477" x="3937000" y="1581150"/>
          <p14:tracePt t="13494" x="4006850" y="1517650"/>
          <p14:tracePt t="13511" x="4064000" y="1466850"/>
          <p14:tracePt t="13527" x="4114800" y="1409700"/>
          <p14:tracePt t="13544" x="4165600" y="1333500"/>
          <p14:tracePt t="13561" x="4178300" y="1289050"/>
          <p14:tracePt t="13577" x="4178300" y="1257300"/>
          <p14:tracePt t="13594" x="4178300" y="1187450"/>
          <p14:tracePt t="13613" x="4178300" y="1174750"/>
          <p14:tracePt t="13627" x="4140200" y="1117600"/>
          <p14:tracePt t="13645" x="4044950" y="1073150"/>
          <p14:tracePt t="13660" x="3924300" y="1041400"/>
          <p14:tracePt t="13677" x="3714750" y="1016000"/>
          <p14:tracePt t="13694" x="3371850" y="958850"/>
          <p14:tracePt t="13712" x="2927350" y="895350"/>
          <p14:tracePt t="13728" x="2527300" y="831850"/>
          <p14:tracePt t="13744" x="2228850" y="793750"/>
          <p14:tracePt t="13761" x="2025650" y="768350"/>
          <p14:tracePt t="13777" x="1828800" y="736600"/>
          <p14:tracePt t="13794" x="1663700" y="704850"/>
          <p14:tracePt t="13811" x="1485900" y="685800"/>
          <p14:tracePt t="13828" x="1238250" y="679450"/>
          <p14:tracePt t="13845" x="1079500" y="679450"/>
          <p14:tracePt t="13861" x="984250" y="679450"/>
          <p14:tracePt t="13878" x="889000" y="717550"/>
          <p14:tracePt t="13894" x="806450" y="762000"/>
          <p14:tracePt t="13911" x="673100" y="869950"/>
          <p14:tracePt t="13928" x="609600" y="914400"/>
          <p14:tracePt t="13944" x="546100" y="1003300"/>
          <p14:tracePt t="13961" x="508000" y="1079500"/>
          <p14:tracePt t="13979" x="501650" y="1149350"/>
          <p14:tracePt t="13994" x="488950" y="1200150"/>
          <p14:tracePt t="14011" x="482600" y="1289050"/>
          <p14:tracePt t="14029" x="482600" y="1397000"/>
          <p14:tracePt t="14045" x="482600" y="1473200"/>
          <p14:tracePt t="14061" x="482600" y="1549400"/>
          <p14:tracePt t="14078" x="482600" y="1657350"/>
          <p14:tracePt t="14095" x="514350" y="1778000"/>
          <p14:tracePt t="14111" x="590550" y="1892300"/>
          <p14:tracePt t="14129" x="679450" y="1974850"/>
          <p14:tracePt t="14145" x="742950" y="2044700"/>
          <p14:tracePt t="14162" x="806450" y="2082800"/>
          <p14:tracePt t="14178" x="914400" y="2139950"/>
          <p14:tracePt t="14195" x="1060450" y="2165350"/>
          <p14:tracePt t="14212" x="1352550" y="2209800"/>
          <p14:tracePt t="14229" x="1549400" y="2235200"/>
          <p14:tracePt t="14245" x="1790700" y="2241550"/>
          <p14:tracePt t="14263" x="2032000" y="2241550"/>
          <p14:tracePt t="14280" x="2247900" y="2254250"/>
          <p14:tracePt t="14296" x="2470150" y="2254250"/>
          <p14:tracePt t="14313" x="2654300" y="2254250"/>
          <p14:tracePt t="14330" x="2838450" y="2254250"/>
          <p14:tracePt t="14346" x="3041650" y="2247900"/>
          <p14:tracePt t="14363" x="3213100" y="2190750"/>
          <p14:tracePt t="14379" x="3371850" y="2120900"/>
          <p14:tracePt t="14396" x="3600450" y="2032000"/>
          <p14:tracePt t="14415" x="3683000" y="1974850"/>
          <p14:tracePt t="14430" x="3727450" y="1955800"/>
          <p14:tracePt t="14446" x="3790950" y="1924050"/>
          <p14:tracePt t="14463" x="3816350" y="1885950"/>
          <p14:tracePt t="14480" x="3829050" y="1828800"/>
          <p14:tracePt t="14496" x="3835400" y="1765300"/>
          <p14:tracePt t="14513" x="3835400" y="1708150"/>
          <p14:tracePt t="14530" x="3835400" y="1682750"/>
          <p14:tracePt t="14546" x="3829050" y="1644650"/>
          <p14:tracePt t="14564" x="3752850" y="1568450"/>
          <p14:tracePt t="14580" x="3632200" y="1504950"/>
          <p14:tracePt t="14597" x="3327400" y="1371600"/>
          <p14:tracePt t="14614" x="3117850" y="1308100"/>
          <p14:tracePt t="14630" x="2889250" y="1231900"/>
          <p14:tracePt t="14647" x="2660650" y="1187450"/>
          <p14:tracePt t="14663" x="2419350" y="1149350"/>
          <p14:tracePt t="14680" x="2159000" y="1117600"/>
          <p14:tracePt t="14697" x="1955800" y="1117600"/>
          <p14:tracePt t="14714" x="1803400" y="1104900"/>
          <p14:tracePt t="14730" x="1682750" y="1092200"/>
          <p14:tracePt t="14747" x="1530350" y="1092200"/>
          <p14:tracePt t="14764" x="1409700" y="1092200"/>
          <p14:tracePt t="14764" x="1339850" y="1104900"/>
          <p14:tracePt t="14782" x="1314450" y="1111250"/>
          <p14:tracePt t="14797" x="1181100" y="1206500"/>
          <p14:tracePt t="14814" x="1073150" y="1276350"/>
          <p14:tracePt t="14830" x="971550" y="1365250"/>
          <p14:tracePt t="14847" x="889000" y="1447800"/>
          <p14:tracePt t="14864" x="844550" y="1562100"/>
          <p14:tracePt t="14897" x="825500" y="1651000"/>
          <p14:tracePt t="14897" x="825500" y="1720850"/>
          <p14:tracePt t="14914" x="825500" y="1771650"/>
          <p14:tracePt t="14930" x="825500" y="1816100"/>
          <p14:tracePt t="14947" x="825500" y="1866900"/>
          <p14:tracePt t="14964" x="850900" y="1930400"/>
          <p14:tracePt t="14981" x="901700" y="2070100"/>
          <p14:tracePt t="14997" x="965200" y="2127250"/>
          <p14:tracePt t="15014" x="1003300" y="2178050"/>
          <p14:tracePt t="15031" x="1041400" y="2216150"/>
          <p14:tracePt t="15047" x="1085850" y="2235200"/>
          <p14:tracePt t="15064" x="1168400" y="2266950"/>
          <p14:tracePt t="15082" x="1276350" y="2286000"/>
          <p14:tracePt t="15097" x="1416050" y="2311400"/>
          <p14:tracePt t="15115" x="1562100" y="2336800"/>
          <p14:tracePt t="15131" x="1746250" y="2355850"/>
          <p14:tracePt t="15148" x="1962150" y="2355850"/>
          <p14:tracePt t="15164" x="2330450" y="2311400"/>
          <p14:tracePt t="15182" x="2527300" y="2279650"/>
          <p14:tracePt t="15198" x="2705100" y="2222500"/>
          <p14:tracePt t="15214" x="2870200" y="2165350"/>
          <p14:tracePt t="15231" x="3048000" y="2108200"/>
          <p14:tracePt t="15247" x="3187700" y="2032000"/>
          <p14:tracePt t="15264" x="3308350" y="1955800"/>
          <p14:tracePt t="15282" x="3365500" y="1905000"/>
          <p14:tracePt t="15298" x="3390900" y="1873250"/>
          <p14:tracePt t="15314" x="3403600" y="1854200"/>
          <p14:tracePt t="15331" x="3416300" y="1822450"/>
          <p14:tracePt t="15348" x="3416300" y="1771650"/>
          <p14:tracePt t="15348" x="3416300" y="1733550"/>
          <p14:tracePt t="15366" x="3416300" y="1676400"/>
          <p14:tracePt t="15383" x="3409950" y="1631950"/>
          <p14:tracePt t="15399" x="3365500" y="1581150"/>
          <p14:tracePt t="15415" x="3321050" y="1524000"/>
          <p14:tracePt t="15431" x="3244850" y="1479550"/>
          <p14:tracePt t="15448" x="3092450" y="1416050"/>
          <p14:tracePt t="15465" x="2971800" y="1397000"/>
          <p14:tracePt t="15482" x="2851150" y="1377950"/>
          <p14:tracePt t="15498" x="2686050" y="1358900"/>
          <p14:tracePt t="15515" x="2476500" y="1352550"/>
          <p14:tracePt t="15531" x="2228850" y="1352550"/>
          <p14:tracePt t="15548" x="1917700" y="1384300"/>
          <p14:tracePt t="15566" x="1746250" y="1473200"/>
          <p14:tracePt t="15598" x="1593850" y="1549400"/>
          <p14:tracePt t="15599" x="1473200" y="1638300"/>
          <p14:tracePt t="15616" x="1384300" y="1708150"/>
          <p14:tracePt t="15632" x="1358900" y="1790700"/>
          <p14:tracePt t="15648" x="1333500" y="1873250"/>
          <p14:tracePt t="15665" x="1327150" y="1943100"/>
          <p14:tracePt t="15682" x="1346200" y="2032000"/>
          <p14:tracePt t="15698" x="1403350" y="2114550"/>
          <p14:tracePt t="15715" x="1441450" y="2184400"/>
          <p14:tracePt t="15732" x="1479550" y="2235200"/>
          <p14:tracePt t="15749" x="1511300" y="2260600"/>
          <p14:tracePt t="15766" x="1562100" y="2266950"/>
          <p14:tracePt t="15782" x="1651000" y="2279650"/>
          <p14:tracePt t="15798" x="1739900" y="2286000"/>
          <p14:tracePt t="15815" x="1873250" y="2286000"/>
          <p14:tracePt t="15832" x="2012950" y="2286000"/>
          <p14:tracePt t="15849" x="2178050" y="2286000"/>
          <p14:tracePt t="15865" x="2286000" y="2273300"/>
          <p14:tracePt t="15882" x="2368550" y="2260600"/>
          <p14:tracePt t="15899" x="2432050" y="2260600"/>
          <p14:tracePt t="15915" x="2482850" y="2247900"/>
          <p14:tracePt t="15932" x="2565400" y="2235200"/>
          <p14:tracePt t="15950" x="2654300" y="2228850"/>
          <p14:tracePt t="15966" x="2730500" y="2197100"/>
          <p14:tracePt t="15983" x="2787650" y="2178050"/>
          <p14:tracePt t="15998" x="2882900" y="2165350"/>
          <p14:tracePt t="16015" x="2984500" y="2146300"/>
          <p14:tracePt t="16031" x="3079750" y="2114550"/>
          <p14:tracePt t="16047" x="3162300" y="2076450"/>
          <p14:tracePt t="16065" x="3206750" y="2051050"/>
          <p14:tracePt t="16082" x="3251200" y="2019300"/>
          <p14:tracePt t="16099" x="3276600" y="1993900"/>
          <p14:tracePt t="16116" x="3282950" y="1974850"/>
          <p14:tracePt t="16132" x="3321050" y="1924050"/>
          <p14:tracePt t="16150" x="3346450" y="1885950"/>
          <p14:tracePt t="16166" x="3352800" y="1847850"/>
          <p14:tracePt t="16183" x="3359150" y="1822450"/>
          <p14:tracePt t="16199" x="3359150" y="1778000"/>
          <p14:tracePt t="16216" x="3359150" y="1765300"/>
          <p14:tracePt t="16233" x="3359150" y="1746250"/>
          <p14:tracePt t="16249" x="3359150" y="1733550"/>
          <p14:tracePt t="16266" x="3346450" y="1695450"/>
          <p14:tracePt t="16282" x="3308350" y="1682750"/>
          <p14:tracePt t="16299" x="3206750" y="1657350"/>
          <p14:tracePt t="16316" x="3035300" y="1606550"/>
          <p14:tracePt t="16333" x="2787650" y="1568450"/>
          <p14:tracePt t="16350" x="2628900" y="1549400"/>
          <p14:tracePt t="16366" x="2444750" y="1543050"/>
          <p14:tracePt t="16383" x="2305050" y="1543050"/>
          <p14:tracePt t="16400" x="2133600" y="1543050"/>
          <p14:tracePt t="16416" x="1981200" y="1543050"/>
          <p14:tracePt t="16433" x="1822450" y="1587500"/>
          <p14:tracePt t="16449" x="1708150" y="1631950"/>
          <p14:tracePt t="16466" x="1625600" y="1670050"/>
          <p14:tracePt t="16483" x="1555750" y="1733550"/>
          <p14:tracePt t="16499" x="1511300" y="1778000"/>
          <p14:tracePt t="16516" x="1473200" y="1847850"/>
          <p14:tracePt t="16534" x="1466850" y="1866900"/>
          <p14:tracePt t="16550" x="1466850" y="1930400"/>
          <p14:tracePt t="16567" x="1466850" y="1981200"/>
          <p14:tracePt t="16583" x="1479550" y="2006600"/>
          <p14:tracePt t="16599" x="1504950" y="2025650"/>
          <p14:tracePt t="16617" x="1543050" y="2044700"/>
          <p14:tracePt t="16633" x="1581150" y="2057400"/>
          <p14:tracePt t="16650" x="1631950" y="2057400"/>
          <p14:tracePt t="16666" x="1720850" y="2076450"/>
          <p14:tracePt t="16683" x="1841500" y="2076450"/>
          <p14:tracePt t="16700" x="1993900" y="2089150"/>
          <p14:tracePt t="16700" x="2070100" y="2095500"/>
          <p14:tracePt t="16718" x="2139950" y="2095500"/>
          <p14:tracePt t="16733" x="2298700" y="2095500"/>
          <p14:tracePt t="16750" x="2368550" y="2101850"/>
          <p14:tracePt t="16767" x="2457450" y="2101850"/>
          <p14:tracePt t="16784" x="2546350" y="2108200"/>
          <p14:tracePt t="16800" x="2616200" y="2108200"/>
          <p14:tracePt t="16817" x="2711450" y="2108200"/>
          <p14:tracePt t="16833" x="2762250" y="2108200"/>
          <p14:tracePt t="16850" x="2819400" y="2108200"/>
          <p14:tracePt t="16867" x="2851150" y="2108200"/>
          <p14:tracePt t="16884" x="2908300" y="2108200"/>
          <p14:tracePt t="16900" x="2959100" y="2108200"/>
          <p14:tracePt t="16917" x="3048000" y="2108200"/>
          <p14:tracePt t="16935" x="3117850" y="2114550"/>
          <p14:tracePt t="16950" x="3149600" y="2114550"/>
          <p14:tracePt t="16967" x="3200400" y="2114550"/>
          <p14:tracePt t="16984" x="3206750" y="2114550"/>
          <p14:tracePt t="17206" x="0" y="0"/>
        </p14:tracePtLst>
        <p14:tracePtLst>
          <p14:tracePt t="18254" x="2787650" y="2654300"/>
          <p14:tracePt t="18301" x="2800350" y="2654300"/>
          <p14:tracePt t="18309" x="2813050" y="2647950"/>
          <p14:tracePt t="18319" x="2819400" y="2641600"/>
          <p14:tracePt t="18325" x="2851150" y="2628900"/>
          <p14:tracePt t="18342" x="2870200" y="2622550"/>
          <p14:tracePt t="18359" x="2882900" y="2616200"/>
          <p14:tracePt t="18374" x="2889250" y="2609850"/>
          <p14:tracePt t="18403" x="2901950" y="2603500"/>
          <p14:tracePt t="18406" x="2927350" y="2578100"/>
          <p14:tracePt t="18421" x="2959100" y="2552700"/>
          <p14:tracePt t="18437" x="2971800" y="2527300"/>
          <p14:tracePt t="18454" x="2978150" y="2514600"/>
          <p14:tracePt t="18470" x="2978150" y="2508250"/>
          <p14:tracePt t="18512" x="2971800" y="2501900"/>
          <p14:tracePt t="18519" x="2933700" y="2501900"/>
          <p14:tracePt t="18525" x="2857500" y="2489200"/>
          <p14:tracePt t="18541" x="2743200" y="2463800"/>
          <p14:tracePt t="18558" x="2616200" y="2406650"/>
          <p14:tracePt t="18573" x="2470150" y="2349500"/>
          <p14:tracePt t="18589" x="2324100" y="2311400"/>
          <p14:tracePt t="18606" x="2165350" y="2247900"/>
          <p14:tracePt t="18622" x="2044700" y="2222500"/>
          <p14:tracePt t="18636" x="1892300" y="2197100"/>
          <p14:tracePt t="18655" x="1797050" y="2190750"/>
          <p14:tracePt t="18671" x="1663700" y="2190750"/>
          <p14:tracePt t="18687" x="1568450" y="2190750"/>
          <p14:tracePt t="18704" x="1479550" y="2190750"/>
          <p14:tracePt t="18720" x="1390650" y="2190750"/>
          <p14:tracePt t="18736" x="1301750" y="2190750"/>
          <p14:tracePt t="18754" x="1168400" y="2190750"/>
          <p14:tracePt t="18770" x="1060450" y="2209800"/>
          <p14:tracePt t="18787" x="984250" y="2254250"/>
          <p14:tracePt t="18803" x="920750" y="2311400"/>
          <p14:tracePt t="18820" x="895350" y="2393950"/>
          <p14:tracePt t="18838" x="889000" y="2476500"/>
          <p14:tracePt t="18855" x="889000" y="2540000"/>
          <p14:tracePt t="18871" x="939800" y="2616200"/>
          <p14:tracePt t="18887" x="1009650" y="2698750"/>
          <p14:tracePt t="18904" x="1066800" y="2736850"/>
          <p14:tracePt t="18920" x="1136650" y="2774950"/>
          <p14:tracePt t="18937" x="1263650" y="2813050"/>
          <p14:tracePt t="18955" x="1454150" y="2857500"/>
          <p14:tracePt t="18970" x="1676400" y="2889250"/>
          <p14:tracePt t="18987" x="1898650" y="2914650"/>
          <p14:tracePt t="19004" x="2101850" y="2914650"/>
          <p14:tracePt t="19004" x="2203450" y="2914650"/>
          <p14:tracePt t="19021" x="2286000" y="2914650"/>
          <p14:tracePt t="19037" x="2527300" y="2914650"/>
          <p14:tracePt t="19055" x="2628900" y="2901950"/>
          <p14:tracePt t="19070" x="2730500" y="2882900"/>
          <p14:tracePt t="19087" x="2844800" y="2832100"/>
          <p14:tracePt t="19104" x="2971800" y="2755900"/>
          <p14:tracePt t="19121" x="3028950" y="2711450"/>
          <p14:tracePt t="19137" x="3079750" y="2654300"/>
          <p14:tracePt t="19170" x="3086100" y="2641600"/>
          <p14:tracePt t="19171" x="3092450" y="2635250"/>
          <p14:tracePt t="19214" x="3092450" y="2622550"/>
          <p14:tracePt t="19221" x="3073400" y="2616200"/>
          <p14:tracePt t="19222" x="3048000" y="2603500"/>
          <p14:tracePt t="19238" x="2908300" y="2565400"/>
          <p14:tracePt t="19256" x="2768600" y="2559050"/>
          <p14:tracePt t="19271" x="2584450" y="2559050"/>
          <p14:tracePt t="19288" x="2387600" y="2533650"/>
          <p14:tracePt t="19304" x="2171700" y="2501900"/>
          <p14:tracePt t="19321" x="1993900" y="2476500"/>
          <p14:tracePt t="19337" x="1911350" y="2470150"/>
          <p14:tracePt t="19354" x="1873250" y="2470150"/>
          <p14:tracePt t="19371" x="1847850" y="2470150"/>
          <p14:tracePt t="19388" x="1809750" y="2470150"/>
          <p14:tracePt t="19404" x="1790700" y="2476500"/>
          <p14:tracePt t="19421" x="1752600" y="2520950"/>
          <p14:tracePt t="19438" x="1727200" y="2597150"/>
          <p14:tracePt t="19455" x="1714500" y="2692400"/>
          <p14:tracePt t="19471" x="1714500" y="2787650"/>
          <p14:tracePt t="19488" x="1714500" y="2889250"/>
          <p14:tracePt t="19505" x="1739900" y="2990850"/>
          <p14:tracePt t="19521" x="1765300" y="3048000"/>
          <p14:tracePt t="19538" x="1797050" y="3073400"/>
          <p14:tracePt t="19555" x="1854200" y="3117850"/>
          <p14:tracePt t="19571" x="1879600" y="3136900"/>
          <p14:tracePt t="19588" x="1955800" y="3175000"/>
          <p14:tracePt t="19605" x="2006600" y="3187700"/>
          <p14:tracePt t="19605" x="2038350" y="3194050"/>
          <p14:tracePt t="19638" x="2139950" y="3194050"/>
          <p14:tracePt t="19639" x="2260600" y="3194050"/>
          <p14:tracePt t="19655" x="2400300" y="3194050"/>
          <p14:tracePt t="19672" x="2552700" y="3168650"/>
          <p14:tracePt t="19689" x="2698750" y="3130550"/>
          <p14:tracePt t="19705" x="2838450" y="3079750"/>
          <p14:tracePt t="19722" x="2965450" y="3022600"/>
          <p14:tracePt t="19739" x="3060700" y="2959100"/>
          <p14:tracePt t="19755" x="3124200" y="2889250"/>
          <p14:tracePt t="19772" x="3136900" y="2825750"/>
          <p14:tracePt t="19789" x="3155950" y="2794000"/>
          <p14:tracePt t="19805" x="3175000" y="2743200"/>
          <p14:tracePt t="19822" x="3175000" y="2724150"/>
          <p14:tracePt t="19839" x="3175000" y="2717800"/>
          <p14:tracePt t="19855" x="3175000" y="2698750"/>
          <p14:tracePt t="19917" x="3175000" y="2692400"/>
          <p14:tracePt t="19926" x="3175000" y="2686050"/>
          <p14:tracePt t="19934" x="3155950" y="2679700"/>
          <p14:tracePt t="19942" x="3105150" y="2673350"/>
          <p14:tracePt t="19950" x="3060700" y="2647950"/>
          <p14:tracePt t="19955" x="2927350" y="2622550"/>
          <p14:tracePt t="19972" x="2730500" y="2603500"/>
          <p14:tracePt t="19989" x="2546350" y="2597150"/>
          <p14:tracePt t="20005" x="2336800" y="2590800"/>
          <p14:tracePt t="20022" x="2209800" y="2590800"/>
          <p14:tracePt t="20039" x="2070100" y="2590800"/>
          <p14:tracePt t="20055" x="1924050" y="2590800"/>
          <p14:tracePt t="20072" x="1816100" y="2590800"/>
          <p14:tracePt t="20089" x="1746250" y="2603500"/>
          <p14:tracePt t="20105" x="1657350" y="2654300"/>
          <p14:tracePt t="20122" x="1612900" y="2686050"/>
          <p14:tracePt t="20139" x="1543050" y="2743200"/>
          <p14:tracePt t="20156" x="1524000" y="2825750"/>
          <p14:tracePt t="20173" x="1511300" y="2876550"/>
          <p14:tracePt t="20189" x="1511300" y="2959100"/>
          <p14:tracePt t="20207" x="1524000" y="2978150"/>
          <p14:tracePt t="20222" x="1600200" y="3009900"/>
          <p14:tracePt t="20239" x="1695450" y="3022600"/>
          <p14:tracePt t="20255" x="1816100" y="3048000"/>
          <p14:tracePt t="20272" x="1949450" y="3048000"/>
          <p14:tracePt t="20289" x="2120900" y="3054350"/>
          <p14:tracePt t="20306" x="2305050" y="3054350"/>
          <p14:tracePt t="20323" x="2508250" y="3054350"/>
          <p14:tracePt t="20339" x="2692400" y="3054350"/>
          <p14:tracePt t="20356" x="2863850" y="3054350"/>
          <p14:tracePt t="20372" x="3105150" y="2946400"/>
          <p14:tracePt t="20390" x="3187700" y="2901950"/>
          <p14:tracePt t="20407" x="3282950" y="2851150"/>
          <p14:tracePt t="20423" x="3321050" y="2819400"/>
          <p14:tracePt t="20439" x="3346450" y="2819400"/>
          <p14:tracePt t="20456" x="3346450" y="2813050"/>
          <p14:tracePt t="20525" x="3359150" y="2813050"/>
          <p14:tracePt t="20534" x="3378200" y="2806700"/>
          <p14:tracePt t="20542" x="3384550" y="2806700"/>
          <p14:tracePt t="20555" x="3397250" y="2806700"/>
          <p14:tracePt t="20958" x="0" y="0"/>
        </p14:tracePtLst>
        <p14:tracePtLst>
          <p14:tracePt t="36005" x="2882900" y="3206750"/>
          <p14:tracePt t="36177" x="2863850" y="3206750"/>
          <p14:tracePt t="36184" x="2813050" y="3200400"/>
          <p14:tracePt t="36192" x="2787650" y="3200400"/>
          <p14:tracePt t="36200" x="2730500" y="3181350"/>
          <p14:tracePt t="36233" x="2635250" y="3162300"/>
          <p14:tracePt t="36249" x="2552700" y="3155950"/>
          <p14:tracePt t="36266" x="2489200" y="3149600"/>
          <p14:tracePt t="36283" x="2362200" y="3136900"/>
          <p14:tracePt t="36288" x="2209800" y="3111500"/>
          <p14:tracePt t="36300" x="2032000" y="3092450"/>
          <p14:tracePt t="36317" x="1879600" y="3054350"/>
          <p14:tracePt t="36333" x="1771650" y="3048000"/>
          <p14:tracePt t="36349" x="1689100" y="3048000"/>
          <p14:tracePt t="36366" x="1625600" y="3048000"/>
          <p14:tracePt t="36383" x="1549400" y="3048000"/>
          <p14:tracePt t="36399" x="1492250" y="3048000"/>
          <p14:tracePt t="36416" x="1422400" y="3060700"/>
          <p14:tracePt t="36432" x="1352550" y="3086100"/>
          <p14:tracePt t="36448" x="1282700" y="3098800"/>
          <p14:tracePt t="36466" x="1231900" y="3117850"/>
          <p14:tracePt t="36482" x="1174750" y="3136900"/>
          <p14:tracePt t="36500" x="1130300" y="3155950"/>
          <p14:tracePt t="36517" x="1066800" y="3175000"/>
          <p14:tracePt t="36534" x="933450" y="3194050"/>
          <p14:tracePt t="36550" x="812800" y="3194050"/>
          <p14:tracePt t="36568" x="787400" y="3200400"/>
          <p14:tracePt t="36585" x="742950" y="3213100"/>
          <p14:tracePt t="36600" x="723900" y="3225800"/>
          <p14:tracePt t="36617" x="711200" y="3225800"/>
          <p14:tracePt t="36633" x="692150" y="3244850"/>
          <p14:tracePt t="36650" x="679450" y="3251200"/>
          <p14:tracePt t="36667" x="666750" y="3282950"/>
          <p14:tracePt t="36684" x="660400" y="3302000"/>
          <p14:tracePt t="36701" x="641350" y="3359150"/>
          <p14:tracePt t="36717" x="628650" y="3384550"/>
          <p14:tracePt t="36734" x="628650" y="3403600"/>
          <p14:tracePt t="36750" x="615950" y="3422650"/>
          <p14:tracePt t="36768" x="615950" y="3467100"/>
          <p14:tracePt t="36785" x="615950" y="3505200"/>
          <p14:tracePt t="36801" x="615950" y="3524250"/>
          <p14:tracePt t="36817" x="615950" y="3536950"/>
          <p14:tracePt t="36834" x="628650" y="3543300"/>
          <p14:tracePt t="36850" x="641350" y="3562350"/>
          <p14:tracePt t="36867" x="679450" y="3581400"/>
          <p14:tracePt t="36884" x="723900" y="3606800"/>
          <p14:tracePt t="36901" x="806450" y="3619500"/>
          <p14:tracePt t="36917" x="895350" y="3625850"/>
          <p14:tracePt t="36917" x="958850" y="3625850"/>
          <p14:tracePt t="36935" x="1035050" y="3625850"/>
          <p14:tracePt t="36951" x="1231900" y="3638550"/>
          <p14:tracePt t="36968" x="1358900" y="3638550"/>
          <p14:tracePt t="36984" x="1479550" y="3638550"/>
          <p14:tracePt t="37001" x="1612900" y="3638550"/>
          <p14:tracePt t="37018" x="1733550" y="3638550"/>
          <p14:tracePt t="37035" x="1860550" y="3644900"/>
          <p14:tracePt t="37051" x="1974850" y="3651250"/>
          <p14:tracePt t="37068" x="2108200" y="3676650"/>
          <p14:tracePt t="37085" x="2260600" y="3695700"/>
          <p14:tracePt t="37101" x="2425700" y="3714750"/>
          <p14:tracePt t="37117" x="2578100" y="3714750"/>
          <p14:tracePt t="37135" x="2743200" y="3727450"/>
          <p14:tracePt t="37151" x="2971800" y="3752850"/>
          <p14:tracePt t="37169" x="3111500" y="3752850"/>
          <p14:tracePt t="37185" x="3244850" y="3752850"/>
          <p14:tracePt t="37201" x="3340100" y="3752850"/>
          <p14:tracePt t="37218" x="3416300" y="3752850"/>
          <p14:tracePt t="37234" x="3473450" y="3752850"/>
          <p14:tracePt t="37251" x="3536950" y="3746500"/>
          <p14:tracePt t="37267" x="3606800" y="3740150"/>
          <p14:tracePt t="37285" x="3683000" y="3733800"/>
          <p14:tracePt t="37301" x="3759200" y="3721100"/>
          <p14:tracePt t="37318" x="3790950" y="3695700"/>
          <p14:tracePt t="37335" x="3829050" y="3676650"/>
          <p14:tracePt t="37351" x="3879850" y="3651250"/>
          <p14:tracePt t="37369" x="3924300" y="3594100"/>
          <p14:tracePt t="37385" x="3949700" y="3549650"/>
          <p14:tracePt t="37401" x="3975100" y="3505200"/>
          <p14:tracePt t="37418" x="3987800" y="3467100"/>
          <p14:tracePt t="37435" x="3987800" y="3416300"/>
          <p14:tracePt t="37451" x="3987800" y="3371850"/>
          <p14:tracePt t="37469" x="3981450" y="3365500"/>
          <p14:tracePt t="37487" x="3937000" y="3327400"/>
          <p14:tracePt t="37502" x="3873500" y="3295650"/>
          <p14:tracePt t="37518" x="3810000" y="3257550"/>
          <p14:tracePt t="37535" x="3670300" y="3206750"/>
          <p14:tracePt t="37552" x="3536950" y="3162300"/>
          <p14:tracePt t="37569" x="3384550" y="3111500"/>
          <p14:tracePt t="37585" x="3213100" y="3079750"/>
          <p14:tracePt t="37602" x="3022600" y="3048000"/>
          <p14:tracePt t="37618" x="2870200" y="3022600"/>
          <p14:tracePt t="37635" x="2686050" y="2997200"/>
          <p14:tracePt t="37652" x="2432050" y="2952750"/>
          <p14:tracePt t="37669" x="2184400" y="2914650"/>
          <p14:tracePt t="37685" x="1981200" y="2876550"/>
          <p14:tracePt t="37702" x="1797050" y="2870200"/>
          <p14:tracePt t="37719" x="1574800" y="2857500"/>
          <p14:tracePt t="37736" x="1447800" y="2857500"/>
          <p14:tracePt t="37754" x="1358900" y="2857500"/>
          <p14:tracePt t="37771" x="1263650" y="2876550"/>
          <p14:tracePt t="37786" x="1181100" y="2901950"/>
          <p14:tracePt t="37803" x="1123950" y="2921000"/>
          <p14:tracePt t="37820" x="1054100" y="2959100"/>
          <p14:tracePt t="37837" x="990600" y="2984500"/>
          <p14:tracePt t="37853" x="952500" y="3016250"/>
          <p14:tracePt t="37870" x="914400" y="3048000"/>
          <p14:tracePt t="37886" x="869950" y="3098800"/>
          <p14:tracePt t="37904" x="857250" y="3117850"/>
          <p14:tracePt t="37904" x="850900" y="3136900"/>
          <p14:tracePt t="37922" x="850900" y="3187700"/>
          <p14:tracePt t="37937" x="850900" y="3225800"/>
          <p14:tracePt t="37954" x="850900" y="3302000"/>
          <p14:tracePt t="37970" x="850900" y="3384550"/>
          <p14:tracePt t="37987" x="850900" y="3448050"/>
          <p14:tracePt t="38003" x="863600" y="3530600"/>
          <p14:tracePt t="38020" x="889000" y="3594100"/>
          <p14:tracePt t="38037" x="908050" y="3606800"/>
          <p14:tracePt t="38053" x="914400" y="3625850"/>
          <p14:tracePt t="38071" x="920750" y="3638550"/>
          <p14:tracePt t="38087" x="952500" y="3670300"/>
          <p14:tracePt t="38103" x="984250" y="3689350"/>
          <p14:tracePt t="38120" x="1085850" y="3733800"/>
          <p14:tracePt t="38137" x="1187450" y="3765550"/>
          <p14:tracePt t="38154" x="1339850" y="3784600"/>
          <p14:tracePt t="38171" x="1504950" y="3803650"/>
          <p14:tracePt t="38187" x="1689100" y="3803650"/>
          <p14:tracePt t="38204" x="1873250" y="3810000"/>
          <p14:tracePt t="38221" x="2057400" y="3829050"/>
          <p14:tracePt t="38237" x="2222500" y="3848100"/>
          <p14:tracePt t="38254" x="2413000" y="3848100"/>
          <p14:tracePt t="38271" x="2590800" y="3848100"/>
          <p14:tracePt t="38287" x="2787650" y="3822700"/>
          <p14:tracePt t="38304" x="3022600" y="3816350"/>
          <p14:tracePt t="38322" x="3187700" y="3816350"/>
          <p14:tracePt t="38337" x="3327400" y="3810000"/>
          <p14:tracePt t="38354" x="3448050" y="3790950"/>
          <p14:tracePt t="38371" x="3575050" y="3778250"/>
          <p14:tracePt t="38387" x="3676650" y="3733800"/>
          <p14:tracePt t="38404" x="3759200" y="3714750"/>
          <p14:tracePt t="38421" x="3822700" y="3683000"/>
          <p14:tracePt t="38437" x="3905250" y="3663950"/>
          <p14:tracePt t="38455" x="3968750" y="3632200"/>
          <p14:tracePt t="38471" x="4000500" y="3600450"/>
          <p14:tracePt t="38487" x="4019550" y="3581400"/>
          <p14:tracePt t="38506" x="4019550" y="3562350"/>
          <p14:tracePt t="38521" x="4019550" y="3536950"/>
          <p14:tracePt t="38538" x="3981450" y="3473450"/>
          <p14:tracePt t="38554" x="3937000" y="3435350"/>
          <p14:tracePt t="38571" x="3886200" y="3384550"/>
          <p14:tracePt t="38588" x="3797300" y="3352800"/>
          <p14:tracePt t="38605" x="3708400" y="3327400"/>
          <p14:tracePt t="38621" x="3556000" y="3263900"/>
          <p14:tracePt t="38638" x="3384550" y="3219450"/>
          <p14:tracePt t="38654" x="3200400" y="3181350"/>
          <p14:tracePt t="38671" x="3016250" y="3136900"/>
          <p14:tracePt t="38688" x="2736850" y="3105150"/>
          <p14:tracePt t="38706" x="2565400" y="3079750"/>
          <p14:tracePt t="38721" x="2368550" y="3054350"/>
          <p14:tracePt t="38738" x="2165350" y="3035300"/>
          <p14:tracePt t="38755" x="1949450" y="3035300"/>
          <p14:tracePt t="38772" x="1682750" y="3035300"/>
          <p14:tracePt t="38788" x="1454150" y="3035300"/>
          <p14:tracePt t="38805" x="1238250" y="3035300"/>
          <p14:tracePt t="38821" x="1054100" y="3079750"/>
          <p14:tracePt t="38838" x="882650" y="3136900"/>
          <p14:tracePt t="38855" x="762000" y="3175000"/>
          <p14:tracePt t="38872" x="647700" y="3206750"/>
          <p14:tracePt t="38888" x="533400" y="3270250"/>
          <p14:tracePt t="38921" x="495300" y="3295650"/>
          <p14:tracePt t="38922" x="469900" y="3302000"/>
          <p14:tracePt t="38939" x="444500" y="3308350"/>
          <p14:tracePt t="38956" x="425450" y="3321050"/>
          <p14:tracePt t="38972" x="419100" y="3321050"/>
          <p14:tracePt t="38988" x="412750" y="3327400"/>
          <p14:tracePt t="39005" x="412750" y="3352800"/>
          <p14:tracePt t="39022" x="412750" y="3384550"/>
          <p14:tracePt t="39038" x="412750" y="3448050"/>
          <p14:tracePt t="39055" x="438150" y="3479800"/>
          <p14:tracePt t="39072" x="565150" y="3543300"/>
          <p14:tracePt t="39089" x="698500" y="3568700"/>
          <p14:tracePt t="39106" x="863600" y="3600450"/>
          <p14:tracePt t="39122" x="1092200" y="3606800"/>
          <p14:tracePt t="39138" x="1339850" y="3657600"/>
          <p14:tracePt t="39155" x="1555750" y="3663950"/>
          <p14:tracePt t="39172" x="1784350" y="3683000"/>
          <p14:tracePt t="39189" x="1981200" y="3702050"/>
          <p14:tracePt t="39206" x="2197100" y="3727450"/>
          <p14:tracePt t="39222" x="2444750" y="3727450"/>
          <p14:tracePt t="39238" x="2673350" y="3727450"/>
          <p14:tracePt t="39256" x="2997200" y="3727450"/>
          <p14:tracePt t="39273" x="3187700" y="3721100"/>
          <p14:tracePt t="39290" x="3340100" y="3721100"/>
          <p14:tracePt t="39305" x="3473450" y="3721100"/>
          <p14:tracePt t="39322" x="3562350" y="3708400"/>
          <p14:tracePt t="39339" x="3644900" y="3689350"/>
          <p14:tracePt t="39355" x="3721100" y="3657600"/>
          <p14:tracePt t="39372" x="3765550" y="3632200"/>
          <p14:tracePt t="39389" x="3797300" y="3613150"/>
          <p14:tracePt t="39407" x="3829050" y="3587750"/>
          <p14:tracePt t="39422" x="3854450" y="3549650"/>
          <p14:tracePt t="39439" x="3879850" y="3498850"/>
          <p14:tracePt t="39455" x="3886200" y="3429000"/>
          <p14:tracePt t="39473" x="3886200" y="3378200"/>
          <p14:tracePt t="39489" x="3886200" y="3333750"/>
          <p14:tracePt t="39505" x="3867150" y="3282950"/>
          <p14:tracePt t="39522" x="3829050" y="3232150"/>
          <p14:tracePt t="39538" x="3746500" y="3162300"/>
          <p14:tracePt t="39556" x="3632200" y="3092450"/>
          <p14:tracePt t="39573" x="3473450" y="3022600"/>
          <p14:tracePt t="39589" x="3302000" y="2971800"/>
          <p14:tracePt t="39606" x="3117850" y="2946400"/>
          <p14:tracePt t="39623" x="2895600" y="2908300"/>
          <p14:tracePt t="39640" x="2622550" y="2870200"/>
          <p14:tracePt t="39656" x="2305050" y="2806700"/>
          <p14:tracePt t="39673" x="2012950" y="2794000"/>
          <p14:tracePt t="39690" x="1644650" y="2774950"/>
          <p14:tracePt t="39706" x="1371600" y="2774950"/>
          <p14:tracePt t="39723" x="1111250" y="2774950"/>
          <p14:tracePt t="39740" x="908050" y="2774950"/>
          <p14:tracePt t="39756" x="755650" y="2774950"/>
          <p14:tracePt t="39773" x="660400" y="2774950"/>
          <p14:tracePt t="39789" x="603250" y="2813050"/>
          <p14:tracePt t="39807" x="596900" y="2838450"/>
          <p14:tracePt t="39823" x="577850" y="2882900"/>
          <p14:tracePt t="39823" x="577850" y="2901950"/>
          <p14:tracePt t="39841" x="571500" y="2933700"/>
          <p14:tracePt t="39857" x="571500" y="2978150"/>
          <p14:tracePt t="39874" x="571500" y="3009900"/>
          <p14:tracePt t="39890" x="571500" y="3054350"/>
          <p14:tracePt t="39906" x="590550" y="3092450"/>
          <p14:tracePt t="39923" x="609600" y="3117850"/>
          <p14:tracePt t="39940" x="628650" y="3149600"/>
          <p14:tracePt t="39956" x="641350" y="3155950"/>
          <p14:tracePt t="39974" x="654050" y="3181350"/>
          <p14:tracePt t="39990" x="692150" y="3238500"/>
          <p14:tracePt t="40006" x="736600" y="3282950"/>
          <p14:tracePt t="40023" x="812800" y="3365500"/>
          <p14:tracePt t="40023" x="825500" y="3384550"/>
          <p14:tracePt t="40041" x="914400" y="3435350"/>
          <p14:tracePt t="40057" x="990600" y="3467100"/>
          <p14:tracePt t="40073" x="1054100" y="3492500"/>
          <p14:tracePt t="40090" x="1117600" y="3505200"/>
          <p14:tracePt t="40108" x="1206500" y="3511550"/>
          <p14:tracePt t="40123" x="1270000" y="3524250"/>
          <p14:tracePt t="40141" x="1346200" y="3530600"/>
          <p14:tracePt t="40157" x="1409700" y="3536950"/>
          <p14:tracePt t="40174" x="1479550" y="3543300"/>
          <p14:tracePt t="40190" x="1536700" y="3549650"/>
          <p14:tracePt t="40208" x="1587500" y="3556000"/>
          <p14:tracePt t="40224" x="1644650" y="3562350"/>
          <p14:tracePt t="40241" x="1676400" y="3562350"/>
          <p14:tracePt t="40257" x="1682750" y="3562350"/>
          <p14:tracePt t="40274" x="1689100" y="3562350"/>
          <p14:tracePt t="40341" x="0" y="0"/>
        </p14:tracePtLst>
        <p14:tracePtLst>
          <p14:tracePt t="49550" x="2368550" y="3905250"/>
          <p14:tracePt t="49611" x="2374900" y="3905250"/>
          <p14:tracePt t="49643" x="2381250" y="3905250"/>
          <p14:tracePt t="49651" x="2387600" y="3911600"/>
          <p14:tracePt t="49666" x="2406650" y="3917950"/>
          <p14:tracePt t="49674" x="2432050" y="3930650"/>
          <p14:tracePt t="49683" x="2457450" y="3937000"/>
          <p14:tracePt t="49698" x="2495550" y="3949700"/>
          <p14:tracePt t="49707" x="2622550" y="3968750"/>
          <p14:tracePt t="49730" x="2679700" y="3981450"/>
          <p14:tracePt t="49746" x="2724150" y="3981450"/>
          <p14:tracePt t="49763" x="2794000" y="3994150"/>
          <p14:tracePt t="49778" x="2819400" y="3994150"/>
          <p14:tracePt t="49794" x="2857500" y="4000500"/>
          <p14:tracePt t="49810" x="2921000" y="4006850"/>
          <p14:tracePt t="49840" x="2984500" y="4006850"/>
          <p14:tracePt t="49842" x="3041650" y="4006850"/>
          <p14:tracePt t="49857" x="3098800" y="4006850"/>
          <p14:tracePt t="49857" x="3136900" y="4006850"/>
          <p14:tracePt t="49883" x="3219450" y="4006850"/>
          <p14:tracePt t="49891" x="3308350" y="4006850"/>
          <p14:tracePt t="49914" x="3429000" y="4006850"/>
          <p14:tracePt t="49930" x="3517900" y="3987800"/>
          <p14:tracePt t="49947" x="3613150" y="3943350"/>
          <p14:tracePt t="49957" x="3676650" y="3911600"/>
          <p14:tracePt t="49974" x="3695700" y="3898900"/>
          <p14:tracePt t="49991" x="3702050" y="3886200"/>
          <p14:tracePt t="50007" x="3708400" y="3873500"/>
          <p14:tracePt t="50024" x="3708400" y="3835400"/>
          <p14:tracePt t="50041" x="3708400" y="3816350"/>
          <p14:tracePt t="50057" x="3689350" y="3771900"/>
          <p14:tracePt t="50057" x="3676650" y="3759200"/>
          <p14:tracePt t="50091" x="3619500" y="3714750"/>
          <p14:tracePt t="50091" x="3536950" y="3663950"/>
          <p14:tracePt t="50108" x="3403600" y="3632200"/>
          <p14:tracePt t="50125" x="3244850" y="3587750"/>
          <p14:tracePt t="50141" x="3098800" y="3562350"/>
          <p14:tracePt t="50158" x="2933700" y="3536950"/>
          <p14:tracePt t="50174" x="2736850" y="3498850"/>
          <p14:tracePt t="50191" x="2584450" y="3492500"/>
          <p14:tracePt t="50208" x="2444750" y="3460750"/>
          <p14:tracePt t="50224" x="2298700" y="3435350"/>
          <p14:tracePt t="50241" x="2146300" y="3422650"/>
          <p14:tracePt t="50258" x="1936750" y="3416300"/>
          <p14:tracePt t="50275" x="1816100" y="3416300"/>
          <p14:tracePt t="50291" x="1644650" y="3416300"/>
          <p14:tracePt t="50308" x="1485900" y="3416300"/>
          <p14:tracePt t="50325" x="1308100" y="3416300"/>
          <p14:tracePt t="50341" x="1181100" y="3416300"/>
          <p14:tracePt t="50358" x="1016000" y="3416300"/>
          <p14:tracePt t="50375" x="876300" y="3416300"/>
          <p14:tracePt t="50391" x="704850" y="3416300"/>
          <p14:tracePt t="50408" x="533400" y="3416300"/>
          <p14:tracePt t="50425" x="419100" y="3416300"/>
          <p14:tracePt t="50425" x="387350" y="3416300"/>
          <p14:tracePt t="50442" x="349250" y="3416300"/>
          <p14:tracePt t="50459" x="298450" y="3416300"/>
          <p14:tracePt t="50475" x="254000" y="3435350"/>
          <p14:tracePt t="50491" x="222250" y="3467100"/>
          <p14:tracePt t="50508" x="196850" y="3492500"/>
          <p14:tracePt t="50525" x="190500" y="3530600"/>
          <p14:tracePt t="50542" x="190500" y="3587750"/>
          <p14:tracePt t="50558" x="190500" y="3644900"/>
          <p14:tracePt t="50575" x="209550" y="3695700"/>
          <p14:tracePt t="50592" x="241300" y="3752850"/>
          <p14:tracePt t="50609" x="342900" y="3854450"/>
          <p14:tracePt t="50627" x="412750" y="3911600"/>
          <p14:tracePt t="50642" x="463550" y="3943350"/>
          <p14:tracePt t="50659" x="571500" y="3994150"/>
          <p14:tracePt t="50676" x="717550" y="4064000"/>
          <p14:tracePt t="50692" x="939800" y="4127500"/>
          <p14:tracePt t="50709" x="1263650" y="4184650"/>
          <p14:tracePt t="50725" x="1581150" y="4203700"/>
          <p14:tracePt t="50742" x="1860550" y="4222750"/>
          <p14:tracePt t="50759" x="2082800" y="4248150"/>
          <p14:tracePt t="50776" x="2273300" y="4267200"/>
          <p14:tracePt t="50792" x="2451100" y="4279900"/>
          <p14:tracePt t="50809" x="2635250" y="4286250"/>
          <p14:tracePt t="50825" x="2794000" y="4286250"/>
          <p14:tracePt t="50842" x="3009900" y="4286250"/>
          <p14:tracePt t="50860" x="3149600" y="4267200"/>
          <p14:tracePt t="50875" x="3276600" y="4254500"/>
          <p14:tracePt t="50892" x="3454400" y="4241800"/>
          <p14:tracePt t="50909" x="3606800" y="4203700"/>
          <p14:tracePt t="50926" x="3746500" y="4152900"/>
          <p14:tracePt t="50942" x="3829050" y="4127500"/>
          <p14:tracePt t="50959" x="3943350" y="4076700"/>
          <p14:tracePt t="50976" x="4000500" y="4038600"/>
          <p14:tracePt t="50992" x="4044950" y="4013200"/>
          <p14:tracePt t="51009" x="4051300" y="4000500"/>
          <p14:tracePt t="51026" x="4064000" y="3949700"/>
          <p14:tracePt t="51026" x="4076700" y="3924300"/>
          <p14:tracePt t="51043" x="4076700" y="3886200"/>
          <p14:tracePt t="51060" x="4076700" y="3854450"/>
          <p14:tracePt t="51077" x="4044950" y="3822700"/>
          <p14:tracePt t="51092" x="3987800" y="3790950"/>
          <p14:tracePt t="51110" x="3867150" y="3733800"/>
          <p14:tracePt t="51126" x="3714750" y="3689350"/>
          <p14:tracePt t="51143" x="3498850" y="3651250"/>
          <p14:tracePt t="51159" x="3232150" y="3625850"/>
          <p14:tracePt t="51176" x="3009900" y="3575050"/>
          <p14:tracePt t="51193" x="2749550" y="3549650"/>
          <p14:tracePt t="51210" x="2400300" y="3517900"/>
          <p14:tracePt t="51226" x="2120900" y="3479800"/>
          <p14:tracePt t="51243" x="1797050" y="3448050"/>
          <p14:tracePt t="51260" x="1574800" y="3429000"/>
          <p14:tracePt t="51276" x="1390650" y="3409950"/>
          <p14:tracePt t="51293" x="1212850" y="3409950"/>
          <p14:tracePt t="51310" x="1085850" y="3409950"/>
          <p14:tracePt t="51326" x="965200" y="3409950"/>
          <p14:tracePt t="51343" x="831850" y="3422650"/>
          <p14:tracePt t="51360" x="730250" y="3429000"/>
          <p14:tracePt t="51377" x="660400" y="3441700"/>
          <p14:tracePt t="51393" x="577850" y="3479800"/>
          <p14:tracePt t="51411" x="539750" y="3498850"/>
          <p14:tracePt t="51426" x="495300" y="3543300"/>
          <p14:tracePt t="51444" x="431800" y="3568700"/>
          <p14:tracePt t="51460" x="368300" y="3606800"/>
          <p14:tracePt t="51477" x="342900" y="3638550"/>
          <p14:tracePt t="51493" x="317500" y="3683000"/>
          <p14:tracePt t="51510" x="311150" y="3721100"/>
          <p14:tracePt t="51526" x="311150" y="3790950"/>
          <p14:tracePt t="51543" x="311150" y="3854450"/>
          <p14:tracePt t="51560" x="361950" y="3962400"/>
          <p14:tracePt t="51577" x="406400" y="4051300"/>
          <p14:tracePt t="51593" x="463550" y="4133850"/>
          <p14:tracePt t="51611" x="508000" y="4159250"/>
          <p14:tracePt t="51628" x="609600" y="4197350"/>
          <p14:tracePt t="51644" x="768350" y="4222750"/>
          <p14:tracePt t="51660" x="1009650" y="4260850"/>
          <p14:tracePt t="51677" x="1333500" y="4292600"/>
          <p14:tracePt t="51693" x="1625600" y="4324350"/>
          <p14:tracePt t="51709" x="1860550" y="4324350"/>
          <p14:tracePt t="51725" x="2063750" y="4330700"/>
          <p14:tracePt t="51742" x="2260600" y="4330700"/>
          <p14:tracePt t="51760" x="2387600" y="4330700"/>
          <p14:tracePt t="51777" x="2489200" y="4330700"/>
          <p14:tracePt t="51793" x="2603500" y="4311650"/>
          <p14:tracePt t="51793" x="2635250" y="4305300"/>
          <p14:tracePt t="51811" x="2794000" y="4260850"/>
          <p14:tracePt t="51828" x="2946400" y="4235450"/>
          <p14:tracePt t="51843" x="3111500" y="4222750"/>
          <p14:tracePt t="51860" x="3257550" y="4184650"/>
          <p14:tracePt t="51877" x="3378200" y="4146550"/>
          <p14:tracePt t="51895" x="3467100" y="4108450"/>
          <p14:tracePt t="51911" x="3581400" y="4070350"/>
          <p14:tracePt t="51927" x="3708400" y="4019550"/>
          <p14:tracePt t="51944" x="3790950" y="3994150"/>
          <p14:tracePt t="51961" x="3886200" y="3949700"/>
          <p14:tracePt t="51977" x="3937000" y="3924300"/>
          <p14:tracePt t="51994" x="3975100" y="3892550"/>
          <p14:tracePt t="52011" x="3981450" y="3867150"/>
          <p14:tracePt t="52027" x="3987800" y="3860800"/>
          <p14:tracePt t="52044" x="3987800" y="3854450"/>
          <p14:tracePt t="52061" x="3987800" y="3829050"/>
          <p14:tracePt t="52078" x="3943350" y="3778250"/>
          <p14:tracePt t="52094" x="3771900" y="3689350"/>
          <p14:tracePt t="52111" x="3479800" y="3568700"/>
          <p14:tracePt t="52127" x="3187700" y="3467100"/>
          <p14:tracePt t="52144" x="2819400" y="3333750"/>
          <p14:tracePt t="52161" x="2419350" y="3206750"/>
          <p14:tracePt t="52178" x="1828800" y="3073400"/>
          <p14:tracePt t="52194" x="1485900" y="3009900"/>
          <p14:tracePt t="52212" x="1231900" y="2990850"/>
          <p14:tracePt t="52228" x="1016000" y="2978150"/>
          <p14:tracePt t="52244" x="844550" y="2978150"/>
          <p14:tracePt t="52261" x="698500" y="2978150"/>
          <p14:tracePt t="52278" x="546100" y="2997200"/>
          <p14:tracePt t="52294" x="431800" y="3022600"/>
          <p14:tracePt t="52312" x="330200" y="3054350"/>
          <p14:tracePt t="52328" x="266700" y="3079750"/>
          <p14:tracePt t="52345" x="228600" y="3105150"/>
          <p14:tracePt t="52361" x="196850" y="3162300"/>
          <p14:tracePt t="52379" x="165100" y="3232150"/>
          <p14:tracePt t="52396" x="165100" y="3289300"/>
          <p14:tracePt t="52412" x="165100" y="3352800"/>
          <p14:tracePt t="52428" x="171450" y="3403600"/>
          <p14:tracePt t="52445" x="203200" y="3473450"/>
          <p14:tracePt t="52461" x="234950" y="3524250"/>
          <p14:tracePt t="52478" x="304800" y="3587750"/>
          <p14:tracePt t="52495" x="400050" y="3632200"/>
          <p14:tracePt t="52512" x="495300" y="3670300"/>
          <p14:tracePt t="52528" x="622300" y="3714750"/>
          <p14:tracePt t="52545" x="863600" y="3778250"/>
          <p14:tracePt t="52562" x="1060450" y="3797300"/>
          <p14:tracePt t="52579" x="1257300" y="3841750"/>
          <p14:tracePt t="52596" x="1435100" y="3867150"/>
          <p14:tracePt t="52612" x="1581150" y="3879850"/>
          <p14:tracePt t="52629" x="1689100" y="3879850"/>
          <p14:tracePt t="52645" x="1765300" y="3879850"/>
          <p14:tracePt t="52663" x="1816100" y="3879850"/>
          <p14:tracePt t="52679" x="1873250" y="3886200"/>
          <p14:tracePt t="52695" x="1917700" y="3892550"/>
          <p14:tracePt t="52712" x="1955800" y="3898900"/>
          <p14:tracePt t="52728" x="1993900" y="3905250"/>
          <p14:tracePt t="52884" x="0" y="0"/>
        </p14:tracePtLst>
        <p14:tracePtLst>
          <p14:tracePt t="67096" x="2819400" y="4756150"/>
          <p14:tracePt t="67220" x="2819400" y="4762500"/>
          <p14:tracePt t="67228" x="2876550" y="4762500"/>
          <p14:tracePt t="67237" x="3035300" y="4775200"/>
          <p14:tracePt t="67246" x="3111500" y="4775200"/>
          <p14:tracePt t="67254" x="3238500" y="4775200"/>
          <p14:tracePt t="67276" x="3390900" y="4775200"/>
          <p14:tracePt t="67292" x="3517900" y="4749800"/>
          <p14:tracePt t="67309" x="3657600" y="4724400"/>
          <p14:tracePt t="67325" x="3765550" y="4692650"/>
          <p14:tracePt t="67337" x="3860800" y="4648200"/>
          <p14:tracePt t="67357" x="3879850" y="4622800"/>
          <p14:tracePt t="67373" x="3917950" y="4584700"/>
          <p14:tracePt t="67389" x="3924300" y="4546600"/>
          <p14:tracePt t="67389" x="3924300" y="4521200"/>
          <p14:tracePt t="67405" x="3924300" y="4483100"/>
          <p14:tracePt t="67429" x="3924300" y="4425950"/>
          <p14:tracePt t="67437" x="3879850" y="4362450"/>
          <p14:tracePt t="67454" x="3803650" y="4292600"/>
          <p14:tracePt t="67477" x="3695700" y="4216400"/>
          <p14:tracePt t="67493" x="3511550" y="4102100"/>
          <p14:tracePt t="67509" x="3378200" y="4038600"/>
          <p14:tracePt t="67524" x="3244850" y="3994150"/>
          <p14:tracePt t="67524" x="3187700" y="3975100"/>
          <p14:tracePt t="67541" x="3162300" y="3962400"/>
          <p14:tracePt t="67554" x="3048000" y="3911600"/>
          <p14:tracePt t="67570" x="2901950" y="3873500"/>
          <p14:tracePt t="67570" x="2813050" y="3854450"/>
          <p14:tracePt t="67588" x="2698750" y="3822700"/>
          <p14:tracePt t="67604" x="2355850" y="3790950"/>
          <p14:tracePt t="67621" x="2146300" y="3771900"/>
          <p14:tracePt t="67637" x="1917700" y="3746500"/>
          <p14:tracePt t="67654" x="1651000" y="3746500"/>
          <p14:tracePt t="67671" x="1428750" y="3746500"/>
          <p14:tracePt t="67687" x="1200150" y="3746500"/>
          <p14:tracePt t="67705" x="1035050" y="3778250"/>
          <p14:tracePt t="67720" x="869950" y="3810000"/>
          <p14:tracePt t="67738" x="774700" y="3848100"/>
          <p14:tracePt t="67754" x="679450" y="3886200"/>
          <p14:tracePt t="67771" x="552450" y="3937000"/>
          <p14:tracePt t="67788" x="476250" y="3987800"/>
          <p14:tracePt t="67804" x="311150" y="4114800"/>
          <p14:tracePt t="67823" x="215900" y="4197350"/>
          <p14:tracePt t="67838" x="165100" y="4241800"/>
          <p14:tracePt t="67854" x="101600" y="4311650"/>
          <p14:tracePt t="67871" x="82550" y="4337050"/>
          <p14:tracePt t="67888" x="63500" y="4368800"/>
          <p14:tracePt t="67904" x="63500" y="4425950"/>
          <p14:tracePt t="67921" x="63500" y="4457700"/>
          <p14:tracePt t="67938" x="76200" y="4527550"/>
          <p14:tracePt t="67955" x="127000" y="4584700"/>
          <p14:tracePt t="67971" x="196850" y="4648200"/>
          <p14:tracePt t="67988" x="254000" y="4699000"/>
          <p14:tracePt t="68005" x="463550" y="4800600"/>
          <p14:tracePt t="68021" x="641350" y="4883150"/>
          <p14:tracePt t="68038" x="831850" y="4946650"/>
          <p14:tracePt t="68054" x="1003300" y="5003800"/>
          <p14:tracePt t="68071" x="1155700" y="5035550"/>
          <p14:tracePt t="68088" x="1377950" y="5086350"/>
          <p14:tracePt t="68105" x="1593850" y="5105400"/>
          <p14:tracePt t="68122" x="1873250" y="5124450"/>
          <p14:tracePt t="68138" x="2178050" y="5124450"/>
          <p14:tracePt t="68155" x="2400300" y="5105400"/>
          <p14:tracePt t="68171" x="2800350" y="5054600"/>
          <p14:tracePt t="68189" x="3041650" y="4997450"/>
          <p14:tracePt t="68205" x="3302000" y="4876800"/>
          <p14:tracePt t="68221" x="3429000" y="4781550"/>
          <p14:tracePt t="68238" x="3549650" y="4679950"/>
          <p14:tracePt t="68254" x="3613150" y="4610100"/>
          <p14:tracePt t="68272" x="3638550" y="4559300"/>
          <p14:tracePt t="68288" x="3670300" y="4514850"/>
          <p14:tracePt t="68305" x="3702050" y="4432300"/>
          <p14:tracePt t="68321" x="3721100" y="4394200"/>
          <p14:tracePt t="68338" x="3727450" y="4349750"/>
          <p14:tracePt t="68355" x="3733800" y="4324350"/>
          <p14:tracePt t="68372" x="3733800" y="4318000"/>
          <p14:tracePt t="68389" x="3746500" y="4279900"/>
          <p14:tracePt t="68405" x="3752850" y="4254500"/>
          <p14:tracePt t="68422" x="3752850" y="4235450"/>
          <p14:tracePt t="68438" x="3752850" y="4210050"/>
          <p14:tracePt t="68455" x="3752850" y="4191000"/>
          <p14:tracePt t="68492" x="3752850" y="4184650"/>
          <p14:tracePt t="68492" x="3752850" y="4171950"/>
          <p14:tracePt t="68492" x="3740150" y="4159250"/>
          <p14:tracePt t="68536" x="3733800" y="4159250"/>
          <p14:tracePt t="68565" x="3721100" y="4159250"/>
          <p14:tracePt t="68677" x="3721100" y="4152900"/>
          <p14:tracePt t="68685" x="3708400" y="4152900"/>
          <p14:tracePt t="68698" x="3689350" y="4146550"/>
          <p14:tracePt t="68698" x="0" y="0"/>
        </p14:tracePtLst>
        <p14:tracePtLst>
          <p14:tracePt t="71686" x="2641600" y="4692650"/>
          <p14:tracePt t="71728" x="2647950" y="4692650"/>
          <p14:tracePt t="71760" x="2667000" y="4699000"/>
          <p14:tracePt t="71768" x="2686050" y="4705350"/>
          <p14:tracePt t="71784" x="2698750" y="4711700"/>
          <p14:tracePt t="71791" x="2724150" y="4711700"/>
          <p14:tracePt t="71807" x="2774950" y="4711700"/>
          <p14:tracePt t="71824" x="2832100" y="4711700"/>
          <p14:tracePt t="71840" x="2901950" y="4711700"/>
          <p14:tracePt t="71856" x="2959100" y="4711700"/>
          <p14:tracePt t="71869" x="3035300" y="4711700"/>
          <p14:tracePt t="71888" x="3124200" y="4711700"/>
          <p14:tracePt t="71888" x="3155950" y="4711700"/>
          <p14:tracePt t="71911" x="3263900" y="4673600"/>
          <p14:tracePt t="71927" x="3314700" y="4660900"/>
          <p14:tracePt t="71944" x="3403600" y="4629150"/>
          <p14:tracePt t="71960" x="3486150" y="4610100"/>
          <p14:tracePt t="71975" x="3543300" y="4597400"/>
          <p14:tracePt t="71986" x="3613150" y="4565650"/>
          <p14:tracePt t="72007" x="3683000" y="4502150"/>
          <p14:tracePt t="72023" x="3733800" y="4438650"/>
          <p14:tracePt t="72040" x="3771900" y="4362450"/>
          <p14:tracePt t="72055" x="3778250" y="4318000"/>
          <p14:tracePt t="72071" x="3790950" y="4273550"/>
          <p14:tracePt t="72087" x="3790950" y="4222750"/>
          <p14:tracePt t="72120" x="3790950" y="4165600"/>
          <p14:tracePt t="72120" x="3784600" y="4089400"/>
          <p14:tracePt t="72136" x="3765550" y="4057650"/>
          <p14:tracePt t="72153" x="3740150" y="4013200"/>
          <p14:tracePt t="72170" x="3714750" y="3987800"/>
          <p14:tracePt t="72187" x="3651250" y="3962400"/>
          <p14:tracePt t="72203" x="3581400" y="3924300"/>
          <p14:tracePt t="72220" x="3492500" y="3892550"/>
          <p14:tracePt t="72237" x="3371850" y="3841750"/>
          <p14:tracePt t="72254" x="3232150" y="3816350"/>
          <p14:tracePt t="72270" x="3016250" y="3765550"/>
          <p14:tracePt t="72288" x="2882900" y="3740150"/>
          <p14:tracePt t="72304" x="2730500" y="3708400"/>
          <p14:tracePt t="72320" x="2578100" y="3689350"/>
          <p14:tracePt t="72337" x="2400300" y="3683000"/>
          <p14:tracePt t="72354" x="2247900" y="3683000"/>
          <p14:tracePt t="72370" x="2076450" y="3683000"/>
          <p14:tracePt t="72387" x="1892300" y="3683000"/>
          <p14:tracePt t="72404" x="1701800" y="3683000"/>
          <p14:tracePt t="72421" x="1485900" y="3683000"/>
          <p14:tracePt t="72437" x="1282700" y="3683000"/>
          <p14:tracePt t="72454" x="1130300" y="3689350"/>
          <p14:tracePt t="72470" x="946150" y="3721100"/>
          <p14:tracePt t="72488" x="825500" y="3721100"/>
          <p14:tracePt t="72504" x="717550" y="3721100"/>
          <p14:tracePt t="72520" x="615950" y="3733800"/>
          <p14:tracePt t="72537" x="527050" y="3752850"/>
          <p14:tracePt t="72554" x="482600" y="3765550"/>
          <p14:tracePt t="72570" x="419100" y="3810000"/>
          <p14:tracePt t="72588" x="374650" y="3854450"/>
          <p14:tracePt t="72604" x="298450" y="3905250"/>
          <p14:tracePt t="72621" x="228600" y="3962400"/>
          <p14:tracePt t="72637" x="171450" y="4013200"/>
          <p14:tracePt t="72654" x="152400" y="4051300"/>
          <p14:tracePt t="72671" x="107950" y="4140200"/>
          <p14:tracePt t="72689" x="107950" y="4203700"/>
          <p14:tracePt t="72704" x="107950" y="4311650"/>
          <p14:tracePt t="72721" x="114300" y="4400550"/>
          <p14:tracePt t="72737" x="127000" y="4527550"/>
          <p14:tracePt t="72754" x="158750" y="4597400"/>
          <p14:tracePt t="72771" x="190500" y="4654550"/>
          <p14:tracePt t="72788" x="241300" y="4737100"/>
          <p14:tracePt t="72804" x="279400" y="4787900"/>
          <p14:tracePt t="72821" x="368300" y="4851400"/>
          <p14:tracePt t="72838" x="431800" y="4902200"/>
          <p14:tracePt t="72838" x="457200" y="4914900"/>
          <p14:tracePt t="72855" x="539750" y="4972050"/>
          <p14:tracePt t="72872" x="635000" y="5016500"/>
          <p14:tracePt t="72888" x="768350" y="5060950"/>
          <p14:tracePt t="72904" x="933450" y="5111750"/>
          <p14:tracePt t="72921" x="1066800" y="5130800"/>
          <p14:tracePt t="72938" x="1225550" y="5149850"/>
          <p14:tracePt t="72954" x="1384300" y="5149850"/>
          <p14:tracePt t="72971" x="1600200" y="5149850"/>
          <p14:tracePt t="72988" x="1784350" y="5149850"/>
          <p14:tracePt t="73005" x="2000250" y="5149850"/>
          <p14:tracePt t="73022" x="2203450" y="5149850"/>
          <p14:tracePt t="73038" x="2552700" y="5137150"/>
          <p14:tracePt t="73056" x="2755900" y="5099050"/>
          <p14:tracePt t="73072" x="2914650" y="5073650"/>
          <p14:tracePt t="73088" x="3022600" y="5060950"/>
          <p14:tracePt t="73105" x="3124200" y="5048250"/>
          <p14:tracePt t="73122" x="3225800" y="5029200"/>
          <p14:tracePt t="73138" x="3321050" y="4978400"/>
          <p14:tracePt t="73155" x="3384550" y="4921250"/>
          <p14:tracePt t="73171" x="3435350" y="4864100"/>
          <p14:tracePt t="73188" x="3473450" y="4743450"/>
          <p14:tracePt t="73205" x="3549650" y="4648200"/>
          <p14:tracePt t="73222" x="3575050" y="4591050"/>
          <p14:tracePt t="73238" x="3651250" y="4400550"/>
          <p14:tracePt t="73256" x="3676650" y="4286250"/>
          <p14:tracePt t="73272" x="3683000" y="4210050"/>
          <p14:tracePt t="73289" x="3689350" y="4159250"/>
          <p14:tracePt t="73305" x="3689350" y="4127500"/>
          <p14:tracePt t="73322" x="3689350" y="4089400"/>
          <p14:tracePt t="73338" x="3657600" y="4038600"/>
          <p14:tracePt t="73355" x="3594100" y="3975100"/>
          <p14:tracePt t="73372" x="3556000" y="3930650"/>
          <p14:tracePt t="73389" x="3524250" y="3892550"/>
          <p14:tracePt t="73405" x="3479800" y="3867150"/>
          <p14:tracePt t="73424" x="3454400" y="3854450"/>
          <p14:tracePt t="73439" x="3352800" y="3810000"/>
          <p14:tracePt t="73456" x="3257550" y="3759200"/>
          <p14:tracePt t="73472" x="3124200" y="3727450"/>
          <p14:tracePt t="73489" x="2997200" y="3702050"/>
          <p14:tracePt t="73505" x="2876550" y="3689350"/>
          <p14:tracePt t="73523" x="2736850" y="3689350"/>
          <p14:tracePt t="73539" x="2578100" y="3689350"/>
          <p14:tracePt t="73555" x="2355850" y="3689350"/>
          <p14:tracePt t="73575" x="2247900" y="3689350"/>
          <p14:tracePt t="73589" x="2057400" y="3714750"/>
          <p14:tracePt t="73606" x="1879600" y="3721100"/>
          <p14:tracePt t="73622" x="1758950" y="3740150"/>
          <p14:tracePt t="73639" x="1682750" y="3765550"/>
          <p14:tracePt t="73656" x="1631950" y="3784600"/>
          <p14:tracePt t="73672" x="1562100" y="3803650"/>
          <p14:tracePt t="73689" x="1479550" y="3841750"/>
          <p14:tracePt t="73706" x="1365250" y="3867150"/>
          <p14:tracePt t="73723" x="1238250" y="3898900"/>
          <p14:tracePt t="73739" x="1149350" y="3924300"/>
          <p14:tracePt t="73756" x="1092200" y="3968750"/>
          <p14:tracePt t="73773" x="1041400" y="3994150"/>
          <p14:tracePt t="73790" x="1016000" y="4025900"/>
          <p14:tracePt t="73807" x="946150" y="4127500"/>
          <p14:tracePt t="73824" x="914400" y="4210050"/>
          <p14:tracePt t="73840" x="863600" y="4279900"/>
          <p14:tracePt t="73856" x="812800" y="4337050"/>
          <p14:tracePt t="73873" x="742950" y="4394200"/>
          <p14:tracePt t="73890" x="698500" y="4451350"/>
          <p14:tracePt t="73906" x="666750" y="4508500"/>
          <p14:tracePt t="73923" x="654050" y="4552950"/>
          <p14:tracePt t="73939" x="647700" y="4584700"/>
          <p14:tracePt t="73956" x="647700" y="4597400"/>
          <p14:tracePt t="73973" x="635000" y="4635500"/>
          <p14:tracePt t="73990" x="615950" y="4667250"/>
          <p14:tracePt t="74006" x="603250" y="4711700"/>
          <p14:tracePt t="74024" x="603250" y="4743450"/>
          <p14:tracePt t="74040" x="609600" y="4768850"/>
          <p14:tracePt t="74056" x="654050" y="4819650"/>
          <p14:tracePt t="74073" x="685800" y="4832350"/>
          <p14:tracePt t="74090" x="736600" y="4851400"/>
          <p14:tracePt t="74106" x="768350" y="4876800"/>
          <p14:tracePt t="74123" x="850900" y="4902200"/>
          <p14:tracePt t="74140" x="977900" y="4914900"/>
          <p14:tracePt t="74157" x="1168400" y="4940300"/>
          <p14:tracePt t="74173" x="1409700" y="4940300"/>
          <p14:tracePt t="74190" x="1631950" y="4940300"/>
          <p14:tracePt t="74207" x="1892300" y="4940300"/>
          <p14:tracePt t="74224" x="2051050" y="4940300"/>
          <p14:tracePt t="74241" x="2216150" y="4940300"/>
          <p14:tracePt t="74256" x="2387600" y="4940300"/>
          <p14:tracePt t="74273" x="2565400" y="4902200"/>
          <p14:tracePt t="74290" x="2692400" y="4857750"/>
          <p14:tracePt t="74307" x="2825750" y="4813300"/>
          <p14:tracePt t="74324" x="2933700" y="4781550"/>
          <p14:tracePt t="74340" x="3041650" y="4699000"/>
          <p14:tracePt t="74357" x="3136900" y="4629150"/>
          <p14:tracePt t="74374" x="3206750" y="4572000"/>
          <p14:tracePt t="74374" x="3257550" y="4540250"/>
          <p14:tracePt t="74391" x="3314700" y="4502150"/>
          <p14:tracePt t="74408" x="3378200" y="4476750"/>
          <p14:tracePt t="74424" x="3454400" y="4406900"/>
          <p14:tracePt t="74440" x="3505200" y="4362450"/>
          <p14:tracePt t="74458" x="3536950" y="4311650"/>
          <p14:tracePt t="74473" x="3568700" y="4260850"/>
          <p14:tracePt t="74490" x="3581400" y="4210050"/>
          <p14:tracePt t="74507" x="3594100" y="4184650"/>
          <p14:tracePt t="74524" x="3606800" y="4140200"/>
          <p14:tracePt t="74540" x="3606800" y="4076700"/>
          <p14:tracePt t="74557" x="3606800" y="4038600"/>
          <p14:tracePt t="74574" x="3600450" y="3987800"/>
          <p14:tracePt t="74592" x="3587750" y="3975100"/>
          <p14:tracePt t="74592" x="3556000" y="3956050"/>
          <p14:tracePt t="74609" x="3498850" y="3924300"/>
          <p14:tracePt t="74624" x="3435350" y="3892550"/>
          <p14:tracePt t="74641" x="3321050" y="3860800"/>
          <p14:tracePt t="74657" x="3187700" y="3835400"/>
          <p14:tracePt t="74674" x="3016250" y="3810000"/>
          <p14:tracePt t="74691" x="2851150" y="3790950"/>
          <p14:tracePt t="74707" x="2686050" y="3784600"/>
          <p14:tracePt t="74724" x="2489200" y="3784600"/>
          <p14:tracePt t="74741" x="2311400" y="3784600"/>
          <p14:tracePt t="74758" x="2114550" y="3784600"/>
          <p14:tracePt t="74774" x="1879600" y="3784600"/>
          <p14:tracePt t="74793" x="1758950" y="3784600"/>
          <p14:tracePt t="74808" x="1657350" y="3784600"/>
          <p14:tracePt t="74824" x="1543050" y="3797300"/>
          <p14:tracePt t="74841" x="1422400" y="3822700"/>
          <p14:tracePt t="74857" x="1301750" y="3841750"/>
          <p14:tracePt t="74874" x="1200150" y="3841750"/>
          <p14:tracePt t="74891" x="1143000" y="3854450"/>
          <p14:tracePt t="74908" x="1092200" y="3860800"/>
          <p14:tracePt t="74925" x="1079500" y="3867150"/>
          <p14:tracePt t="74941" x="1054100" y="3879850"/>
          <p14:tracePt t="74958" x="1035050" y="3892550"/>
          <p14:tracePt t="74974" x="990600" y="3911600"/>
          <p14:tracePt t="74992" x="920750" y="3930650"/>
          <p14:tracePt t="75008" x="882650" y="3943350"/>
          <p14:tracePt t="75025" x="850900" y="3962400"/>
          <p14:tracePt t="75041" x="825500" y="3987800"/>
          <p14:tracePt t="75058" x="793750" y="4006850"/>
          <p14:tracePt t="75074" x="774700" y="4025900"/>
          <p14:tracePt t="75092" x="742950" y="4051300"/>
          <p14:tracePt t="75108" x="704850" y="4076700"/>
          <p14:tracePt t="75125" x="692150" y="4095750"/>
          <p14:tracePt t="75141" x="679450" y="4127500"/>
          <p14:tracePt t="75141" x="673100" y="4165600"/>
          <p14:tracePt t="75160" x="660400" y="4210050"/>
          <p14:tracePt t="75176" x="635000" y="4267200"/>
          <p14:tracePt t="75192" x="609600" y="4330700"/>
          <p14:tracePt t="75209" x="596900" y="4375150"/>
          <p14:tracePt t="75225" x="596900" y="4394200"/>
          <p14:tracePt t="75242" x="596900" y="4432300"/>
          <p14:tracePt t="75258" x="596900" y="4476750"/>
          <p14:tracePt t="75275" x="596900" y="4527550"/>
          <p14:tracePt t="75292" x="596900" y="4546600"/>
          <p14:tracePt t="75308" x="596900" y="4559300"/>
          <p14:tracePt t="75325" x="596900" y="4572000"/>
          <p14:tracePt t="75359" x="596900" y="4584700"/>
          <p14:tracePt t="75360" x="596900" y="4591050"/>
          <p14:tracePt t="75375" x="603250" y="4629150"/>
          <p14:tracePt t="75392" x="609600" y="4635500"/>
          <p14:tracePt t="75408" x="615950" y="4648200"/>
          <p14:tracePt t="75425" x="622300" y="4654550"/>
          <p14:tracePt t="75442" x="647700" y="4679950"/>
          <p14:tracePt t="75459" x="679450" y="4705350"/>
          <p14:tracePt t="75475" x="749300" y="4730750"/>
          <p14:tracePt t="75492" x="800100" y="4775200"/>
          <p14:tracePt t="75509" x="863600" y="4800600"/>
          <p14:tracePt t="75526" x="927100" y="4832350"/>
          <p14:tracePt t="75542" x="1016000" y="4864100"/>
          <p14:tracePt t="75560" x="1066800" y="4876800"/>
          <p14:tracePt t="75576" x="1136650" y="4895850"/>
          <p14:tracePt t="75592" x="1200150" y="4902200"/>
          <p14:tracePt t="75609" x="1282700" y="4914900"/>
          <p14:tracePt t="75625" x="1371600" y="4921250"/>
          <p14:tracePt t="75642" x="1485900" y="4953000"/>
          <p14:tracePt t="75658" x="1568450" y="4959350"/>
          <p14:tracePt t="75674" x="1638300" y="4978400"/>
          <p14:tracePt t="75692" x="1727200" y="4997450"/>
          <p14:tracePt t="75709" x="1828800" y="4997450"/>
          <p14:tracePt t="75726" x="1936750" y="4997450"/>
          <p14:tracePt t="75742" x="2051050" y="4997450"/>
          <p14:tracePt t="75760" x="2146300" y="4997450"/>
          <p14:tracePt t="75776" x="2216150" y="4997450"/>
          <p14:tracePt t="75792" x="2260600" y="4997450"/>
          <p14:tracePt t="75879" x="2273300" y="4997450"/>
          <p14:tracePt t="75936" x="2279650" y="4997450"/>
          <p14:tracePt t="75936" x="0" y="0"/>
        </p14:tracePtLst>
        <p14:tracePtLst>
          <p14:tracePt t="81784" x="1892300" y="5226050"/>
          <p14:tracePt t="81785" x="1898650" y="5226050"/>
          <p14:tracePt t="81849" x="1905000" y="5226050"/>
          <p14:tracePt t="81898" x="1911350" y="5226050"/>
          <p14:tracePt t="81913" x="1917700" y="5226050"/>
          <p14:tracePt t="81921" x="1924050" y="5226050"/>
          <p14:tracePt t="81937" x="1930400" y="5232400"/>
          <p14:tracePt t="81953" x="1936750" y="5238750"/>
          <p14:tracePt t="81969" x="1943100" y="5238750"/>
          <p14:tracePt t="82097" x="1943100" y="5251450"/>
          <p14:tracePt t="82257" x="1949450" y="5251450"/>
          <p14:tracePt t="82266" x="1955800" y="5251450"/>
          <p14:tracePt t="82273" x="1981200" y="5238750"/>
          <p14:tracePt t="82281" x="2012950" y="5219700"/>
          <p14:tracePt t="82289" x="2032000" y="5200650"/>
          <p14:tracePt t="82304" x="2114550" y="5162550"/>
          <p14:tracePt t="82321" x="2171700" y="5130800"/>
          <p14:tracePt t="82338" x="2247900" y="5092700"/>
          <p14:tracePt t="82354" x="2286000" y="5086350"/>
          <p14:tracePt t="82371" x="2317750" y="5073650"/>
          <p14:tracePt t="82389" x="2336800" y="5067300"/>
          <p14:tracePt t="82404" x="2349500" y="5060950"/>
          <p14:tracePt t="82421" x="2362200" y="5054600"/>
          <p14:tracePt t="82438" x="2381250" y="5048250"/>
          <p14:tracePt t="82455" x="2387600" y="5048250"/>
          <p14:tracePt t="82471" x="2432050" y="5022850"/>
          <p14:tracePt t="82490" x="2457450" y="5010150"/>
          <p14:tracePt t="82490" x="2482850" y="4997450"/>
          <p14:tracePt t="82505" x="2489200" y="4991100"/>
          <p14:tracePt t="82520" x="2501900" y="4978400"/>
          <p14:tracePt t="82537" x="2552700" y="4946650"/>
          <p14:tracePt t="82555" x="2559050" y="4933950"/>
          <p14:tracePt t="82571" x="2578100" y="4895850"/>
          <p14:tracePt t="82589" x="2590800" y="4857750"/>
          <p14:tracePt t="82605" x="2597150" y="4826000"/>
          <p14:tracePt t="82622" x="2609850" y="4806950"/>
          <p14:tracePt t="82639" x="2609850" y="4794250"/>
          <p14:tracePt t="82655" x="2609850" y="4775200"/>
          <p14:tracePt t="82672" x="2609850" y="4749800"/>
          <p14:tracePt t="82690" x="2609850" y="4737100"/>
          <p14:tracePt t="82705" x="2597150" y="4718050"/>
          <p14:tracePt t="82722" x="2552700" y="4673600"/>
          <p14:tracePt t="82738" x="2514600" y="4660900"/>
          <p14:tracePt t="82755" x="2451100" y="4641850"/>
          <p14:tracePt t="82772" x="2400300" y="4635500"/>
          <p14:tracePt t="82789" x="2343150" y="4622800"/>
          <p14:tracePt t="82805" x="2241550" y="4622800"/>
          <p14:tracePt t="82822" x="2133600" y="4616450"/>
          <p14:tracePt t="82838" x="2032000" y="4616450"/>
          <p14:tracePt t="82855" x="1924050" y="4616450"/>
          <p14:tracePt t="82872" x="1771650" y="4616450"/>
          <p14:tracePt t="82890" x="1708150" y="4616450"/>
          <p14:tracePt t="82905" x="1549400" y="4616450"/>
          <p14:tracePt t="82923" x="1454150" y="4616450"/>
          <p14:tracePt t="82938" x="1365250" y="4648200"/>
          <p14:tracePt t="82955" x="1276350" y="4679950"/>
          <p14:tracePt t="82972" x="1193800" y="4705350"/>
          <p14:tracePt t="82989" x="1143000" y="4737100"/>
          <p14:tracePt t="83005" x="1117600" y="4781550"/>
          <p14:tracePt t="83022" x="1098550" y="4813300"/>
          <p14:tracePt t="83038" x="1079500" y="4826000"/>
          <p14:tracePt t="83055" x="1060450" y="4889500"/>
          <p14:tracePt t="83074" x="1041400" y="4940300"/>
          <p14:tracePt t="83090" x="1035050" y="5010150"/>
          <p14:tracePt t="83106" x="1035050" y="5060950"/>
          <p14:tracePt t="83122" x="1035050" y="5118100"/>
          <p14:tracePt t="83139" x="1047750" y="5168900"/>
          <p14:tracePt t="83156" x="1073150" y="5219700"/>
          <p14:tracePt t="83172" x="1092200" y="5251450"/>
          <p14:tracePt t="83190" x="1130300" y="5264150"/>
          <p14:tracePt t="83206" x="1181100" y="5276850"/>
          <p14:tracePt t="83223" x="1231900" y="5295900"/>
          <p14:tracePt t="83239" x="1301750" y="5314950"/>
          <p14:tracePt t="83239" x="1358900" y="5314950"/>
          <p14:tracePt t="83257" x="1466850" y="5314950"/>
          <p14:tracePt t="83273" x="1568450" y="5314950"/>
          <p14:tracePt t="83290" x="1676400" y="5314950"/>
          <p14:tracePt t="83306" x="1784350" y="5314950"/>
          <p14:tracePt t="83323" x="1905000" y="5308600"/>
          <p14:tracePt t="83339" x="2012950" y="5264150"/>
          <p14:tracePt t="83356" x="2127250" y="5232400"/>
          <p14:tracePt t="83373" x="2222500" y="5194300"/>
          <p14:tracePt t="83389" x="2292350" y="5175250"/>
          <p14:tracePt t="83406" x="2336800" y="5149850"/>
          <p14:tracePt t="83423" x="2374900" y="5124450"/>
          <p14:tracePt t="83439" x="2470150" y="5041900"/>
          <p14:tracePt t="83457" x="2540000" y="4972050"/>
          <p14:tracePt t="83473" x="2616200" y="4883150"/>
          <p14:tracePt t="83490" x="2660650" y="4794250"/>
          <p14:tracePt t="83506" x="2686050" y="4743450"/>
          <p14:tracePt t="83523" x="2686050" y="4705350"/>
          <p14:tracePt t="83539" x="2686050" y="4641850"/>
          <p14:tracePt t="83556" x="2686050" y="4610100"/>
          <p14:tracePt t="83573" x="2686050" y="4565650"/>
          <p14:tracePt t="83590" x="2686050" y="4533900"/>
          <p14:tracePt t="83606" x="2686050" y="4483100"/>
          <p14:tracePt t="83623" x="2654300" y="4419600"/>
          <p14:tracePt t="83640" x="2590800" y="4349750"/>
          <p14:tracePt t="83659" x="2527300" y="4311650"/>
          <p14:tracePt t="83673" x="2425700" y="4286250"/>
          <p14:tracePt t="83690" x="2330450" y="4260850"/>
          <p14:tracePt t="83706" x="2260600" y="4229100"/>
          <p14:tracePt t="83723" x="2203450" y="4229100"/>
          <p14:tracePt t="83740" x="2133600" y="4229100"/>
          <p14:tracePt t="83757" x="2082800" y="4229100"/>
          <p14:tracePt t="83773" x="2000250" y="4248150"/>
          <p14:tracePt t="83790" x="1924050" y="4273550"/>
          <p14:tracePt t="83807" x="1828800" y="4330700"/>
          <p14:tracePt t="83823" x="1682750" y="4406900"/>
          <p14:tracePt t="83841" x="1619250" y="4438650"/>
          <p14:tracePt t="83858" x="1574800" y="4464050"/>
          <p14:tracePt t="83874" x="1549400" y="4483100"/>
          <p14:tracePt t="83890" x="1536700" y="4495800"/>
          <p14:tracePt t="83907" x="1536700" y="4502150"/>
          <p14:tracePt t="83924" x="1530350" y="4514850"/>
          <p14:tracePt t="83940" x="1524000" y="4527550"/>
          <p14:tracePt t="84124" x="0" y="0"/>
        </p14:tracePtLst>
        <p14:tracePtLst>
          <p14:tracePt t="104780" x="5048250" y="5632450"/>
          <p14:tracePt t="104836" x="5048250" y="5638800"/>
          <p14:tracePt t="104979" x="5048250" y="5645150"/>
          <p14:tracePt t="104995" x="5054600" y="5645150"/>
          <p14:tracePt t="105001" x="5073650" y="5638800"/>
          <p14:tracePt t="105009" x="5118100" y="5613400"/>
          <p14:tracePt t="105026" x="5162550" y="5594350"/>
          <p14:tracePt t="105026" x="5187950" y="5575300"/>
          <p14:tracePt t="105043" x="5219700" y="5568950"/>
          <p14:tracePt t="105060" x="5238750" y="5556250"/>
          <p14:tracePt t="105076" x="5257800" y="5549900"/>
          <p14:tracePt t="105092" x="5295900" y="5543550"/>
          <p14:tracePt t="105110" x="5346700" y="5543550"/>
          <p14:tracePt t="105126" x="5435600" y="5543550"/>
          <p14:tracePt t="105142" x="5549900" y="5543550"/>
          <p14:tracePt t="105159" x="5632450" y="5543550"/>
          <p14:tracePt t="105176" x="5765800" y="5543550"/>
          <p14:tracePt t="105193" x="5867400" y="5543550"/>
          <p14:tracePt t="105211" x="5899150" y="5543550"/>
          <p14:tracePt t="105226" x="5969000" y="5543550"/>
          <p14:tracePt t="105244" x="6000750" y="5543550"/>
          <p14:tracePt t="105260" x="6038850" y="5543550"/>
          <p14:tracePt t="105276" x="6070600" y="5543550"/>
          <p14:tracePt t="105293" x="6115050" y="5543550"/>
          <p14:tracePt t="105310" x="6197600" y="5549900"/>
          <p14:tracePt t="105326" x="6299200" y="5568950"/>
          <p14:tracePt t="105343" x="6407150" y="5575300"/>
          <p14:tracePt t="105359" x="6508750" y="5594350"/>
          <p14:tracePt t="105376" x="6591300" y="5613400"/>
          <p14:tracePt t="105393" x="6680200" y="5613400"/>
          <p14:tracePt t="105410" x="6731000" y="5613400"/>
          <p14:tracePt t="105426" x="6819900" y="5613400"/>
          <p14:tracePt t="105444" x="6896100" y="5613400"/>
          <p14:tracePt t="105460" x="6946900" y="5613400"/>
          <p14:tracePt t="105476" x="6965950" y="5607050"/>
          <p14:tracePt t="105493" x="6978650" y="5607050"/>
          <p14:tracePt t="105510" x="6997700" y="5600700"/>
          <p14:tracePt t="105526" x="7004050" y="5594350"/>
          <p14:tracePt t="105587" x="7010400" y="5594350"/>
          <p14:tracePt t="105595" x="7016750" y="5594350"/>
          <p14:tracePt t="105611" x="7029450" y="5594350"/>
          <p14:tracePt t="105611" x="7054850" y="5594350"/>
          <p14:tracePt t="105626" x="7131050" y="5632450"/>
          <p14:tracePt t="105644" x="7162800" y="5651500"/>
          <p14:tracePt t="105660" x="7188200" y="5670550"/>
          <p14:tracePt t="105677" x="7207250" y="5683250"/>
          <p14:tracePt t="105694" x="7258050" y="5695950"/>
          <p14:tracePt t="105710" x="7283450" y="5702300"/>
          <p14:tracePt t="105727" x="7302500" y="5715000"/>
          <p14:tracePt t="105743" x="7334250" y="5740400"/>
          <p14:tracePt t="105760" x="7366000" y="5778500"/>
          <p14:tracePt t="105777" x="7410450" y="5880100"/>
          <p14:tracePt t="105793" x="7448550" y="5937250"/>
          <p14:tracePt t="105810" x="7461250" y="5943600"/>
          <p14:tracePt t="105827" x="7467600" y="6007100"/>
          <p14:tracePt t="105845" x="7467600" y="6032500"/>
          <p14:tracePt t="105860" x="7467600" y="6096000"/>
          <p14:tracePt t="105877" x="7435850" y="6146800"/>
          <p14:tracePt t="105894" x="7397750" y="6235700"/>
          <p14:tracePt t="105911" x="7378700" y="6267450"/>
          <p14:tracePt t="105927" x="7353300" y="6305550"/>
          <p14:tracePt t="105944" x="7340600" y="6324600"/>
          <p14:tracePt t="105961" x="7327900" y="6343650"/>
          <p14:tracePt t="105978" x="7296150" y="6362700"/>
          <p14:tracePt t="105994" x="7251700" y="6375400"/>
          <p14:tracePt t="106011" x="7156450" y="6388100"/>
          <p14:tracePt t="106028" x="7061200" y="6413500"/>
          <p14:tracePt t="106044" x="6940550" y="6413500"/>
          <p14:tracePt t="106060" x="6788150" y="6407150"/>
          <p14:tracePt t="106077" x="6604000" y="6362700"/>
          <p14:tracePt t="106093" x="6489700" y="6324600"/>
          <p14:tracePt t="106109" x="6426200" y="6273800"/>
          <p14:tracePt t="106126" x="6394450" y="6248400"/>
          <p14:tracePt t="106143" x="6394450" y="6235700"/>
          <p14:tracePt t="106161" x="6394450" y="6203950"/>
          <p14:tracePt t="106178" x="6394450" y="6159500"/>
          <p14:tracePt t="106194" x="6419850" y="6102350"/>
          <p14:tracePt t="106211" x="6451600" y="6064250"/>
          <p14:tracePt t="106229" x="6477000" y="6038850"/>
          <p14:tracePt t="106245" x="6508750" y="6019800"/>
          <p14:tracePt t="106261" x="6540500" y="6007100"/>
          <p14:tracePt t="106278" x="6610350" y="5969000"/>
          <p14:tracePt t="106294" x="6762750" y="5886450"/>
          <p14:tracePt t="106311" x="6877050" y="5848350"/>
          <p14:tracePt t="106328" x="7061200" y="5835650"/>
          <p14:tracePt t="106345" x="7207250" y="5803900"/>
          <p14:tracePt t="106361" x="7327900" y="5708650"/>
          <p14:tracePt t="106378" x="7366000" y="5645150"/>
          <p14:tracePt t="106395" x="7366000" y="5588000"/>
          <p14:tracePt t="106443" x="7366000" y="5581650"/>
          <p14:tracePt t="106460" x="7366000" y="5568950"/>
          <p14:tracePt t="106470" x="7366000" y="5549900"/>
          <p14:tracePt t="106478" x="7359650" y="5511800"/>
          <p14:tracePt t="106495" x="7321550" y="5441950"/>
          <p14:tracePt t="106512" x="7302500" y="5422900"/>
          <p14:tracePt t="106528" x="7289800" y="5410200"/>
          <p14:tracePt t="106545" x="7277100" y="5391150"/>
          <p14:tracePt t="106562" x="7270750" y="5378450"/>
          <p14:tracePt t="106578" x="7264400" y="5372100"/>
          <p14:tracePt t="106691" x="7258050" y="5372100"/>
          <p14:tracePt t="106699" x="7245350" y="5372100"/>
          <p14:tracePt t="106704" x="7239000" y="5372100"/>
          <p14:tracePt t="106711" x="7226300" y="5372100"/>
          <p14:tracePt t="106728" x="7219950" y="5378450"/>
          <p14:tracePt t="106745" x="7207250" y="5384800"/>
          <p14:tracePt t="106762" x="7194550" y="5397500"/>
          <p14:tracePt t="106778" x="7181850" y="5416550"/>
          <p14:tracePt t="106796" x="7181850" y="5429250"/>
          <p14:tracePt t="106835" x="7175500" y="5441950"/>
          <p14:tracePt t="106851" x="7169150" y="5441950"/>
          <p14:tracePt t="106860" x="7131050" y="5441950"/>
          <p14:tracePt t="106878" x="7099300" y="5429250"/>
          <p14:tracePt t="106879" x="7054850" y="5410200"/>
          <p14:tracePt t="106895" x="7004050" y="5391150"/>
          <p14:tracePt t="106912" x="6959600" y="5327650"/>
          <p14:tracePt t="106929" x="6915150" y="5257800"/>
          <p14:tracePt t="106946" x="6845300" y="5118100"/>
          <p14:tracePt t="106962" x="6743700" y="4902200"/>
          <p14:tracePt t="106980" x="6673850" y="4794250"/>
          <p14:tracePt t="106996" x="6648450" y="4737100"/>
          <p14:tracePt t="107012" x="6610350" y="4692650"/>
          <p14:tracePt t="107029" x="6565900" y="4635500"/>
          <p14:tracePt t="107045" x="6407150" y="4565650"/>
          <p14:tracePt t="107062" x="6115050" y="4445000"/>
          <p14:tracePt t="107079" x="5645150" y="4298950"/>
          <p14:tracePt t="107096" x="5029200" y="4140200"/>
          <p14:tracePt t="107113" x="4572000" y="4019550"/>
          <p14:tracePt t="107130" x="4114800" y="3911600"/>
          <p14:tracePt t="107146" x="3822700" y="3829050"/>
          <p14:tracePt t="107162" x="3536950" y="3765550"/>
          <p14:tracePt t="107180" x="3429000" y="3752850"/>
          <p14:tracePt t="107196" x="3314700" y="3740150"/>
          <p14:tracePt t="107212" x="3187700" y="3733800"/>
          <p14:tracePt t="107229" x="3022600" y="3727450"/>
          <p14:tracePt t="107246" x="2889250" y="3727450"/>
          <p14:tracePt t="107263" x="2800350" y="3733800"/>
          <p14:tracePt t="107279" x="2692400" y="3784600"/>
          <p14:tracePt t="107296" x="2616200" y="3841750"/>
          <p14:tracePt t="107313" x="2559050" y="3873500"/>
          <p14:tracePt t="107329" x="2533650" y="3924300"/>
          <p14:tracePt t="107346" x="2527300" y="4064000"/>
          <p14:tracePt t="107365" x="2527300" y="4171950"/>
          <p14:tracePt t="107380" x="2540000" y="4368800"/>
          <p14:tracePt t="107397" x="2609850" y="4559300"/>
          <p14:tracePt t="107413" x="2717800" y="4768850"/>
          <p14:tracePt t="107430" x="2838450" y="5010150"/>
          <p14:tracePt t="107446" x="2927350" y="5099050"/>
          <p14:tracePt t="107463" x="2971800" y="5111750"/>
          <p14:tracePt t="107480" x="3028950" y="5111750"/>
          <p14:tracePt t="107497" x="3136900" y="5111750"/>
          <p14:tracePt t="107513" x="3371850" y="5105400"/>
          <p14:tracePt t="107530" x="3886200" y="5003800"/>
          <p14:tracePt t="107547" x="4318000" y="4914900"/>
          <p14:tracePt t="107580" x="4705350" y="4876800"/>
          <p14:tracePt t="107580" x="5238750" y="4794250"/>
          <p14:tracePt t="107597" x="5556250" y="4743450"/>
          <p14:tracePt t="107613" x="5791200" y="4705350"/>
          <p14:tracePt t="107630" x="5969000" y="4686300"/>
          <p14:tracePt t="107646" x="6140450" y="4686300"/>
          <p14:tracePt t="107664" x="6362700" y="4686300"/>
          <p14:tracePt t="107681" x="6616700" y="4686300"/>
          <p14:tracePt t="107697" x="6838950" y="4686300"/>
          <p14:tracePt t="107714" x="7073900" y="4686300"/>
          <p14:tracePt t="107730" x="7537450" y="4686300"/>
          <p14:tracePt t="107748" x="7835900" y="4686300"/>
          <p14:tracePt t="107764" x="8051800" y="4667250"/>
          <p14:tracePt t="107781" x="8216900" y="4660900"/>
          <p14:tracePt t="107797" x="8337550" y="4635500"/>
          <p14:tracePt t="107813" x="8458200" y="4610100"/>
          <p14:tracePt t="107830" x="8528050" y="4610100"/>
          <p14:tracePt t="107847" x="8553450" y="4597400"/>
          <p14:tracePt t="108036" x="8553450" y="4584700"/>
          <p14:tracePt t="108043" x="8534400" y="4572000"/>
          <p14:tracePt t="108056" x="8496300" y="4533900"/>
          <p14:tracePt t="108059" x="8439150" y="4502150"/>
          <p14:tracePt t="108065" x="8185150" y="4368800"/>
          <p14:tracePt t="108081" x="7740650" y="4152900"/>
          <p14:tracePt t="108097" x="6819900" y="3810000"/>
          <p14:tracePt t="108115" x="6362700" y="3702050"/>
          <p14:tracePt t="108131" x="6184900" y="3657600"/>
          <p14:tracePt t="108147" x="5810250" y="3568700"/>
          <p14:tracePt t="108164" x="5607050" y="3530600"/>
          <p14:tracePt t="108180" x="5346700" y="3511550"/>
          <p14:tracePt t="108197" x="5086350" y="3511550"/>
          <p14:tracePt t="108214" x="4768850" y="3511550"/>
          <p14:tracePt t="108231" x="4533900" y="3511550"/>
          <p14:tracePt t="108248" x="4356100" y="3549650"/>
          <p14:tracePt t="108266" x="4235450" y="3619500"/>
          <p14:tracePt t="108281" x="4191000" y="3657600"/>
          <p14:tracePt t="108298" x="4178300" y="3670300"/>
          <p14:tracePt t="108620" x="4178300" y="3676650"/>
          <p14:tracePt t="108628" x="4178300" y="3695700"/>
          <p14:tracePt t="108634" x="4184650" y="3714750"/>
          <p14:tracePt t="108648" x="4197350" y="3721100"/>
          <p14:tracePt t="108649" x="4273550" y="3841750"/>
          <p14:tracePt t="108666" x="4375150" y="4013200"/>
          <p14:tracePt t="108683" x="4514850" y="4222750"/>
          <p14:tracePt t="108698" x="4768850" y="4679950"/>
          <p14:tracePt t="108716" x="4984750" y="5105400"/>
          <p14:tracePt t="108732" x="5251450" y="5518150"/>
          <p14:tracePt t="108748" x="5410200" y="5892800"/>
          <p14:tracePt t="108766" x="5448300" y="6051550"/>
          <p14:tracePt t="108782" x="5448300" y="6076950"/>
          <p14:tracePt t="108798" x="5448300" y="6096000"/>
          <p14:tracePt t="108835" x="5448300" y="6102350"/>
          <p14:tracePt t="108835" x="5448300" y="6108700"/>
          <p14:tracePt t="108849" x="5448300" y="6134100"/>
          <p14:tracePt t="108866" x="5448300" y="6146800"/>
          <p14:tracePt t="108882" x="5448300" y="6184900"/>
          <p14:tracePt t="108900" x="5448300" y="6203950"/>
          <p14:tracePt t="108915" x="5410200" y="6280150"/>
          <p14:tracePt t="108932" x="5397500" y="6305550"/>
          <p14:tracePt t="108949" x="5384800" y="6318250"/>
          <p14:tracePt t="108967" x="5353050" y="6337300"/>
          <p14:tracePt t="108982" x="5302250" y="6356350"/>
          <p14:tracePt t="108999" x="5251450" y="6388100"/>
          <p14:tracePt t="109016" x="5181600" y="6432550"/>
          <p14:tracePt t="109032" x="5092700" y="6496050"/>
          <p14:tracePt t="109049" x="5022850" y="6546850"/>
          <p14:tracePt t="109066" x="5010150" y="6553200"/>
          <p14:tracePt t="109139" x="4997450" y="6553200"/>
          <p14:tracePt t="109148" x="4965700" y="6553200"/>
          <p14:tracePt t="109164" x="4914900" y="6489700"/>
          <p14:tracePt t="109182" x="4883150" y="6470650"/>
          <p14:tracePt t="109183" x="4851400" y="6445250"/>
          <p14:tracePt t="109199" x="4819650" y="6426200"/>
          <p14:tracePt t="109216" x="4813300" y="6419850"/>
          <p14:tracePt t="109292" x="4806950" y="6407150"/>
          <p14:tracePt t="109363" x="4813300" y="6400800"/>
          <p14:tracePt t="109364" x="4819650" y="6400800"/>
          <p14:tracePt t="109383" x="4838700" y="6400800"/>
          <p14:tracePt t="109383" x="4876800" y="6394450"/>
          <p14:tracePt t="109399" x="4908550" y="6394450"/>
          <p14:tracePt t="109416" x="4953000" y="6394450"/>
          <p14:tracePt t="109433" x="5035550" y="6394450"/>
          <p14:tracePt t="109449" x="5156200" y="6394450"/>
          <p14:tracePt t="109466" x="5353050" y="6375400"/>
          <p14:tracePt t="109484" x="5486400" y="6369050"/>
          <p14:tracePt t="109501" x="5632450" y="6362700"/>
          <p14:tracePt t="109517" x="5759450" y="6362700"/>
          <p14:tracePt t="109533" x="5892800" y="6362700"/>
          <p14:tracePt t="109551" x="6019800" y="6362700"/>
          <p14:tracePt t="109567" x="6153150" y="6362700"/>
          <p14:tracePt t="109583" x="6292850" y="6362700"/>
          <p14:tracePt t="109600" x="6432550" y="6362700"/>
          <p14:tracePt t="109617" x="6553200" y="6362700"/>
          <p14:tracePt t="109633" x="6686550" y="6362700"/>
          <p14:tracePt t="109650" x="6807200" y="6350000"/>
          <p14:tracePt t="109667" x="6838950" y="6350000"/>
          <p14:tracePt t="109683" x="6972300" y="6350000"/>
          <p14:tracePt t="109701" x="7042150" y="6350000"/>
          <p14:tracePt t="109717" x="7105650" y="6350000"/>
          <p14:tracePt t="109733" x="7156450" y="6343650"/>
          <p14:tracePt t="109750" x="7181850" y="6337300"/>
          <p14:tracePt t="109767" x="7219950" y="6337300"/>
          <p14:tracePt t="109783" x="7245350" y="6330950"/>
          <p14:tracePt t="109800" x="7270750" y="6318250"/>
          <p14:tracePt t="109843" x="7283450" y="6318250"/>
          <p14:tracePt t="109916" x="7296150" y="6318250"/>
          <p14:tracePt t="110020" x="7296150" y="6311900"/>
          <p14:tracePt t="110028" x="7296150" y="6305550"/>
          <p14:tracePt t="110028" x="7296150" y="6286500"/>
          <p14:tracePt t="110043" x="7296150" y="6267450"/>
          <p14:tracePt t="110052" x="7296150" y="6242050"/>
          <p14:tracePt t="110052" x="7283450" y="6216650"/>
          <p14:tracePt t="110052" x="7264400" y="6191250"/>
          <p14:tracePt t="110068" x="7258050" y="6178550"/>
          <p14:tracePt t="110084" x="7251700" y="6172200"/>
          <p14:tracePt t="110101" x="7245350" y="6165850"/>
          <p14:tracePt t="110117" x="7219950" y="6146800"/>
          <p14:tracePt t="110135" x="7169150" y="6115050"/>
          <p14:tracePt t="110151" x="7124700" y="6083300"/>
          <p14:tracePt t="110167" x="7048500" y="6032500"/>
          <p14:tracePt t="110184" x="6991350" y="5994400"/>
          <p14:tracePt t="110201" x="6959600" y="5962650"/>
          <p14:tracePt t="110252" x="6953250" y="5956300"/>
          <p14:tracePt t="110260" x="6953250" y="5949950"/>
          <p14:tracePt t="110264" x="6953250" y="5943600"/>
          <p14:tracePt t="110268" x="6997700" y="5911850"/>
          <p14:tracePt t="110286" x="7105650" y="5892800"/>
          <p14:tracePt t="110301" x="7283450" y="5886450"/>
          <p14:tracePt t="110317" x="7454900" y="5861050"/>
          <p14:tracePt t="110334" x="7620000" y="5835650"/>
          <p14:tracePt t="110351" x="7785100" y="5803900"/>
          <p14:tracePt t="110368" x="7975600" y="5753100"/>
          <p14:tracePt t="110384" x="8089900" y="5695950"/>
          <p14:tracePt t="110401" x="8147050" y="5657850"/>
          <p14:tracePt t="110401" x="8166100" y="5645150"/>
          <p14:tracePt t="110434" x="8185150" y="5619750"/>
          <p14:tracePt t="110437" x="8191500" y="5575300"/>
          <p14:tracePt t="110453" x="8191500" y="5524500"/>
          <p14:tracePt t="110469" x="8191500" y="5467350"/>
          <p14:tracePt t="110485" x="8178800" y="5397500"/>
          <p14:tracePt t="110501" x="8147050" y="5295900"/>
          <p14:tracePt t="110518" x="8102600" y="5257800"/>
          <p14:tracePt t="110537" x="8077200" y="5194300"/>
          <p14:tracePt t="110551" x="8058150" y="5162550"/>
          <p14:tracePt t="110568" x="8032750" y="5111750"/>
          <p14:tracePt t="110585" x="8013700" y="5092700"/>
          <p14:tracePt t="110601" x="7975600" y="5054600"/>
          <p14:tracePt t="110618" x="7956550" y="5022850"/>
          <p14:tracePt t="110635" x="7835900" y="4940300"/>
          <p14:tracePt t="110652" x="7778750" y="4921250"/>
          <p14:tracePt t="110668" x="7670800" y="4883150"/>
          <p14:tracePt t="110685" x="7569200" y="4851400"/>
          <p14:tracePt t="110702" x="7410450" y="4800600"/>
          <p14:tracePt t="110718" x="7302500" y="4756150"/>
          <p14:tracePt t="110736" x="7239000" y="4730750"/>
          <p14:tracePt t="110751" x="7200900" y="4711700"/>
          <p14:tracePt t="110768" x="7162800" y="4679950"/>
          <p14:tracePt t="110785" x="7080250" y="4610100"/>
          <p14:tracePt t="110802" x="6991350" y="4540250"/>
          <p14:tracePt t="110819" x="6889750" y="4438650"/>
          <p14:tracePt t="110837" x="6832600" y="4337050"/>
          <p14:tracePt t="110853" x="6826250" y="4248150"/>
          <p14:tracePt t="110869" x="6826250" y="4191000"/>
          <p14:tracePt t="110885" x="6826250" y="4133850"/>
          <p14:tracePt t="110902" x="6902450" y="4038600"/>
          <p14:tracePt t="110919" x="7061200" y="3867150"/>
          <p14:tracePt t="110937" x="7150100" y="3746500"/>
          <p14:tracePt t="110951" x="7213600" y="3613150"/>
          <p14:tracePt t="110969" x="7277100" y="3492500"/>
          <p14:tracePt t="110985" x="7308850" y="3403600"/>
          <p14:tracePt t="111002" x="7340600" y="3276600"/>
          <p14:tracePt t="111019" x="7378700" y="3086100"/>
          <p14:tracePt t="111038" x="7391400" y="2965450"/>
          <p14:tracePt t="111052" x="7391400" y="2889250"/>
          <p14:tracePt t="111069" x="7391400" y="2787650"/>
          <p14:tracePt t="111085" x="7391400" y="2736850"/>
          <p14:tracePt t="111102" x="7391400" y="2705100"/>
          <p14:tracePt t="111119" x="7391400" y="2679700"/>
          <p14:tracePt t="111136" x="7397750" y="2647950"/>
          <p14:tracePt t="111152" x="7429500" y="2628900"/>
          <p14:tracePt t="111168" x="7448550" y="2609850"/>
          <p14:tracePt t="111185" x="7531100" y="2571750"/>
          <p14:tracePt t="111202" x="7588250" y="2520950"/>
          <p14:tracePt t="111219" x="7651750" y="2457450"/>
          <p14:tracePt t="111235" x="7715250" y="2362200"/>
          <p14:tracePt t="111252" x="7734300" y="2324100"/>
          <p14:tracePt t="111268" x="7734300" y="2279650"/>
          <p14:tracePt t="111285" x="7734300" y="2247900"/>
          <p14:tracePt t="111303" x="7715250" y="2216150"/>
          <p14:tracePt t="111320" x="7677150" y="2178050"/>
          <p14:tracePt t="111338" x="7626350" y="2133600"/>
          <p14:tracePt t="111352" x="7556500" y="2101850"/>
          <p14:tracePt t="111369" x="7429500" y="2032000"/>
          <p14:tracePt t="111386" x="7315200" y="1987550"/>
          <p14:tracePt t="111403" x="7080250" y="1930400"/>
          <p14:tracePt t="111420" x="6883400" y="1892300"/>
          <p14:tracePt t="111438" x="6737350" y="1866900"/>
          <p14:tracePt t="111453" x="6584950" y="1860550"/>
          <p14:tracePt t="111469" x="6496050" y="1841500"/>
          <p14:tracePt t="111486" x="6343650" y="1816100"/>
          <p14:tracePt t="111503" x="6184900" y="1790700"/>
          <p14:tracePt t="111520" x="6032500" y="1784350"/>
          <p14:tracePt t="111538" x="5918200" y="1784350"/>
          <p14:tracePt t="111553" x="5816600" y="1784350"/>
          <p14:tracePt t="111570" x="5715000" y="1790700"/>
          <p14:tracePt t="111586" x="5524500" y="1822450"/>
          <p14:tracePt t="111604" x="5422900" y="1860550"/>
          <p14:tracePt t="111620" x="5302250" y="1905000"/>
          <p14:tracePt t="111638" x="5187950" y="1993900"/>
          <p14:tracePt t="111653" x="5099050" y="2076450"/>
          <p14:tracePt t="111670" x="5029200" y="2133600"/>
          <p14:tracePt t="111687" x="4991100" y="2190750"/>
          <p14:tracePt t="111703" x="4984750" y="2247900"/>
          <p14:tracePt t="111720" x="4978400" y="2336800"/>
          <p14:tracePt t="111737" x="4978400" y="2387600"/>
          <p14:tracePt t="111754" x="4991100" y="2457450"/>
          <p14:tracePt t="111770" x="5041900" y="2514600"/>
          <p14:tracePt t="111787" x="5105400" y="2603500"/>
          <p14:tracePt t="111804" x="5175250" y="2647950"/>
          <p14:tracePt t="111820" x="5238750" y="2698750"/>
          <p14:tracePt t="111837" x="5314950" y="2724150"/>
          <p14:tracePt t="111853" x="5429250" y="2755900"/>
          <p14:tracePt t="111870" x="5626100" y="2774950"/>
          <p14:tracePt t="111887" x="5822950" y="2819400"/>
          <p14:tracePt t="111904" x="6038850" y="2825750"/>
          <p14:tracePt t="111920" x="6330950" y="2781300"/>
          <p14:tracePt t="111937" x="6546850" y="2762250"/>
          <p14:tracePt t="111954" x="6705600" y="2755900"/>
          <p14:tracePt t="111971" x="6870700" y="2743200"/>
          <p14:tracePt t="111987" x="7112000" y="2711450"/>
          <p14:tracePt t="112005" x="7251700" y="2705100"/>
          <p14:tracePt t="112020" x="7404100" y="2692400"/>
          <p14:tracePt t="112037" x="7531100" y="2679700"/>
          <p14:tracePt t="112054" x="7702550" y="2628900"/>
          <p14:tracePt t="112071" x="7893050" y="2546350"/>
          <p14:tracePt t="112087" x="8115300" y="2451100"/>
          <p14:tracePt t="112105" x="8293100" y="2387600"/>
          <p14:tracePt t="112121" x="8585200" y="2336800"/>
          <p14:tracePt t="112138" x="9004300" y="2266950"/>
          <p14:tracePt t="112154" x="9137650" y="2190750"/>
          <p14:tracePt t="112171" x="9137650" y="2101850"/>
          <p14:tracePt t="112189" x="9137650" y="2082800"/>
          <p14:tracePt t="112204" x="9137650" y="2076450"/>
          <p14:tracePt t="112221" x="9137650" y="2057400"/>
          <p14:tracePt t="112237" x="9137650" y="2006600"/>
          <p14:tracePt t="112254" x="9112250" y="1955800"/>
          <p14:tracePt t="112271" x="9023350" y="1854200"/>
          <p14:tracePt t="112287" x="8883650" y="1727200"/>
          <p14:tracePt t="112304" x="8718550" y="1600200"/>
          <p14:tracePt t="112321" x="8477250" y="1543050"/>
          <p14:tracePt t="112338" x="8242300" y="1447800"/>
          <p14:tracePt t="112354" x="8026400" y="1390650"/>
          <p14:tracePt t="112354" x="7893050" y="1346200"/>
          <p14:tracePt t="112372" x="7600950" y="1250950"/>
          <p14:tracePt t="112389" x="7340600" y="1200150"/>
          <p14:tracePt t="112404" x="7143750" y="1162050"/>
          <p14:tracePt t="112421" x="6965950" y="1149350"/>
          <p14:tracePt t="112438" x="6807200" y="1136650"/>
          <p14:tracePt t="112455" x="6591300" y="1136650"/>
          <p14:tracePt t="112471" x="6324600" y="1136650"/>
          <p14:tracePt t="112488" x="5969000" y="1136650"/>
          <p14:tracePt t="112505" x="5695950" y="1143000"/>
          <p14:tracePt t="112521" x="5473700" y="1174750"/>
          <p14:tracePt t="112538" x="5276850" y="1206500"/>
          <p14:tracePt t="112555" x="4953000" y="1276350"/>
          <p14:tracePt t="112573" x="4762500" y="1346200"/>
          <p14:tracePt t="112588" x="4584700" y="1428750"/>
          <p14:tracePt t="112604" x="4451350" y="1504950"/>
          <p14:tracePt t="112621" x="4400550" y="1574800"/>
          <p14:tracePt t="112639" x="4394200" y="1619250"/>
          <p14:tracePt t="112656" x="4381500" y="1720850"/>
          <p14:tracePt t="112672" x="4368800" y="1809750"/>
          <p14:tracePt t="112689" x="4381500" y="1860550"/>
          <p14:tracePt t="112706" x="4425950" y="1924050"/>
          <p14:tracePt t="112722" x="4470400" y="1974850"/>
          <p14:tracePt t="112739" x="4552950" y="2044700"/>
          <p14:tracePt t="112757" x="4654550" y="2101850"/>
          <p14:tracePt t="112774" x="4838700" y="2184400"/>
          <p14:tracePt t="112790" x="5105400" y="2273300"/>
          <p14:tracePt t="112806" x="5314950" y="2330450"/>
          <p14:tracePt t="112823" x="5562600" y="2374900"/>
          <p14:tracePt t="112840" x="5765800" y="2387600"/>
          <p14:tracePt t="112856" x="5918200" y="2387600"/>
          <p14:tracePt t="112873" x="6038850" y="2393950"/>
          <p14:tracePt t="112890" x="6184900" y="2419350"/>
          <p14:tracePt t="112906" x="6388100" y="2438400"/>
          <p14:tracePt t="112922" x="6559550" y="2438400"/>
          <p14:tracePt t="112940" x="6737350" y="2419350"/>
          <p14:tracePt t="112958" x="6864350" y="2387600"/>
          <p14:tracePt t="112974" x="6934200" y="2368550"/>
          <p14:tracePt t="112990" x="7048500" y="2355850"/>
          <p14:tracePt t="113006" x="7118350" y="2336800"/>
          <p14:tracePt t="113023" x="7162800" y="2317750"/>
          <p14:tracePt t="113040" x="7194550" y="2298700"/>
          <p14:tracePt t="113056" x="7194550" y="2292350"/>
          <p14:tracePt t="113093" x="7207250" y="2286000"/>
          <p14:tracePt t="113107" x="7213600" y="2260600"/>
          <p14:tracePt t="113108" x="7213600" y="2254250"/>
          <p14:tracePt t="113122" x="7219950" y="2247900"/>
          <p14:tracePt t="113139" x="7219950" y="2235200"/>
          <p14:tracePt t="113156" x="7219950" y="2216150"/>
          <p14:tracePt t="113173" x="7200900" y="2209800"/>
          <p14:tracePt t="113190" x="7162800" y="2190750"/>
          <p14:tracePt t="113207" x="7099300" y="2152650"/>
          <p14:tracePt t="113223" x="7061200" y="2139950"/>
          <p14:tracePt t="113240" x="7023100" y="2133600"/>
          <p14:tracePt t="113257" x="6991350" y="2133600"/>
          <p14:tracePt t="113274" x="6972300" y="2133600"/>
          <p14:tracePt t="113341" x="6959600" y="2127250"/>
          <p14:tracePt t="113349" x="6953250" y="2127250"/>
          <p14:tracePt t="113350" x="6953250" y="2120900"/>
          <p14:tracePt t="113350" x="0" y="0"/>
        </p14:tracePtLst>
        <p14:tracePtLst>
          <p14:tracePt t="132385" x="5200650" y="3282950"/>
          <p14:tracePt t="132423" x="5207000" y="3276600"/>
          <p14:tracePt t="132440" x="5213350" y="3276600"/>
          <p14:tracePt t="132463" x="5226050" y="3270250"/>
          <p14:tracePt t="132471" x="5232400" y="3257550"/>
          <p14:tracePt t="132488" x="5257800" y="3244850"/>
          <p14:tracePt t="132504" x="5257800" y="3238500"/>
          <p14:tracePt t="132511" x="5289550" y="3225800"/>
          <p14:tracePt t="132523" x="5359400" y="3181350"/>
          <p14:tracePt t="132556" x="5397500" y="3136900"/>
          <p14:tracePt t="132559" x="5454650" y="3092450"/>
          <p14:tracePt t="132574" x="5511800" y="3028950"/>
          <p14:tracePt t="132574" x="5530850" y="3016250"/>
          <p14:tracePt t="132590" x="5562600" y="2997200"/>
          <p14:tracePt t="132608" x="5638800" y="2921000"/>
          <p14:tracePt t="132623" x="5695950" y="2806700"/>
          <p14:tracePt t="132646" x="5740400" y="2736850"/>
          <p14:tracePt t="132664" x="5772150" y="2635250"/>
          <p14:tracePt t="132680" x="5797550" y="2571750"/>
          <p14:tracePt t="132695" x="5835650" y="2489200"/>
          <p14:tracePt t="132707" x="5861050" y="2425700"/>
          <p14:tracePt t="132727" x="5892800" y="2349500"/>
          <p14:tracePt t="132744" x="5911850" y="2305050"/>
          <p14:tracePt t="132756" x="5918200" y="2279650"/>
          <p14:tracePt t="132775" x="5924550" y="2260600"/>
          <p14:tracePt t="132795" x="5924550" y="2241550"/>
          <p14:tracePt t="132807" x="5924550" y="2216150"/>
          <p14:tracePt t="132847" x="5924550" y="2197100"/>
          <p14:tracePt t="132871" x="5924550" y="2190750"/>
          <p14:tracePt t="132880" x="5924550" y="2184400"/>
          <p14:tracePt t="132887" x="5924550" y="2178050"/>
          <p14:tracePt t="132890" x="5924550" y="2159000"/>
          <p14:tracePt t="132907" x="5905500" y="2133600"/>
          <p14:tracePt t="132923" x="5899150" y="2120900"/>
          <p14:tracePt t="132940" x="5892800" y="2108200"/>
          <p14:tracePt t="132983" x="5880100" y="2095500"/>
          <p14:tracePt t="132991" x="5873750" y="2089150"/>
          <p14:tracePt t="133007" x="5861050" y="2076450"/>
          <p14:tracePt t="133024" x="5835650" y="2057400"/>
          <p14:tracePt t="133025" x="5822950" y="2038350"/>
          <p14:tracePt t="133040" x="5791200" y="2006600"/>
          <p14:tracePt t="133058" x="5759450" y="1981200"/>
          <p14:tracePt t="133073" x="5721350" y="1955800"/>
          <p14:tracePt t="133090" x="5670550" y="1898650"/>
          <p14:tracePt t="133107" x="5626100" y="1860550"/>
          <p14:tracePt t="133124" x="5594350" y="1841500"/>
          <p14:tracePt t="133140" x="5588000" y="1835150"/>
          <p14:tracePt t="133157" x="5575300" y="1828800"/>
          <p14:tracePt t="133174" x="5568950" y="1822450"/>
          <p14:tracePt t="133191" x="5568950" y="1816100"/>
          <p14:tracePt t="133264" x="5562600" y="1809750"/>
          <p14:tracePt t="133271" x="5556250" y="1809750"/>
          <p14:tracePt t="133278" x="5511800" y="1803400"/>
          <p14:tracePt t="133291" x="5467350" y="1803400"/>
          <p14:tracePt t="133307" x="5429250" y="1803400"/>
          <p14:tracePt t="133324" x="5378450" y="1803400"/>
          <p14:tracePt t="133341" x="5346700" y="1803400"/>
          <p14:tracePt t="133358" x="5302250" y="1816100"/>
          <p14:tracePt t="133374" x="5245100" y="1822450"/>
          <p14:tracePt t="133391" x="5226050" y="1828800"/>
          <p14:tracePt t="133408" x="5213350" y="1828800"/>
          <p14:tracePt t="133424" x="5200650" y="1828800"/>
          <p14:tracePt t="133441" x="5181600" y="1828800"/>
          <p14:tracePt t="133458" x="5162550" y="1828800"/>
          <p14:tracePt t="133474" x="5149850" y="1828800"/>
          <p14:tracePt t="133491" x="5124450" y="1828800"/>
          <p14:tracePt t="133507" x="5086350" y="1828800"/>
          <p14:tracePt t="133524" x="5022850" y="1828800"/>
          <p14:tracePt t="133541" x="4991100" y="1828800"/>
          <p14:tracePt t="133558" x="4984750" y="1828800"/>
          <p14:tracePt t="133574" x="4965700" y="1822450"/>
          <p14:tracePt t="133592" x="4953000" y="1809750"/>
          <p14:tracePt t="133608" x="4946650" y="1797050"/>
          <p14:tracePt t="133624" x="4933950" y="1790700"/>
          <p14:tracePt t="133641" x="4927600" y="1771650"/>
          <p14:tracePt t="133658" x="4921250" y="1752600"/>
          <p14:tracePt t="133674" x="4908550" y="1739900"/>
          <p14:tracePt t="133691" x="4902200" y="1727200"/>
          <p14:tracePt t="133708" x="4902200" y="1720850"/>
          <p14:tracePt t="133759" x="4889500" y="1714500"/>
          <p14:tracePt t="133808" x="4876800" y="1701800"/>
          <p14:tracePt t="133823" x="4870450" y="1701800"/>
          <p14:tracePt t="133834" x="4864100" y="1701800"/>
          <p14:tracePt t="133835" x="4851400" y="1701800"/>
          <p14:tracePt t="133864" x="4845050" y="1701800"/>
          <p14:tracePt t="133871" x="4832350" y="1701800"/>
          <p14:tracePt t="134133" x="4845050" y="1701800"/>
          <p14:tracePt t="134168" x="4857750" y="1701800"/>
          <p14:tracePt t="134176" x="4876800" y="1701800"/>
          <p14:tracePt t="134192" x="4883150" y="1695450"/>
          <p14:tracePt t="134193" x="4895850" y="1695450"/>
          <p14:tracePt t="134209" x="4902200" y="1695450"/>
          <p14:tracePt t="134225" x="4914900" y="1695450"/>
          <p14:tracePt t="134242" x="4927600" y="1695450"/>
          <p14:tracePt t="134259" x="4940300" y="1695450"/>
          <p14:tracePt t="134294" x="4953000" y="1689100"/>
          <p14:tracePt t="134312" x="4959350" y="1689100"/>
          <p14:tracePt t="134320" x="4965700" y="1689100"/>
          <p14:tracePt t="134326" x="4978400" y="1682750"/>
          <p14:tracePt t="134343" x="4991100" y="1682750"/>
          <p14:tracePt t="134360" x="4997450" y="1682750"/>
          <p14:tracePt t="134376" x="5003800" y="1676400"/>
          <p14:tracePt t="134454" x="5010150" y="1676400"/>
          <p14:tracePt t="134480" x="5016500" y="1676400"/>
          <p14:tracePt t="134487" x="5022850" y="1676400"/>
          <p14:tracePt t="134495" x="5054600" y="1689100"/>
          <p14:tracePt t="134511" x="5060950" y="1701800"/>
          <p14:tracePt t="134520" x="5067300" y="1701800"/>
          <p14:tracePt t="134526" x="5118100" y="1758950"/>
          <p14:tracePt t="134544" x="5137150" y="1784350"/>
          <p14:tracePt t="134559" x="5149850" y="1809750"/>
          <p14:tracePt t="134576" x="5156200" y="1828800"/>
          <p14:tracePt t="134593" x="5162550" y="1854200"/>
          <p14:tracePt t="134609" x="5162550" y="1860550"/>
          <p14:tracePt t="134626" x="5162550" y="1885950"/>
          <p14:tracePt t="134643" x="5162550" y="1911350"/>
          <p14:tracePt t="134660" x="5168900" y="1924050"/>
          <p14:tracePt t="134676" x="5168900" y="1955800"/>
          <p14:tracePt t="134693" x="5175250" y="2012950"/>
          <p14:tracePt t="134709" x="5187950" y="2051050"/>
          <p14:tracePt t="134726" x="5226050" y="2101850"/>
          <p14:tracePt t="134742" x="5251450" y="2120900"/>
          <p14:tracePt t="134761" x="5289550" y="2152650"/>
          <p14:tracePt t="134776" x="5334000" y="2165350"/>
          <p14:tracePt t="134793" x="5378450" y="2165350"/>
          <p14:tracePt t="134810" x="5499100" y="2165350"/>
          <p14:tracePt t="134827" x="5626100" y="2133600"/>
          <p14:tracePt t="134843" x="5784850" y="2089150"/>
          <p14:tracePt t="134860" x="5918200" y="2038350"/>
          <p14:tracePt t="134877" x="6083300" y="1981200"/>
          <p14:tracePt t="134894" x="6254750" y="1930400"/>
          <p14:tracePt t="134910" x="6508750" y="1879600"/>
          <p14:tracePt t="134927" x="6654800" y="1847850"/>
          <p14:tracePt t="134944" x="6762750" y="1828800"/>
          <p14:tracePt t="134960" x="6870700" y="1797050"/>
          <p14:tracePt t="134977" x="6946900" y="1778000"/>
          <p14:tracePt t="134993" x="7004050" y="1771650"/>
          <p14:tracePt t="135010" x="7016750" y="1758950"/>
          <p14:tracePt t="135055" x="7023100" y="1746250"/>
          <p14:tracePt t="135064" x="7023100" y="1739900"/>
          <p14:tracePt t="135072" x="7023100" y="1733550"/>
          <p14:tracePt t="135078" x="7023100" y="1682750"/>
          <p14:tracePt t="135093" x="7004050" y="1651000"/>
          <p14:tracePt t="135110" x="6946900" y="1587500"/>
          <p14:tracePt t="135128" x="6896100" y="1543050"/>
          <p14:tracePt t="135143" x="6826250" y="1492250"/>
          <p14:tracePt t="135160" x="6794500" y="1473200"/>
          <p14:tracePt t="135177" x="6731000" y="1447800"/>
          <p14:tracePt t="135194" x="6667500" y="1403350"/>
          <p14:tracePt t="135210" x="6540500" y="1365250"/>
          <p14:tracePt t="135227" x="6413500" y="1301750"/>
          <p14:tracePt t="135244" x="6267450" y="1270000"/>
          <p14:tracePt t="135261" x="6115050" y="1219200"/>
          <p14:tracePt t="135277" x="5911850" y="1181100"/>
          <p14:tracePt t="135294" x="5715000" y="1143000"/>
          <p14:tracePt t="135310" x="5467350" y="1104900"/>
          <p14:tracePt t="135329" x="5334000" y="1104900"/>
          <p14:tracePt t="135344" x="5200650" y="1104900"/>
          <p14:tracePt t="135361" x="5073650" y="1111250"/>
          <p14:tracePt t="135377" x="4902200" y="1168400"/>
          <p14:tracePt t="135394" x="4775200" y="1225550"/>
          <p14:tracePt t="135411" x="4660900" y="1289050"/>
          <p14:tracePt t="135429" x="4597400" y="1352550"/>
          <p14:tracePt t="135444" x="4546600" y="1409700"/>
          <p14:tracePt t="135461" x="4533900" y="1479550"/>
          <p14:tracePt t="135477" x="4527550" y="1549400"/>
          <p14:tracePt t="135494" x="4527550" y="1670050"/>
          <p14:tracePt t="135512" x="4527550" y="1739900"/>
          <p14:tracePt t="135528" x="4552950" y="1784350"/>
          <p14:tracePt t="135544" x="4584700" y="1835150"/>
          <p14:tracePt t="135561" x="4622800" y="1860550"/>
          <p14:tracePt t="135577" x="4699000" y="1892300"/>
          <p14:tracePt t="135594" x="4800600" y="1924050"/>
          <p14:tracePt t="135611" x="4921250" y="1930400"/>
          <p14:tracePt t="135628" x="5086350" y="1930400"/>
          <p14:tracePt t="135644" x="5276850" y="1930400"/>
          <p14:tracePt t="135661" x="5441950" y="1905000"/>
          <p14:tracePt t="135678" x="5638800" y="1860550"/>
          <p14:tracePt t="135678" x="5695950" y="1854200"/>
          <p14:tracePt t="135696" x="5854700" y="1797050"/>
          <p14:tracePt t="135711" x="5937250" y="1758950"/>
          <p14:tracePt t="135728" x="6007100" y="1727200"/>
          <p14:tracePt t="135744" x="6045200" y="1682750"/>
          <p14:tracePt t="135762" x="6051550" y="1644650"/>
          <p14:tracePt t="135778" x="6064250" y="1600200"/>
          <p14:tracePt t="135795" x="6064250" y="1581150"/>
          <p14:tracePt t="135811" x="6064250" y="1543050"/>
          <p14:tracePt t="135828" x="6064250" y="1517650"/>
          <p14:tracePt t="135845" x="6064250" y="1492250"/>
          <p14:tracePt t="135862" x="6057900" y="1454150"/>
          <p14:tracePt t="135878" x="6007100" y="1403350"/>
          <p14:tracePt t="135896" x="5943600" y="1377950"/>
          <p14:tracePt t="135913" x="5842000" y="1327150"/>
          <p14:tracePt t="135928" x="5734050" y="1295400"/>
          <p14:tracePt t="135945" x="5600700" y="1289050"/>
          <p14:tracePt t="135961" x="5448300" y="1270000"/>
          <p14:tracePt t="135978" x="5289550" y="1270000"/>
          <p14:tracePt t="135995" x="5124450" y="1276350"/>
          <p14:tracePt t="136012" x="4997450" y="1327150"/>
          <p14:tracePt t="136029" x="4857750" y="1409700"/>
          <p14:tracePt t="136045" x="4737100" y="1485900"/>
          <p14:tracePt t="136062" x="4629150" y="1593850"/>
          <p14:tracePt t="136078" x="4527550" y="1739900"/>
          <p14:tracePt t="136096" x="4521200" y="1809750"/>
          <p14:tracePt t="136112" x="4514850" y="1847850"/>
          <p14:tracePt t="136129" x="4521200" y="1885950"/>
          <p14:tracePt t="136145" x="4552950" y="1898650"/>
          <p14:tracePt t="136162" x="4622800" y="1930400"/>
          <p14:tracePt t="136178" x="4718050" y="1955800"/>
          <p14:tracePt t="136196" x="4851400" y="1962150"/>
          <p14:tracePt t="136212" x="5029200" y="1962150"/>
          <p14:tracePt t="136229" x="5213350" y="1962150"/>
          <p14:tracePt t="136246" x="5422900" y="1949450"/>
          <p14:tracePt t="136262" x="5638800" y="1911350"/>
          <p14:tracePt t="136279" x="5873750" y="1841500"/>
          <p14:tracePt t="136296" x="5969000" y="1790700"/>
          <p14:tracePt t="136312" x="6026150" y="1752600"/>
          <p14:tracePt t="136329" x="6064250" y="1689100"/>
          <p14:tracePt t="136345" x="6064250" y="1644650"/>
          <p14:tracePt t="136363" x="6064250" y="1606550"/>
          <p14:tracePt t="136380" x="6064250" y="1568450"/>
          <p14:tracePt t="136396" x="6064250" y="1530350"/>
          <p14:tracePt t="136412" x="6026150" y="1479550"/>
          <p14:tracePt t="136429" x="6000750" y="1454150"/>
          <p14:tracePt t="136446" x="5943600" y="1416050"/>
          <p14:tracePt t="136446" x="5899150" y="1397000"/>
          <p14:tracePt t="136464" x="5759450" y="1346200"/>
          <p14:tracePt t="136480" x="5626100" y="1301750"/>
          <p14:tracePt t="136496" x="5492750" y="1276350"/>
          <p14:tracePt t="136512" x="5346700" y="1257300"/>
          <p14:tracePt t="136530" x="5187950" y="1257300"/>
          <p14:tracePt t="136546" x="5067300" y="1257300"/>
          <p14:tracePt t="136563" x="4959350" y="1301750"/>
          <p14:tracePt t="136579" x="4883150" y="1327150"/>
          <p14:tracePt t="136596" x="4832350" y="1377950"/>
          <p14:tracePt t="136613" x="4806950" y="1422400"/>
          <p14:tracePt t="136630" x="4787900" y="1460500"/>
          <p14:tracePt t="136646" x="4787900" y="1473200"/>
          <p14:tracePt t="136662" x="4787900" y="1492250"/>
          <p14:tracePt t="136678" x="4832350" y="1530350"/>
          <p14:tracePt t="136695" x="4921250" y="1568450"/>
          <p14:tracePt t="136711" x="5022850" y="1593850"/>
          <p14:tracePt t="136730" x="5118100" y="1600200"/>
          <p14:tracePt t="136746" x="5251450" y="1600200"/>
          <p14:tracePt t="136763" x="5410200" y="1600200"/>
          <p14:tracePt t="136779" x="5588000" y="1600200"/>
          <p14:tracePt t="136797" x="5740400" y="1619250"/>
          <p14:tracePt t="136812" x="5816600" y="1619250"/>
          <p14:tracePt t="136829" x="5861050" y="1619250"/>
          <p14:tracePt t="136829" x="5873750" y="1619250"/>
          <p14:tracePt t="136887" x="5880100" y="1619250"/>
          <p14:tracePt t="136903" x="5880100" y="1606550"/>
          <p14:tracePt t="136922" x="5886450" y="1600200"/>
          <p14:tracePt t="136924" x="5886450" y="1593850"/>
          <p14:tracePt t="136930" x="5886450" y="1581150"/>
          <p14:tracePt t="136947" x="5886450" y="1543050"/>
          <p14:tracePt t="136963" x="5861050" y="1504950"/>
          <p14:tracePt t="136980" x="5816600" y="1466850"/>
          <p14:tracePt t="136998" x="5740400" y="1447800"/>
          <p14:tracePt t="137013" x="5670550" y="1416050"/>
          <p14:tracePt t="137030" x="5435600" y="1390650"/>
          <p14:tracePt t="137048" x="5295900" y="1390650"/>
          <p14:tracePt t="137064" x="5181600" y="1416050"/>
          <p14:tracePt t="137080" x="5086350" y="1473200"/>
          <p14:tracePt t="137096" x="5010150" y="1581150"/>
          <p14:tracePt t="137113" x="4959350" y="1689100"/>
          <p14:tracePt t="137130" x="4953000" y="1746250"/>
          <p14:tracePt t="137148" x="4953000" y="1778000"/>
          <p14:tracePt t="137164" x="4953000" y="1816100"/>
          <p14:tracePt t="137180" x="4953000" y="1828800"/>
          <p14:tracePt t="137197" x="4965700" y="1847850"/>
          <p14:tracePt t="137213" x="4972050" y="1860550"/>
          <p14:tracePt t="137213" x="4972050" y="1873250"/>
          <p14:tracePt t="137231" x="4978400" y="1892300"/>
          <p14:tracePt t="137248" x="4978400" y="1905000"/>
          <p14:tracePt t="137328" x="4984750" y="1905000"/>
          <p14:tracePt t="137343" x="4984750" y="1885950"/>
          <p14:tracePt t="137356" x="4984750" y="1866900"/>
          <p14:tracePt t="137357" x="4991100" y="1841500"/>
          <p14:tracePt t="137383" x="4991100" y="1828800"/>
          <p14:tracePt t="137384" x="4997450" y="1816100"/>
          <p14:tracePt t="137495" x="4997450" y="1822450"/>
          <p14:tracePt t="137506" x="4997450" y="1873250"/>
          <p14:tracePt t="137511" x="5003800" y="1930400"/>
          <p14:tracePt t="137531" x="5029200" y="2063750"/>
          <p14:tracePt t="137532" x="5054600" y="2197100"/>
          <p14:tracePt t="137547" x="5092700" y="2362200"/>
          <p14:tracePt t="137564" x="5124450" y="2514600"/>
          <p14:tracePt t="137581" x="5143500" y="2660650"/>
          <p14:tracePt t="137598" x="5156200" y="2762250"/>
          <p14:tracePt t="137614" x="5162550" y="2851150"/>
          <p14:tracePt t="137687" x="5168900" y="2844800"/>
          <p14:tracePt t="137695" x="5168900" y="2806700"/>
          <p14:tracePt t="137703" x="5168900" y="2730500"/>
          <p14:tracePt t="137711" x="5168900" y="2698750"/>
          <p14:tracePt t="137719" x="5162550" y="2584450"/>
          <p14:tracePt t="137731" x="5099050" y="2419350"/>
          <p14:tracePt t="137748" x="5029200" y="2247900"/>
          <p14:tracePt t="137765" x="4997450" y="2146300"/>
          <p14:tracePt t="137781" x="4965700" y="2089150"/>
          <p14:tracePt t="137798" x="4953000" y="2057400"/>
          <p14:tracePt t="137815" x="4953000" y="2038350"/>
          <p14:tracePt t="137832" x="4946650" y="2038350"/>
          <p14:tracePt t="137848" x="4927600" y="2006600"/>
          <p14:tracePt t="137865" x="4921250" y="1993900"/>
          <p14:tracePt t="137881" x="4902200" y="1968500"/>
          <p14:tracePt t="137898" x="4889500" y="1955800"/>
          <p14:tracePt t="137915" x="4870450" y="1955800"/>
          <p14:tracePt t="137932" x="4857750" y="1955800"/>
          <p14:tracePt t="137948" x="4826000" y="1962150"/>
          <p14:tracePt t="137965" x="4756150" y="2019300"/>
          <p14:tracePt t="137981" x="4705350" y="2076450"/>
          <p14:tracePt t="137981" x="4686300" y="2108200"/>
          <p14:tracePt t="137999" x="4660900" y="2146300"/>
          <p14:tracePt t="138016" x="4641850" y="2152650"/>
          <p14:tracePt t="138055" x="4635500" y="2152650"/>
          <p14:tracePt t="138071" x="4629150" y="2152650"/>
          <p14:tracePt t="138079" x="4616450" y="2152650"/>
          <p14:tracePt t="138086" x="4597400" y="2152650"/>
          <p14:tracePt t="138098" x="4584700" y="2139950"/>
          <p14:tracePt t="138136" x="4578350" y="2127250"/>
          <p14:tracePt t="138136" x="4578350" y="2120900"/>
          <p14:tracePt t="138151" x="4565650" y="2076450"/>
          <p14:tracePt t="138165" x="4565650" y="2038350"/>
          <p14:tracePt t="138182" x="4559300" y="1974850"/>
          <p14:tracePt t="138199" x="4559300" y="1943100"/>
          <p14:tracePt t="138215" x="4559300" y="1898650"/>
          <p14:tracePt t="138232" x="4559300" y="1847850"/>
          <p14:tracePt t="138249" x="4565650" y="1778000"/>
          <p14:tracePt t="138265" x="4572000" y="1720850"/>
          <p14:tracePt t="138282" x="4572000" y="1663700"/>
          <p14:tracePt t="138299" x="4578350" y="1625600"/>
          <p14:tracePt t="138316" x="4578350" y="1574800"/>
          <p14:tracePt t="138332" x="4584700" y="1549400"/>
          <p14:tracePt t="138348" x="4584700" y="1511300"/>
          <p14:tracePt t="138366" x="4584700" y="1485900"/>
          <p14:tracePt t="138382" x="4584700" y="1460500"/>
          <p14:tracePt t="138447" x="4597400" y="1447800"/>
          <p14:tracePt t="138447" x="4603750" y="1441450"/>
          <p14:tracePt t="138463" x="4610100" y="1441450"/>
          <p14:tracePt t="138475" x="4622800" y="1428750"/>
          <p14:tracePt t="138479" x="4629150" y="1428750"/>
          <p14:tracePt t="138499" x="4635500" y="1422400"/>
          <p14:tracePt t="138575" x="4635500" y="1447800"/>
          <p14:tracePt t="138583" x="4635500" y="1492250"/>
          <p14:tracePt t="138592" x="4635500" y="1517650"/>
          <p14:tracePt t="138592" x="4635500" y="1555750"/>
          <p14:tracePt t="138600" x="4635500" y="1676400"/>
          <p14:tracePt t="138616" x="4610100" y="1778000"/>
          <p14:tracePt t="138633" x="4597400" y="1828800"/>
          <p14:tracePt t="138649" x="4578350" y="1879600"/>
          <p14:tracePt t="138666" x="4578350" y="1885950"/>
          <p14:tracePt t="138683" x="4578350" y="1898650"/>
          <p14:tracePt t="138699" x="4572000" y="1905000"/>
          <p14:tracePt t="138799" x="4578350" y="1905000"/>
          <p14:tracePt t="138807" x="4584700" y="1905000"/>
          <p14:tracePt t="138816" x="4584700" y="1892300"/>
          <p14:tracePt t="138823" x="4597400" y="1873250"/>
          <p14:tracePt t="138833" x="4610100" y="1841500"/>
          <p14:tracePt t="138850" x="4616450" y="1835150"/>
          <p14:tracePt t="138866" x="4635500" y="1803400"/>
          <p14:tracePt t="138883" x="4648200" y="1765300"/>
          <p14:tracePt t="138900" x="4660900" y="1746250"/>
          <p14:tracePt t="138916" x="4667250" y="1733550"/>
          <p14:tracePt t="139000" x="4679950" y="1714500"/>
          <p14:tracePt t="139015" x="4699000" y="1708150"/>
          <p14:tracePt t="139026" x="4711700" y="1708150"/>
          <p14:tracePt t="139033" x="4743450" y="1701800"/>
          <p14:tracePt t="139050" x="4806950" y="1695450"/>
          <p14:tracePt t="139067" x="4851400" y="1689100"/>
          <p14:tracePt t="139083" x="4902200" y="1670050"/>
          <p14:tracePt t="139100" x="4978400" y="1651000"/>
          <p14:tracePt t="139117" x="5041900" y="1644650"/>
          <p14:tracePt t="139134" x="5080000" y="1644650"/>
          <p14:tracePt t="139150" x="5105400" y="1644650"/>
          <p14:tracePt t="139167" x="5143500" y="1644650"/>
          <p14:tracePt t="139183" x="5168900" y="1644650"/>
          <p14:tracePt t="139201" x="5187950" y="1644650"/>
          <p14:tracePt t="139217" x="5200650" y="1644650"/>
          <p14:tracePt t="139234" x="5232400" y="1631950"/>
          <p14:tracePt t="139250" x="5238750" y="1631950"/>
          <p14:tracePt t="139267" x="5251450" y="1631950"/>
          <p14:tracePt t="139283" x="5257800" y="1631950"/>
          <p14:tracePt t="139300" x="5270500" y="1631950"/>
          <p14:tracePt t="139376" x="5276850" y="1631950"/>
          <p14:tracePt t="139400" x="5283200" y="1631950"/>
          <p14:tracePt t="139410" x="5289550" y="1631950"/>
          <p14:tracePt t="139426" x="5295900" y="1631950"/>
          <p14:tracePt t="139440" x="5308600" y="1638300"/>
          <p14:tracePt t="139447" x="5314950" y="1644650"/>
          <p14:tracePt t="139453" x="5321300" y="1651000"/>
          <p14:tracePt t="139468" x="5327650" y="1670050"/>
          <p14:tracePt t="139485" x="5340350" y="1676400"/>
          <p14:tracePt t="139501" x="5340350" y="1682750"/>
          <p14:tracePt t="139517" x="5346700" y="1689100"/>
          <p14:tracePt t="139534" x="5365750" y="1701800"/>
          <p14:tracePt t="139551" x="5378450" y="1701800"/>
          <p14:tracePt t="139567" x="5403850" y="1714500"/>
          <p14:tracePt t="139584" x="5410200" y="1714500"/>
          <p14:tracePt t="139601" x="5435600" y="1720850"/>
          <p14:tracePt t="139617" x="5461000" y="1727200"/>
          <p14:tracePt t="139635" x="5486400" y="1727200"/>
          <p14:tracePt t="139651" x="5499100" y="1727200"/>
          <p14:tracePt t="139668" x="5524500" y="1727200"/>
          <p14:tracePt t="139684" x="5562600" y="1727200"/>
          <p14:tracePt t="139701" x="5594350" y="1727200"/>
          <p14:tracePt t="139718" x="5626100" y="1714500"/>
          <p14:tracePt t="139736" x="5664200" y="1708150"/>
          <p14:tracePt t="139752" x="5689600" y="1701800"/>
          <p14:tracePt t="139769" x="5702300" y="1695450"/>
          <p14:tracePt t="139784" x="5721350" y="1695450"/>
          <p14:tracePt t="139801" x="5759450" y="1682750"/>
          <p14:tracePt t="139818" x="5772150" y="1682750"/>
          <p14:tracePt t="139835" x="5778500" y="1682750"/>
          <p14:tracePt t="139975" x="5759450" y="1682750"/>
          <p14:tracePt t="139984" x="5746750" y="1682750"/>
          <p14:tracePt t="139987" x="5695950" y="1689100"/>
          <p14:tracePt t="140001" x="5619750" y="1695450"/>
          <p14:tracePt t="140018" x="5518150" y="1701800"/>
          <p14:tracePt t="140035" x="5422900" y="1701800"/>
          <p14:tracePt t="140052" x="5321300" y="1708150"/>
          <p14:tracePt t="140068" x="5270500" y="1714500"/>
          <p14:tracePt t="140085" x="5213350" y="1727200"/>
          <p14:tracePt t="140102" x="5130800" y="1746250"/>
          <p14:tracePt t="140118" x="5035550" y="1765300"/>
          <p14:tracePt t="140118" x="5003800" y="1784350"/>
          <p14:tracePt t="140136" x="4902200" y="1784350"/>
          <p14:tracePt t="140152" x="4826000" y="1784350"/>
          <p14:tracePt t="140168" x="4768850" y="1784350"/>
          <p14:tracePt t="140185" x="4711700" y="1784350"/>
          <p14:tracePt t="140202" x="4667250" y="1778000"/>
          <p14:tracePt t="140218" x="4648200" y="1778000"/>
          <p14:tracePt t="140235" x="4635500" y="1778000"/>
          <p14:tracePt t="140280" x="4629150" y="1778000"/>
          <p14:tracePt t="140296" x="4622800" y="1778000"/>
          <p14:tracePt t="140303" x="4616450" y="1778000"/>
          <p14:tracePt t="140319" x="4610100" y="1778000"/>
          <p14:tracePt t="140351" x="4603750" y="1771650"/>
          <p14:tracePt t="140368" x="4591050" y="1758950"/>
          <p14:tracePt t="140376" x="4591050" y="1752600"/>
          <p14:tracePt t="140384" x="4578350" y="1727200"/>
          <p14:tracePt t="140407" x="4578350" y="1714500"/>
          <p14:tracePt t="140416" x="4572000" y="1708150"/>
          <p14:tracePt t="140419" x="4572000" y="1701800"/>
          <p14:tracePt t="140436" x="4572000" y="1689100"/>
          <p14:tracePt t="140452" x="4572000" y="1663700"/>
          <p14:tracePt t="140469" x="4572000" y="1657350"/>
          <p14:tracePt t="140486" x="4572000" y="1638300"/>
          <p14:tracePt t="140503" x="4572000" y="1631950"/>
          <p14:tracePt t="140519" x="4572000" y="1619250"/>
          <p14:tracePt t="140536" x="4572000" y="1612900"/>
          <p14:tracePt t="140552" x="4572000" y="1600200"/>
          <p14:tracePt t="140615" x="4572000" y="1593850"/>
          <p14:tracePt t="140664" x="4572000" y="1587500"/>
          <p14:tracePt t="140678" x="4578350" y="1587500"/>
          <p14:tracePt t="140680" x="4597400" y="1581150"/>
          <p14:tracePt t="140680" x="4603750" y="1581150"/>
          <p14:tracePt t="140688" x="4616450" y="1581150"/>
          <p14:tracePt t="140704" x="4648200" y="1574800"/>
          <p14:tracePt t="140719" x="4699000" y="1574800"/>
          <p14:tracePt t="140737" x="4756150" y="1574800"/>
          <p14:tracePt t="140752" x="4832350" y="1574800"/>
          <p14:tracePt t="140769" x="4902200" y="1574800"/>
          <p14:tracePt t="140786" x="4946650" y="1562100"/>
          <p14:tracePt t="140803" x="4984750" y="1562100"/>
          <p14:tracePt t="140819" x="5010150" y="1562100"/>
          <p14:tracePt t="140836" x="5054600" y="1562100"/>
          <p14:tracePt t="140853" x="5092700" y="1562100"/>
          <p14:tracePt t="140869" x="5137150" y="1562100"/>
          <p14:tracePt t="140886" x="5187950" y="1562100"/>
          <p14:tracePt t="140904" x="5219700" y="1562100"/>
          <p14:tracePt t="140920" x="5257800" y="1562100"/>
          <p14:tracePt t="140936" x="5314950" y="1562100"/>
          <p14:tracePt t="140954" x="5365750" y="1568450"/>
          <p14:tracePt t="140970" x="5429250" y="1574800"/>
          <p14:tracePt t="140986" x="5467350" y="1587500"/>
          <p14:tracePt t="141003" x="5524500" y="1593850"/>
          <p14:tracePt t="141020" x="5556250" y="1606550"/>
          <p14:tracePt t="141037" x="5581650" y="1606550"/>
          <p14:tracePt t="141053" x="5619750" y="1606550"/>
          <p14:tracePt t="141070" x="5651500" y="1612900"/>
          <p14:tracePt t="141086" x="5740400" y="1612900"/>
          <p14:tracePt t="141104" x="5810250" y="1612900"/>
          <p14:tracePt t="141120" x="5867400" y="1612900"/>
          <p14:tracePt t="141137" x="5911850" y="1612900"/>
          <p14:tracePt t="141153" x="5975350" y="1612900"/>
          <p14:tracePt t="141170" x="6045200" y="1612900"/>
          <p14:tracePt t="141187" x="6134100" y="1612900"/>
          <p14:tracePt t="141203" x="6261100" y="1612900"/>
          <p14:tracePt t="141220" x="6464300" y="1612900"/>
          <p14:tracePt t="141237" x="6604000" y="1612900"/>
          <p14:tracePt t="141254" x="6762750" y="1587500"/>
          <p14:tracePt t="141270" x="6832600" y="1587500"/>
          <p14:tracePt t="141287" x="6864350" y="1587500"/>
          <p14:tracePt t="141424" x="6864350" y="1593850"/>
          <p14:tracePt t="141432" x="6864350" y="1612900"/>
          <p14:tracePt t="141440" x="6832600" y="1644650"/>
          <p14:tracePt t="141447" x="6813550" y="1657350"/>
          <p14:tracePt t="141455" x="6680200" y="1682750"/>
          <p14:tracePt t="141471" x="6464300" y="1695450"/>
          <p14:tracePt t="141489" x="6330950" y="1695450"/>
          <p14:tracePt t="141504" x="6197600" y="1695450"/>
          <p14:tracePt t="141521" x="6026150" y="1695450"/>
          <p14:tracePt t="141537" x="5886450" y="1682750"/>
          <p14:tracePt t="141554" x="5829300" y="1682750"/>
          <p14:tracePt t="141571" x="5784850" y="1682750"/>
          <p14:tracePt t="141589" x="5727700" y="1682750"/>
          <p14:tracePt t="141604" x="5626100" y="1739900"/>
          <p14:tracePt t="141620" x="5511800" y="1816100"/>
          <p14:tracePt t="141638" x="5378450" y="1905000"/>
          <p14:tracePt t="141654" x="5264150" y="1981200"/>
          <p14:tracePt t="141671" x="5149850" y="2038350"/>
          <p14:tracePt t="141689" x="5099050" y="2038350"/>
          <p14:tracePt t="141704" x="5060950" y="2044700"/>
          <p14:tracePt t="141721" x="5048250" y="2044700"/>
          <p14:tracePt t="141774" x="5041900" y="2044700"/>
          <p14:tracePt t="141783" x="5035550" y="2044700"/>
          <p14:tracePt t="141788" x="5029200" y="2025650"/>
          <p14:tracePt t="141804" x="5022850" y="2012950"/>
          <p14:tracePt t="141805" x="5003800" y="1981200"/>
          <p14:tracePt t="141821" x="4984750" y="1962150"/>
          <p14:tracePt t="141840" x="4972050" y="1943100"/>
          <p14:tracePt t="141855" x="4959350" y="1911350"/>
          <p14:tracePt t="141872" x="4940300" y="1854200"/>
          <p14:tracePt t="141890" x="4927600" y="1797050"/>
          <p14:tracePt t="141905" x="4927600" y="1746250"/>
          <p14:tracePt t="141922" x="4927600" y="1708150"/>
          <p14:tracePt t="141938" x="4927600" y="1670050"/>
          <p14:tracePt t="141955" x="4927600" y="1638300"/>
          <p14:tracePt t="141972" x="4940300" y="1606550"/>
          <p14:tracePt t="141990" x="4953000" y="1593850"/>
          <p14:tracePt t="142005" x="4972050" y="1568450"/>
          <p14:tracePt t="142175" x="4972050" y="1593850"/>
          <p14:tracePt t="142184" x="4972050" y="1625600"/>
          <p14:tracePt t="142190" x="5003800" y="1670050"/>
          <p14:tracePt t="142205" x="5022850" y="1720850"/>
          <p14:tracePt t="142206" x="5041900" y="1873250"/>
          <p14:tracePt t="142222" x="5092700" y="2139950"/>
          <p14:tracePt t="142240" x="5092700" y="2374900"/>
          <p14:tracePt t="142256" x="5092700" y="2641600"/>
          <p14:tracePt t="142272" x="5092700" y="2952750"/>
          <p14:tracePt t="142290" x="5092700" y="3187700"/>
          <p14:tracePt t="142305" x="5092700" y="3384550"/>
          <p14:tracePt t="142324" x="5092700" y="3575050"/>
          <p14:tracePt t="142339" x="5092700" y="3721100"/>
          <p14:tracePt t="142355" x="5086350" y="3829050"/>
          <p14:tracePt t="142372" x="5054600" y="3962400"/>
          <p14:tracePt t="142390" x="5048250" y="4083050"/>
          <p14:tracePt t="142405" x="5003800" y="4191000"/>
          <p14:tracePt t="142424" x="4972050" y="4222750"/>
          <p14:tracePt t="142439" x="4883150" y="4400550"/>
          <p14:tracePt t="142456" x="4832350" y="4514850"/>
          <p14:tracePt t="142472" x="4800600" y="4648200"/>
          <p14:tracePt t="142490" x="4762500" y="4743450"/>
          <p14:tracePt t="142506" x="4743450" y="4762500"/>
          <p14:tracePt t="142656" x="4756150" y="4762500"/>
          <p14:tracePt t="142658" x="4781550" y="4756150"/>
          <p14:tracePt t="142672" x="4800600" y="4743450"/>
          <p14:tracePt t="142673" x="4876800" y="4667250"/>
          <p14:tracePt t="142690" x="4959350" y="4578350"/>
          <p14:tracePt t="142706" x="5029200" y="4489450"/>
          <p14:tracePt t="142722" x="5149850" y="4330700"/>
          <p14:tracePt t="142739" x="5353050" y="4089400"/>
          <p14:tracePt t="142756" x="5613400" y="3765550"/>
          <p14:tracePt t="142773" x="5810250" y="3543300"/>
          <p14:tracePt t="142789" x="5994400" y="3346450"/>
          <p14:tracePt t="142806" x="6064250" y="3289300"/>
          <p14:tracePt t="142823" x="6108700" y="3251200"/>
          <p14:tracePt t="142841" x="6146800" y="3225800"/>
          <p14:tracePt t="142856" x="6191250" y="3200400"/>
          <p14:tracePt t="142872" x="6210300" y="3187700"/>
          <p14:tracePt t="142889" x="6223000" y="3181350"/>
          <p14:tracePt t="142923" x="6223000" y="3175000"/>
          <p14:tracePt t="142928" x="6242050" y="3168650"/>
          <p14:tracePt t="142940" x="6286500" y="3111500"/>
          <p14:tracePt t="142956" x="6381750" y="3028950"/>
          <p14:tracePt t="142973" x="6527800" y="2889250"/>
          <p14:tracePt t="142991" x="6692900" y="2743200"/>
          <p14:tracePt t="143006" x="7207250" y="2419350"/>
          <p14:tracePt t="143025" x="7600950" y="2171700"/>
          <p14:tracePt t="143041" x="7918450" y="1936750"/>
          <p14:tracePt t="143057" x="8172450" y="1803400"/>
          <p14:tracePt t="143073" x="8299450" y="1727200"/>
          <p14:tracePt t="143090" x="8337550" y="1676400"/>
          <p14:tracePt t="143107" x="8350250" y="1644650"/>
          <p14:tracePt t="143123" x="8350250" y="1612900"/>
          <p14:tracePt t="143140" x="8350250" y="1587500"/>
          <p14:tracePt t="143200" x="8350250" y="1574800"/>
          <p14:tracePt t="143208" x="8318500" y="1555750"/>
          <p14:tracePt t="143224" x="8255000" y="1536700"/>
          <p14:tracePt t="143240" x="8229600" y="1530350"/>
          <p14:tracePt t="143240" x="8172450" y="1530350"/>
          <p14:tracePt t="143257" x="8077200" y="1530350"/>
          <p14:tracePt t="143272" x="7912100" y="1530350"/>
          <p14:tracePt t="143289" x="7696200" y="1530350"/>
          <p14:tracePt t="143306" x="7454900" y="1530350"/>
          <p14:tracePt t="143323" x="6997700" y="1530350"/>
          <p14:tracePt t="143340" x="6508750" y="1530350"/>
          <p14:tracePt t="143357" x="6083300" y="1549400"/>
          <p14:tracePt t="143374" x="5886450" y="1562100"/>
          <p14:tracePt t="143390" x="5746750" y="1562100"/>
          <p14:tracePt t="143408" x="5708650" y="1562100"/>
          <p14:tracePt t="143424" x="5689600" y="1562100"/>
          <p14:tracePt t="143440" x="5683250" y="1562100"/>
          <p14:tracePt t="143457" x="5657850" y="1562100"/>
          <p14:tracePt t="143474" x="5613400" y="1562100"/>
          <p14:tracePt t="143491" x="5562600" y="1562100"/>
          <p14:tracePt t="143507" x="5511800" y="1549400"/>
          <p14:tracePt t="143523" x="5480050" y="1543050"/>
          <p14:tracePt t="143539" x="5473700" y="1536700"/>
          <p14:tracePt t="143576" x="5473700" y="1524000"/>
          <p14:tracePt t="143576" x="5480050" y="1511300"/>
          <p14:tracePt t="143591" x="5568950" y="1441450"/>
          <p14:tracePt t="143609" x="5632450" y="1397000"/>
          <p14:tracePt t="143624" x="5715000" y="1371600"/>
          <p14:tracePt t="143641" x="5778500" y="1358900"/>
          <p14:tracePt t="143657" x="5886450" y="1352550"/>
          <p14:tracePt t="143674" x="6038850" y="1333500"/>
          <p14:tracePt t="143691" x="6127750" y="1327150"/>
          <p14:tracePt t="143707" x="6178550" y="1320800"/>
          <p14:tracePt t="143724" x="6210300" y="1320800"/>
          <p14:tracePt t="143741" x="6229350" y="1320800"/>
          <p14:tracePt t="143758" x="6235700" y="1320800"/>
          <p14:tracePt t="143872" x="6223000" y="1308100"/>
          <p14:tracePt t="143880" x="6203950" y="1282700"/>
          <p14:tracePt t="143888" x="6178550" y="1276350"/>
          <p14:tracePt t="143891" x="6121400" y="1231900"/>
          <p14:tracePt t="143909" x="6045200" y="1174750"/>
          <p14:tracePt t="143925" x="5918200" y="1104900"/>
          <p14:tracePt t="143941" x="5791200" y="1060450"/>
          <p14:tracePt t="143958" x="5632450" y="1035050"/>
          <p14:tracePt t="143975" x="5391150" y="984250"/>
          <p14:tracePt t="143992" x="5264150" y="984250"/>
          <p14:tracePt t="144008" x="5200650" y="984250"/>
          <p14:tracePt t="144025" x="5175250" y="984250"/>
          <p14:tracePt t="144041" x="5143500" y="984250"/>
          <p14:tracePt t="144060" x="5105400" y="1009650"/>
          <p14:tracePt t="144074" x="5073650" y="1054100"/>
          <p14:tracePt t="144091" x="5060950" y="1149350"/>
          <p14:tracePt t="144108" x="5029200" y="1250950"/>
          <p14:tracePt t="144125" x="5016500" y="1339850"/>
          <p14:tracePt t="144142" x="5016500" y="1441450"/>
          <p14:tracePt t="144142" x="5016500" y="1466850"/>
          <p14:tracePt t="144160" x="5022850" y="1498600"/>
          <p14:tracePt t="144175" x="5060950" y="1549400"/>
          <p14:tracePt t="144193" x="5105400" y="1581150"/>
          <p14:tracePt t="144209" x="5187950" y="1612900"/>
          <p14:tracePt t="144225" x="5308600" y="1619250"/>
          <p14:tracePt t="144242" x="5473700" y="1619250"/>
          <p14:tracePt t="144258" x="5638800" y="1612900"/>
          <p14:tracePt t="144275" x="5842000" y="1600200"/>
          <p14:tracePt t="144292" x="6070600" y="1600200"/>
          <p14:tracePt t="144308" x="6261100" y="1587500"/>
          <p14:tracePt t="144325" x="6330950" y="1562100"/>
          <p14:tracePt t="144342" x="6350000" y="1543050"/>
          <p14:tracePt t="144359" x="6350000" y="1511300"/>
          <p14:tracePt t="144376" x="6350000" y="1485900"/>
          <p14:tracePt t="144392" x="6343650" y="1466850"/>
          <p14:tracePt t="144409" x="6324600" y="1441450"/>
          <p14:tracePt t="144425" x="6248400" y="1397000"/>
          <p14:tracePt t="144442" x="6121400" y="1352550"/>
          <p14:tracePt t="144461" x="5930900" y="1320800"/>
          <p14:tracePt t="144476" x="5727700" y="1320800"/>
          <p14:tracePt t="144492" x="5537200" y="1320800"/>
          <p14:tracePt t="144509" x="5448300" y="1327150"/>
          <p14:tracePt t="144526" x="5410200" y="1346200"/>
          <p14:tracePt t="144543" x="5391150" y="1358900"/>
          <p14:tracePt t="144560" x="5391150" y="1371600"/>
          <p14:tracePt t="144577" x="5372100" y="1397000"/>
          <p14:tracePt t="144593" x="5365750" y="1409700"/>
          <p14:tracePt t="144609" x="5359400" y="1428750"/>
          <p14:tracePt t="144625" x="5353050" y="1447800"/>
          <p14:tracePt t="144642" x="5346700" y="1466850"/>
          <p14:tracePt t="144661" x="5346700" y="1479550"/>
          <p14:tracePt t="144676" x="5340350" y="1492250"/>
          <p14:tracePt t="144693" x="5334000" y="1524000"/>
          <p14:tracePt t="144710" x="5321300" y="1574800"/>
          <p14:tracePt t="144726" x="5321300" y="1606550"/>
          <p14:tracePt t="144743" x="5270500" y="1727200"/>
          <p14:tracePt t="144760" x="5238750" y="1797050"/>
          <p14:tracePt t="144776" x="5175250" y="1885950"/>
          <p14:tracePt t="144794" x="5137150" y="2000250"/>
          <p14:tracePt t="144809" x="5092700" y="2146300"/>
          <p14:tracePt t="144826" x="5067300" y="2273300"/>
          <p14:tracePt t="144843" x="5041900" y="2438400"/>
          <p14:tracePt t="144861" x="5022850" y="2546350"/>
          <p14:tracePt t="144876" x="5016500" y="2660650"/>
          <p14:tracePt t="144893" x="4997450" y="2743200"/>
          <p14:tracePt t="144910" x="4984750" y="2794000"/>
          <p14:tracePt t="144926" x="4965700" y="2832100"/>
          <p14:tracePt t="144960" x="4946650" y="2851150"/>
          <p14:tracePt t="144961" x="4940300" y="2882900"/>
          <p14:tracePt t="144976" x="4933950" y="2889250"/>
          <p14:tracePt t="145040" x="4927600" y="2889250"/>
          <p14:tracePt t="145072" x="4921250" y="2889250"/>
          <p14:tracePt t="145080" x="4914900" y="2889250"/>
          <p14:tracePt t="145096" x="4914900" y="2870200"/>
          <p14:tracePt t="145096" x="4908550" y="2857500"/>
          <p14:tracePt t="145183" x="4902200" y="2851150"/>
          <p14:tracePt t="145207" x="4895850" y="2851150"/>
          <p14:tracePt t="145231" x="4889500" y="2851150"/>
          <p14:tracePt t="145255" x="4876800" y="2870200"/>
          <p14:tracePt t="145272" x="4870450" y="2882900"/>
          <p14:tracePt t="145279" x="4870450" y="2889250"/>
          <p14:tracePt t="145287" x="4870450" y="2901950"/>
          <p14:tracePt t="145292" x="4864100" y="2921000"/>
          <p14:tracePt t="145309" x="4851400" y="2946400"/>
          <p14:tracePt t="145326" x="4826000" y="3022600"/>
          <p14:tracePt t="145344" x="4806950" y="3092450"/>
          <p14:tracePt t="145361" x="4806950" y="3155950"/>
          <p14:tracePt t="145377" x="4787900" y="3225800"/>
          <p14:tracePt t="145394" x="4787900" y="3238500"/>
          <p14:tracePt t="145432" x="4781550" y="3244850"/>
          <p14:tracePt t="145504" x="4781550" y="3251200"/>
          <p14:tracePt t="145736" x="4781550" y="3238500"/>
          <p14:tracePt t="145743" x="4781550" y="3232150"/>
          <p14:tracePt t="145751" x="4781550" y="3225800"/>
          <p14:tracePt t="145761" x="4781550" y="3200400"/>
          <p14:tracePt t="145762" x="4781550" y="3168650"/>
          <p14:tracePt t="145778" x="4781550" y="3124200"/>
          <p14:tracePt t="145794" x="4781550" y="3073400"/>
          <p14:tracePt t="145811" x="4775200" y="3054350"/>
          <p14:tracePt t="145928" x="4762500" y="3054350"/>
          <p14:tracePt t="145937" x="4749800" y="3054350"/>
          <p14:tracePt t="145938" x="4743450" y="3054350"/>
          <p14:tracePt t="145945" x="4737100" y="3067050"/>
          <p14:tracePt t="145961" x="4724400" y="3092450"/>
          <p14:tracePt t="145978" x="4718050" y="3111500"/>
          <p14:tracePt t="145994" x="4711700" y="3117850"/>
          <p14:tracePt t="146112" x="4705350" y="3124200"/>
          <p14:tracePt t="146272" x="4692650" y="3136900"/>
          <p14:tracePt t="146320" x="4692650" y="3124200"/>
          <p14:tracePt t="146328" x="4692650" y="3092450"/>
          <p14:tracePt t="146345" x="4692650" y="3067050"/>
          <p14:tracePt t="146346" x="4699000" y="3003550"/>
          <p14:tracePt t="146362" x="4711700" y="2876550"/>
          <p14:tracePt t="146378" x="4711700" y="2686050"/>
          <p14:tracePt t="146395" x="4730750" y="2508250"/>
          <p14:tracePt t="146412" x="4756150" y="2355850"/>
          <p14:tracePt t="146429" x="4775200" y="2159000"/>
          <p14:tracePt t="146445" x="4800600" y="2012950"/>
          <p14:tracePt t="146462" x="4826000" y="1892300"/>
          <p14:tracePt t="146479" x="4851400" y="1778000"/>
          <p14:tracePt t="146497" x="4857750" y="1720850"/>
          <p14:tracePt t="146512" x="4870450" y="1663700"/>
          <p14:tracePt t="146529" x="4876800" y="1631950"/>
          <p14:tracePt t="146546" x="4876800" y="1600200"/>
          <p14:tracePt t="146562" x="4876800" y="1587500"/>
          <p14:tracePt t="146579" x="4876800" y="1543050"/>
          <p14:tracePt t="146596" x="4876800" y="1517650"/>
          <p14:tracePt t="146612" x="4876800" y="1498600"/>
          <p14:tracePt t="146629" x="4876800" y="1460500"/>
          <p14:tracePt t="146646" x="4876800" y="1441450"/>
          <p14:tracePt t="146662" x="4876800" y="1428750"/>
          <p14:tracePt t="146679" x="4876800" y="1416050"/>
          <p14:tracePt t="146695" x="4876800" y="1409700"/>
          <p14:tracePt t="146767" x="4870450" y="1409700"/>
          <p14:tracePt t="146775" x="4864100" y="1409700"/>
          <p14:tracePt t="146783" x="4857750" y="1409700"/>
          <p14:tracePt t="146783" x="4851400" y="1409700"/>
          <p14:tracePt t="146799" x="4838700" y="1416050"/>
          <p14:tracePt t="146808" x="4819650" y="1428750"/>
          <p14:tracePt t="146829" x="4794250" y="1447800"/>
          <p14:tracePt t="146829" x="4775200" y="1479550"/>
          <p14:tracePt t="146845" x="4762500" y="1498600"/>
          <p14:tracePt t="146845" x="4756150" y="1530350"/>
          <p14:tracePt t="146861" x="4749800" y="1555750"/>
          <p14:tracePt t="146878" x="4743450" y="1574800"/>
          <p14:tracePt t="146920" x="4743450" y="1593850"/>
          <p14:tracePt t="146928" x="4743450" y="1612900"/>
          <p14:tracePt t="146946" x="4743450" y="1638300"/>
          <p14:tracePt t="146947" x="4737100" y="1663700"/>
          <p14:tracePt t="146963" x="4724400" y="1708150"/>
          <p14:tracePt t="146980" x="4718050" y="1758950"/>
          <p14:tracePt t="146996" x="4679950" y="1790700"/>
          <p14:tracePt t="147013" x="4679950" y="1847850"/>
          <p14:tracePt t="147030" x="4667250" y="1873250"/>
          <p14:tracePt t="147047" x="4667250" y="1892300"/>
          <p14:tracePt t="147047" x="4660900" y="1898650"/>
          <p14:tracePt t="147064" x="4660900" y="1924050"/>
          <p14:tracePt t="147081" x="4660900" y="1930400"/>
          <p14:tracePt t="147185" x="4667250" y="1892300"/>
          <p14:tracePt t="147192" x="4679950" y="1866900"/>
          <p14:tracePt t="147199" x="4692650" y="1816100"/>
          <p14:tracePt t="147209" x="4699000" y="1771650"/>
          <p14:tracePt t="147216" x="4730750" y="1606550"/>
          <p14:tracePt t="147246" x="4737100" y="1581150"/>
          <p14:tracePt t="147247" x="4756150" y="1504950"/>
          <p14:tracePt t="147265" x="4762500" y="1479550"/>
          <p14:tracePt t="147280" x="4762500" y="1460500"/>
          <p14:tracePt t="147297" x="4762500" y="1441450"/>
          <p14:tracePt t="147314" x="4762500" y="1428750"/>
          <p14:tracePt t="147423" x="4762500" y="1441450"/>
          <p14:tracePt t="147423" x="4762500" y="1454150"/>
          <p14:tracePt t="147438" x="4749800" y="1485900"/>
          <p14:tracePt t="147448" x="4743450" y="1504950"/>
          <p14:tracePt t="147448" x="4737100" y="1536700"/>
          <p14:tracePt t="147448" x="4730750" y="1581150"/>
          <p14:tracePt t="147465" x="4724400" y="1625600"/>
          <p14:tracePt t="147480" x="4711700" y="1689100"/>
          <p14:tracePt t="147497" x="4692650" y="1720850"/>
          <p14:tracePt t="147514" x="4692650" y="1771650"/>
          <p14:tracePt t="147531" x="4686300" y="1790700"/>
          <p14:tracePt t="147547" x="4679950" y="1816100"/>
          <p14:tracePt t="147565" x="4679950" y="1822450"/>
          <p14:tracePt t="147581" x="4673600" y="1835150"/>
          <p14:tracePt t="147664" x="4673600" y="1822450"/>
          <p14:tracePt t="147665" x="4673600" y="1797050"/>
          <p14:tracePt t="147682" x="4679950" y="1752600"/>
          <p14:tracePt t="147683" x="4686300" y="1695450"/>
          <p14:tracePt t="147699" x="4692650" y="1625600"/>
          <p14:tracePt t="147715" x="4705350" y="1581150"/>
          <p14:tracePt t="147732" x="4705350" y="1562100"/>
          <p14:tracePt t="147749" x="4705350" y="1543050"/>
          <p14:tracePt t="147765" x="4705350" y="1530350"/>
          <p14:tracePt t="147913" x="4699000" y="1549400"/>
          <p14:tracePt t="147920" x="4686300" y="1574800"/>
          <p14:tracePt t="147930" x="4673600" y="1593850"/>
          <p14:tracePt t="147933" x="4629150" y="1670050"/>
          <p14:tracePt t="147949" x="4603750" y="1701800"/>
          <p14:tracePt t="147966" x="4591050" y="1714500"/>
          <p14:tracePt t="147982" x="4591050" y="1727200"/>
          <p14:tracePt t="148097" x="4591050" y="1720850"/>
          <p14:tracePt t="148108" x="4591050" y="1714500"/>
          <p14:tracePt t="148137" x="4597400" y="1708150"/>
          <p14:tracePt t="148146" x="4597400" y="1695450"/>
          <p14:tracePt t="148153" x="4610100" y="1689100"/>
          <p14:tracePt t="148164" x="4616450" y="1676400"/>
          <p14:tracePt t="148183" x="4616450" y="1670050"/>
          <p14:tracePt t="148183" x="4622800" y="1657350"/>
          <p14:tracePt t="148200" x="4641850" y="1631950"/>
          <p14:tracePt t="148217" x="4648200" y="1612900"/>
          <p14:tracePt t="148250" x="4654550" y="1612900"/>
          <p14:tracePt t="148305" x="4654550" y="1606550"/>
          <p14:tracePt t="148345" x="4654550" y="1619250"/>
          <p14:tracePt t="148354" x="4654550" y="1651000"/>
          <p14:tracePt t="148366" x="4654550" y="1682750"/>
          <p14:tracePt t="148367" x="4654550" y="1765300"/>
          <p14:tracePt t="148383" x="4654550" y="1835150"/>
          <p14:tracePt t="148400" x="4648200" y="1898650"/>
          <p14:tracePt t="148416" x="4635500" y="1993900"/>
          <p14:tracePt t="148434" x="4610100" y="2114550"/>
          <p14:tracePt t="148449" x="4603750" y="2203450"/>
          <p14:tracePt t="148467" x="4584700" y="2305050"/>
          <p14:tracePt t="148483" x="4584700" y="2381250"/>
          <p14:tracePt t="148500" x="4584700" y="2470150"/>
          <p14:tracePt t="148516" x="4584700" y="2520950"/>
          <p14:tracePt t="148534" x="4584700" y="2552700"/>
          <p14:tracePt t="148611" x="4597400" y="2552700"/>
          <p14:tracePt t="148616" x="4603750" y="2527300"/>
          <p14:tracePt t="148624" x="4622800" y="2495550"/>
          <p14:tracePt t="148632" x="4641850" y="2406650"/>
          <p14:tracePt t="148650" x="4667250" y="2349500"/>
          <p14:tracePt t="148651" x="4667250" y="2216150"/>
          <p14:tracePt t="148667" x="4692650" y="2044700"/>
          <p14:tracePt t="148683" x="4699000" y="1911350"/>
          <p14:tracePt t="148700" x="4699000" y="1803400"/>
          <p14:tracePt t="148717" x="4699000" y="1752600"/>
          <p14:tracePt t="148735" x="4699000" y="1708150"/>
          <p14:tracePt t="148750" x="4699000" y="1695450"/>
          <p14:tracePt t="148767" x="4699000" y="1682750"/>
          <p14:tracePt t="148783" x="4699000" y="1670050"/>
          <p14:tracePt t="148801" x="4699000" y="1657350"/>
          <p14:tracePt t="148905" x="4699000" y="1670050"/>
          <p14:tracePt t="148912" x="4699000" y="1695450"/>
          <p14:tracePt t="148926" x="4699000" y="1727200"/>
          <p14:tracePt t="148930" x="4699000" y="1771650"/>
          <p14:tracePt t="148935" x="4686300" y="1822450"/>
          <p14:tracePt t="148950" x="4673600" y="1917700"/>
          <p14:tracePt t="148967" x="4667250" y="1993900"/>
          <p14:tracePt t="148984" x="4660900" y="2082800"/>
          <p14:tracePt t="148984" x="4660900" y="2127250"/>
          <p14:tracePt t="149002" x="4660900" y="2184400"/>
          <p14:tracePt t="149017" x="4641850" y="2292350"/>
          <p14:tracePt t="149035" x="4635500" y="2336800"/>
          <p14:tracePt t="149051" x="4597400" y="2387600"/>
          <p14:tracePt t="149068" x="4578350" y="2425700"/>
          <p14:tracePt t="149085" x="4552950" y="2476500"/>
          <p14:tracePt t="149101" x="4527550" y="2520950"/>
          <p14:tracePt t="149117" x="4521200" y="2565400"/>
          <p14:tracePt t="149135" x="4502150" y="2590800"/>
          <p14:tracePt t="149151" x="4502150" y="2622550"/>
          <p14:tracePt t="149168" x="4489450" y="2698750"/>
          <p14:tracePt t="149184" x="4470400" y="2806700"/>
          <p14:tracePt t="149201" x="4464050" y="2863850"/>
          <p14:tracePt t="149218" x="4457700" y="2908300"/>
          <p14:tracePt t="149280" x="4457700" y="2895600"/>
          <p14:tracePt t="149289" x="4464050" y="2870200"/>
          <p14:tracePt t="149301" x="4476750" y="2844800"/>
          <p14:tracePt t="149301" x="4489450" y="2749550"/>
          <p14:tracePt t="149318" x="4495800" y="2641600"/>
          <p14:tracePt t="149318" x="4495800" y="2552700"/>
          <p14:tracePt t="149336" x="4495800" y="2444750"/>
          <p14:tracePt t="149351" x="4495800" y="2222500"/>
          <p14:tracePt t="149368" x="4546600" y="1885950"/>
          <p14:tracePt t="149386" x="4572000" y="1720850"/>
          <p14:tracePt t="149401" x="4597400" y="1625600"/>
          <p14:tracePt t="149418" x="4616450" y="1543050"/>
          <p14:tracePt t="149435" x="4629150" y="1479550"/>
          <p14:tracePt t="149451" x="4648200" y="1409700"/>
          <p14:tracePt t="149469" x="4654550" y="1339850"/>
          <p14:tracePt t="149485" x="4660900" y="1308100"/>
          <p14:tracePt t="149502" x="4667250" y="1289050"/>
          <p14:tracePt t="149518" x="4679950" y="1263650"/>
          <p14:tracePt t="149536" x="4679950" y="1250950"/>
          <p14:tracePt t="149569" x="4679950" y="1244600"/>
          <p14:tracePt t="149570" x="4686300" y="1238250"/>
          <p14:tracePt t="149641" x="4686300" y="1257300"/>
          <p14:tracePt t="149649" x="4686300" y="1289050"/>
          <p14:tracePt t="149657" x="4686300" y="1377950"/>
          <p14:tracePt t="149669" x="4686300" y="1562100"/>
          <p14:tracePt t="149685" x="4667250" y="1835150"/>
          <p14:tracePt t="149702" x="4667250" y="2101850"/>
          <p14:tracePt t="149718" x="4654550" y="2311400"/>
          <p14:tracePt t="149736" x="4616450" y="2540000"/>
          <p14:tracePt t="149752" x="4565650" y="2882900"/>
          <p14:tracePt t="149769" x="4565650" y="3111500"/>
          <p14:tracePt t="149785" x="4565650" y="3327400"/>
          <p14:tracePt t="149802" x="4552950" y="3530600"/>
          <p14:tracePt t="149818" x="4533900" y="3727450"/>
          <p14:tracePt t="149835" x="4514850" y="3879850"/>
          <p14:tracePt t="149852" x="4514850" y="3937000"/>
          <p14:tracePt t="149869" x="4514850" y="3975100"/>
          <p14:tracePt t="149885" x="4514850" y="3987800"/>
          <p14:tracePt t="149902" x="4514850" y="4013200"/>
          <p14:tracePt t="149919" x="4514850" y="4025900"/>
          <p14:tracePt t="149961" x="4514850" y="4032250"/>
          <p14:tracePt t="149993" x="4514850" y="4038600"/>
          <p14:tracePt t="150001" x="4521200" y="4038600"/>
          <p14:tracePt t="150011" x="4521200" y="4032250"/>
          <p14:tracePt t="150019" x="4533900" y="4006850"/>
          <p14:tracePt t="150025" x="4552950" y="3981450"/>
          <p14:tracePt t="150036" x="4565650" y="3937000"/>
          <p14:tracePt t="150052" x="4572000" y="3905250"/>
          <p14:tracePt t="150069" x="4597400" y="3803650"/>
          <p14:tracePt t="150086" x="4622800" y="3556000"/>
          <p14:tracePt t="150103" x="4686300" y="3276600"/>
          <p14:tracePt t="150120" x="4749800" y="2990850"/>
          <p14:tracePt t="150136" x="4768850" y="2762250"/>
          <p14:tracePt t="150153" x="4768850" y="2603500"/>
          <p14:tracePt t="150170" x="4775200" y="2419350"/>
          <p14:tracePt t="150186" x="4775200" y="2266950"/>
          <p14:tracePt t="150203" x="4775200" y="2203450"/>
          <p14:tracePt t="150219" x="4781550" y="2159000"/>
          <p14:tracePt t="150236" x="4781550" y="2152650"/>
          <p14:tracePt t="150273" x="4781550" y="2146300"/>
          <p14:tracePt t="150369" x="4787900" y="2146300"/>
          <p14:tracePt t="150370" x="4806950" y="2165350"/>
          <p14:tracePt t="150386" x="4832350" y="2178050"/>
          <p14:tracePt t="150389" x="4870450" y="2203450"/>
          <p14:tracePt t="150403" x="4902200" y="2222500"/>
          <p14:tracePt t="150420" x="4933950" y="2260600"/>
          <p14:tracePt t="150436" x="4972050" y="2317750"/>
          <p14:tracePt t="150453" x="5010150" y="2362200"/>
          <p14:tracePt t="150470" x="5048250" y="2406650"/>
          <p14:tracePt t="150486" x="5073650" y="2419350"/>
          <p14:tracePt t="150530" x="5073650" y="2425700"/>
          <p14:tracePt t="150536" x="5080000" y="2432050"/>
          <p14:tracePt t="150554" x="5086350" y="2438400"/>
          <p14:tracePt t="150555" x="5111750" y="2444750"/>
          <p14:tracePt t="150571" x="5149850" y="2457450"/>
          <p14:tracePt t="150586" x="5168900" y="2463800"/>
          <p14:tracePt t="150604" x="5187950" y="2476500"/>
          <p14:tracePt t="150620" x="5213350" y="2489200"/>
          <p14:tracePt t="150638" x="5251450" y="2520950"/>
          <p14:tracePt t="150654" x="5264150" y="2533650"/>
          <p14:tracePt t="150670" x="5283200" y="2590800"/>
          <p14:tracePt t="150687" x="5327650" y="2622550"/>
          <p14:tracePt t="150703" x="5359400" y="2641600"/>
          <p14:tracePt t="150720" x="5378450" y="2667000"/>
          <p14:tracePt t="150737" x="5384800" y="2686050"/>
          <p14:tracePt t="150754" x="5403850" y="2711450"/>
          <p14:tracePt t="150770" x="5429250" y="2736850"/>
          <p14:tracePt t="150786" x="5448300" y="2762250"/>
          <p14:tracePt t="150804" x="5467350" y="2781300"/>
          <p14:tracePt t="150820" x="5473700" y="2794000"/>
          <p14:tracePt t="150946" x="5480050" y="2794000"/>
          <p14:tracePt t="150953" x="5486400" y="2794000"/>
          <p14:tracePt t="150970" x="5492750" y="2794000"/>
          <p14:tracePt t="151010" x="5505450" y="2774950"/>
          <p14:tracePt t="151041" x="5511800" y="2768600"/>
          <p14:tracePt t="151066" x="5518150" y="2768600"/>
          <p14:tracePt t="151081" x="5530850" y="2768600"/>
          <p14:tracePt t="151089" x="5543550" y="2762250"/>
          <p14:tracePt t="151105" x="5549900" y="2762250"/>
          <p14:tracePt t="151105" x="5562600" y="2762250"/>
          <p14:tracePt t="151122" x="5581650" y="2762250"/>
          <p14:tracePt t="151138" x="5588000" y="2762250"/>
          <p14:tracePt t="151155" x="5632450" y="2762250"/>
          <p14:tracePt t="151171" x="5657850" y="2762250"/>
          <p14:tracePt t="151187" x="5708650" y="2762250"/>
          <p14:tracePt t="151204" x="5797550" y="2762250"/>
          <p14:tracePt t="151221" x="5924550" y="2762250"/>
          <p14:tracePt t="151238" x="6045200" y="2774950"/>
          <p14:tracePt t="151254" x="6140450" y="2794000"/>
          <p14:tracePt t="151271" x="6235700" y="2794000"/>
          <p14:tracePt t="151288" x="6286500" y="2794000"/>
          <p14:tracePt t="151305" x="6324600" y="2755900"/>
          <p14:tracePt t="151321" x="6356350" y="2736850"/>
          <p14:tracePt t="151338" x="6381750" y="2705100"/>
          <p14:tracePt t="151354" x="6400800" y="2667000"/>
          <p14:tracePt t="151371" x="6400800" y="2654300"/>
          <p14:tracePt t="151388" x="6407150" y="2609850"/>
          <p14:tracePt t="151405" x="6407150" y="2552700"/>
          <p14:tracePt t="151421" x="6400800" y="2514600"/>
          <p14:tracePt t="151438" x="6388100" y="2489200"/>
          <p14:tracePt t="151455" x="6362700" y="2451100"/>
          <p14:tracePt t="151471" x="6350000" y="2438400"/>
          <p14:tracePt t="151488" x="6311900" y="2432050"/>
          <p14:tracePt t="151504" x="6242050" y="2419350"/>
          <p14:tracePt t="151522" x="6134100" y="2400300"/>
          <p14:tracePt t="151538" x="5994400" y="2400300"/>
          <p14:tracePt t="151555" x="5791200" y="2393950"/>
          <p14:tracePt t="151572" x="5562600" y="2393950"/>
          <p14:tracePt t="151588" x="5334000" y="2432050"/>
          <p14:tracePt t="151605" x="5130800" y="2470150"/>
          <p14:tracePt t="151621" x="4965700" y="2514600"/>
          <p14:tracePt t="151638" x="4876800" y="2540000"/>
          <p14:tracePt t="151655" x="4864100" y="2559050"/>
          <p14:tracePt t="151672" x="4864100" y="2584450"/>
          <p14:tracePt t="151688" x="4857750" y="2654300"/>
          <p14:tracePt t="151706" x="4876800" y="2679700"/>
          <p14:tracePt t="151722" x="4921250" y="2730500"/>
          <p14:tracePt t="151738" x="4972050" y="2787650"/>
          <p14:tracePt t="151755" x="5086350" y="2882900"/>
          <p14:tracePt t="151772" x="5232400" y="2933700"/>
          <p14:tracePt t="151788" x="5365750" y="2959100"/>
          <p14:tracePt t="151805" x="5486400" y="2978150"/>
          <p14:tracePt t="151822" x="5556250" y="2978150"/>
          <p14:tracePt t="151839" x="5619750" y="2978150"/>
          <p14:tracePt t="151855" x="5695950" y="2952750"/>
          <p14:tracePt t="151872" x="5759450" y="2882900"/>
          <p14:tracePt t="151888" x="5886450" y="2724150"/>
          <p14:tracePt t="151905" x="5937250" y="2654300"/>
          <p14:tracePt t="151921" x="5975350" y="2597150"/>
          <p14:tracePt t="151937" x="5981700" y="2565400"/>
          <p14:tracePt t="151955" x="6000750" y="2540000"/>
          <p14:tracePt t="151972" x="6000750" y="2520950"/>
          <p14:tracePt t="151989" x="6000750" y="2482850"/>
          <p14:tracePt t="152006" x="6000750" y="2451100"/>
          <p14:tracePt t="152022" x="5956300" y="2393950"/>
          <p14:tracePt t="152039" x="5937250" y="2381250"/>
          <p14:tracePt t="152055" x="5905500" y="2362200"/>
          <p14:tracePt t="152072" x="5867400" y="2355850"/>
          <p14:tracePt t="152088" x="5829300" y="2349500"/>
          <p14:tracePt t="152106" x="5810250" y="2349500"/>
          <p14:tracePt t="152122" x="5778500" y="2387600"/>
          <p14:tracePt t="152139" x="5734050" y="2444750"/>
          <p14:tracePt t="152156" x="5702300" y="2540000"/>
          <p14:tracePt t="152173" x="5676900" y="2641600"/>
          <p14:tracePt t="152190" x="5676900" y="2730500"/>
          <p14:tracePt t="152206" x="5676900" y="2781300"/>
          <p14:tracePt t="152222" x="5721350" y="2825750"/>
          <p14:tracePt t="152239" x="5829300" y="2895600"/>
          <p14:tracePt t="152256" x="5949950" y="2933700"/>
          <p14:tracePt t="152274" x="6007100" y="2940050"/>
          <p14:tracePt t="152289" x="6057900" y="2940050"/>
          <p14:tracePt t="152306" x="6089650" y="2940050"/>
          <p14:tracePt t="152323" x="6127750" y="2914650"/>
          <p14:tracePt t="152340" x="6153150" y="2882900"/>
          <p14:tracePt t="152356" x="6172200" y="2844800"/>
          <p14:tracePt t="152373" x="6191250" y="2787650"/>
          <p14:tracePt t="152389" x="6191250" y="2743200"/>
          <p14:tracePt t="152406" x="6191250" y="2705100"/>
          <p14:tracePt t="152423" x="6191250" y="2667000"/>
          <p14:tracePt t="152440" x="6191250" y="2654300"/>
          <p14:tracePt t="152456" x="6184900" y="2628900"/>
          <p14:tracePt t="152475" x="6153150" y="2603500"/>
          <p14:tracePt t="152490" x="6076950" y="2571750"/>
          <p14:tracePt t="152506" x="5975350" y="2552700"/>
          <p14:tracePt t="152523" x="5886450" y="2546350"/>
          <p14:tracePt t="152540" x="5822950" y="2533650"/>
          <p14:tracePt t="152556" x="5772150" y="2533650"/>
          <p14:tracePt t="152573" x="5702300" y="2533650"/>
          <p14:tracePt t="152590" x="5638800" y="2546350"/>
          <p14:tracePt t="152607" x="5530850" y="2622550"/>
          <p14:tracePt t="152623" x="5416550" y="2679700"/>
          <p14:tracePt t="152640" x="5314950" y="2774950"/>
          <p14:tracePt t="152658" x="5302250" y="2794000"/>
          <p14:tracePt t="152705" x="5302250" y="2800350"/>
          <p14:tracePt t="152715" x="5302250" y="2806700"/>
          <p14:tracePt t="152730" x="5302250" y="2813050"/>
          <p14:tracePt t="152732" x="5302250" y="2819400"/>
          <p14:tracePt t="152740" x="5321300" y="2825750"/>
          <p14:tracePt t="152757" x="5334000" y="2851150"/>
          <p14:tracePt t="152774" x="5372100" y="2863850"/>
          <p14:tracePt t="152790" x="5429250" y="2889250"/>
          <p14:tracePt t="152807" x="5549900" y="2914650"/>
          <p14:tracePt t="152823" x="5676900" y="2927350"/>
          <p14:tracePt t="152841" x="5848350" y="2946400"/>
          <p14:tracePt t="152858" x="5937250" y="2946400"/>
          <p14:tracePt t="152874" x="5975350" y="2933700"/>
          <p14:tracePt t="152890" x="5994400" y="2901950"/>
          <p14:tracePt t="152907" x="6013450" y="2832100"/>
          <p14:tracePt t="152924" x="6038850" y="2724150"/>
          <p14:tracePt t="152941" x="6038850" y="2647950"/>
          <p14:tracePt t="152957" x="6038850" y="2584450"/>
          <p14:tracePt t="152974" x="6032500" y="2565400"/>
          <p14:tracePt t="152990" x="6013450" y="2533650"/>
          <p14:tracePt t="153007" x="5981700" y="2495550"/>
          <p14:tracePt t="153024" x="5937250" y="2457450"/>
          <p14:tracePt t="153042" x="5848350" y="2425700"/>
          <p14:tracePt t="153058" x="5702300" y="2393950"/>
          <p14:tracePt t="153076" x="5537200" y="2381250"/>
          <p14:tracePt t="153091" x="5410200" y="2381250"/>
          <p14:tracePt t="153108" x="5321300" y="2381250"/>
          <p14:tracePt t="153124" x="5213350" y="2444750"/>
          <p14:tracePt t="153141" x="5137150" y="2495550"/>
          <p14:tracePt t="153157" x="5080000" y="2571750"/>
          <p14:tracePt t="153174" x="5041900" y="2635250"/>
          <p14:tracePt t="153191" x="5029200" y="2730500"/>
          <p14:tracePt t="153208" x="5029200" y="2851150"/>
          <p14:tracePt t="153225" x="5029200" y="2901950"/>
          <p14:tracePt t="153257" x="5035550" y="2908300"/>
          <p14:tracePt t="153258" x="5073650" y="2927350"/>
          <p14:tracePt t="153275" x="5181600" y="2971800"/>
          <p14:tracePt t="153291" x="5314950" y="2984500"/>
          <p14:tracePt t="153308" x="5454650" y="2984500"/>
          <p14:tracePt t="153324" x="5568950" y="2965450"/>
          <p14:tracePt t="153341" x="5676900" y="2914650"/>
          <p14:tracePt t="153358" x="5753100" y="2857500"/>
          <p14:tracePt t="153375" x="5803900" y="2825750"/>
          <p14:tracePt t="153391" x="5842000" y="2755900"/>
          <p14:tracePt t="153408" x="5854700" y="2717800"/>
          <p14:tracePt t="153424" x="5867400" y="2673350"/>
          <p14:tracePt t="153442" x="5873750" y="2654300"/>
          <p14:tracePt t="153489" x="5873750" y="2641600"/>
          <p14:tracePt t="153521" x="5873750" y="2628900"/>
          <p14:tracePt t="153534" x="5867400" y="2628900"/>
          <p14:tracePt t="153545" x="5854700" y="2628900"/>
          <p14:tracePt t="153553" x="5848350" y="2628900"/>
          <p14:tracePt t="153553" x="5835650" y="2628900"/>
          <p14:tracePt t="153577" x="5829300" y="2628900"/>
          <p14:tracePt t="153577" x="5822950" y="2628900"/>
          <p14:tracePt t="153593" x="5797550" y="2628900"/>
          <p14:tracePt t="153608" x="5784850" y="2635250"/>
          <p14:tracePt t="153624" x="5784850" y="2641600"/>
          <p14:tracePt t="153642" x="5784850" y="2647950"/>
          <p14:tracePt t="153793" x="5778500" y="2654300"/>
          <p14:tracePt t="153833" x="5778500" y="2660650"/>
          <p14:tracePt t="153841" x="5778500" y="2667000"/>
          <p14:tracePt t="153913" x="5765800" y="2673350"/>
          <p14:tracePt t="154329" x="5765800" y="2679700"/>
          <p14:tracePt t="154339" x="5772150" y="2679700"/>
          <p14:tracePt t="154393" x="5778500" y="2679700"/>
          <p14:tracePt t="154442" x="5784850" y="2679700"/>
          <p14:tracePt t="154443" x="5784850" y="2686050"/>
          <p14:tracePt t="154465" x="5784850" y="2692400"/>
          <p14:tracePt t="154513" x="5784850" y="2679700"/>
          <p14:tracePt t="154521" x="5772150" y="2641600"/>
          <p14:tracePt t="154530" x="5759450" y="2622550"/>
          <p14:tracePt t="154538" x="5740400" y="2590800"/>
          <p14:tracePt t="154543" x="5715000" y="2559050"/>
          <p14:tracePt t="154560" x="5683250" y="2520950"/>
          <p14:tracePt t="154577" x="5651500" y="2508250"/>
          <p14:tracePt t="154618" x="5645150" y="2508250"/>
          <p14:tracePt t="154641" x="5638800" y="2508250"/>
          <p14:tracePt t="154642" x="5626100" y="2508250"/>
          <p14:tracePt t="154660" x="5588000" y="2508250"/>
          <p14:tracePt t="154661" x="5480050" y="2508250"/>
          <p14:tracePt t="154677" x="5365750" y="2540000"/>
          <p14:tracePt t="154695" x="5270500" y="2584450"/>
          <p14:tracePt t="154710" x="5251450" y="2597150"/>
          <p14:tracePt t="154726" x="5245100" y="2597150"/>
          <p14:tracePt t="154897" x="5251450" y="2597150"/>
          <p14:tracePt t="154905" x="5276850" y="2597150"/>
          <p14:tracePt t="154913" x="5302250" y="2590800"/>
          <p14:tracePt t="154921" x="5327650" y="2590800"/>
          <p14:tracePt t="154930" x="5372100" y="2584450"/>
          <p14:tracePt t="154944" x="5429250" y="2571750"/>
          <p14:tracePt t="154960" x="5511800" y="2565400"/>
          <p14:tracePt t="154978" x="5556250" y="2546350"/>
          <p14:tracePt t="154995" x="5568950" y="2546350"/>
          <p14:tracePt t="155010" x="5575300" y="2546350"/>
          <p14:tracePt t="155106" x="5568950" y="2559050"/>
          <p14:tracePt t="155113" x="5549900" y="2578100"/>
          <p14:tracePt t="155121" x="5511800" y="2597150"/>
          <p14:tracePt t="155130" x="5384800" y="2647950"/>
          <p14:tracePt t="155144" x="5226050" y="2730500"/>
          <p14:tracePt t="155161" x="4965700" y="2882900"/>
          <p14:tracePt t="155177" x="4845050" y="2997200"/>
          <p14:tracePt t="155194" x="4775200" y="3073400"/>
          <p14:tracePt t="155211" x="4756150" y="3105150"/>
          <p14:tracePt t="155337" x="4749800" y="3105150"/>
          <p14:tracePt t="155345" x="4749800" y="3079750"/>
          <p14:tracePt t="155353" x="4749800" y="3035300"/>
          <p14:tracePt t="155362" x="4749800" y="2959100"/>
          <p14:tracePt t="155378" x="4749800" y="2927350"/>
          <p14:tracePt t="155378" x="4749800" y="2863850"/>
          <p14:tracePt t="155394" x="4749800" y="2819400"/>
          <p14:tracePt t="155411" x="4718050" y="2774950"/>
          <p14:tracePt t="155427" x="4705350" y="2730500"/>
          <p14:tracePt t="155445" x="4692650" y="2692400"/>
          <p14:tracePt t="155461" x="4692650" y="2660650"/>
          <p14:tracePt t="155478" x="4686300" y="2603500"/>
          <p14:tracePt t="155494" x="4679950" y="2559050"/>
          <p14:tracePt t="155512" x="4679950" y="2520950"/>
          <p14:tracePt t="155528" x="4679950" y="2508250"/>
          <p14:tracePt t="155545" x="4679950" y="2489200"/>
          <p14:tracePt t="155561" x="4679950" y="2457450"/>
          <p14:tracePt t="155578" x="4679950" y="2438400"/>
          <p14:tracePt t="155595" x="4711700" y="2387600"/>
          <p14:tracePt t="155611" x="4730750" y="2362200"/>
          <p14:tracePt t="155628" x="4756150" y="2330450"/>
          <p14:tracePt t="155645" x="4768850" y="2305050"/>
          <p14:tracePt t="155662" x="4775200" y="2298700"/>
          <p14:tracePt t="155678" x="4800600" y="2273300"/>
          <p14:tracePt t="155695" x="4819650" y="2247900"/>
          <p14:tracePt t="155712" x="4851400" y="2228850"/>
          <p14:tracePt t="155728" x="4889500" y="2197100"/>
          <p14:tracePt t="155746" x="4895850" y="2197100"/>
          <p14:tracePt t="155762" x="4902200" y="2190750"/>
          <p14:tracePt t="155779" x="4914900" y="2178050"/>
          <p14:tracePt t="155795" x="4927600" y="2171700"/>
          <p14:tracePt t="155812" x="4940300" y="2171700"/>
          <p14:tracePt t="155828" x="4965700" y="2171700"/>
          <p14:tracePt t="155845" x="4984750" y="2159000"/>
          <p14:tracePt t="155862" x="5029200" y="2152650"/>
          <p14:tracePt t="155879" x="5048250" y="2146300"/>
          <p14:tracePt t="155895" x="5067300" y="2139950"/>
          <p14:tracePt t="155912" x="5086350" y="2133600"/>
          <p14:tracePt t="155930" x="5105400" y="2127250"/>
          <p14:tracePt t="155947" x="5118100" y="2127250"/>
          <p14:tracePt t="155962" x="5137150" y="2127250"/>
          <p14:tracePt t="155979" x="5149850" y="2120900"/>
          <p14:tracePt t="156017" x="5168900" y="2120900"/>
          <p14:tracePt t="156029" x="5181600" y="2120900"/>
          <p14:tracePt t="156035" x="5213350" y="2120900"/>
          <p14:tracePt t="156046" x="5251450" y="2120900"/>
          <p14:tracePt t="156062" x="5295900" y="2120900"/>
          <p14:tracePt t="156079" x="5327650" y="2114550"/>
          <p14:tracePt t="156095" x="5372100" y="2108200"/>
          <p14:tracePt t="156112" x="5435600" y="2108200"/>
          <p14:tracePt t="156130" x="5467350" y="2108200"/>
          <p14:tracePt t="156146" x="5511800" y="2108200"/>
          <p14:tracePt t="156163" x="5549900" y="2108200"/>
          <p14:tracePt t="156179" x="5607050" y="2108200"/>
          <p14:tracePt t="156195" x="5645150" y="2108200"/>
          <p14:tracePt t="156212" x="5689600" y="2108200"/>
          <p14:tracePt t="156229" x="5715000" y="2108200"/>
          <p14:tracePt t="156246" x="5753100" y="2101850"/>
          <p14:tracePt t="156262" x="5765800" y="2101850"/>
          <p14:tracePt t="156279" x="5829300" y="2101850"/>
          <p14:tracePt t="156296" x="5892800" y="2101850"/>
          <p14:tracePt t="156314" x="5943600" y="2101850"/>
          <p14:tracePt t="156330" x="5994400" y="2101850"/>
          <p14:tracePt t="156347" x="6019800" y="2095500"/>
          <p14:tracePt t="156362" x="6064250" y="2095500"/>
          <p14:tracePt t="156379" x="6108700" y="2095500"/>
          <p14:tracePt t="156396" x="6165850" y="2101850"/>
          <p14:tracePt t="156413" x="6267450" y="2120900"/>
          <p14:tracePt t="156429" x="6356350" y="2133600"/>
          <p14:tracePt t="156446" x="6470650" y="2139950"/>
          <p14:tracePt t="156463" x="6578600" y="2146300"/>
          <p14:tracePt t="156480" x="6648450" y="2159000"/>
          <p14:tracePt t="156496" x="6673850" y="2159000"/>
          <p14:tracePt t="156514" x="6686550" y="2159000"/>
          <p14:tracePt t="156577" x="6686550" y="2165350"/>
          <p14:tracePt t="156589" x="6667500" y="2178050"/>
          <p14:tracePt t="156594" x="6654800" y="2197100"/>
          <p14:tracePt t="156594" x="6623050" y="2216150"/>
          <p14:tracePt t="156603" x="6584950" y="2222500"/>
          <p14:tracePt t="156613" x="6477000" y="2247900"/>
          <p14:tracePt t="156630" x="6299200" y="2266950"/>
          <p14:tracePt t="156647" x="6153150" y="2298700"/>
          <p14:tracePt t="156663" x="6019800" y="2330450"/>
          <p14:tracePt t="156663" x="5962650" y="2355850"/>
          <p14:tracePt t="156682" x="5880100" y="2381250"/>
          <p14:tracePt t="156697" x="5695950" y="2514600"/>
          <p14:tracePt t="156713" x="5562600" y="2590800"/>
          <p14:tracePt t="156731" x="5422900" y="2692400"/>
          <p14:tracePt t="156747" x="5270500" y="2800350"/>
          <p14:tracePt t="156763" x="5137150" y="2882900"/>
          <p14:tracePt t="156780" x="5067300" y="2921000"/>
          <p14:tracePt t="156797" x="5041900" y="2933700"/>
          <p14:tracePt t="156813" x="5029200" y="2946400"/>
          <p14:tracePt t="156830" x="5016500" y="2946400"/>
          <p14:tracePt t="156847" x="4991100" y="2959100"/>
          <p14:tracePt t="156863" x="4933950" y="2978150"/>
          <p14:tracePt t="156881" x="4914900" y="2978150"/>
          <p14:tracePt t="156897" x="4902200" y="2984500"/>
          <p14:tracePt t="156915" x="4889500" y="2984500"/>
          <p14:tracePt t="156930" x="4883150" y="2965450"/>
          <p14:tracePt t="156947" x="4883150" y="2940050"/>
          <p14:tracePt t="156963" x="4883150" y="2901950"/>
          <p14:tracePt t="156980" x="4883150" y="2870200"/>
          <p14:tracePt t="156996" x="4883150" y="2781300"/>
          <p14:tracePt t="157012" x="4883150" y="2724150"/>
          <p14:tracePt t="157029" x="4883150" y="2654300"/>
          <p14:tracePt t="157046" x="4883150" y="2578100"/>
          <p14:tracePt t="157063" x="4883150" y="2540000"/>
          <p14:tracePt t="157080" x="4889500" y="2495550"/>
          <p14:tracePt t="157097" x="4914900" y="2432050"/>
          <p14:tracePt t="157114" x="4933950" y="2413000"/>
          <p14:tracePt t="157130" x="4953000" y="2374900"/>
          <p14:tracePt t="157147" x="4965700" y="2355850"/>
          <p14:tracePt t="157164" x="4978400" y="2317750"/>
          <p14:tracePt t="157181" x="4997450" y="2298700"/>
          <p14:tracePt t="157197" x="5003800" y="2266950"/>
          <p14:tracePt t="157215" x="5016500" y="2254250"/>
          <p14:tracePt t="157231" x="5016500" y="2247900"/>
          <p14:tracePt t="157247" x="5022850" y="2235200"/>
          <p14:tracePt t="157386" x="5022850" y="2247900"/>
          <p14:tracePt t="157394" x="5022850" y="2279650"/>
          <p14:tracePt t="157401" x="5016500" y="2292350"/>
          <p14:tracePt t="157414" x="4997450" y="2324100"/>
          <p14:tracePt t="157415" x="4921250" y="2432050"/>
          <p14:tracePt t="157431" x="4870450" y="2552700"/>
          <p14:tracePt t="157448" x="4826000" y="2673350"/>
          <p14:tracePt t="157465" x="4826000" y="2698750"/>
          <p14:tracePt t="157481" x="4826000" y="2711450"/>
          <p14:tracePt t="157538" x="4838700" y="2711450"/>
          <p14:tracePt t="157546" x="4845050" y="2711450"/>
          <p14:tracePt t="157561" x="4864100" y="2705100"/>
          <p14:tracePt t="157574" x="4889500" y="2692400"/>
          <p14:tracePt t="157575" x="4908550" y="2667000"/>
          <p14:tracePt t="157581" x="4997450" y="2597150"/>
          <p14:tracePt t="157598" x="5067300" y="2540000"/>
          <p14:tracePt t="157615" x="5124450" y="2482850"/>
          <p14:tracePt t="157631" x="5149850" y="2444750"/>
          <p14:tracePt t="157648" x="5162550" y="2406650"/>
          <p14:tracePt t="157665" x="5168900" y="2374900"/>
          <p14:tracePt t="157683" x="5168900" y="2362200"/>
          <p14:tracePt t="157699" x="5175250" y="2324100"/>
          <p14:tracePt t="157715" x="5175250" y="2305050"/>
          <p14:tracePt t="157755" x="5175250" y="2298700"/>
          <p14:tracePt t="157777" x="5175250" y="2292350"/>
          <p14:tracePt t="157802" x="5162550" y="2292350"/>
          <p14:tracePt t="157818" x="5149850" y="2292350"/>
          <p14:tracePt t="157826" x="5130800" y="2292350"/>
          <p14:tracePt t="157833" x="5105400" y="2298700"/>
          <p14:tracePt t="157841" x="5067300" y="2311400"/>
          <p14:tracePt t="157848" x="5022850" y="2343150"/>
          <p14:tracePt t="157865" x="4984750" y="2387600"/>
          <p14:tracePt t="157883" x="4978400" y="2406650"/>
          <p14:tracePt t="157898" x="4972050" y="2432050"/>
          <p14:tracePt t="157915" x="4972050" y="2444750"/>
          <p14:tracePt t="157952" x="4972050" y="2451100"/>
          <p14:tracePt t="157962" x="4978400" y="2457450"/>
          <p14:tracePt t="157970" x="5022850" y="2470150"/>
          <p14:tracePt t="157982" x="5124450" y="2476500"/>
          <p14:tracePt t="157998" x="5232400" y="2476500"/>
          <p14:tracePt t="158016" x="5365750" y="2470150"/>
          <p14:tracePt t="158032" x="5473700" y="2419350"/>
          <p14:tracePt t="158049" x="5537200" y="2374900"/>
          <p14:tracePt t="158065" x="5568950" y="2349500"/>
          <p14:tracePt t="158082" x="5575300" y="2330450"/>
          <p14:tracePt t="158099" x="5594350" y="2292350"/>
          <p14:tracePt t="158115" x="5594350" y="2273300"/>
          <p14:tracePt t="158132" x="5594350" y="2254250"/>
          <p14:tracePt t="158149" x="5594350" y="2235200"/>
          <p14:tracePt t="158166" x="5562600" y="2197100"/>
          <p14:tracePt t="158182" x="5486400" y="2146300"/>
          <p14:tracePt t="158199" x="5384800" y="2114550"/>
          <p14:tracePt t="158216" x="5187950" y="2082800"/>
          <p14:tracePt t="158250" x="5086350" y="2082800"/>
          <p14:tracePt t="158250" x="4972050" y="2101850"/>
          <p14:tracePt t="158266" x="4908550" y="2146300"/>
          <p14:tracePt t="158282" x="4895850" y="2165350"/>
          <p14:tracePt t="158299" x="4889500" y="2209800"/>
          <p14:tracePt t="158316" x="4883150" y="2228850"/>
          <p14:tracePt t="158332" x="4883150" y="2247900"/>
          <p14:tracePt t="158349" x="4883150" y="2266950"/>
          <p14:tracePt t="158366" x="4908550" y="2305050"/>
          <p14:tracePt t="158383" x="4972050" y="2349500"/>
          <p14:tracePt t="158399" x="5041900" y="2368550"/>
          <p14:tracePt t="158399" x="5080000" y="2374900"/>
          <p14:tracePt t="158417" x="5111750" y="2374900"/>
          <p14:tracePt t="158433" x="5187950" y="2374900"/>
          <p14:tracePt t="158451" x="5219700" y="2368550"/>
          <p14:tracePt t="158466" x="5257800" y="2349500"/>
          <p14:tracePt t="158483" x="5289550" y="2330450"/>
          <p14:tracePt t="158499" x="5302250" y="2311400"/>
          <p14:tracePt t="158516" x="5314950" y="2286000"/>
          <p14:tracePt t="158534" x="5314950" y="2254250"/>
          <p14:tracePt t="158550" x="5321300" y="2241550"/>
          <p14:tracePt t="158566" x="5321300" y="2209800"/>
          <p14:tracePt t="158583" x="5321300" y="2203450"/>
          <p14:tracePt t="158599" x="5321300" y="2190750"/>
          <p14:tracePt t="158616" x="5321300" y="2178050"/>
          <p14:tracePt t="158650" x="5321300" y="2171700"/>
          <p14:tracePt t="158650" x="5314950" y="2165350"/>
          <p14:tracePt t="158666" x="5289550" y="2159000"/>
          <p14:tracePt t="158682" x="5213350" y="2159000"/>
          <p14:tracePt t="158699" x="5124450" y="2184400"/>
          <p14:tracePt t="158716" x="5035550" y="2222500"/>
          <p14:tracePt t="158732" x="4984750" y="2260600"/>
          <p14:tracePt t="158749" x="4946650" y="2286000"/>
          <p14:tracePt t="158766" x="4927600" y="2298700"/>
          <p14:tracePt t="158784" x="4921250" y="2305050"/>
          <p14:tracePt t="158800" x="4914900" y="2311400"/>
          <p14:tracePt t="158817" x="4914900" y="2317750"/>
          <p14:tracePt t="158890" x="4914900" y="2324100"/>
          <p14:tracePt t="158904" x="4946650" y="2324100"/>
          <p14:tracePt t="158916" x="4991100" y="2324100"/>
          <p14:tracePt t="158917" x="5092700" y="2317750"/>
          <p14:tracePt t="158933" x="5181600" y="2298700"/>
          <p14:tracePt t="158950" x="5264150" y="2292350"/>
          <p14:tracePt t="158965" x="5334000" y="2266950"/>
          <p14:tracePt t="158982" x="5391150" y="2247900"/>
          <p14:tracePt t="158999" x="5441950" y="2216150"/>
          <p14:tracePt t="159016" x="5467350" y="2209800"/>
          <p14:tracePt t="159146" x="5435600" y="2209800"/>
          <p14:tracePt t="159154" x="5391150" y="2197100"/>
          <p14:tracePt t="159161" x="5334000" y="2178050"/>
          <p14:tracePt t="159170" x="5289550" y="2171700"/>
          <p14:tracePt t="159184" x="5219700" y="2152650"/>
          <p14:tracePt t="159185" x="5149850" y="2146300"/>
          <p14:tracePt t="159201" x="5111750" y="2146300"/>
          <p14:tracePt t="160209" x="0" y="0"/>
        </p14:tracePtLst>
        <p14:tracePtLst>
          <p14:tracePt t="163012" x="5308600" y="4152900"/>
          <p14:tracePt t="163098" x="5302250" y="4152900"/>
          <p14:tracePt t="163106" x="5295900" y="4152900"/>
          <p14:tracePt t="163146" x="5289550" y="4152900"/>
          <p14:tracePt t="163153" x="5283200" y="4152900"/>
          <p14:tracePt t="163163" x="5276850" y="4152900"/>
          <p14:tracePt t="163217" x="5270500" y="4152900"/>
          <p14:tracePt t="163226" x="5264150" y="4152900"/>
          <p14:tracePt t="163250" x="5264150" y="4146550"/>
          <p14:tracePt t="163265" x="5264150" y="4140200"/>
          <p14:tracePt t="163273" x="5264150" y="4133850"/>
          <p14:tracePt t="163291" x="5264150" y="4127500"/>
          <p14:tracePt t="163291" x="5276850" y="4121150"/>
          <p14:tracePt t="163309" x="5321300" y="4083050"/>
          <p14:tracePt t="163324" x="5372100" y="4044950"/>
          <p14:tracePt t="163341" x="5391150" y="4019550"/>
          <p14:tracePt t="163357" x="5422900" y="4013200"/>
          <p14:tracePt t="163374" x="5435600" y="4000500"/>
          <p14:tracePt t="163391" x="5454650" y="3987800"/>
          <p14:tracePt t="163409" x="5480050" y="3975100"/>
          <p14:tracePt t="163424" x="5530850" y="3937000"/>
          <p14:tracePt t="163442" x="5556250" y="3917950"/>
          <p14:tracePt t="163458" x="5575300" y="3892550"/>
          <p14:tracePt t="163513" x="5581650" y="3892550"/>
          <p14:tracePt t="163530" x="5588000" y="3886200"/>
          <p14:tracePt t="163538" x="5588000" y="3879850"/>
          <p14:tracePt t="163538" x="5588000" y="3873500"/>
          <p14:tracePt t="163547" x="5588000" y="3860800"/>
          <p14:tracePt t="163558" x="5588000" y="3854450"/>
          <p14:tracePt t="163574" x="5588000" y="3848100"/>
          <p14:tracePt t="163609" x="5588000" y="3841750"/>
          <p14:tracePt t="163610" x="5575300" y="3841750"/>
          <p14:tracePt t="163624" x="5562600" y="3835400"/>
          <p14:tracePt t="163641" x="5486400" y="3835400"/>
          <p14:tracePt t="163658" x="5429250" y="3835400"/>
          <p14:tracePt t="163674" x="5314950" y="3854450"/>
          <p14:tracePt t="163691" x="5232400" y="3892550"/>
          <p14:tracePt t="163708" x="5175250" y="3943350"/>
          <p14:tracePt t="163725" x="5099050" y="3987800"/>
          <p14:tracePt t="163741" x="5041900" y="4038600"/>
          <p14:tracePt t="163758" x="4991100" y="4089400"/>
          <p14:tracePt t="163775" x="4959350" y="4127500"/>
          <p14:tracePt t="163792" x="4946650" y="4184650"/>
          <p14:tracePt t="163810" x="4946650" y="4191000"/>
          <p14:tracePt t="163825" x="4978400" y="4210050"/>
          <p14:tracePt t="163842" x="5022850" y="4210050"/>
          <p14:tracePt t="163858" x="5099050" y="4210050"/>
          <p14:tracePt t="163875" x="5226050" y="4197350"/>
          <p14:tracePt t="163892" x="5353050" y="4171950"/>
          <p14:tracePt t="163909" x="5486400" y="4121150"/>
          <p14:tracePt t="163925" x="5594350" y="4064000"/>
          <p14:tracePt t="163942" x="5645150" y="4006850"/>
          <p14:tracePt t="163960" x="5708650" y="3943350"/>
          <p14:tracePt t="163975" x="5715000" y="3886200"/>
          <p14:tracePt t="163992" x="5721350" y="3816350"/>
          <p14:tracePt t="164009" x="5721350" y="3759200"/>
          <p14:tracePt t="164026" x="5715000" y="3733800"/>
          <p14:tracePt t="164042" x="5702300" y="3727450"/>
          <p14:tracePt t="164058" x="5632450" y="3695700"/>
          <p14:tracePt t="164075" x="5568950" y="3676650"/>
          <p14:tracePt t="164092" x="5480050" y="3676650"/>
          <p14:tracePt t="164109" x="5391150" y="3676650"/>
          <p14:tracePt t="164124" x="5283200" y="3721100"/>
          <p14:tracePt t="164141" x="5149850" y="3771900"/>
          <p14:tracePt t="164159" x="5067300" y="3790950"/>
          <p14:tracePt t="164175" x="4991100" y="3848100"/>
          <p14:tracePt t="164192" x="4953000" y="3873500"/>
          <p14:tracePt t="164211" x="4940300" y="3886200"/>
          <p14:tracePt t="164225" x="4940300" y="3892550"/>
          <p14:tracePt t="164265" x="4940300" y="3898900"/>
          <p14:tracePt t="164275" x="4940300" y="3917950"/>
          <p14:tracePt t="164278" x="4965700" y="3930650"/>
          <p14:tracePt t="164292" x="5022850" y="3937000"/>
          <p14:tracePt t="164309" x="5086350" y="3956050"/>
          <p14:tracePt t="164326" x="5162550" y="3956050"/>
          <p14:tracePt t="164342" x="5270500" y="3956050"/>
          <p14:tracePt t="164359" x="5327650" y="3956050"/>
          <p14:tracePt t="164376" x="5365750" y="3956050"/>
          <p14:tracePt t="164392" x="5384800" y="3956050"/>
          <p14:tracePt t="164434" x="5391150" y="3956050"/>
          <p14:tracePt t="164442" x="5397500" y="3956050"/>
          <p14:tracePt t="164452" x="5397500" y="3949700"/>
          <p14:tracePt t="164490" x="5397500" y="3943350"/>
          <p14:tracePt t="164506" x="5372100" y="3943350"/>
          <p14:tracePt t="164509" x="5308600" y="3930650"/>
          <p14:tracePt t="164527" x="5207000" y="3930650"/>
          <p14:tracePt t="164543" x="5118100" y="3937000"/>
          <p14:tracePt t="164560" x="5054600" y="3975100"/>
          <p14:tracePt t="164576" x="4991100" y="4006850"/>
          <p14:tracePt t="164593" x="4940300" y="4025900"/>
          <p14:tracePt t="164698" x="4959350" y="4025900"/>
          <p14:tracePt t="164707" x="4991100" y="4013200"/>
          <p14:tracePt t="164709" x="5080000" y="3987800"/>
          <p14:tracePt t="164726" x="5156200" y="3968750"/>
          <p14:tracePt t="164743" x="5219700" y="3968750"/>
          <p14:tracePt t="164760" x="5251450" y="3962400"/>
          <p14:tracePt t="164858" x="5245100" y="3962400"/>
          <p14:tracePt t="164869" x="5219700" y="3962400"/>
          <p14:tracePt t="164875" x="5149850" y="3962400"/>
          <p14:tracePt t="164893" x="5111750" y="3962400"/>
          <p14:tracePt t="164894" x="5067300" y="3937000"/>
          <p14:tracePt t="164910" x="5016500" y="3867150"/>
          <p14:tracePt t="164927" x="4946650" y="3746500"/>
          <p14:tracePt t="164943" x="4889500" y="3619500"/>
          <p14:tracePt t="164960" x="4864100" y="3594100"/>
          <p14:tracePt t="165027" x="4857750" y="3594100"/>
          <p14:tracePt t="165042" x="4851400" y="3594100"/>
          <p14:tracePt t="165048" x="4838700" y="3594100"/>
          <p14:tracePt t="165067" x="4819650" y="3606800"/>
          <p14:tracePt t="165075" x="4800600" y="3606800"/>
          <p14:tracePt t="165078" x="4749800" y="3644900"/>
          <p14:tracePt t="165093" x="4705350" y="3670300"/>
          <p14:tracePt t="165111" x="4622800" y="3695700"/>
          <p14:tracePt t="165128" x="4552950" y="3702050"/>
          <p14:tracePt t="165145" x="4514850" y="3708400"/>
          <p14:tracePt t="165145" x="4508500" y="3708400"/>
          <p14:tracePt t="165531" x="4521200" y="3714750"/>
          <p14:tracePt t="165538" x="4572000" y="3714750"/>
          <p14:tracePt t="165547" x="4616450" y="3721100"/>
          <p14:tracePt t="165562" x="4679950" y="3727450"/>
          <p14:tracePt t="165562" x="4800600" y="3727450"/>
          <p14:tracePt t="165579" x="4908550" y="3727450"/>
          <p14:tracePt t="165595" x="4927600" y="3733800"/>
          <p14:tracePt t="165666" x="4927600" y="3740150"/>
          <p14:tracePt t="165700" x="4927600" y="3752850"/>
          <p14:tracePt t="165707" x="4914900" y="3752850"/>
          <p14:tracePt t="165721" x="4908550" y="3759200"/>
          <p14:tracePt t="165721" x="4889500" y="3771900"/>
          <p14:tracePt t="165729" x="4845050" y="3771900"/>
          <p14:tracePt t="165746" x="4711700" y="3771900"/>
          <p14:tracePt t="165763" x="4648200" y="3771900"/>
          <p14:tracePt t="165780" x="4603750" y="3771900"/>
          <p14:tracePt t="165860" x="4610100" y="3771900"/>
          <p14:tracePt t="165872" x="4616450" y="3771900"/>
          <p14:tracePt t="165876" x="4641850" y="3765550"/>
          <p14:tracePt t="165880" x="4660900" y="3765550"/>
          <p14:tracePt t="165896" x="4679950" y="3765550"/>
          <p14:tracePt t="165913" x="4692650" y="3752850"/>
          <p14:tracePt t="166011" x="4699000" y="3752850"/>
          <p14:tracePt t="166035" x="4699000" y="3759200"/>
          <p14:tracePt t="166091" x="4699000" y="3765550"/>
          <p14:tracePt t="166146" x="4730750" y="3746500"/>
          <p14:tracePt t="166155" x="4762500" y="3708400"/>
          <p14:tracePt t="166163" x="4800600" y="3657600"/>
          <p14:tracePt t="166164" x="4902200" y="3467100"/>
          <p14:tracePt t="166181" x="5041900" y="3111500"/>
          <p14:tracePt t="166196" x="5149850" y="2635250"/>
          <p14:tracePt t="166213" x="5276850" y="2209800"/>
          <p14:tracePt t="166230" x="5321300" y="2025650"/>
          <p14:tracePt t="166246" x="5327650" y="1847850"/>
          <p14:tracePt t="166263" x="5327650" y="1790700"/>
          <p14:tracePt t="166281" x="5327650" y="1746250"/>
          <p14:tracePt t="166315" x="5327650" y="1733550"/>
          <p14:tracePt t="166331" x="5321300" y="1727200"/>
          <p14:tracePt t="166346" x="5308600" y="1727200"/>
          <p14:tracePt t="166347" x="5289550" y="1727200"/>
          <p14:tracePt t="166364" x="5264150" y="1727200"/>
          <p14:tracePt t="166381" x="5245100" y="1727200"/>
          <p14:tracePt t="166396" x="5226050" y="1727200"/>
          <p14:tracePt t="166413" x="5213350" y="1727200"/>
          <p14:tracePt t="166430" x="5194300" y="1727200"/>
          <p14:tracePt t="166447" x="5175250" y="1727200"/>
          <p14:tracePt t="166463" x="5143500" y="1727200"/>
          <p14:tracePt t="166482" x="5118100" y="1727200"/>
          <p14:tracePt t="166497" x="5073650" y="1727200"/>
          <p14:tracePt t="166514" x="4991100" y="1727200"/>
          <p14:tracePt t="166530" x="4870450" y="1790700"/>
          <p14:tracePt t="166547" x="4787900" y="1847850"/>
          <p14:tracePt t="166564" x="4711700" y="1905000"/>
          <p14:tracePt t="166581" x="4610100" y="1987550"/>
          <p14:tracePt t="166597" x="4546600" y="2032000"/>
          <p14:tracePt t="166614" x="4489450" y="2070100"/>
          <p14:tracePt t="166630" x="4483100" y="2076450"/>
          <p14:tracePt t="166683" x="4464050" y="2082800"/>
          <p14:tracePt t="166691" x="4445000" y="2095500"/>
          <p14:tracePt t="166699" x="4425950" y="2101850"/>
          <p14:tracePt t="166706" x="4387850" y="2120900"/>
          <p14:tracePt t="166715" x="4368800" y="2133600"/>
          <p14:tracePt t="166715" x="4343400" y="2146300"/>
          <p14:tracePt t="166732" x="4286250" y="2178050"/>
          <p14:tracePt t="166748" x="4248150" y="2197100"/>
          <p14:tracePt t="166764" x="4222750" y="2222500"/>
          <p14:tracePt t="166781" x="4171950" y="2273300"/>
          <p14:tracePt t="166797" x="4127500" y="2305050"/>
          <p14:tracePt t="166814" x="4051300" y="2355850"/>
          <p14:tracePt t="166831" x="3981450" y="2425700"/>
          <p14:tracePt t="166848" x="3937000" y="2482850"/>
          <p14:tracePt t="166864" x="3924300" y="2495550"/>
          <p14:tracePt t="166882" x="3905250" y="2514600"/>
          <p14:tracePt t="166954" x="3898900" y="2520950"/>
          <p14:tracePt t="167227" x="3905250" y="2508250"/>
          <p14:tracePt t="167291" x="3917950" y="2495550"/>
          <p14:tracePt t="167307" x="3930650" y="2482850"/>
          <p14:tracePt t="167313" x="3943350" y="2470150"/>
          <p14:tracePt t="167324" x="3962400" y="2451100"/>
          <p14:tracePt t="167332" x="3975100" y="2438400"/>
          <p14:tracePt t="167411" x="3975100" y="2432050"/>
          <p14:tracePt t="167435" x="3956050" y="2438400"/>
          <p14:tracePt t="167443" x="3949700" y="2438400"/>
          <p14:tracePt t="167443" x="3924300" y="2451100"/>
          <p14:tracePt t="167459" x="3892550" y="2470150"/>
          <p14:tracePt t="167467" x="3867150" y="2476500"/>
          <p14:tracePt t="167481" x="3835400" y="2482850"/>
          <p14:tracePt t="167482" x="3778250" y="2501900"/>
          <p14:tracePt t="167498" x="3759200" y="2520950"/>
          <p14:tracePt t="167563" x="3771900" y="2520950"/>
          <p14:tracePt t="167571" x="3778250" y="2520950"/>
          <p14:tracePt t="167579" x="3790950" y="2520950"/>
          <p14:tracePt t="167583" x="3841750" y="2514600"/>
          <p14:tracePt t="167598" x="3886200" y="2508250"/>
          <p14:tracePt t="167615" x="3917950" y="2508250"/>
          <p14:tracePt t="167632" x="3937000" y="2501900"/>
          <p14:tracePt t="167715" x="3930650" y="2501900"/>
          <p14:tracePt t="167716" x="3911600" y="2520950"/>
          <p14:tracePt t="167739" x="3892550" y="2520950"/>
          <p14:tracePt t="167748" x="3886200" y="2527300"/>
          <p14:tracePt t="168092" x="3886200" y="2533650"/>
          <p14:tracePt t="168099" x="3905250" y="2559050"/>
          <p14:tracePt t="168116" x="3924300" y="2565400"/>
          <p14:tracePt t="168116" x="3981450" y="2628900"/>
          <p14:tracePt t="168133" x="4102100" y="2724150"/>
          <p14:tracePt t="168150" x="4260850" y="2838450"/>
          <p14:tracePt t="168167" x="4552950" y="3124200"/>
          <p14:tracePt t="168183" x="4908550" y="3454400"/>
          <p14:tracePt t="168200" x="5327650" y="3829050"/>
          <p14:tracePt t="168217" x="5740400" y="4159250"/>
          <p14:tracePt t="168233" x="6000750" y="4483100"/>
          <p14:tracePt t="168250" x="6413500" y="5048250"/>
          <p14:tracePt t="168267" x="6584950" y="5257800"/>
          <p14:tracePt t="168284" x="6673850" y="5448300"/>
          <p14:tracePt t="168300" x="6750050" y="5619750"/>
          <p14:tracePt t="168317" x="6813550" y="5676900"/>
          <p14:tracePt t="168333" x="6838950" y="5715000"/>
          <p14:tracePt t="168379" x="6838950" y="5721350"/>
          <p14:tracePt t="168395" x="6838950" y="5727700"/>
          <p14:tracePt t="168403" x="6851650" y="5740400"/>
          <p14:tracePt t="168411" x="6858000" y="5753100"/>
          <p14:tracePt t="168416" x="6896100" y="5772150"/>
          <p14:tracePt t="168433" x="6959600" y="5791200"/>
          <p14:tracePt t="168450" x="7054850" y="5797550"/>
          <p14:tracePt t="168483" x="7092950" y="5797550"/>
          <p14:tracePt t="168484" x="7131050" y="5797550"/>
          <p14:tracePt t="168500" x="7150100" y="5797550"/>
          <p14:tracePt t="168517" x="7175500" y="5797550"/>
          <p14:tracePt t="168533" x="7200900" y="5791200"/>
          <p14:tracePt t="168550" x="7232650" y="5784850"/>
          <p14:tracePt t="168567" x="7270750" y="5765800"/>
          <p14:tracePt t="168699" x="7283450" y="5753100"/>
          <p14:tracePt t="168710" x="7283450" y="5746750"/>
          <p14:tracePt t="168716" x="7283450" y="5740400"/>
          <p14:tracePt t="168717" x="7289800" y="5708650"/>
          <p14:tracePt t="168734" x="7289800" y="5702300"/>
          <p14:tracePt t="168859" x="7289800" y="5695950"/>
          <p14:tracePt t="168867" x="7296150" y="5664200"/>
          <p14:tracePt t="168867" x="7308850" y="5657850"/>
          <p14:tracePt t="168884" x="7308850" y="5651500"/>
          <p14:tracePt t="168901" x="7308850" y="5638800"/>
          <p14:tracePt t="168901" x="7315200" y="5619750"/>
          <p14:tracePt t="168918" x="7321550" y="5600700"/>
          <p14:tracePt t="168934" x="7327900" y="5524500"/>
          <p14:tracePt t="168951" x="7334250" y="5473700"/>
          <p14:tracePt t="168967" x="7366000" y="5359400"/>
          <p14:tracePt t="168984" x="7385050" y="5226050"/>
          <p14:tracePt t="169000" x="7435850" y="5035550"/>
          <p14:tracePt t="169018" x="7550150" y="4641850"/>
          <p14:tracePt t="169035" x="7626350" y="4013200"/>
          <p14:tracePt t="169051" x="7683500" y="3384550"/>
          <p14:tracePt t="169068" x="7785100" y="2965450"/>
          <p14:tracePt t="169084" x="7829550" y="2749550"/>
          <p14:tracePt t="169101" x="7842250" y="2635250"/>
          <p14:tracePt t="169118" x="7842250" y="2578100"/>
          <p14:tracePt t="169134" x="7842250" y="2514600"/>
          <p14:tracePt t="169151" x="7842250" y="2425700"/>
          <p14:tracePt t="169168" x="7816850" y="2324100"/>
          <p14:tracePt t="169185" x="7810500" y="2209800"/>
          <p14:tracePt t="169201" x="7804150" y="2152650"/>
          <p14:tracePt t="169218" x="7791450" y="2095500"/>
          <p14:tracePt t="169236" x="7766050" y="2038350"/>
          <p14:tracePt t="169252" x="7721600" y="1981200"/>
          <p14:tracePt t="169268" x="7664450" y="1911350"/>
          <p14:tracePt t="169285" x="7581900" y="1809750"/>
          <p14:tracePt t="169301" x="7486650" y="1720850"/>
          <p14:tracePt t="169318" x="7448550" y="1670050"/>
          <p14:tracePt t="169335" x="7416800" y="1631950"/>
          <p14:tracePt t="169351" x="7397750" y="1574800"/>
          <p14:tracePt t="169368" x="7391400" y="1549400"/>
          <p14:tracePt t="169385" x="7391400" y="1517650"/>
          <p14:tracePt t="169402" x="7391400" y="1504950"/>
          <p14:tracePt t="169418" x="7391400" y="1492250"/>
          <p14:tracePt t="169436" x="7404100" y="1485900"/>
          <p14:tracePt t="169452" x="7493000" y="1485900"/>
          <p14:tracePt t="169468" x="7639050" y="1485900"/>
          <p14:tracePt t="169485" x="7785100" y="1485900"/>
          <p14:tracePt t="169502" x="7905750" y="1485900"/>
          <p14:tracePt t="169519" x="7975600" y="1473200"/>
          <p14:tracePt t="169535" x="7988300" y="1473200"/>
          <p14:tracePt t="169552" x="7994650" y="1473200"/>
          <p14:tracePt t="169627" x="8007350" y="1473200"/>
          <p14:tracePt t="169635" x="8039100" y="1473200"/>
          <p14:tracePt t="169651" x="8070850" y="1473200"/>
          <p14:tracePt t="169668" x="8089900" y="1473200"/>
          <p14:tracePt t="169669" x="8108950" y="1473200"/>
          <p14:tracePt t="169685" x="8128000" y="1473200"/>
          <p14:tracePt t="169811" x="8134350" y="1473200"/>
          <p14:tracePt t="169827" x="8140700" y="1473200"/>
          <p14:tracePt t="169851" x="8153400" y="1479550"/>
          <p14:tracePt t="169854" x="8159750" y="1492250"/>
          <p14:tracePt t="169869" x="8159750" y="1511300"/>
          <p14:tracePt t="169870" x="8159750" y="1619250"/>
          <p14:tracePt t="169886" x="8159750" y="1746250"/>
          <p14:tracePt t="169902" x="8159750" y="1949450"/>
          <p14:tracePt t="169919" x="8128000" y="2216150"/>
          <p14:tracePt t="169937" x="8083550" y="2413000"/>
          <p14:tracePt t="169952" x="8039100" y="2609850"/>
          <p14:tracePt t="169969" x="7988300" y="2813050"/>
          <p14:tracePt t="169986" x="7975600" y="3028950"/>
          <p14:tracePt t="170003" x="7918450" y="3194050"/>
          <p14:tracePt t="170020" x="7867650" y="3422650"/>
          <p14:tracePt t="170036" x="7823200" y="3600450"/>
          <p14:tracePt t="170053" x="7778750" y="3676650"/>
          <p14:tracePt t="170069" x="7740650" y="3695700"/>
          <p14:tracePt t="170087" x="7715250" y="3702050"/>
          <p14:tracePt t="170103" x="7702550" y="3708400"/>
          <p14:tracePt t="170120" x="7664450" y="3702050"/>
          <p14:tracePt t="170136" x="7588250" y="3530600"/>
          <p14:tracePt t="170154" x="7537450" y="3403600"/>
          <p14:tracePt t="170169" x="7505700" y="3302000"/>
          <p14:tracePt t="170169" x="7499350" y="3276600"/>
          <p14:tracePt t="170187" x="7480300" y="3244850"/>
          <p14:tracePt t="170203" x="7480300" y="3232150"/>
          <p14:tracePt t="170220" x="7480300" y="3225800"/>
          <p14:tracePt t="170236" x="7480300" y="3213100"/>
          <p14:tracePt t="170253" x="7486650" y="3155950"/>
          <p14:tracePt t="170270" x="7486650" y="3098800"/>
          <p14:tracePt t="170286" x="7486650" y="2978150"/>
          <p14:tracePt t="170303" x="7486650" y="2857500"/>
          <p14:tracePt t="170320" x="7480300" y="2730500"/>
          <p14:tracePt t="170336" x="7473950" y="2628900"/>
          <p14:tracePt t="170336" x="7473950" y="2590800"/>
          <p14:tracePt t="170355" x="7473950" y="2559050"/>
          <p14:tracePt t="170370" x="7473950" y="2438400"/>
          <p14:tracePt t="170387" x="7467600" y="2362200"/>
          <p14:tracePt t="170404" x="7461250" y="2324100"/>
          <p14:tracePt t="170420" x="7461250" y="2292350"/>
          <p14:tracePt t="170436" x="7461250" y="2254250"/>
          <p14:tracePt t="170455" x="7454900" y="2209800"/>
          <p14:tracePt t="170470" x="7454900" y="2171700"/>
          <p14:tracePt t="170487" x="7442200" y="2114550"/>
          <p14:tracePt t="170503" x="7429500" y="2051050"/>
          <p14:tracePt t="170520" x="7416800" y="2006600"/>
          <p14:tracePt t="170536" x="7397750" y="1955800"/>
          <p14:tracePt t="170552" x="7346950" y="1898650"/>
          <p14:tracePt t="170569" x="7302500" y="1828800"/>
          <p14:tracePt t="170586" x="7232650" y="1758950"/>
          <p14:tracePt t="170603" x="7213600" y="1733550"/>
          <p14:tracePt t="170619" x="7194550" y="1714500"/>
          <p14:tracePt t="170638" x="7175500" y="1701800"/>
          <p14:tracePt t="170656" x="7137400" y="1682750"/>
          <p14:tracePt t="170671" x="7092950" y="1651000"/>
          <p14:tracePt t="170687" x="7048500" y="1631950"/>
          <p14:tracePt t="170704" x="7035800" y="1625600"/>
          <p14:tracePt t="170720" x="7029450" y="1625600"/>
          <p14:tracePt t="170737" x="7010400" y="1625600"/>
          <p14:tracePt t="170737" x="6997700" y="1631950"/>
          <p14:tracePt t="170755" x="6985000" y="1651000"/>
          <p14:tracePt t="170771" x="6946900" y="1714500"/>
          <p14:tracePt t="170771" x="6946900" y="1758950"/>
          <p14:tracePt t="170788" x="6902450" y="1854200"/>
          <p14:tracePt t="170804" x="6896100" y="1930400"/>
          <p14:tracePt t="170821" x="6896100" y="2006600"/>
          <p14:tracePt t="170837" x="6896100" y="2057400"/>
          <p14:tracePt t="170871" x="6927850" y="2127250"/>
          <p14:tracePt t="170872" x="6978650" y="2171700"/>
          <p14:tracePt t="170887" x="7029450" y="2203450"/>
          <p14:tracePt t="170904" x="7118350" y="2273300"/>
          <p14:tracePt t="170921" x="7232650" y="2317750"/>
          <p14:tracePt t="170937" x="7366000" y="2355850"/>
          <p14:tracePt t="170956" x="7404100" y="2374900"/>
          <p14:tracePt t="170970" x="7480300" y="2362200"/>
          <p14:tracePt t="170988" x="7512050" y="2343150"/>
          <p14:tracePt t="171004" x="7569200" y="2292350"/>
          <p14:tracePt t="171021" x="7594600" y="2228850"/>
          <p14:tracePt t="171037" x="7607300" y="2178050"/>
          <p14:tracePt t="171056" x="7613650" y="2127250"/>
          <p14:tracePt t="171071" x="7613650" y="2076450"/>
          <p14:tracePt t="171088" x="7613650" y="2038350"/>
          <p14:tracePt t="171104" x="7588250" y="1981200"/>
          <p14:tracePt t="171122" x="7543800" y="1917700"/>
          <p14:tracePt t="171138" x="7467600" y="1803400"/>
          <p14:tracePt t="171156" x="7366000" y="1720850"/>
          <p14:tracePt t="171171" x="7219950" y="1651000"/>
          <p14:tracePt t="171188" x="7099300" y="1600200"/>
          <p14:tracePt t="171204" x="7029450" y="1581150"/>
          <p14:tracePt t="171221" x="6991350" y="1574800"/>
          <p14:tracePt t="171238" x="6965950" y="1574800"/>
          <p14:tracePt t="171256" x="6908800" y="1574800"/>
          <p14:tracePt t="171271" x="6838950" y="1587500"/>
          <p14:tracePt t="171288" x="6743700" y="1625600"/>
          <p14:tracePt t="171305" x="6673850" y="1695450"/>
          <p14:tracePt t="171321" x="6635750" y="1803400"/>
          <p14:tracePt t="171338" x="6629400" y="1943100"/>
          <p14:tracePt t="171356" x="6616700" y="2006600"/>
          <p14:tracePt t="171372" x="6610350" y="2070100"/>
          <p14:tracePt t="171389" x="6610350" y="2114550"/>
          <p14:tracePt t="171405" x="6629400" y="2139950"/>
          <p14:tracePt t="171422" x="6699250" y="2190750"/>
          <p14:tracePt t="171438" x="6781800" y="2222500"/>
          <p14:tracePt t="171456" x="6864350" y="2260600"/>
          <p14:tracePt t="171472" x="6953250" y="2266950"/>
          <p14:tracePt t="171488" x="7035800" y="2266950"/>
          <p14:tracePt t="171505" x="7086600" y="2254250"/>
          <p14:tracePt t="171522" x="7131050" y="2216150"/>
          <p14:tracePt t="171538" x="7181850" y="2127250"/>
          <p14:tracePt t="171572" x="7194550" y="2070100"/>
          <p14:tracePt t="171572" x="7200900" y="2006600"/>
          <p14:tracePt t="171589" x="7200900" y="1949450"/>
          <p14:tracePt t="171605" x="7200900" y="1892300"/>
          <p14:tracePt t="171622" x="7175500" y="1809750"/>
          <p14:tracePt t="171638" x="7169150" y="1765300"/>
          <p14:tracePt t="171656" x="7137400" y="1714500"/>
          <p14:tracePt t="171672" x="7105650" y="1670050"/>
          <p14:tracePt t="171689" x="7073900" y="1638300"/>
          <p14:tracePt t="171706" x="7054850" y="1619250"/>
          <p14:tracePt t="171722" x="7029450" y="1606550"/>
          <p14:tracePt t="171739" x="7016750" y="1587500"/>
          <p14:tracePt t="171757" x="6997700" y="1581150"/>
          <p14:tracePt t="171772" x="6991350" y="1574800"/>
          <p14:tracePt t="171789" x="6991350" y="1568450"/>
          <p14:tracePt t="171805" x="6978650" y="1568450"/>
          <p14:tracePt t="171823" x="6953250" y="1568450"/>
          <p14:tracePt t="171839" x="6921500" y="1574800"/>
          <p14:tracePt t="171856" x="6883400" y="1619250"/>
          <p14:tracePt t="171872" x="6864350" y="1657350"/>
          <p14:tracePt t="171889" x="6864350" y="1701800"/>
          <p14:tracePt t="171906" x="6864350" y="1739900"/>
          <p14:tracePt t="171923" x="6864350" y="1765300"/>
          <p14:tracePt t="171964" x="6870700" y="1771650"/>
          <p14:tracePt t="171971" x="6896100" y="1778000"/>
          <p14:tracePt t="171989" x="6921500" y="1784350"/>
          <p14:tracePt t="171989" x="6972300" y="1797050"/>
          <p14:tracePt t="172006" x="7042150" y="1797050"/>
          <p14:tracePt t="172023" x="7118350" y="1797050"/>
          <p14:tracePt t="172039" x="7162800" y="1778000"/>
          <p14:tracePt t="172056" x="7194550" y="1758950"/>
          <p14:tracePt t="172072" x="7207250" y="1739900"/>
          <p14:tracePt t="172089" x="7213600" y="1720850"/>
          <p14:tracePt t="172106" x="7219950" y="1663700"/>
          <p14:tracePt t="172124" x="7226300" y="1657350"/>
          <p14:tracePt t="172139" x="7226300" y="1625600"/>
          <p14:tracePt t="172157" x="7226300" y="1612900"/>
          <p14:tracePt t="172173" x="7226300" y="1606550"/>
          <p14:tracePt t="172227" x="7213600" y="1606550"/>
          <p14:tracePt t="172235" x="7200900" y="1606550"/>
          <p14:tracePt t="172242" x="7181850" y="1606550"/>
          <p14:tracePt t="172250" x="7156450" y="1612900"/>
          <p14:tracePt t="172255" x="7112000" y="1631950"/>
          <p14:tracePt t="172272" x="7086600" y="1638300"/>
          <p14:tracePt t="172291" x="7067550" y="1644650"/>
          <p14:tracePt t="172306" x="7067550" y="1651000"/>
          <p14:tracePt t="172347" x="7061200" y="1657350"/>
          <p14:tracePt t="172379" x="7054850" y="1657350"/>
          <p14:tracePt t="172396" x="7048500" y="1670050"/>
          <p14:tracePt t="172483" x="7054850" y="1670050"/>
          <p14:tracePt t="172491" x="7073900" y="1663700"/>
          <p14:tracePt t="172491" x="7080250" y="1657350"/>
          <p14:tracePt t="172509" x="7112000" y="1606550"/>
          <p14:tracePt t="172659" x="7112000" y="1600200"/>
          <p14:tracePt t="172668" x="7112000" y="1606550"/>
          <p14:tracePt t="172676" x="7105650" y="1619250"/>
          <p14:tracePt t="172684" x="7099300" y="1644650"/>
          <p14:tracePt t="172690" x="7080250" y="1670050"/>
          <p14:tracePt t="172707" x="7080250" y="1676400"/>
          <p14:tracePt t="172828" x="7086600" y="1676400"/>
          <p14:tracePt t="172988" x="7080250" y="1676400"/>
          <p14:tracePt t="173149" x="7067550" y="1676400"/>
          <p14:tracePt t="173157" x="7067550" y="1682750"/>
          <p14:tracePt t="173174" x="7061200" y="1701800"/>
          <p14:tracePt t="173175" x="7061200" y="1727200"/>
          <p14:tracePt t="173191" x="7048500" y="1739900"/>
          <p14:tracePt t="173208" x="7048500" y="1746250"/>
          <p14:tracePt t="173523" x="7042150" y="1752600"/>
          <p14:tracePt t="173531" x="7042150" y="1758950"/>
          <p14:tracePt t="173541" x="7042150" y="1771650"/>
          <p14:tracePt t="173542" x="7042150" y="1822450"/>
          <p14:tracePt t="173559" x="7042150" y="1924050"/>
          <p14:tracePt t="173575" x="7042150" y="2019300"/>
          <p14:tracePt t="173592" x="7042150" y="2159000"/>
          <p14:tracePt t="173608" x="7042150" y="2324100"/>
          <p14:tracePt t="173626" x="7073900" y="2470150"/>
          <p14:tracePt t="173642" x="7086600" y="2571750"/>
          <p14:tracePt t="173659" x="7099300" y="2628900"/>
          <p14:tracePt t="173675" x="7099300" y="2667000"/>
          <p14:tracePt t="173692" x="7099300" y="2711450"/>
          <p14:tracePt t="173709" x="7099300" y="2749550"/>
          <p14:tracePt t="173726" x="7099300" y="2825750"/>
          <p14:tracePt t="173742" x="7099300" y="2870200"/>
          <p14:tracePt t="173759" x="7099300" y="2901950"/>
          <p14:tracePt t="173776" x="7099300" y="2933700"/>
          <p14:tracePt t="173792" x="7105650" y="2946400"/>
          <p14:tracePt t="173809" x="7112000" y="2978150"/>
          <p14:tracePt t="173826" x="7124700" y="3022600"/>
          <p14:tracePt t="173842" x="7124700" y="3086100"/>
          <p14:tracePt t="173859" x="7143750" y="3181350"/>
          <p14:tracePt t="173876" x="7162800" y="3194050"/>
          <p14:tracePt t="173893" x="7162800" y="3206750"/>
          <p14:tracePt t="173909" x="7175500" y="3225800"/>
          <p14:tracePt t="173926" x="7175500" y="3232150"/>
          <p14:tracePt t="173942" x="7181850" y="3251200"/>
          <p14:tracePt t="173961" x="7188200" y="3257550"/>
          <p14:tracePt t="173976" x="7188200" y="3270250"/>
          <p14:tracePt t="174044" x="7188200" y="3276600"/>
          <p14:tracePt t="174076" x="7194550" y="3276600"/>
          <p14:tracePt t="174108" x="7207250" y="3270250"/>
          <p14:tracePt t="174132" x="7207250" y="3263900"/>
          <p14:tracePt t="174152" x="7207250" y="3257550"/>
          <p14:tracePt t="174158" x="7213600" y="3232150"/>
          <p14:tracePt t="174355" x="7219950" y="3225800"/>
          <p14:tracePt t="174364" x="7226300" y="3213100"/>
          <p14:tracePt t="174376" x="7232650" y="3200400"/>
          <p14:tracePt t="174380" x="7245350" y="3181350"/>
          <p14:tracePt t="174393" x="7264400" y="3130550"/>
          <p14:tracePt t="174410" x="7283450" y="3067050"/>
          <p14:tracePt t="174410" x="7289800" y="2997200"/>
          <p14:tracePt t="174429" x="7289800" y="2946400"/>
          <p14:tracePt t="174443" x="7308850" y="2717800"/>
          <p14:tracePt t="174460" x="7327900" y="2571750"/>
          <p14:tracePt t="174476" x="7327900" y="2451100"/>
          <p14:tracePt t="174493" x="7327900" y="2343150"/>
          <p14:tracePt t="174510" x="7327900" y="2254250"/>
          <p14:tracePt t="174527" x="7302500" y="2159000"/>
          <p14:tracePt t="174543" x="7270750" y="2089150"/>
          <p14:tracePt t="174560" x="7251700" y="2012950"/>
          <p14:tracePt t="174577" x="7245350" y="1981200"/>
          <p14:tracePt t="174594" x="7232650" y="1943100"/>
          <p14:tracePt t="174610" x="7219950" y="1898650"/>
          <p14:tracePt t="174627" x="7207250" y="1866900"/>
          <p14:tracePt t="174644" x="7194550" y="1854200"/>
          <p14:tracePt t="174700" x="7194550" y="1847850"/>
          <p14:tracePt t="174708" x="7194550" y="1841500"/>
          <p14:tracePt t="174719" x="7194550" y="1835150"/>
          <p14:tracePt t="174764" x="7194550" y="1828800"/>
          <p14:tracePt t="174772" x="7194550" y="1822450"/>
          <p14:tracePt t="174781" x="7194550" y="1816100"/>
          <p14:tracePt t="174812" x="7194550" y="1809750"/>
          <p14:tracePt t="174828" x="7188200" y="1809750"/>
          <p14:tracePt t="174836" x="7175500" y="1809750"/>
          <p14:tracePt t="174853" x="7156450" y="1809750"/>
          <p14:tracePt t="174860" x="7143750" y="1809750"/>
          <p14:tracePt t="174861" x="7080250" y="1809750"/>
          <p14:tracePt t="174877" x="7042150" y="1803400"/>
          <p14:tracePt t="174894" x="6991350" y="1797050"/>
          <p14:tracePt t="174911" x="6946900" y="1797050"/>
          <p14:tracePt t="174927" x="6896100" y="1790700"/>
          <p14:tracePt t="174944" x="6877050" y="1784350"/>
          <p14:tracePt t="175100" x="6883400" y="1778000"/>
          <p14:tracePt t="175108" x="6889750" y="1778000"/>
          <p14:tracePt t="175116" x="6902450" y="1765300"/>
          <p14:tracePt t="175148" x="6921500" y="1758950"/>
          <p14:tracePt t="175180" x="6940550" y="1758950"/>
          <p14:tracePt t="175180" x="6953250" y="1758950"/>
          <p14:tracePt t="175196" x="6978650" y="1758950"/>
          <p14:tracePt t="175203" x="7004050" y="1758950"/>
          <p14:tracePt t="175212" x="7092950" y="1733550"/>
          <p14:tracePt t="175221" x="7124700" y="1733550"/>
          <p14:tracePt t="175228" x="7188200" y="1727200"/>
          <p14:tracePt t="175244" x="7239000" y="1714500"/>
          <p14:tracePt t="175261" x="7289800" y="1695450"/>
          <p14:tracePt t="175278" x="7327900" y="1695450"/>
          <p14:tracePt t="175295" x="7359650" y="1689100"/>
          <p14:tracePt t="175311" x="7378700" y="1689100"/>
          <p14:tracePt t="175328" x="7391400" y="1689100"/>
          <p14:tracePt t="175412" x="7397750" y="1689100"/>
          <p14:tracePt t="175428" x="7391400" y="1689100"/>
          <p14:tracePt t="175444" x="7378700" y="1689100"/>
          <p14:tracePt t="175452" x="7359650" y="1695450"/>
          <p14:tracePt t="175457" x="7327900" y="1701800"/>
          <p14:tracePt t="175461" x="7226300" y="1720850"/>
          <p14:tracePt t="175478" x="7099300" y="1720850"/>
          <p14:tracePt t="175495" x="6946900" y="1720850"/>
          <p14:tracePt t="175511" x="6889750" y="1720850"/>
          <p14:tracePt t="175528" x="6870700" y="1720850"/>
          <p14:tracePt t="175668" x="6883400" y="1720850"/>
          <p14:tracePt t="175677" x="6915150" y="1720850"/>
          <p14:tracePt t="175684" x="6972300" y="1720850"/>
          <p14:tracePt t="175695" x="7061200" y="1720850"/>
          <p14:tracePt t="175712" x="7118350" y="1720850"/>
          <p14:tracePt t="175729" x="7150100" y="1720850"/>
          <p14:tracePt t="175745" x="7175500" y="1720850"/>
          <p14:tracePt t="175762" x="7200900" y="1720850"/>
          <p14:tracePt t="175779" x="7207250" y="1720850"/>
          <p14:tracePt t="175876" x="7194550" y="1720850"/>
          <p14:tracePt t="175888" x="7162800" y="1720850"/>
          <p14:tracePt t="175889" x="7137400" y="1720850"/>
          <p14:tracePt t="175895" x="7105650" y="1720850"/>
          <p14:tracePt t="175912" x="7086600" y="1720850"/>
          <p14:tracePt t="175929" x="7073900" y="1714500"/>
          <p14:tracePt t="176188" x="7067550" y="1714500"/>
          <p14:tracePt t="176204" x="7067550" y="1733550"/>
          <p14:tracePt t="176212" x="7067550" y="1790700"/>
          <p14:tracePt t="176229" x="7067550" y="1816100"/>
          <p14:tracePt t="176230" x="7073900" y="1905000"/>
          <p14:tracePt t="176246" x="7105650" y="2025650"/>
          <p14:tracePt t="176263" x="7137400" y="2101850"/>
          <p14:tracePt t="176279" x="7169150" y="2197100"/>
          <p14:tracePt t="176296" x="7207250" y="2311400"/>
          <p14:tracePt t="176313" x="7270750" y="2368550"/>
          <p14:tracePt t="176330" x="7289800" y="2463800"/>
          <p14:tracePt t="176347" x="7385050" y="2667000"/>
          <p14:tracePt t="176364" x="7442200" y="2882900"/>
          <p14:tracePt t="176380" x="7480300" y="3041650"/>
          <p14:tracePt t="176397" x="7499350" y="3130550"/>
          <p14:tracePt t="176413" x="7512050" y="3181350"/>
          <p14:tracePt t="176431" x="7518400" y="3200400"/>
          <p14:tracePt t="176446" x="7518400" y="3213100"/>
          <p14:tracePt t="176464" x="7518400" y="3219450"/>
          <p14:tracePt t="176480" x="7518400" y="3244850"/>
          <p14:tracePt t="176497" x="7518400" y="3251200"/>
          <p14:tracePt t="176513" x="7518400" y="3270250"/>
          <p14:tracePt t="176530" x="7518400" y="3289300"/>
          <p14:tracePt t="176547" x="7518400" y="3327400"/>
          <p14:tracePt t="176564" x="7518400" y="3359150"/>
          <p14:tracePt t="176581" x="7518400" y="3403600"/>
          <p14:tracePt t="176598" x="7499350" y="3441700"/>
          <p14:tracePt t="176613" x="7493000" y="3467100"/>
          <p14:tracePt t="176630" x="7486650" y="3536950"/>
          <p14:tracePt t="176647" x="7480300" y="3568700"/>
          <p14:tracePt t="176663" x="7467600" y="3613150"/>
          <p14:tracePt t="176680" x="7454900" y="3638550"/>
          <p14:tracePt t="176697" x="7454900" y="3644900"/>
          <p14:tracePt t="176764" x="7448550" y="3651250"/>
          <p14:tracePt t="176780" x="7442200" y="3657600"/>
          <p14:tracePt t="176796" x="7442200" y="3663950"/>
          <p14:tracePt t="176804" x="7429500" y="3670300"/>
          <p14:tracePt t="176812" x="7429500" y="3683000"/>
          <p14:tracePt t="176814" x="7404100" y="3714750"/>
          <p14:tracePt t="176831" x="7391400" y="3746500"/>
          <p14:tracePt t="176847" x="7378700" y="3765550"/>
          <p14:tracePt t="176864" x="7372350" y="3816350"/>
          <p14:tracePt t="176900" x="7372350" y="3829050"/>
          <p14:tracePt t="176916" x="7372350" y="3841750"/>
          <p14:tracePt t="176932" x="7372350" y="3860800"/>
          <p14:tracePt t="176932" x="7372350" y="3879850"/>
          <p14:tracePt t="176948" x="7372350" y="3898900"/>
          <p14:tracePt t="176965" x="7372350" y="3924300"/>
          <p14:tracePt t="176981" x="7366000" y="3949700"/>
          <p14:tracePt t="176998" x="7366000" y="3956050"/>
          <p14:tracePt t="177092" x="7366000" y="3937000"/>
          <p14:tracePt t="177100" x="7366000" y="3886200"/>
          <p14:tracePt t="177108" x="7359650" y="3841750"/>
          <p14:tracePt t="177116" x="7359650" y="3746500"/>
          <p14:tracePt t="177132" x="7359650" y="3689350"/>
          <p14:tracePt t="177132" x="7359650" y="3600450"/>
          <p14:tracePt t="177148" x="7359650" y="3524250"/>
          <p14:tracePt t="177164" x="7366000" y="3479800"/>
          <p14:tracePt t="177181" x="7372350" y="3422650"/>
          <p14:tracePt t="177198" x="7372350" y="3378200"/>
          <p14:tracePt t="177214" x="7372350" y="3352800"/>
          <p14:tracePt t="177231" x="7359650" y="3321050"/>
          <p14:tracePt t="177248" x="7353300" y="3321050"/>
          <p14:tracePt t="177264" x="7334250" y="3314700"/>
          <p14:tracePt t="177280" x="7327900" y="3314700"/>
          <p14:tracePt t="177296" x="7315200" y="3314700"/>
          <p14:tracePt t="177313" x="7308850" y="3314700"/>
          <p14:tracePt t="177330" x="7239000" y="3314700"/>
          <p14:tracePt t="177348" x="7188200" y="3282950"/>
          <p14:tracePt t="177365" x="7131050" y="3244850"/>
          <p14:tracePt t="177381" x="7105650" y="3206750"/>
          <p14:tracePt t="177398" x="7105650" y="3200400"/>
          <p14:tracePt t="177415" x="7105650" y="3194050"/>
          <p14:tracePt t="177431" x="7105650" y="3181350"/>
          <p14:tracePt t="177448" x="7105650" y="3175000"/>
          <p14:tracePt t="177484" x="7105650" y="3168650"/>
          <p14:tracePt t="177484" x="7105650" y="3162300"/>
          <p14:tracePt t="177524" x="7105650" y="3155950"/>
          <p14:tracePt t="177524" x="7105650" y="3149600"/>
          <p14:tracePt t="177532" x="7099300" y="3136900"/>
          <p14:tracePt t="177548" x="7099300" y="3124200"/>
          <p14:tracePt t="177565" x="7099300" y="3092450"/>
          <p14:tracePt t="177581" x="7124700" y="3073400"/>
          <p14:tracePt t="177599" x="7143750" y="3060700"/>
          <p14:tracePt t="177615" x="7162800" y="3035300"/>
          <p14:tracePt t="177631" x="7200900" y="3003550"/>
          <p14:tracePt t="177648" x="7219950" y="2990850"/>
          <p14:tracePt t="177665" x="7232650" y="2971800"/>
          <p14:tracePt t="177682" x="7245350" y="2971800"/>
          <p14:tracePt t="177716" x="7251700" y="2965450"/>
          <p14:tracePt t="177716" x="7264400" y="2952750"/>
          <p14:tracePt t="177732" x="7283450" y="2952750"/>
          <p14:tracePt t="177749" x="7315200" y="2940050"/>
          <p14:tracePt t="177766" x="7334250" y="2933700"/>
          <p14:tracePt t="177782" x="7366000" y="2914650"/>
          <p14:tracePt t="177799" x="7404100" y="2914650"/>
          <p14:tracePt t="177815" x="7429500" y="2901950"/>
          <p14:tracePt t="177832" x="7473950" y="2901950"/>
          <p14:tracePt t="177848" x="7512050" y="2901950"/>
          <p14:tracePt t="177866" x="7581900" y="2901950"/>
          <p14:tracePt t="177882" x="7645400" y="2901950"/>
          <p14:tracePt t="177882" x="7708900" y="2901950"/>
          <p14:tracePt t="177900" x="7893050" y="2901950"/>
          <p14:tracePt t="177917" x="8128000" y="2901950"/>
          <p14:tracePt t="177932" x="8293100" y="2908300"/>
          <p14:tracePt t="177949" x="8413750" y="2908300"/>
          <p14:tracePt t="177966" x="8426450" y="2908300"/>
          <p14:tracePt t="178051" x="8426450" y="2914650"/>
          <p14:tracePt t="178060" x="8413750" y="2914650"/>
          <p14:tracePt t="178067" x="8394700" y="2921000"/>
          <p14:tracePt t="178068" x="8382000" y="2927350"/>
          <p14:tracePt t="178082" x="8299450" y="2940050"/>
          <p14:tracePt t="178100" x="8229600" y="2965450"/>
          <p14:tracePt t="178116" x="8134350" y="2997200"/>
          <p14:tracePt t="178132" x="7956550" y="3009900"/>
          <p14:tracePt t="178149" x="7747000" y="3022600"/>
          <p14:tracePt t="178166" x="7543800" y="3022600"/>
          <p14:tracePt t="178183" x="7391400" y="3048000"/>
          <p14:tracePt t="178200" x="7296150" y="3073400"/>
          <p14:tracePt t="178216" x="7200900" y="3073400"/>
          <p14:tracePt t="178233" x="7150100" y="3098800"/>
          <p14:tracePt t="178249" x="7118350" y="3105150"/>
          <p14:tracePt t="178267" x="7105650" y="3105150"/>
          <p14:tracePt t="178340" x="7118350" y="3098800"/>
          <p14:tracePt t="178349" x="7137400" y="3086100"/>
          <p14:tracePt t="178356" x="7156450" y="3073400"/>
          <p14:tracePt t="178366" x="7213600" y="3054350"/>
          <p14:tracePt t="178383" x="7296150" y="3028950"/>
          <p14:tracePt t="178400" x="7385050" y="3009900"/>
          <p14:tracePt t="178416" x="7505700" y="3003550"/>
          <p14:tracePt t="178433" x="7658100" y="3003550"/>
          <p14:tracePt t="178450" x="7778750" y="3003550"/>
          <p14:tracePt t="178467" x="7950200" y="3003550"/>
          <p14:tracePt t="178484" x="8064500" y="3003550"/>
          <p14:tracePt t="178501" x="8096250" y="3003550"/>
          <p14:tracePt t="178517" x="8108950" y="3003550"/>
          <p14:tracePt t="178533" x="8115300" y="3003550"/>
          <p14:tracePt t="178580" x="8121650" y="3003550"/>
          <p14:tracePt t="178619" x="8115300" y="3003550"/>
          <p14:tracePt t="178628" x="8089900" y="3003550"/>
          <p14:tracePt t="178636" x="8058150" y="3003550"/>
          <p14:tracePt t="178650" x="7962900" y="3003550"/>
          <p14:tracePt t="178651" x="7842250" y="3003550"/>
          <p14:tracePt t="178651" x="7734300" y="3003550"/>
          <p14:tracePt t="178668" x="7435850" y="2990850"/>
          <p14:tracePt t="178684" x="7124700" y="2946400"/>
          <p14:tracePt t="178700" x="6756400" y="2914650"/>
          <p14:tracePt t="178717" x="6591300" y="2895600"/>
          <p14:tracePt t="178733" x="6572250" y="2895600"/>
          <p14:tracePt t="178750" x="6565900" y="2889250"/>
          <p14:tracePt t="178811" x="6584950" y="2889250"/>
          <p14:tracePt t="178819" x="6616700" y="2889250"/>
          <p14:tracePt t="178819" x="6642100" y="2889250"/>
          <p14:tracePt t="178837" x="6699250" y="2895600"/>
          <p14:tracePt t="178837" x="6756400" y="2901950"/>
          <p14:tracePt t="178850" x="7086600" y="2978150"/>
          <p14:tracePt t="178868" x="7359650" y="2997200"/>
          <p14:tracePt t="178884" x="7613650" y="2997200"/>
          <p14:tracePt t="178901" x="7785100" y="2997200"/>
          <p14:tracePt t="178917" x="7931150" y="3016250"/>
          <p14:tracePt t="178934" x="8020050" y="3022600"/>
          <p14:tracePt t="178951" x="8051800" y="3028950"/>
          <p14:tracePt t="178968" x="8083550" y="3028950"/>
          <p14:tracePt t="179044" x="8089900" y="3035300"/>
          <p14:tracePt t="179060" x="8083550" y="3035300"/>
          <p14:tracePt t="179068" x="8039100" y="3035300"/>
          <p14:tracePt t="179068" x="7918450" y="3016250"/>
          <p14:tracePt t="179086" x="7747000" y="3016250"/>
          <p14:tracePt t="179101" x="7620000" y="3009900"/>
          <p14:tracePt t="179117" x="7480300" y="3009900"/>
          <p14:tracePt t="179134" x="7353300" y="2997200"/>
          <p14:tracePt t="179151" x="7270750" y="2978150"/>
          <p14:tracePt t="179227" x="7270750" y="2984500"/>
          <p14:tracePt t="179237" x="7321550" y="3016250"/>
          <p14:tracePt t="179244" x="7385050" y="3041650"/>
          <p14:tracePt t="179252" x="7486650" y="3073400"/>
          <p14:tracePt t="179259" x="7594600" y="3092450"/>
          <p14:tracePt t="179268" x="7950200" y="3143250"/>
          <p14:tracePt t="179284" x="8140700" y="3143250"/>
          <p14:tracePt t="179301" x="8305800" y="3155950"/>
          <p14:tracePt t="179318" x="8388350" y="3175000"/>
          <p14:tracePt t="179334" x="8407400" y="3175000"/>
          <p14:tracePt t="179380" x="8413750" y="3175000"/>
          <p14:tracePt t="179419" x="8407400" y="3175000"/>
          <p14:tracePt t="179427" x="8382000" y="3175000"/>
          <p14:tracePt t="179434" x="8356600" y="3175000"/>
          <p14:tracePt t="179437" x="8305800" y="3162300"/>
          <p14:tracePt t="179452" x="8255000" y="3149600"/>
          <p14:tracePt t="179468" x="8204200" y="3130550"/>
          <p14:tracePt t="179485" x="8178800" y="3124200"/>
          <p14:tracePt t="179502" x="8166100" y="3124200"/>
          <p14:tracePt t="179518" x="8147050" y="3117850"/>
          <p14:tracePt t="179535" x="8121650" y="3105150"/>
          <p14:tracePt t="179552" x="8089900" y="3105150"/>
          <p14:tracePt t="179568" x="8051800" y="3105150"/>
          <p14:tracePt t="179585" x="8039100" y="3105150"/>
          <p14:tracePt t="179602" x="8013700" y="3105150"/>
          <p14:tracePt t="179618" x="7962900" y="3105150"/>
          <p14:tracePt t="179635" x="7829550" y="3194050"/>
          <p14:tracePt t="179652" x="7753350" y="3295650"/>
          <p14:tracePt t="179669" x="7715250" y="3441700"/>
          <p14:tracePt t="179686" x="7664450" y="3638550"/>
          <p14:tracePt t="179702" x="7645400" y="3841750"/>
          <p14:tracePt t="179718" x="7607300" y="4038600"/>
          <p14:tracePt t="179735" x="7607300" y="4216400"/>
          <p14:tracePt t="179752" x="7607300" y="4375150"/>
          <p14:tracePt t="179769" x="7607300" y="4514850"/>
          <p14:tracePt t="179785" x="7607300" y="4616450"/>
          <p14:tracePt t="179802" x="7607300" y="4711700"/>
          <p14:tracePt t="179819" x="7626350" y="4819650"/>
          <p14:tracePt t="179837" x="7626350" y="4851400"/>
          <p14:tracePt t="179852" x="7626350" y="4876800"/>
          <p14:tracePt t="179869" x="7626350" y="4883150"/>
          <p14:tracePt t="179885" x="7626350" y="4889500"/>
          <p14:tracePt t="179940" x="7626350" y="4895850"/>
          <p14:tracePt t="179961" x="7626350" y="4902200"/>
          <p14:tracePt t="179963" x="7620000" y="4902200"/>
          <p14:tracePt t="180131" x="7613650" y="4902200"/>
          <p14:tracePt t="180145" x="7594600" y="4908550"/>
          <p14:tracePt t="180149" x="7550150" y="4908550"/>
          <p14:tracePt t="180156" x="7423150" y="4927600"/>
          <p14:tracePt t="180169" x="7277100" y="4959350"/>
          <p14:tracePt t="180186" x="7175500" y="4978400"/>
          <p14:tracePt t="180186" x="7156450" y="4978400"/>
          <p14:tracePt t="180204" x="7150100" y="4978400"/>
          <p14:tracePt t="180404" x="7143750" y="4978400"/>
          <p14:tracePt t="180411" x="7131050" y="4978400"/>
          <p14:tracePt t="180420" x="7118350" y="4959350"/>
          <p14:tracePt t="180424" x="7105650" y="4927600"/>
          <p14:tracePt t="180436" x="7092950" y="4914900"/>
          <p14:tracePt t="180453" x="7092950" y="4908550"/>
          <p14:tracePt t="180470" x="7092950" y="4895850"/>
          <p14:tracePt t="180486" x="7092950" y="4876800"/>
          <p14:tracePt t="180503" x="7092950" y="4864100"/>
          <p14:tracePt t="180520" x="7092950" y="4819650"/>
          <p14:tracePt t="180536" x="7092950" y="4787900"/>
          <p14:tracePt t="180553" x="7092950" y="4756150"/>
          <p14:tracePt t="180570" x="7092950" y="4737100"/>
          <p14:tracePt t="180586" x="7092950" y="4705350"/>
          <p14:tracePt t="180620" x="7092950" y="4673600"/>
          <p14:tracePt t="180620" x="7092950" y="4648200"/>
          <p14:tracePt t="180637" x="7092950" y="4629150"/>
          <p14:tracePt t="180653" x="7092950" y="4616450"/>
          <p14:tracePt t="180731" x="7105650" y="4597400"/>
          <p14:tracePt t="180748" x="7124700" y="4584700"/>
          <p14:tracePt t="180757" x="7143750" y="4578350"/>
          <p14:tracePt t="180771" x="7150100" y="4578350"/>
          <p14:tracePt t="180788" x="7156450" y="4572000"/>
          <p14:tracePt t="180792" x="7169150" y="4559300"/>
          <p14:tracePt t="180804" x="7219950" y="4521200"/>
          <p14:tracePt t="180820" x="7258050" y="4476750"/>
          <p14:tracePt t="180837" x="7289800" y="4457700"/>
          <p14:tracePt t="180854" x="7308850" y="4425950"/>
          <p14:tracePt t="180872" x="7334250" y="4400550"/>
          <p14:tracePt t="180887" x="7353300" y="4375150"/>
          <p14:tracePt t="180904" x="7397750" y="4330700"/>
          <p14:tracePt t="180920" x="7423150" y="4298950"/>
          <p14:tracePt t="180937" x="7461250" y="4254500"/>
          <p14:tracePt t="180954" x="7486650" y="4210050"/>
          <p14:tracePt t="180971" x="7493000" y="4146550"/>
          <p14:tracePt t="180987" x="7505700" y="4038600"/>
          <p14:tracePt t="181003" x="7505700" y="3968750"/>
          <p14:tracePt t="181021" x="7493000" y="3867150"/>
          <p14:tracePt t="181037" x="7454900" y="3797300"/>
          <p14:tracePt t="181054" x="7448550" y="3778250"/>
          <p14:tracePt t="181071" x="7435850" y="3771900"/>
          <p14:tracePt t="181087" x="7410450" y="3765550"/>
          <p14:tracePt t="181104" x="7372350" y="3746500"/>
          <p14:tracePt t="181121" x="7321550" y="3733800"/>
          <p14:tracePt t="181138" x="7283450" y="3727450"/>
          <p14:tracePt t="181154" x="7251700" y="3727450"/>
          <p14:tracePt t="181172" x="7232650" y="3727450"/>
          <p14:tracePt t="181188" x="7213600" y="3733800"/>
          <p14:tracePt t="181205" x="7169150" y="3790950"/>
          <p14:tracePt t="181221" x="7118350" y="3911600"/>
          <p14:tracePt t="181237" x="7086600" y="4051300"/>
          <p14:tracePt t="181254" x="7073900" y="4216400"/>
          <p14:tracePt t="181271" x="7073900" y="4349750"/>
          <p14:tracePt t="181288" x="7073900" y="4476750"/>
          <p14:tracePt t="181305" x="7073900" y="4521200"/>
          <p14:tracePt t="181354" x="7086600" y="4502150"/>
          <p14:tracePt t="181372" x="7086600" y="4457700"/>
          <p14:tracePt t="181380" x="7086600" y="4413250"/>
          <p14:tracePt t="181387" x="7092950" y="4337050"/>
          <p14:tracePt t="181397" x="7105650" y="4311650"/>
          <p14:tracePt t="181404" x="7124700" y="4273550"/>
          <p14:tracePt t="181421" x="7137400" y="4203700"/>
          <p14:tracePt t="181438" x="7143750" y="4159250"/>
          <p14:tracePt t="181455" x="7143750" y="4102100"/>
          <p14:tracePt t="181472" x="7143750" y="4057650"/>
          <p14:tracePt t="181488" x="7143750" y="4013200"/>
          <p14:tracePt t="181505" x="7143750" y="3975100"/>
          <p14:tracePt t="181521" x="7143750" y="3943350"/>
          <p14:tracePt t="181538" x="7143750" y="3924300"/>
          <p14:tracePt t="181555" x="7131050" y="3898900"/>
          <p14:tracePt t="181572" x="7118350" y="3886200"/>
          <p14:tracePt t="181732" x="7118350" y="3873500"/>
          <p14:tracePt t="181739" x="7118350" y="3860800"/>
          <p14:tracePt t="181756" x="7150100" y="3829050"/>
          <p14:tracePt t="181772" x="7150100" y="3810000"/>
          <p14:tracePt t="181773" x="7169150" y="3778250"/>
          <p14:tracePt t="181789" x="7169150" y="3759200"/>
          <p14:tracePt t="181805" x="7169150" y="3746500"/>
          <p14:tracePt t="181822" x="7169150" y="3733800"/>
          <p14:tracePt t="181838" x="7169150" y="3727450"/>
          <p14:tracePt t="181855" x="7169150" y="3714750"/>
          <p14:tracePt t="181872" x="7169150" y="3702050"/>
          <p14:tracePt t="181888" x="7143750" y="3689350"/>
          <p14:tracePt t="181906" x="7118350" y="3683000"/>
          <p14:tracePt t="181922" x="7073900" y="3683000"/>
          <p14:tracePt t="181939" x="7016750" y="3683000"/>
          <p14:tracePt t="181955" x="6972300" y="3695700"/>
          <p14:tracePt t="181973" x="6946900" y="3714750"/>
          <p14:tracePt t="181989" x="6946900" y="3727450"/>
          <p14:tracePt t="182252" x="6946900" y="3733800"/>
          <p14:tracePt t="182276" x="6959600" y="3733800"/>
          <p14:tracePt t="182284" x="6985000" y="3733800"/>
          <p14:tracePt t="182298" x="7004050" y="3733800"/>
          <p14:tracePt t="182299" x="7029450" y="3733800"/>
          <p14:tracePt t="182306" x="7067550" y="3733800"/>
          <p14:tracePt t="182323" x="7086600" y="3733800"/>
          <p14:tracePt t="182461" x="7092950" y="3740150"/>
          <p14:tracePt t="182484" x="7092950" y="3746500"/>
          <p14:tracePt t="182515" x="7080250" y="3746500"/>
          <p14:tracePt t="182524" x="7073900" y="3746500"/>
          <p14:tracePt t="182540" x="7067550" y="3746500"/>
          <p14:tracePt t="182548" x="7061200" y="3746500"/>
          <p14:tracePt t="182621" x="7067550" y="3746500"/>
          <p14:tracePt t="182632" x="7073900" y="3746500"/>
          <p14:tracePt t="182925" x="7061200" y="3746500"/>
          <p14:tracePt t="182928" x="7035800" y="3746500"/>
          <p14:tracePt t="182941" x="7023100" y="3746500"/>
          <p14:tracePt t="182942" x="7004050" y="3746500"/>
          <p14:tracePt t="183469" x="6997700" y="3752850"/>
          <p14:tracePt t="183477" x="7010400" y="3790950"/>
          <p14:tracePt t="183486" x="7035800" y="3854450"/>
          <p14:tracePt t="183501" x="7048500" y="4000500"/>
          <p14:tracePt t="183509" x="7073900" y="4102100"/>
          <p14:tracePt t="183510" x="7112000" y="4254500"/>
          <p14:tracePt t="183526" x="7143750" y="4413250"/>
          <p14:tracePt t="183542" x="7169150" y="4476750"/>
          <p14:tracePt t="183661" x="7169150" y="4464050"/>
          <p14:tracePt t="183669" x="7169150" y="4445000"/>
          <p14:tracePt t="183676" x="7162800" y="4438650"/>
          <p14:tracePt t="183677" x="7162800" y="4425950"/>
          <p14:tracePt t="183693" x="7162800" y="4419600"/>
          <p14:tracePt t="183733" x="7162800" y="4413250"/>
          <p14:tracePt t="183846" x="7162800" y="4400550"/>
          <p14:tracePt t="183861" x="7162800" y="4394200"/>
          <p14:tracePt t="183885" x="7169150" y="4387850"/>
          <p14:tracePt t="183902" x="7175500" y="4381500"/>
          <p14:tracePt t="183910" x="7181850" y="4381500"/>
          <p14:tracePt t="183910" x="7194550" y="4375150"/>
          <p14:tracePt t="183926" x="7213600" y="4362450"/>
          <p14:tracePt t="183943" x="7245350" y="4337050"/>
          <p14:tracePt t="183960" x="7264400" y="4298950"/>
          <p14:tracePt t="183977" x="7308850" y="4267200"/>
          <p14:tracePt t="183993" x="7327900" y="4248150"/>
          <p14:tracePt t="184010" x="7372350" y="4222750"/>
          <p14:tracePt t="184026" x="7467600" y="4165600"/>
          <p14:tracePt t="184043" x="7543800" y="4108450"/>
          <p14:tracePt t="184060" x="7670800" y="4000500"/>
          <p14:tracePt t="184078" x="7734300" y="3981450"/>
          <p14:tracePt t="184094" x="7823200" y="3981450"/>
          <p14:tracePt t="184110" x="7918450" y="3975100"/>
          <p14:tracePt t="184127" x="8020050" y="3956050"/>
          <p14:tracePt t="184143" x="8064500" y="3943350"/>
          <p14:tracePt t="184160" x="8083550" y="3930650"/>
          <p14:tracePt t="184177" x="8096250" y="3924300"/>
          <p14:tracePt t="184285" x="8077200" y="3937000"/>
          <p14:tracePt t="184292" x="8007350" y="3962400"/>
          <p14:tracePt t="184310" x="7950200" y="3975100"/>
          <p14:tracePt t="184310" x="7804150" y="3994150"/>
          <p14:tracePt t="184327" x="7613650" y="3994150"/>
          <p14:tracePt t="184344" x="7416800" y="3994150"/>
          <p14:tracePt t="184360" x="7264400" y="3981450"/>
          <p14:tracePt t="184377" x="7112000" y="3975100"/>
          <p14:tracePt t="184394" x="7080250" y="3975100"/>
          <p14:tracePt t="184477" x="7080250" y="3968750"/>
          <p14:tracePt t="184485" x="7099300" y="3962400"/>
          <p14:tracePt t="184494" x="7112000" y="3962400"/>
          <p14:tracePt t="184498" x="7188200" y="3949700"/>
          <p14:tracePt t="184510" x="7321550" y="3949700"/>
          <p14:tracePt t="184527" x="7512050" y="3949700"/>
          <p14:tracePt t="184544" x="7740650" y="3943350"/>
          <p14:tracePt t="184561" x="7905750" y="3930650"/>
          <p14:tracePt t="184578" x="8039100" y="3905250"/>
          <p14:tracePt t="184595" x="8159750" y="3892550"/>
          <p14:tracePt t="184611" x="8280400" y="3879850"/>
          <p14:tracePt t="184627" x="8382000" y="3879850"/>
          <p14:tracePt t="184644" x="8515350" y="3841750"/>
          <p14:tracePt t="184661" x="8547100" y="3835400"/>
          <p14:tracePt t="184678" x="8559800" y="3829050"/>
          <p14:tracePt t="184765" x="8553450" y="3829050"/>
          <p14:tracePt t="184773" x="8528050" y="3835400"/>
          <p14:tracePt t="184781" x="8502650" y="3841750"/>
          <p14:tracePt t="184790" x="8445500" y="3867150"/>
          <p14:tracePt t="184790" x="8401050" y="3873500"/>
          <p14:tracePt t="184798" x="8331200" y="3905250"/>
          <p14:tracePt t="184811" x="8178800" y="3930650"/>
          <p14:tracePt t="184828" x="8064500" y="3975100"/>
          <p14:tracePt t="184846" x="8032750" y="3981450"/>
          <p14:tracePt t="184861" x="8001000" y="3987800"/>
          <p14:tracePt t="184878" x="7975600" y="3987800"/>
          <p14:tracePt t="184895" x="7950200" y="3994150"/>
          <p14:tracePt t="184911" x="7937500" y="3994150"/>
          <p14:tracePt t="184928" x="7931150" y="3994150"/>
          <p14:tracePt t="184945" x="7924800" y="3994150"/>
          <p14:tracePt t="184961" x="7918450" y="3994150"/>
          <p14:tracePt t="184978" x="7912100" y="3994150"/>
          <p14:tracePt t="185150" x="7912100" y="3987800"/>
          <p14:tracePt t="185171" x="7893050" y="3987800"/>
          <p14:tracePt t="185172" x="7874000" y="3987800"/>
          <p14:tracePt t="185178" x="7829550" y="3987800"/>
          <p14:tracePt t="185195" x="7785100" y="3987800"/>
          <p14:tracePt t="185212" x="7766050" y="3987800"/>
          <p14:tracePt t="185261" x="7766050" y="3981450"/>
          <p14:tracePt t="185277" x="7772400" y="3975100"/>
          <p14:tracePt t="185285" x="7791450" y="3956050"/>
          <p14:tracePt t="185293" x="7797800" y="3956050"/>
          <p14:tracePt t="185298" x="7829550" y="3943350"/>
          <p14:tracePt t="185312" x="7880350" y="3911600"/>
          <p14:tracePt t="185331" x="7924800" y="3892550"/>
          <p14:tracePt t="185345" x="7962900" y="3886200"/>
          <p14:tracePt t="185362" x="8013700" y="3867150"/>
          <p14:tracePt t="185379" x="8064500" y="3841750"/>
          <p14:tracePt t="185395" x="8128000" y="3822700"/>
          <p14:tracePt t="185413" x="8185150" y="3803650"/>
          <p14:tracePt t="185431" x="8223250" y="3797300"/>
          <p14:tracePt t="185446" x="8274050" y="3797300"/>
          <p14:tracePt t="185462" x="8318500" y="3790950"/>
          <p14:tracePt t="185479" x="8407400" y="3784600"/>
          <p14:tracePt t="185496" x="8515350" y="3784600"/>
          <p14:tracePt t="185512" x="8585200" y="3784600"/>
          <p14:tracePt t="185531" x="8629650" y="3784600"/>
          <p14:tracePt t="185546" x="8705850" y="3784600"/>
          <p14:tracePt t="185562" x="8769350" y="3784600"/>
          <p14:tracePt t="185579" x="8820150" y="3784600"/>
          <p14:tracePt t="185596" x="8832850" y="3784600"/>
          <p14:tracePt t="185645" x="8832850" y="3790950"/>
          <p14:tracePt t="185662" x="8832850" y="3797300"/>
          <p14:tracePt t="185662" x="8813800" y="3810000"/>
          <p14:tracePt t="185669" x="8788400" y="3822700"/>
          <p14:tracePt t="185679" x="8699500" y="3873500"/>
          <p14:tracePt t="185696" x="8553450" y="3917950"/>
          <p14:tracePt t="185713" x="8369300" y="4000500"/>
          <p14:tracePt t="185731" x="8204200" y="4064000"/>
          <p14:tracePt t="185746" x="8058150" y="4127500"/>
          <p14:tracePt t="185763" x="7931150" y="4165600"/>
          <p14:tracePt t="185780" x="7848600" y="4165600"/>
          <p14:tracePt t="185796" x="7664450" y="4165600"/>
          <p14:tracePt t="185814" x="7569200" y="4165600"/>
          <p14:tracePt t="185846" x="7512050" y="4165600"/>
          <p14:tracePt t="185847" x="7493000" y="4165600"/>
          <p14:tracePt t="185885" x="7486650" y="4159250"/>
          <p14:tracePt t="185917" x="7486650" y="4152900"/>
          <p14:tracePt t="185925" x="7486650" y="4140200"/>
          <p14:tracePt t="185941" x="7493000" y="4140200"/>
          <p14:tracePt t="185949" x="7499350" y="4133850"/>
          <p14:tracePt t="185957" x="7512050" y="4121150"/>
          <p14:tracePt t="185965" x="7524750" y="4114800"/>
          <p14:tracePt t="185980" x="7531100" y="4108450"/>
          <p14:tracePt t="185996" x="7588250" y="4083050"/>
          <p14:tracePt t="186014" x="7620000" y="4064000"/>
          <p14:tracePt t="186031" x="7670800" y="4051300"/>
          <p14:tracePt t="186046" x="7715250" y="4038600"/>
          <p14:tracePt t="186063" x="7740650" y="4032250"/>
          <p14:tracePt t="186080" x="7772400" y="4019550"/>
          <p14:tracePt t="186097" x="7816850" y="4006850"/>
          <p14:tracePt t="186113" x="7905750" y="4000500"/>
          <p14:tracePt t="186131" x="8045450" y="4000500"/>
          <p14:tracePt t="186147" x="8178800" y="4000500"/>
          <p14:tracePt t="186163" x="8299450" y="4000500"/>
          <p14:tracePt t="186163" x="8331200" y="4000500"/>
          <p14:tracePt t="186181" x="8356600" y="4000500"/>
          <p14:tracePt t="186181" x="8362950" y="4000500"/>
          <p14:tracePt t="186198" x="8382000" y="3994150"/>
          <p14:tracePt t="186213" x="8394700" y="3987800"/>
          <p14:tracePt t="186232" x="8413750" y="3981450"/>
          <p14:tracePt t="186247" x="8439150" y="3981450"/>
          <p14:tracePt t="186263" x="8489950" y="3981450"/>
          <p14:tracePt t="186280" x="8534400" y="3981450"/>
          <p14:tracePt t="186297" x="8566150" y="3981450"/>
          <p14:tracePt t="186313" x="8604250" y="3981450"/>
          <p14:tracePt t="186331" x="8629650" y="3981450"/>
          <p14:tracePt t="186347" x="8642350" y="3981450"/>
          <p14:tracePt t="186364" x="8661400" y="3981450"/>
          <p14:tracePt t="186429" x="8667750" y="3981450"/>
          <p14:tracePt t="186485" x="8680450" y="3975100"/>
          <p14:tracePt t="186500" x="8686800" y="3975100"/>
          <p14:tracePt t="186514" x="8693150" y="3968750"/>
          <p14:tracePt t="186515" x="8712200" y="3962400"/>
          <p14:tracePt t="186654" x="8718550" y="3962400"/>
          <p14:tracePt t="186661" x="8718550" y="3956050"/>
          <p14:tracePt t="186661" x="8724900" y="3949700"/>
          <p14:tracePt t="186670" x="8731250" y="3949700"/>
          <p14:tracePt t="186681" x="8737600" y="3949700"/>
          <p14:tracePt t="186697" x="8737600" y="3943350"/>
          <p14:tracePt t="186714" x="8743950" y="3937000"/>
          <p14:tracePt t="186731" x="8750300" y="3930650"/>
          <p14:tracePt t="186774" x="8756650" y="3930650"/>
          <p14:tracePt t="186781" x="8782050" y="3917950"/>
          <p14:tracePt t="186797" x="8794750" y="3905250"/>
          <p14:tracePt t="186807" x="8801100" y="3905250"/>
          <p14:tracePt t="186815" x="8826500" y="3892550"/>
          <p14:tracePt t="186831" x="8864600" y="3860800"/>
          <p14:tracePt t="186847" x="8890000" y="3841750"/>
          <p14:tracePt t="186864" x="8896350" y="3841750"/>
          <p14:tracePt t="186881" x="8921750" y="3822700"/>
          <p14:tracePt t="186898" x="8928100" y="3816350"/>
          <p14:tracePt t="186914" x="8934450" y="3803650"/>
          <p14:tracePt t="186931" x="8934450" y="3784600"/>
          <p14:tracePt t="186948" x="8940800" y="3752850"/>
          <p14:tracePt t="186965" x="8940800" y="3733800"/>
          <p14:tracePt t="186981" x="8940800" y="3721100"/>
          <p14:tracePt t="186998" x="8940800" y="3702050"/>
          <p14:tracePt t="187015" x="8896350" y="3676650"/>
          <p14:tracePt t="187031" x="8820150" y="3632200"/>
          <p14:tracePt t="187048" x="8763000" y="3619500"/>
          <p14:tracePt t="187065" x="8731250" y="3619500"/>
          <p14:tracePt t="187081" x="8705850" y="3619500"/>
          <p14:tracePt t="187098" x="8693150" y="3619500"/>
          <p14:tracePt t="187115" x="8642350" y="3619500"/>
          <p14:tracePt t="187132" x="8509000" y="3644900"/>
          <p14:tracePt t="187149" x="8388350" y="3708400"/>
          <p14:tracePt t="187166" x="8274050" y="3778250"/>
          <p14:tracePt t="187181" x="8159750" y="3892550"/>
          <p14:tracePt t="187198" x="8039100" y="4019550"/>
          <p14:tracePt t="187215" x="7969250" y="4159250"/>
          <p14:tracePt t="187233" x="7943850" y="4292600"/>
          <p14:tracePt t="187248" x="7943850" y="4400550"/>
          <p14:tracePt t="187265" x="7943850" y="4457700"/>
          <p14:tracePt t="187282" x="7969250" y="4483100"/>
          <p14:tracePt t="187282" x="8032750" y="4483100"/>
          <p14:tracePt t="187301" x="8064500" y="4483100"/>
          <p14:tracePt t="187315" x="8178800" y="4483100"/>
          <p14:tracePt t="187332" x="8426450" y="4483100"/>
          <p14:tracePt t="187350" x="8597900" y="4470400"/>
          <p14:tracePt t="187366" x="8712200" y="4445000"/>
          <p14:tracePt t="187382" x="8769350" y="4406900"/>
          <p14:tracePt t="187398" x="8801100" y="4381500"/>
          <p14:tracePt t="187415" x="8820150" y="4337050"/>
          <p14:tracePt t="187431" x="8820150" y="4292600"/>
          <p14:tracePt t="187447" x="8832850" y="4229100"/>
          <p14:tracePt t="187465" x="8832850" y="4178300"/>
          <p14:tracePt t="187481" x="8832850" y="4152900"/>
          <p14:tracePt t="187498" x="8832850" y="4057650"/>
          <p14:tracePt t="187515" x="8826500" y="4000500"/>
          <p14:tracePt t="187532" x="8807450" y="3937000"/>
          <p14:tracePt t="187550" x="8807450" y="3930650"/>
          <p14:tracePt t="187566" x="8801100" y="3898900"/>
          <p14:tracePt t="187582" x="8788400" y="3867150"/>
          <p14:tracePt t="187599" x="8763000" y="3835400"/>
          <p14:tracePt t="187616" x="8750300" y="3810000"/>
          <p14:tracePt t="187632" x="8737600" y="3803650"/>
          <p14:tracePt t="187649" x="8718550" y="3771900"/>
          <p14:tracePt t="187666" x="8705850" y="3765550"/>
          <p14:tracePt t="187682" x="8705850" y="3759200"/>
          <p14:tracePt t="187757" x="8699500" y="3771900"/>
          <p14:tracePt t="187766" x="8699500" y="3797300"/>
          <p14:tracePt t="187775" x="8699500" y="3810000"/>
          <p14:tracePt t="187782" x="8699500" y="3848100"/>
          <p14:tracePt t="187799" x="8724900" y="3949700"/>
          <p14:tracePt t="187816" x="8763000" y="4044950"/>
          <p14:tracePt t="187833" x="8788400" y="4102100"/>
          <p14:tracePt t="187849" x="8801100" y="4108450"/>
          <p14:tracePt t="187894" x="8807450" y="4108450"/>
          <p14:tracePt t="187926" x="8807450" y="4095750"/>
          <p14:tracePt t="187932" x="8813800" y="4095750"/>
          <p14:tracePt t="187974" x="8813800" y="4089400"/>
          <p14:tracePt t="187989" x="8807450" y="4089400"/>
          <p14:tracePt t="187997" x="8801100" y="4089400"/>
          <p14:tracePt t="188001" x="8794750" y="4089400"/>
          <p14:tracePt t="188016" x="8763000" y="4114800"/>
          <p14:tracePt t="188033" x="8743950" y="4171950"/>
          <p14:tracePt t="188050" x="8731250" y="4254500"/>
          <p14:tracePt t="188066" x="8724900" y="4445000"/>
          <p14:tracePt t="188083" x="8712200" y="4775200"/>
          <p14:tracePt t="188102" x="8680450" y="4908550"/>
          <p14:tracePt t="188117" x="8623300" y="5035550"/>
          <p14:tracePt t="188135" x="8597900" y="5118100"/>
          <p14:tracePt t="188150" x="8585200" y="5175250"/>
          <p14:tracePt t="188167" x="8553450" y="5245100"/>
          <p14:tracePt t="188183" x="8528050" y="5289550"/>
          <p14:tracePt t="188217" x="8515350" y="5334000"/>
          <p14:tracePt t="188217" x="8515350" y="5346700"/>
          <p14:tracePt t="188277" x="8515350" y="5353050"/>
          <p14:tracePt t="188470" x="8515350" y="5365750"/>
          <p14:tracePt t="188485" x="8521700" y="5365750"/>
          <p14:tracePt t="188494" x="8528050" y="5365750"/>
          <p14:tracePt t="188494" x="8534400" y="5365750"/>
          <p14:tracePt t="188518" x="8540750" y="5365750"/>
          <p14:tracePt t="188543" x="8547100" y="5365750"/>
          <p14:tracePt t="188543" x="8553450" y="5365750"/>
          <p14:tracePt t="188550" x="8566150" y="5365750"/>
          <p14:tracePt t="188567" x="8572500" y="5372100"/>
          <p14:tracePt t="188584" x="8572500" y="5397500"/>
          <p14:tracePt t="188717" x="8591550" y="5397500"/>
          <p14:tracePt t="188725" x="8597900" y="5397500"/>
          <p14:tracePt t="188732" x="8604250" y="5397500"/>
          <p14:tracePt t="188743" x="8610600" y="5391150"/>
          <p14:tracePt t="188751" x="8636000" y="5365750"/>
          <p14:tracePt t="188768" x="8667750" y="5353050"/>
          <p14:tracePt t="188784" x="8680450" y="5346700"/>
          <p14:tracePt t="188802" x="8699500" y="5321300"/>
          <p14:tracePt t="188818" x="8705850" y="5308600"/>
          <p14:tracePt t="188835" x="8718550" y="5295900"/>
          <p14:tracePt t="188851" x="8724900" y="5270500"/>
          <p14:tracePt t="188868" x="8731250" y="5264150"/>
          <p14:tracePt t="188926" x="8737600" y="5264150"/>
          <p14:tracePt t="188934" x="8743950" y="5264150"/>
          <p14:tracePt t="188974" x="8750300" y="5264150"/>
          <p14:tracePt t="189021" x="8756650" y="5264150"/>
          <p14:tracePt t="189158" x="8743950" y="5264150"/>
          <p14:tracePt t="189166" x="8731250" y="5270500"/>
          <p14:tracePt t="189169" x="8680450" y="5276850"/>
          <p14:tracePt t="189185" x="8623300" y="5302250"/>
          <p14:tracePt t="189202" x="8566150" y="5321300"/>
          <p14:tracePt t="189218" x="8483600" y="5346700"/>
          <p14:tracePt t="189235" x="8388350" y="5384800"/>
          <p14:tracePt t="189251" x="8293100" y="5422900"/>
          <p14:tracePt t="189268" x="8178800" y="5448300"/>
          <p14:tracePt t="189285" x="8045450" y="5492750"/>
          <p14:tracePt t="189302" x="7924800" y="5537200"/>
          <p14:tracePt t="189318" x="7747000" y="5556250"/>
          <p14:tracePt t="189335" x="7575550" y="5556250"/>
          <p14:tracePt t="189352" x="7473950" y="5562600"/>
          <p14:tracePt t="189369" x="7454900" y="5575300"/>
          <p14:tracePt t="189385" x="7448550" y="5575300"/>
          <p14:tracePt t="189510" x="7454900" y="5575300"/>
          <p14:tracePt t="189517" x="7512050" y="5575300"/>
          <p14:tracePt t="189535" x="7537450" y="5575300"/>
          <p14:tracePt t="189535" x="7607300" y="5575300"/>
          <p14:tracePt t="189552" x="7715250" y="5568950"/>
          <p14:tracePt t="189569" x="7804150" y="5562600"/>
          <p14:tracePt t="189586" x="7886700" y="5537200"/>
          <p14:tracePt t="189603" x="7981950" y="5537200"/>
          <p14:tracePt t="189619" x="8070850" y="5537200"/>
          <p14:tracePt t="189636" x="8159750" y="5537200"/>
          <p14:tracePt t="189653" x="8280400" y="5511800"/>
          <p14:tracePt t="189669" x="8350250" y="5505450"/>
          <p14:tracePt t="189686" x="8401050" y="5492750"/>
          <p14:tracePt t="189703" x="8445500" y="5486400"/>
          <p14:tracePt t="189719" x="8496300" y="5473700"/>
          <p14:tracePt t="189736" x="8540750" y="5467350"/>
          <p14:tracePt t="189753" x="8585200" y="5467350"/>
          <p14:tracePt t="189769" x="8648700" y="5448300"/>
          <p14:tracePt t="189786" x="8674100" y="5448300"/>
          <p14:tracePt t="189803" x="8705850" y="5429250"/>
          <p14:tracePt t="189819" x="8724900" y="5422900"/>
          <p14:tracePt t="189836" x="8750300" y="5410200"/>
          <p14:tracePt t="189870" x="8756650" y="5410200"/>
          <p14:tracePt t="189910" x="8769350" y="5403850"/>
          <p14:tracePt t="189942" x="8775700" y="5397500"/>
          <p14:tracePt t="189950" x="8782050" y="5397500"/>
          <p14:tracePt t="189965" x="8794750" y="5397500"/>
          <p14:tracePt t="189965" x="8801100" y="5391150"/>
          <p14:tracePt t="189973" x="8807450" y="5391150"/>
          <p14:tracePt t="189986" x="8839200" y="5384800"/>
          <p14:tracePt t="190003" x="8851900" y="5378450"/>
          <p14:tracePt t="190019" x="8858250" y="5378450"/>
          <p14:tracePt t="190036" x="8864600" y="5372100"/>
          <p14:tracePt t="190093" x="8877300" y="5372100"/>
          <p14:tracePt t="190150" x="8883650" y="5372100"/>
          <p14:tracePt t="190162" x="8890000" y="5372100"/>
          <p14:tracePt t="190166" x="8896350" y="5372100"/>
          <p14:tracePt t="190166" x="8902700" y="5372100"/>
          <p14:tracePt t="190174" x="8909050" y="5372100"/>
          <p14:tracePt t="190186" x="8921750" y="5372100"/>
          <p14:tracePt t="190204" x="8928100" y="5372100"/>
          <p14:tracePt t="190406" x="8928100" y="5378450"/>
          <p14:tracePt t="190414" x="8928100" y="5384800"/>
          <p14:tracePt t="190421" x="8934450" y="5391150"/>
          <p14:tracePt t="190429" x="8934450" y="5397500"/>
          <p14:tracePt t="190437" x="8953500" y="5403850"/>
          <p14:tracePt t="190477" x="8959850" y="5403850"/>
          <p14:tracePt t="190503" x="8966200" y="5403850"/>
          <p14:tracePt t="190550" x="8972550" y="5403850"/>
          <p14:tracePt t="190566" x="8985250" y="5403850"/>
          <p14:tracePt t="190580" x="8997950" y="5403850"/>
          <p14:tracePt t="190591" x="9010650" y="5403850"/>
          <p14:tracePt t="190621" x="9017000" y="5391150"/>
          <p14:tracePt t="190638" x="9023350" y="5384800"/>
          <p14:tracePt t="190678" x="9029700" y="5378450"/>
          <p14:tracePt t="190701" x="9036050" y="5359400"/>
          <p14:tracePt t="190713" x="9036050" y="5353050"/>
          <p14:tracePt t="190713" x="9042400" y="5346700"/>
          <p14:tracePt t="190721" x="9042400" y="5321300"/>
          <p14:tracePt t="190738" x="9042400" y="5308600"/>
          <p14:tracePt t="190754" x="9042400" y="5283200"/>
          <p14:tracePt t="190771" x="9042400" y="5238750"/>
          <p14:tracePt t="190788" x="9042400" y="5219700"/>
          <p14:tracePt t="190804" x="9036050" y="5149850"/>
          <p14:tracePt t="190821" x="9004300" y="5080000"/>
          <p14:tracePt t="190839" x="8991600" y="5022850"/>
          <p14:tracePt t="190854" x="8959850" y="4991100"/>
          <p14:tracePt t="190871" x="8934450" y="4972050"/>
          <p14:tracePt t="190888" x="8915400" y="4953000"/>
          <p14:tracePt t="190905" x="8877300" y="4933950"/>
          <p14:tracePt t="190921" x="8839200" y="4902200"/>
          <p14:tracePt t="190938" x="8756650" y="4876800"/>
          <p14:tracePt t="190954" x="8655050" y="4845050"/>
          <p14:tracePt t="190971" x="8559800" y="4826000"/>
          <p14:tracePt t="190988" x="8483600" y="4819650"/>
          <p14:tracePt t="191004" x="8362950" y="4819650"/>
          <p14:tracePt t="191022" x="8261350" y="4819650"/>
          <p14:tracePt t="191039" x="8185150" y="4819650"/>
          <p14:tracePt t="191055" x="8064500" y="4832350"/>
          <p14:tracePt t="191071" x="7950200" y="4845050"/>
          <p14:tracePt t="191088" x="7867650" y="4876800"/>
          <p14:tracePt t="191105" x="7816850" y="4895850"/>
          <p14:tracePt t="191121" x="7778750" y="4927600"/>
          <p14:tracePt t="191138" x="7727950" y="4965700"/>
          <p14:tracePt t="191155" x="7677150" y="5010150"/>
          <p14:tracePt t="191172" x="7620000" y="5080000"/>
          <p14:tracePt t="191188" x="7562850" y="5175250"/>
          <p14:tracePt t="191205" x="7524750" y="5251450"/>
          <p14:tracePt t="191223" x="7518400" y="5302250"/>
          <p14:tracePt t="191239" x="7518400" y="5340350"/>
          <p14:tracePt t="191255" x="7518400" y="5353050"/>
          <p14:tracePt t="191272" x="7531100" y="5378450"/>
          <p14:tracePt t="191288" x="7569200" y="5410200"/>
          <p14:tracePt t="191305" x="7632700" y="5441950"/>
          <p14:tracePt t="191322" x="7702550" y="5467350"/>
          <p14:tracePt t="191339" x="7766050" y="5486400"/>
          <p14:tracePt t="191355" x="7848600" y="5499100"/>
          <p14:tracePt t="191372" x="7950200" y="5524500"/>
          <p14:tracePt t="191388" x="8064500" y="5549900"/>
          <p14:tracePt t="191388" x="8147050" y="5556250"/>
          <p14:tracePt t="191406" x="8267700" y="5556250"/>
          <p14:tracePt t="191422" x="8337550" y="5556250"/>
          <p14:tracePt t="191439" x="8388350" y="5524500"/>
          <p14:tracePt t="191455" x="8439150" y="5480050"/>
          <p14:tracePt t="191472" x="8502650" y="5441950"/>
          <p14:tracePt t="191489" x="8566150" y="5410200"/>
          <p14:tracePt t="191506" x="8623300" y="5378450"/>
          <p14:tracePt t="191522" x="8680450" y="5327650"/>
          <p14:tracePt t="191539" x="8712200" y="5295900"/>
          <p14:tracePt t="191555" x="8737600" y="5264150"/>
          <p14:tracePt t="191572" x="8750300" y="5245100"/>
          <p14:tracePt t="191589" x="8775700" y="5207000"/>
          <p14:tracePt t="191606" x="8788400" y="5156200"/>
          <p14:tracePt t="191622" x="8794750" y="5137150"/>
          <p14:tracePt t="191639" x="8801100" y="5105400"/>
          <p14:tracePt t="191656" x="8801100" y="5073650"/>
          <p14:tracePt t="191672" x="8801100" y="5054600"/>
          <p14:tracePt t="191690" x="8801100" y="5035550"/>
          <p14:tracePt t="191706" x="8782050" y="5022850"/>
          <p14:tracePt t="191722" x="8763000" y="5003800"/>
          <p14:tracePt t="191739" x="8693150" y="4946650"/>
          <p14:tracePt t="191756" x="8636000" y="4927600"/>
          <p14:tracePt t="191773" x="8534400" y="4908550"/>
          <p14:tracePt t="191791" x="8426450" y="4883150"/>
          <p14:tracePt t="191808" x="8362950" y="4876800"/>
          <p14:tracePt t="191823" x="8159750" y="4876800"/>
          <p14:tracePt t="191839" x="7943850" y="4870450"/>
          <p14:tracePt t="191856" x="7721600" y="4870450"/>
          <p14:tracePt t="191873" x="7518400" y="4870450"/>
          <p14:tracePt t="191889" x="7366000" y="4870450"/>
          <p14:tracePt t="191906" x="7239000" y="4921250"/>
          <p14:tracePt t="191923" x="7131050" y="4984750"/>
          <p14:tracePt t="191940" x="7061200" y="5029200"/>
          <p14:tracePt t="191957" x="7035800" y="5073650"/>
          <p14:tracePt t="191973" x="7016750" y="5175250"/>
          <p14:tracePt t="191990" x="7004050" y="5232400"/>
          <p14:tracePt t="192006" x="6991350" y="5276850"/>
          <p14:tracePt t="192023" x="6991350" y="5308600"/>
          <p14:tracePt t="192040" x="7023100" y="5359400"/>
          <p14:tracePt t="192056" x="7099300" y="5461000"/>
          <p14:tracePt t="192073" x="7143750" y="5505450"/>
          <p14:tracePt t="192090" x="7239000" y="5556250"/>
          <p14:tracePt t="192107" x="7366000" y="5594350"/>
          <p14:tracePt t="192123" x="7543800" y="5657850"/>
          <p14:tracePt t="192140" x="7721600" y="5683250"/>
          <p14:tracePt t="192156" x="7988300" y="5695950"/>
          <p14:tracePt t="192175" x="8153400" y="5695950"/>
          <p14:tracePt t="192190" x="8293100" y="5695950"/>
          <p14:tracePt t="192207" x="8394700" y="5695950"/>
          <p14:tracePt t="192223" x="8432800" y="5683250"/>
          <p14:tracePt t="192240" x="8470900" y="5670550"/>
          <p14:tracePt t="192257" x="8502650" y="5657850"/>
          <p14:tracePt t="192273" x="8528050" y="5626100"/>
          <p14:tracePt t="192290" x="8553450" y="5607050"/>
          <p14:tracePt t="192307" x="8597900" y="5575300"/>
          <p14:tracePt t="192323" x="8636000" y="5537200"/>
          <p14:tracePt t="192340" x="8686800" y="5492750"/>
          <p14:tracePt t="192357" x="8763000" y="5422900"/>
          <p14:tracePt t="192375" x="8794750" y="5384800"/>
          <p14:tracePt t="192390" x="8801100" y="5365750"/>
          <p14:tracePt t="192407" x="8807450" y="5365750"/>
          <p14:tracePt t="192424" x="8813800" y="5353050"/>
          <p14:tracePt t="192441" x="8826500" y="5346700"/>
          <p14:tracePt t="192509" x="8839200" y="5340350"/>
          <p14:tracePt t="192517" x="8845550" y="5334000"/>
          <p14:tracePt t="192886" x="8839200" y="5334000"/>
          <p14:tracePt t="192894" x="8832850" y="5334000"/>
          <p14:tracePt t="192902" x="8826500" y="5334000"/>
          <p14:tracePt t="192907" x="8813800" y="5327650"/>
          <p14:tracePt t="192924" x="8788400" y="5276850"/>
          <p14:tracePt t="192942" x="8718550" y="5232400"/>
          <p14:tracePt t="192958" x="8680450" y="5200650"/>
          <p14:tracePt t="192976" x="8648700" y="5149850"/>
          <p14:tracePt t="192991" x="8623300" y="5092700"/>
          <p14:tracePt t="193008" x="8547100" y="4978400"/>
          <p14:tracePt t="193025" x="8547100" y="4832350"/>
          <p14:tracePt t="193042" x="8547100" y="4629150"/>
          <p14:tracePt t="193058" x="8547100" y="4362450"/>
          <p14:tracePt t="193076" x="8578850" y="4121150"/>
          <p14:tracePt t="193091" x="8623300" y="3727450"/>
          <p14:tracePt t="193108" x="8648700" y="3359150"/>
          <p14:tracePt t="193125" x="8661400" y="2952750"/>
          <p14:tracePt t="193142" x="8661400" y="2736850"/>
          <p14:tracePt t="193158" x="8686800" y="2584450"/>
          <p14:tracePt t="193176" x="8693150" y="2419350"/>
          <p14:tracePt t="193191" x="8737600" y="2286000"/>
          <p14:tracePt t="193208" x="8756650" y="2101850"/>
          <p14:tracePt t="193225" x="8756650" y="1905000"/>
          <p14:tracePt t="193242" x="8743950" y="1701800"/>
          <p14:tracePt t="193257" x="8718550" y="1524000"/>
          <p14:tracePt t="193274" x="8642350" y="1358900"/>
          <p14:tracePt t="193291" x="8591550" y="1149350"/>
          <p14:tracePt t="193308" x="8547100" y="946150"/>
          <p14:tracePt t="193326" x="8540750" y="882650"/>
          <p14:tracePt t="193342" x="8534400" y="869950"/>
          <p14:tracePt t="193414" x="8521700" y="857250"/>
          <p14:tracePt t="193434" x="8515350" y="857250"/>
          <p14:tracePt t="193441" x="8509000" y="857250"/>
          <p14:tracePt t="193442" x="8477250" y="857250"/>
          <p14:tracePt t="193459" x="8426450" y="876300"/>
          <p14:tracePt t="193459" x="8407400" y="882650"/>
          <p14:tracePt t="193477" x="8369300" y="882650"/>
          <p14:tracePt t="193492" x="8191500" y="927100"/>
          <p14:tracePt t="193511" x="8115300" y="946150"/>
          <p14:tracePt t="193526" x="8077200" y="996950"/>
          <p14:tracePt t="193542" x="8032750" y="1041400"/>
          <p14:tracePt t="193559" x="7969250" y="1117600"/>
          <p14:tracePt t="193576" x="7867650" y="1219200"/>
          <p14:tracePt t="193592" x="7797800" y="1301750"/>
          <p14:tracePt t="193609" x="7747000" y="1333500"/>
          <p14:tracePt t="193626" x="7734300" y="1346200"/>
          <p14:tracePt t="193642" x="7734300" y="1358900"/>
          <p14:tracePt t="193677" x="7734300" y="1371600"/>
          <p14:tracePt t="193692" x="7734300" y="1390650"/>
          <p14:tracePt t="193693" x="7766050" y="1498600"/>
          <p14:tracePt t="193711" x="7829550" y="1606550"/>
          <p14:tracePt t="193726" x="7912100" y="1663700"/>
          <p14:tracePt t="193743" x="8007350" y="1714500"/>
          <p14:tracePt t="193759" x="8108950" y="1746250"/>
          <p14:tracePt t="193777" x="8191500" y="1778000"/>
          <p14:tracePt t="193792" x="8261350" y="1784350"/>
          <p14:tracePt t="193809" x="8312150" y="1784350"/>
          <p14:tracePt t="193826" x="8394700" y="1784350"/>
          <p14:tracePt t="193843" x="8432800" y="1784350"/>
          <p14:tracePt t="193860" x="8451850" y="1771650"/>
          <p14:tracePt t="193876" x="8464550" y="1758950"/>
          <p14:tracePt t="193892" x="8489950" y="1733550"/>
          <p14:tracePt t="193910" x="8509000" y="1701800"/>
          <p14:tracePt t="193926" x="8509000" y="1689100"/>
          <p14:tracePt t="193944" x="8509000" y="1651000"/>
          <p14:tracePt t="193959" x="8509000" y="1638300"/>
          <p14:tracePt t="193977" x="8509000" y="1631950"/>
          <p14:tracePt t="194046" x="8509000" y="1625600"/>
          <p14:tracePt t="194053" x="8496300" y="1631950"/>
          <p14:tracePt t="194062" x="8483600" y="1651000"/>
          <p14:tracePt t="194077" x="8458200" y="1689100"/>
          <p14:tracePt t="194078" x="8445500" y="1727200"/>
          <p14:tracePt t="194093" x="8432800" y="1879600"/>
          <p14:tracePt t="194110" x="8432800" y="2051050"/>
          <p14:tracePt t="194126" x="8432800" y="2266950"/>
          <p14:tracePt t="194143" x="8413750" y="2476500"/>
          <p14:tracePt t="194160" x="8413750" y="2584450"/>
          <p14:tracePt t="194176" x="8413750" y="2679700"/>
          <p14:tracePt t="194193" x="8426450" y="2768600"/>
          <p14:tracePt t="194210" x="8458200" y="2857500"/>
          <p14:tracePt t="194226" x="8483600" y="2952750"/>
          <p14:tracePt t="194243" x="8502650" y="2997200"/>
          <p14:tracePt t="194260" x="8547100" y="3060700"/>
          <p14:tracePt t="194303" x="8553450" y="3060700"/>
          <p14:tracePt t="194318" x="8572500" y="3060700"/>
          <p14:tracePt t="194334" x="8572500" y="3048000"/>
          <p14:tracePt t="194343" x="8578850" y="3041650"/>
          <p14:tracePt t="194454" x="8566150" y="3054350"/>
          <p14:tracePt t="194470" x="8566150" y="3098800"/>
          <p14:tracePt t="194478" x="8553450" y="3117850"/>
          <p14:tracePt t="194478" x="8521700" y="3213100"/>
          <p14:tracePt t="194494" x="8439150" y="3321050"/>
          <p14:tracePt t="194511" x="8235950" y="3524250"/>
          <p14:tracePt t="194527" x="7861300" y="3771900"/>
          <p14:tracePt t="194544" x="7391400" y="3917950"/>
          <p14:tracePt t="194560" x="7016750" y="4095750"/>
          <p14:tracePt t="194578" x="6819900" y="4165600"/>
          <p14:tracePt t="194594" x="6635750" y="4248150"/>
          <p14:tracePt t="194611" x="6508750" y="4292600"/>
          <p14:tracePt t="194627" x="6388100" y="4343400"/>
          <p14:tracePt t="194644" x="6311900" y="4375150"/>
          <p14:tracePt t="194661" x="6210300" y="4400550"/>
          <p14:tracePt t="194678" x="6026150" y="4400550"/>
          <p14:tracePt t="194694" x="5873750" y="4318000"/>
          <p14:tracePt t="194711" x="5797550" y="4273550"/>
          <p14:tracePt t="194728" x="5765800" y="4248150"/>
          <p14:tracePt t="194744" x="5746750" y="4222750"/>
          <p14:tracePt t="194761" x="5740400" y="4216400"/>
          <p14:tracePt t="194778" x="5727700" y="4210050"/>
          <p14:tracePt t="194794" x="5702300" y="4191000"/>
          <p14:tracePt t="194811" x="5664200" y="4102100"/>
          <p14:tracePt t="194827" x="5645150" y="3975100"/>
          <p14:tracePt t="194844" x="5619750" y="3797300"/>
          <p14:tracePt t="194862" x="5613400" y="3689350"/>
          <p14:tracePt t="194878" x="5613400" y="3657600"/>
          <p14:tracePt t="194894" x="5619750" y="3613150"/>
          <p14:tracePt t="194911" x="5632450" y="3587750"/>
          <p14:tracePt t="194928" x="5657850" y="3556000"/>
          <p14:tracePt t="194945" x="5683250" y="3549650"/>
          <p14:tracePt t="194961" x="5715000" y="3549650"/>
          <p14:tracePt t="194978" x="5734050" y="3549650"/>
          <p14:tracePt t="194994" x="5759450" y="3549650"/>
          <p14:tracePt t="195011" x="5784850" y="3549650"/>
          <p14:tracePt t="195028" x="5791200" y="3549650"/>
          <p14:tracePt t="195045" x="5797550" y="3549650"/>
          <p14:tracePt t="195110" x="5784850" y="3549650"/>
          <p14:tracePt t="195110" x="5746750" y="3549650"/>
          <p14:tracePt t="195120" x="5721350" y="3549650"/>
          <p14:tracePt t="195128" x="5657850" y="3568700"/>
          <p14:tracePt t="195146" x="5613400" y="3594100"/>
          <p14:tracePt t="195161" x="5549900" y="3632200"/>
          <p14:tracePt t="195178" x="5467350" y="3670300"/>
          <p14:tracePt t="195195" x="5321300" y="3721100"/>
          <p14:tracePt t="195211" x="5219700" y="3752850"/>
          <p14:tracePt t="195228" x="5181600" y="3778250"/>
          <p14:tracePt t="195415" x="5187950" y="3778250"/>
          <p14:tracePt t="195423" x="5194300" y="3778250"/>
          <p14:tracePt t="195438" x="5200650" y="3778250"/>
          <p14:tracePt t="195474" x="5213350" y="3778250"/>
          <p14:tracePt t="195502" x="5219700" y="3778250"/>
          <p14:tracePt t="195526" x="5226050" y="3778250"/>
          <p14:tracePt t="195541" x="5238750" y="3771900"/>
          <p14:tracePt t="195550" x="5245100" y="3771900"/>
          <p14:tracePt t="195558" x="5245100" y="3765550"/>
          <p14:tracePt t="195558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4191000" cy="53340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 smtClean="0"/>
              <a:t>Chromatogram </a:t>
            </a:r>
            <a:endParaRPr lang="en-US" altLang="en-US" sz="2400" dirty="0"/>
          </a:p>
          <a:p>
            <a:pPr lvl="1"/>
            <a:r>
              <a:rPr lang="en-US" altLang="en-US" sz="2400" dirty="0"/>
              <a:t>concentration versus elution time</a:t>
            </a:r>
          </a:p>
          <a:p>
            <a:r>
              <a:rPr lang="en-US" altLang="en-US" sz="2400" dirty="0"/>
              <a:t>S</a:t>
            </a:r>
            <a:r>
              <a:rPr lang="en-US" altLang="en-US" sz="2400" dirty="0" smtClean="0"/>
              <a:t>trongly </a:t>
            </a:r>
            <a:r>
              <a:rPr lang="en-US" altLang="en-US" sz="2400" dirty="0"/>
              <a:t>retained species elutes last</a:t>
            </a:r>
          </a:p>
          <a:p>
            <a:pPr lvl="1"/>
            <a:r>
              <a:rPr lang="en-US" altLang="en-US" sz="2400" dirty="0"/>
              <a:t>elution order</a:t>
            </a:r>
          </a:p>
          <a:p>
            <a:r>
              <a:rPr lang="en-US" altLang="en-US" sz="2400" dirty="0" err="1"/>
              <a:t>A</a:t>
            </a:r>
            <a:r>
              <a:rPr lang="en-US" altLang="en-US" sz="2400" dirty="0" err="1" smtClean="0"/>
              <a:t>nalyt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diluted during elution</a:t>
            </a:r>
          </a:p>
          <a:p>
            <a:pPr lvl="1"/>
            <a:r>
              <a:rPr lang="en-US" altLang="en-US" sz="2400" dirty="0"/>
              <a:t>dispersion</a:t>
            </a:r>
          </a:p>
          <a:p>
            <a:r>
              <a:rPr lang="en-US" altLang="en-US" sz="2400" dirty="0" smtClean="0"/>
              <a:t>Zone </a:t>
            </a:r>
            <a:r>
              <a:rPr lang="en-US" altLang="en-US" sz="2400" dirty="0"/>
              <a:t>broadening proportional to elution </a:t>
            </a:r>
            <a:r>
              <a:rPr lang="en-US" altLang="en-US" sz="2400" dirty="0" smtClean="0"/>
              <a:t>time</a:t>
            </a:r>
          </a:p>
          <a:p>
            <a:r>
              <a:rPr lang="en-US" altLang="en-US" sz="2400" dirty="0"/>
              <a:t>Separations enhanced by varying experimental conditions  </a:t>
            </a:r>
          </a:p>
          <a:p>
            <a:endParaRPr lang="en-US" altLang="en-US" sz="2400" dirty="0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04188" cy="762000"/>
          </a:xfrm>
        </p:spPr>
        <p:txBody>
          <a:bodyPr/>
          <a:lstStyle/>
          <a:p>
            <a:r>
              <a:rPr lang="en-US" altLang="en-US" dirty="0"/>
              <a:t>Column </a:t>
            </a:r>
            <a:r>
              <a:rPr lang="en-US" altLang="en-US" dirty="0" smtClean="0"/>
              <a:t>Chromatography Ion Exchange</a:t>
            </a:r>
            <a:endParaRPr lang="en-US" altLang="en-US" dirty="0"/>
          </a:p>
        </p:txBody>
      </p:sp>
      <p:pic>
        <p:nvPicPr>
          <p:cNvPr id="466946" name="Picture 2" descr="Figure12.0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1219200"/>
            <a:ext cx="3247551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3580395"/>
            <a:ext cx="3247551" cy="2928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 bwMode="auto">
          <a:xfrm rot="15847218">
            <a:off x="4965609" y="5024141"/>
            <a:ext cx="357181" cy="11596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2054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668"/>
    </mc:Choice>
    <mc:Fallback xmlns="">
      <p:transition spd="slow" advTm="926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  <p:bldP spid="4" grpId="1" animBg="1"/>
    </p:bldLst>
  </p:timing>
  <p:extLst mod="1">
    <p:ext uri="{3A86A75C-4F4B-4683-9AE1-C65F6400EC91}">
      <p14:laserTraceLst xmlns:p14="http://schemas.microsoft.com/office/powerpoint/2010/main">
        <p14:tracePtLst>
          <p14:tracePt t="10709" x="5695950" y="2159000"/>
          <p14:tracePt t="10808" x="5695950" y="2146300"/>
          <p14:tracePt t="10816" x="5689600" y="2127250"/>
          <p14:tracePt t="10824" x="5664200" y="2108200"/>
          <p14:tracePt t="10832" x="5645150" y="2089150"/>
          <p14:tracePt t="10848" x="5619750" y="2057400"/>
          <p14:tracePt t="10863" x="5588000" y="2025650"/>
          <p14:tracePt t="10880" x="5562600" y="2000250"/>
          <p14:tracePt t="10896" x="5549900" y="1974850"/>
          <p14:tracePt t="10919" x="5543550" y="1974850"/>
          <p14:tracePt t="10959" x="5543550" y="1962150"/>
          <p14:tracePt t="10976" x="5537200" y="1949450"/>
          <p14:tracePt t="10987" x="5530850" y="1949450"/>
          <p14:tracePt t="10992" x="5530850" y="1936750"/>
          <p14:tracePt t="11015" x="5524500" y="1930400"/>
          <p14:tracePt t="11073" x="5511800" y="1924050"/>
          <p14:tracePt t="11088" x="5511800" y="1917700"/>
          <p14:tracePt t="11120" x="5505450" y="1911350"/>
          <p14:tracePt t="11136" x="5480050" y="1905000"/>
          <p14:tracePt t="11144" x="5473700" y="1905000"/>
          <p14:tracePt t="11144" x="5454650" y="1905000"/>
          <p14:tracePt t="11159" x="5429250" y="1905000"/>
          <p14:tracePt t="11168" x="5410200" y="1905000"/>
          <p14:tracePt t="11175" x="5378450" y="1905000"/>
          <p14:tracePt t="11181" x="5334000" y="1905000"/>
          <p14:tracePt t="11195" x="5276850" y="1905000"/>
          <p14:tracePt t="11212" x="5245100" y="1905000"/>
          <p14:tracePt t="11230" x="5238750" y="1905000"/>
          <p14:tracePt t="11247" x="5232400" y="1905000"/>
          <p14:tracePt t="11263" x="5219700" y="1905000"/>
          <p14:tracePt t="11281" x="5213350" y="1924050"/>
          <p14:tracePt t="11296" x="5213350" y="1955800"/>
          <p14:tracePt t="11313" x="5213350" y="1974850"/>
          <p14:tracePt t="11330" x="5213350" y="1981200"/>
          <p14:tracePt t="11347" x="5213350" y="1987550"/>
          <p14:tracePt t="11363" x="5219700" y="2000250"/>
          <p14:tracePt t="11380" x="5238750" y="2006600"/>
          <p14:tracePt t="11397" x="5276850" y="2025650"/>
          <p14:tracePt t="11413" x="5321300" y="2051050"/>
          <p14:tracePt t="11430" x="5378450" y="2051050"/>
          <p14:tracePt t="11447" x="5454650" y="2051050"/>
          <p14:tracePt t="11465" x="5473700" y="2051050"/>
          <p14:tracePt t="11480" x="5537200" y="2051050"/>
          <p14:tracePt t="11497" x="5562600" y="2044700"/>
          <p14:tracePt t="11514" x="5581650" y="2038350"/>
          <p14:tracePt t="11530" x="5594350" y="2032000"/>
          <p14:tracePt t="11547" x="5594350" y="2025650"/>
          <p14:tracePt t="11564" x="5613400" y="2019300"/>
          <p14:tracePt t="11581" x="5632450" y="2000250"/>
          <p14:tracePt t="11597" x="5645150" y="1981200"/>
          <p14:tracePt t="11613" x="5651500" y="1949450"/>
          <p14:tracePt t="11647" x="5651500" y="1930400"/>
          <p14:tracePt t="11663" x="5651500" y="1917700"/>
          <p14:tracePt t="11679" x="5651500" y="1898650"/>
          <p14:tracePt t="11680" x="5638800" y="1885950"/>
          <p14:tracePt t="11696" x="5613400" y="1873250"/>
          <p14:tracePt t="11713" x="5568950" y="1854200"/>
          <p14:tracePt t="11730" x="5518150" y="1841500"/>
          <p14:tracePt t="11746" x="5448300" y="1841500"/>
          <p14:tracePt t="11764" x="5391150" y="1835150"/>
          <p14:tracePt t="11781" x="5340350" y="1835150"/>
          <p14:tracePt t="11797" x="5314950" y="1835150"/>
          <p14:tracePt t="11814" x="5283200" y="1835150"/>
          <p14:tracePt t="11831" x="5245100" y="1835150"/>
          <p14:tracePt t="11848" x="5238750" y="1835150"/>
          <p14:tracePt t="11864" x="5232400" y="1847850"/>
          <p14:tracePt t="11881" x="5219700" y="1860550"/>
          <p14:tracePt t="11897" x="5219700" y="1866900"/>
          <p14:tracePt t="11914" x="5219700" y="1885950"/>
          <p14:tracePt t="11931" x="5219700" y="1905000"/>
          <p14:tracePt t="11948" x="5219700" y="1917700"/>
          <p14:tracePt t="11964" x="5232400" y="1936750"/>
          <p14:tracePt t="11981" x="5295900" y="1968500"/>
          <p14:tracePt t="11998" x="5340350" y="1987550"/>
          <p14:tracePt t="12014" x="5378450" y="2000250"/>
          <p14:tracePt t="12031" x="5454650" y="2019300"/>
          <p14:tracePt t="12048" x="5524500" y="2019300"/>
          <p14:tracePt t="12064" x="5575300" y="2019300"/>
          <p14:tracePt t="12082" x="5607050" y="2019300"/>
          <p14:tracePt t="12098" x="5645150" y="2019300"/>
          <p14:tracePt t="12115" x="5657850" y="2019300"/>
          <p14:tracePt t="12131" x="5664200" y="2012950"/>
          <p14:tracePt t="12148" x="5664200" y="2006600"/>
          <p14:tracePt t="12165" x="5664200" y="2000250"/>
          <p14:tracePt t="12181" x="5664200" y="1968500"/>
          <p14:tracePt t="12198" x="5664200" y="1962150"/>
          <p14:tracePt t="12215" x="5664200" y="1943100"/>
          <p14:tracePt t="12231" x="5657850" y="1924050"/>
          <p14:tracePt t="12248" x="5632450" y="1898650"/>
          <p14:tracePt t="12265" x="5613400" y="1873250"/>
          <p14:tracePt t="12281" x="5594350" y="1866900"/>
          <p14:tracePt t="12299" x="5562600" y="1866900"/>
          <p14:tracePt t="12315" x="5530850" y="1866900"/>
          <p14:tracePt t="12332" x="5505450" y="1866900"/>
          <p14:tracePt t="12348" x="5448300" y="1866900"/>
          <p14:tracePt t="12365" x="5391150" y="1866900"/>
          <p14:tracePt t="12382" x="5340350" y="1866900"/>
          <p14:tracePt t="12398" x="5314950" y="1866900"/>
          <p14:tracePt t="12415" x="5283200" y="1866900"/>
          <p14:tracePt t="12432" x="5264150" y="1873250"/>
          <p14:tracePt t="12449" x="5251450" y="1892300"/>
          <p14:tracePt t="12465" x="5238750" y="1898650"/>
          <p14:tracePt t="12482" x="5238750" y="1917700"/>
          <p14:tracePt t="12520" x="5238750" y="1924050"/>
          <p14:tracePt t="12532" x="5238750" y="1930400"/>
          <p14:tracePt t="12544" x="5245100" y="1943100"/>
          <p14:tracePt t="12548" x="5283200" y="1949450"/>
          <p14:tracePt t="12565" x="5359400" y="1974850"/>
          <p14:tracePt t="12582" x="5429250" y="1981200"/>
          <p14:tracePt t="12599" x="5556250" y="1981200"/>
          <p14:tracePt t="12617" x="5594350" y="1981200"/>
          <p14:tracePt t="12632" x="5613400" y="1981200"/>
          <p14:tracePt t="12649" x="5626100" y="1981200"/>
          <p14:tracePt t="12665" x="5626100" y="1974850"/>
          <p14:tracePt t="12682" x="5626100" y="1968500"/>
          <p14:tracePt t="12699" x="5626100" y="1955800"/>
          <p14:tracePt t="12715" x="5626100" y="1943100"/>
          <p14:tracePt t="12732" x="5600700" y="1924050"/>
          <p14:tracePt t="12749" x="5537200" y="1873250"/>
          <p14:tracePt t="12766" x="5480050" y="1866900"/>
          <p14:tracePt t="12782" x="5422900" y="1854200"/>
          <p14:tracePt t="12782" x="5410200" y="1847850"/>
          <p14:tracePt t="12801" x="5372100" y="1847850"/>
          <p14:tracePt t="12817" x="5334000" y="1847850"/>
          <p14:tracePt t="12833" x="5314950" y="1847850"/>
          <p14:tracePt t="12849" x="5308600" y="1847850"/>
          <p14:tracePt t="12866" x="5295900" y="1847850"/>
          <p14:tracePt t="12883" x="5289550" y="1847850"/>
          <p14:tracePt t="12919" x="5276850" y="1854200"/>
          <p14:tracePt t="12952" x="5270500" y="1873250"/>
          <p14:tracePt t="12975" x="5270500" y="1885950"/>
          <p14:tracePt t="13009" x="5270500" y="1892300"/>
          <p14:tracePt t="13032" x="5270500" y="1898650"/>
          <p14:tracePt t="13049" x="5270500" y="1905000"/>
          <p14:tracePt t="13066" x="5270500" y="1911350"/>
          <p14:tracePt t="13067" x="5276850" y="1930400"/>
          <p14:tracePt t="13083" x="5302250" y="1962150"/>
          <p14:tracePt t="13100" x="5372100" y="1993900"/>
          <p14:tracePt t="13116" x="5435600" y="2012950"/>
          <p14:tracePt t="13133" x="5492750" y="2019300"/>
          <p14:tracePt t="13150" x="5543550" y="2019300"/>
          <p14:tracePt t="13166" x="5607050" y="2019300"/>
          <p14:tracePt t="13166" x="5638800" y="2000250"/>
          <p14:tracePt t="13184" x="5664200" y="1993900"/>
          <p14:tracePt t="13200" x="5702300" y="1949450"/>
          <p14:tracePt t="13216" x="5727700" y="1936750"/>
          <p14:tracePt t="13233" x="5734050" y="1911350"/>
          <p14:tracePt t="13250" x="5759450" y="1905000"/>
          <p14:tracePt t="13267" x="5772150" y="1885950"/>
          <p14:tracePt t="13283" x="5772150" y="1847850"/>
          <p14:tracePt t="13300" x="5753100" y="1822450"/>
          <p14:tracePt t="13317" x="5740400" y="1803400"/>
          <p14:tracePt t="13333" x="5715000" y="1790700"/>
          <p14:tracePt t="13350" x="5689600" y="1784350"/>
          <p14:tracePt t="13367" x="5657850" y="1765300"/>
          <p14:tracePt t="13383" x="5607050" y="1765300"/>
          <p14:tracePt t="13400" x="5549900" y="1765300"/>
          <p14:tracePt t="13417" x="5518150" y="1765300"/>
          <p14:tracePt t="13433" x="5486400" y="1797050"/>
          <p14:tracePt t="13450" x="5461000" y="1816100"/>
          <p14:tracePt t="13467" x="5454650" y="1835150"/>
          <p14:tracePt t="13484" x="5454650" y="1841500"/>
          <p14:tracePt t="13500" x="5454650" y="1860550"/>
          <p14:tracePt t="13517" x="5454650" y="1866900"/>
          <p14:tracePt t="13534" x="5467350" y="1885950"/>
          <p14:tracePt t="13550" x="5480050" y="1892300"/>
          <p14:tracePt t="13567" x="5505450" y="1898650"/>
          <p14:tracePt t="13584" x="5524500" y="1898650"/>
          <p14:tracePt t="13600" x="5530850" y="1898650"/>
          <p14:tracePt t="13617" x="5549900" y="1898650"/>
          <p14:tracePt t="13634" x="5575300" y="1898650"/>
          <p14:tracePt t="13650" x="5588000" y="1885950"/>
          <p14:tracePt t="13667" x="5613400" y="1860550"/>
          <p14:tracePt t="13684" x="5619750" y="1847850"/>
          <p14:tracePt t="13700" x="5632450" y="1835150"/>
          <p14:tracePt t="13717" x="5638800" y="1828800"/>
          <p14:tracePt t="13888" x="5632450" y="1828800"/>
          <p14:tracePt t="13897" x="5619750" y="1841500"/>
          <p14:tracePt t="13905" x="5600700" y="1860550"/>
          <p14:tracePt t="13910" x="5581650" y="1879600"/>
          <p14:tracePt t="13917" x="5537200" y="1898650"/>
          <p14:tracePt t="13934" x="5505450" y="1911350"/>
          <p14:tracePt t="13951" x="5473700" y="1943100"/>
          <p14:tracePt t="13969" x="5473700" y="1974850"/>
          <p14:tracePt t="13984" x="5473700" y="1987550"/>
          <p14:tracePt t="14001" x="5473700" y="2000250"/>
          <p14:tracePt t="14018" x="5473700" y="2012950"/>
          <p14:tracePt t="14034" x="5486400" y="2025650"/>
          <p14:tracePt t="14051" x="5505450" y="2057400"/>
          <p14:tracePt t="14068" x="5511800" y="2057400"/>
          <p14:tracePt t="14084" x="5518150" y="2070100"/>
          <p14:tracePt t="14101" x="5530850" y="2076450"/>
          <p14:tracePt t="14119" x="5549900" y="2082800"/>
          <p14:tracePt t="14225" x="5556250" y="2082800"/>
          <p14:tracePt t="14232" x="5562600" y="2044700"/>
          <p14:tracePt t="14238" x="5568950" y="1974850"/>
          <p14:tracePt t="14251" x="5568950" y="1930400"/>
          <p14:tracePt t="14252" x="5568950" y="1854200"/>
          <p14:tracePt t="14269" x="5568950" y="1790700"/>
          <p14:tracePt t="14284" x="5568950" y="1765300"/>
          <p14:tracePt t="14302" x="5568950" y="1739900"/>
          <p14:tracePt t="14318" x="5568950" y="1727200"/>
          <p14:tracePt t="14335" x="5568950" y="1720850"/>
          <p14:tracePt t="14351" x="5562600" y="1720850"/>
          <p14:tracePt t="14368" x="5543550" y="1720850"/>
          <p14:tracePt t="14385" x="5537200" y="1720850"/>
          <p14:tracePt t="14402" x="5524500" y="1720850"/>
          <p14:tracePt t="14420" x="5511800" y="1720850"/>
          <p14:tracePt t="14435" x="5505450" y="1720850"/>
          <p14:tracePt t="14452" x="5492750" y="1720850"/>
          <p14:tracePt t="14468" x="5480050" y="1727200"/>
          <p14:tracePt t="14485" x="5473700" y="1765300"/>
          <p14:tracePt t="14502" x="5473700" y="1822450"/>
          <p14:tracePt t="14520" x="5473700" y="1835150"/>
          <p14:tracePt t="14535" x="5473700" y="1847850"/>
          <p14:tracePt t="14552" x="5473700" y="1866900"/>
          <p14:tracePt t="14569" x="5473700" y="1879600"/>
          <p14:tracePt t="14586" x="5492750" y="1898650"/>
          <p14:tracePt t="14602" x="5505450" y="1924050"/>
          <p14:tracePt t="14619" x="5530850" y="1943100"/>
          <p14:tracePt t="14635" x="5575300" y="1974850"/>
          <p14:tracePt t="14652" x="5607050" y="2000250"/>
          <p14:tracePt t="14670" x="5651500" y="2006600"/>
          <p14:tracePt t="14685" x="5708650" y="2006600"/>
          <p14:tracePt t="14702" x="5778500" y="2012950"/>
          <p14:tracePt t="14719" x="5861050" y="2012950"/>
          <p14:tracePt t="14736" x="5975350" y="2012950"/>
          <p14:tracePt t="14752" x="6013450" y="2019300"/>
          <p14:tracePt t="14769" x="6038850" y="2019300"/>
          <p14:tracePt t="14786" x="6045200" y="2019300"/>
          <p14:tracePt t="14802" x="6051550" y="2019300"/>
          <p14:tracePt t="14968" x="6057900" y="2019300"/>
          <p14:tracePt t="14970" x="6057900" y="2025650"/>
          <p14:tracePt t="14986" x="6057900" y="2032000"/>
          <p14:tracePt t="14986" x="6064250" y="2044700"/>
          <p14:tracePt t="15003" x="6064250" y="2057400"/>
          <p14:tracePt t="15019" x="6064250" y="2070100"/>
          <p14:tracePt t="15057" x="6064250" y="2076450"/>
          <p14:tracePt t="15105" x="6064250" y="2082800"/>
          <p14:tracePt t="15113" x="6064250" y="2089150"/>
          <p14:tracePt t="15113" x="6064250" y="2095500"/>
          <p14:tracePt t="15129" x="6064250" y="2101850"/>
          <p14:tracePt t="15137" x="6070600" y="2114550"/>
          <p14:tracePt t="15137" x="6070600" y="2127250"/>
          <p14:tracePt t="15153" x="6070600" y="2133600"/>
          <p14:tracePt t="15170" x="6076950" y="2152650"/>
          <p14:tracePt t="15187" x="6076950" y="2171700"/>
          <p14:tracePt t="15203" x="6076950" y="2184400"/>
          <p14:tracePt t="15220" x="6089650" y="2197100"/>
          <p14:tracePt t="15236" x="6089650" y="2203450"/>
          <p14:tracePt t="15253" x="6089650" y="2216150"/>
          <p14:tracePt t="15270" x="6102350" y="2235200"/>
          <p14:tracePt t="15287" x="6108700" y="2254250"/>
          <p14:tracePt t="15321" x="6115050" y="2273300"/>
          <p14:tracePt t="15344" x="6121400" y="2279650"/>
          <p14:tracePt t="15368" x="6127750" y="2286000"/>
          <p14:tracePt t="15393" x="6127750" y="2292350"/>
          <p14:tracePt t="15393" x="6127750" y="2298700"/>
          <p14:tracePt t="15403" x="6134100" y="2305050"/>
          <p14:tracePt t="15421" x="6134100" y="2311400"/>
          <p14:tracePt t="15437" x="6140450" y="2324100"/>
          <p14:tracePt t="15453" x="6146800" y="2343150"/>
          <p14:tracePt t="15470" x="6153150" y="2368550"/>
          <p14:tracePt t="15487" x="6153150" y="2381250"/>
          <p14:tracePt t="15504" x="6178550" y="2432050"/>
          <p14:tracePt t="15522" x="6178550" y="2476500"/>
          <p14:tracePt t="15537" x="6191250" y="2520950"/>
          <p14:tracePt t="15554" x="6197600" y="2565400"/>
          <p14:tracePt t="15570" x="6197600" y="2590800"/>
          <p14:tracePt t="15587" x="6216650" y="2616200"/>
          <p14:tracePt t="15604" x="6216650" y="2622550"/>
          <p14:tracePt t="15620" x="6216650" y="2641600"/>
          <p14:tracePt t="15637" x="6223000" y="2673350"/>
          <p14:tracePt t="15654" x="6223000" y="2679700"/>
          <p14:tracePt t="15671" x="6229350" y="2692400"/>
          <p14:tracePt t="15687" x="6229350" y="2730500"/>
          <p14:tracePt t="15704" x="6229350" y="2774950"/>
          <p14:tracePt t="15721" x="6242050" y="2813050"/>
          <p14:tracePt t="15738" x="6254750" y="2870200"/>
          <p14:tracePt t="15754" x="6267450" y="2921000"/>
          <p14:tracePt t="15771" x="6273800" y="2984500"/>
          <p14:tracePt t="15787" x="6286500" y="3009900"/>
          <p14:tracePt t="15804" x="6292850" y="3028950"/>
          <p14:tracePt t="15821" x="6311900" y="3054350"/>
          <p14:tracePt t="15837" x="6324600" y="3079750"/>
          <p14:tracePt t="15854" x="6337300" y="3092450"/>
          <p14:tracePt t="15897" x="6337300" y="3098800"/>
          <p14:tracePt t="15904" x="6394450" y="3098800"/>
          <p14:tracePt t="15921" x="6445250" y="3035300"/>
          <p14:tracePt t="15921" x="6534150" y="2876550"/>
          <p14:tracePt t="15937" x="6584950" y="2749550"/>
          <p14:tracePt t="15954" x="6680200" y="2628900"/>
          <p14:tracePt t="15970" x="6737350" y="2533650"/>
          <p14:tracePt t="15987" x="6756400" y="2482850"/>
          <p14:tracePt t="16006" x="6756400" y="2463800"/>
          <p14:tracePt t="16021" x="6756400" y="2451100"/>
          <p14:tracePt t="16065" x="6756400" y="2444750"/>
          <p14:tracePt t="16105" x="6750050" y="2444750"/>
          <p14:tracePt t="16113" x="6737350" y="2432050"/>
          <p14:tracePt t="16122" x="6724650" y="2419350"/>
          <p14:tracePt t="16138" x="6718300" y="2413000"/>
          <p14:tracePt t="16138" x="6711950" y="2406650"/>
          <p14:tracePt t="16155" x="6699250" y="2393950"/>
          <p14:tracePt t="16171" x="6692900" y="2381250"/>
          <p14:tracePt t="16208" x="6686550" y="2374900"/>
          <p14:tracePt t="16401" x="6667500" y="2387600"/>
          <p14:tracePt t="16409" x="6661150" y="2419350"/>
          <p14:tracePt t="16416" x="6661150" y="2438400"/>
          <p14:tracePt t="16423" x="6654800" y="2514600"/>
          <p14:tracePt t="16438" x="6648450" y="2565400"/>
          <p14:tracePt t="16455" x="6648450" y="2603500"/>
          <p14:tracePt t="16472" x="6648450" y="2622550"/>
          <p14:tracePt t="16512" x="6648450" y="2628900"/>
          <p14:tracePt t="16520" x="6648450" y="2635250"/>
          <p14:tracePt t="16531" x="6648450" y="2641600"/>
          <p14:tracePt t="16538" x="6648450" y="2647950"/>
          <p14:tracePt t="16556" x="6648450" y="2660650"/>
          <p14:tracePt t="16571" x="6642100" y="2692400"/>
          <p14:tracePt t="16589" x="6642100" y="2698750"/>
          <p14:tracePt t="16605" x="6635750" y="2736850"/>
          <p14:tracePt t="16622" x="6635750" y="2762250"/>
          <p14:tracePt t="16639" x="6635750" y="2794000"/>
          <p14:tracePt t="16656" x="6635750" y="2825750"/>
          <p14:tracePt t="16672" x="6654800" y="2876550"/>
          <p14:tracePt t="16689" x="6673850" y="2895600"/>
          <p14:tracePt t="16706" x="6692900" y="2927350"/>
          <p14:tracePt t="16722" x="6699250" y="2940050"/>
          <p14:tracePt t="16739" x="6718300" y="2965450"/>
          <p14:tracePt t="16755" x="6724650" y="2971800"/>
          <p14:tracePt t="16772" x="6737350" y="2984500"/>
          <p14:tracePt t="16789" x="6750050" y="2997200"/>
          <p14:tracePt t="16806" x="6762750" y="3003550"/>
          <p14:tracePt t="16822" x="6781800" y="3009900"/>
          <p14:tracePt t="16839" x="6794500" y="3009900"/>
          <p14:tracePt t="16856" x="6845300" y="3009900"/>
          <p14:tracePt t="16873" x="6915150" y="3009900"/>
          <p14:tracePt t="16889" x="6991350" y="3009900"/>
          <p14:tracePt t="16906" x="7061200" y="2997200"/>
          <p14:tracePt t="16923" x="7150100" y="2914650"/>
          <p14:tracePt t="16939" x="7200900" y="2844800"/>
          <p14:tracePt t="16956" x="7245350" y="2787650"/>
          <p14:tracePt t="16972" x="7277100" y="2762250"/>
          <p14:tracePt t="16989" x="7283450" y="2749550"/>
          <p14:tracePt t="17006" x="7289800" y="2736850"/>
          <p14:tracePt t="17023" x="7296150" y="2724150"/>
          <p14:tracePt t="17039" x="7296150" y="2705100"/>
          <p14:tracePt t="17056" x="7296150" y="2686050"/>
          <p14:tracePt t="17073" x="7296150" y="2660650"/>
          <p14:tracePt t="17089" x="7289800" y="2654300"/>
          <p14:tracePt t="17106" x="7277100" y="2635250"/>
          <p14:tracePt t="17123" x="7277100" y="2628900"/>
          <p14:tracePt t="17208" x="7270750" y="2622550"/>
          <p14:tracePt t="17232" x="7264400" y="2622550"/>
          <p14:tracePt t="17241" x="7251700" y="2635250"/>
          <p14:tracePt t="17249" x="7251700" y="2654300"/>
          <p14:tracePt t="17256" x="7245350" y="2679700"/>
          <p14:tracePt t="17257" x="7226300" y="2736850"/>
          <p14:tracePt t="17273" x="7226300" y="2774950"/>
          <p14:tracePt t="17289" x="7226300" y="2806700"/>
          <p14:tracePt t="17307" x="7226300" y="2851150"/>
          <p14:tracePt t="17323" x="7226300" y="2857500"/>
          <p14:tracePt t="17340" x="7226300" y="2876550"/>
          <p14:tracePt t="17356" x="7226300" y="2882900"/>
          <p14:tracePt t="17373" x="7226300" y="2908300"/>
          <p14:tracePt t="17390" x="7226300" y="2927350"/>
          <p14:tracePt t="17407" x="7226300" y="2946400"/>
          <p14:tracePt t="17423" x="7226300" y="2965450"/>
          <p14:tracePt t="17441" x="7226300" y="2978150"/>
          <p14:tracePt t="17457" x="7232650" y="2990850"/>
          <p14:tracePt t="17473" x="7239000" y="3003550"/>
          <p14:tracePt t="17492" x="7239000" y="3009900"/>
          <p14:tracePt t="17507" x="7239000" y="3022600"/>
          <p14:tracePt t="17545" x="7245350" y="3022600"/>
          <p14:tracePt t="17560" x="7251700" y="3028950"/>
          <p14:tracePt t="17561" x="7258050" y="3028950"/>
          <p14:tracePt t="17576" x="7270750" y="3041650"/>
          <p14:tracePt t="17590" x="7283450" y="3041650"/>
          <p14:tracePt t="17607" x="7302500" y="3041650"/>
          <p14:tracePt t="17624" x="7366000" y="3054350"/>
          <p14:tracePt t="17641" x="7435850" y="3054350"/>
          <p14:tracePt t="17657" x="7531100" y="3060700"/>
          <p14:tracePt t="17674" x="7600950" y="3073400"/>
          <p14:tracePt t="17690" x="7651750" y="3079750"/>
          <p14:tracePt t="17707" x="7696200" y="3079750"/>
          <p14:tracePt t="17724" x="7708900" y="3079750"/>
          <p14:tracePt t="17741" x="7734300" y="3092450"/>
          <p14:tracePt t="17936" x="7740650" y="3092450"/>
          <p14:tracePt t="17945" x="7753350" y="3098800"/>
          <p14:tracePt t="17947" x="7772400" y="3105150"/>
          <p14:tracePt t="17957" x="7829550" y="3111500"/>
          <p14:tracePt t="17974" x="7918450" y="3130550"/>
          <p14:tracePt t="17991" x="8007350" y="3136900"/>
          <p14:tracePt t="18008" x="8039100" y="3136900"/>
          <p14:tracePt t="18144" x="8045450" y="3136900"/>
          <p14:tracePt t="18152" x="8051800" y="3136900"/>
          <p14:tracePt t="18167" x="8058150" y="3136900"/>
          <p14:tracePt t="18167" x="8064500" y="3136900"/>
          <p14:tracePt t="18175" x="8096250" y="3143250"/>
          <p14:tracePt t="18191" x="8153400" y="3149600"/>
          <p14:tracePt t="18208" x="8235950" y="3155950"/>
          <p14:tracePt t="18225" x="8293100" y="3162300"/>
          <p14:tracePt t="18241" x="8324850" y="3168650"/>
          <p14:tracePt t="18328" x="8331200" y="3168650"/>
          <p14:tracePt t="18328" x="8343900" y="3168650"/>
          <p14:tracePt t="18344" x="8350250" y="3168650"/>
          <p14:tracePt t="18352" x="8356600" y="3175000"/>
          <p14:tracePt t="18360" x="8362950" y="3175000"/>
          <p14:tracePt t="18368" x="8369300" y="3175000"/>
          <p14:tracePt t="18375" x="8369300" y="3181350"/>
          <p14:tracePt t="18628" x="0" y="0"/>
        </p14:tracePtLst>
        <p14:tracePtLst>
          <p14:tracePt t="29362" x="6515100" y="2540000"/>
          <p14:tracePt t="29371" x="6521450" y="2540000"/>
          <p14:tracePt t="29379" x="6546850" y="2540000"/>
          <p14:tracePt t="29386" x="6578600" y="2540000"/>
          <p14:tracePt t="29402" x="6610350" y="2540000"/>
          <p14:tracePt t="29411" x="6635750" y="2540000"/>
          <p14:tracePt t="29435" x="6661150" y="2540000"/>
          <p14:tracePt t="29460" x="6673850" y="2540000"/>
          <p14:tracePt t="29466" x="6686550" y="2540000"/>
          <p14:tracePt t="29482" x="6705600" y="2540000"/>
          <p14:tracePt t="29511" x="6711950" y="2540000"/>
          <p14:tracePt t="29715" x="6711950" y="2559050"/>
          <p14:tracePt t="29723" x="6705600" y="2565400"/>
          <p14:tracePt t="29730" x="6673850" y="2571750"/>
          <p14:tracePt t="29738" x="6648450" y="2584450"/>
          <p14:tracePt t="29744" x="6610350" y="2609850"/>
          <p14:tracePt t="29761" x="6584950" y="2622550"/>
          <p14:tracePt t="29778" x="6578600" y="2622550"/>
          <p14:tracePt t="29795" x="6572250" y="2635250"/>
          <p14:tracePt t="29811" x="6604000" y="2679700"/>
          <p14:tracePt t="29828" x="6667500" y="2724150"/>
          <p14:tracePt t="29845" x="6756400" y="2781300"/>
          <p14:tracePt t="29861" x="6832600" y="2825750"/>
          <p14:tracePt t="29878" x="6934200" y="2876550"/>
          <p14:tracePt t="29895" x="7061200" y="2921000"/>
          <p14:tracePt t="29911" x="7181850" y="2984500"/>
          <p14:tracePt t="29928" x="7296150" y="3035300"/>
          <p14:tracePt t="29945" x="7359650" y="3041650"/>
          <p14:tracePt t="29962" x="7385050" y="3048000"/>
          <p14:tracePt t="29978" x="7435850" y="3048000"/>
          <p14:tracePt t="29995" x="7486650" y="3041650"/>
          <p14:tracePt t="30012" x="7499350" y="3041650"/>
          <p14:tracePt t="30074" x="7467600" y="3035300"/>
          <p14:tracePt t="30083" x="7410450" y="3022600"/>
          <p14:tracePt t="30091" x="7366000" y="3016250"/>
          <p14:tracePt t="30099" x="7334250" y="3016250"/>
          <p14:tracePt t="30104" x="7296150" y="3009900"/>
          <p14:tracePt t="30112" x="7277100" y="3009900"/>
          <p14:tracePt t="30128" x="7270750" y="3009900"/>
          <p14:tracePt t="30179" x="7302500" y="3022600"/>
          <p14:tracePt t="30187" x="7315200" y="3028950"/>
          <p14:tracePt t="30195" x="7334250" y="3048000"/>
          <p14:tracePt t="30195" x="7372350" y="3054350"/>
          <p14:tracePt t="30212" x="7391400" y="3073400"/>
          <p14:tracePt t="30229" x="7435850" y="3098800"/>
          <p14:tracePt t="30245" x="7499350" y="3130550"/>
          <p14:tracePt t="30262" x="7556500" y="3175000"/>
          <p14:tracePt t="30279" x="7626350" y="3200400"/>
          <p14:tracePt t="30295" x="7696200" y="3200400"/>
          <p14:tracePt t="30313" x="7708900" y="3200400"/>
          <p14:tracePt t="30329" x="7715250" y="3200400"/>
          <p14:tracePt t="30346" x="7727950" y="3200400"/>
          <p14:tracePt t="30362" x="7747000" y="3194050"/>
          <p14:tracePt t="30379" x="7778750" y="3181350"/>
          <p14:tracePt t="30395" x="7810500" y="3168650"/>
          <p14:tracePt t="30412" x="7810500" y="3162300"/>
          <p14:tracePt t="30738" x="7797800" y="3162300"/>
          <p14:tracePt t="30746" x="7747000" y="3162300"/>
          <p14:tracePt t="30755" x="7715250" y="3162300"/>
          <p14:tracePt t="30765" x="7575550" y="3162300"/>
          <p14:tracePt t="30779" x="7423150" y="3181350"/>
          <p14:tracePt t="30796" x="7289800" y="3206750"/>
          <p14:tracePt t="30813" x="7194550" y="3225800"/>
          <p14:tracePt t="30830" x="7118350" y="3238500"/>
          <p14:tracePt t="30846" x="7048500" y="3238500"/>
          <p14:tracePt t="30864" x="6997700" y="3244850"/>
          <p14:tracePt t="30880" x="6946900" y="3244850"/>
          <p14:tracePt t="30897" x="6883400" y="3251200"/>
          <p14:tracePt t="30897" x="6838950" y="3251200"/>
          <p14:tracePt t="30915" x="6737350" y="3251200"/>
          <p14:tracePt t="30915" x="0" y="0"/>
        </p14:tracePtLst>
        <p14:tracePtLst>
          <p14:tracePt t="41312" x="5499100" y="1930400"/>
          <p14:tracePt t="41454" x="5505450" y="1930400"/>
          <p14:tracePt t="41461" x="5511800" y="1930400"/>
          <p14:tracePt t="41469" x="5530850" y="1930400"/>
          <p14:tracePt t="41477" x="5537200" y="1930400"/>
          <p14:tracePt t="41485" x="5549900" y="1930400"/>
          <p14:tracePt t="41499" x="5562600" y="1930400"/>
          <p14:tracePt t="41620" x="5543550" y="1930400"/>
          <p14:tracePt t="41628" x="5537200" y="1930400"/>
          <p14:tracePt t="41636" x="5511800" y="1930400"/>
          <p14:tracePt t="41648" x="5492750" y="1930400"/>
          <p14:tracePt t="41648" x="5454650" y="1930400"/>
          <p14:tracePt t="41665" x="5416550" y="1930400"/>
          <p14:tracePt t="41683" x="5410200" y="1930400"/>
          <p14:tracePt t="41797" x="5435600" y="1930400"/>
          <p14:tracePt t="41805" x="5480050" y="1930400"/>
          <p14:tracePt t="41813" x="5530850" y="1930400"/>
          <p14:tracePt t="41819" x="5689600" y="1943100"/>
          <p14:tracePt t="41833" x="5797550" y="1949450"/>
          <p14:tracePt t="41850" x="5861050" y="1955800"/>
          <p14:tracePt t="41866" x="5880100" y="1955800"/>
          <p14:tracePt t="41909" x="5880100" y="1962150"/>
          <p14:tracePt t="41933" x="5880100" y="1968500"/>
          <p14:tracePt t="41949" x="5867400" y="1968500"/>
          <p14:tracePt t="41957" x="5829300" y="1968500"/>
          <p14:tracePt t="41965" x="5759450" y="1968500"/>
          <p14:tracePt t="41975" x="5708650" y="1949450"/>
          <p14:tracePt t="41983" x="5600700" y="1936750"/>
          <p14:tracePt t="42000" x="5518150" y="1924050"/>
          <p14:tracePt t="42016" x="5467350" y="1924050"/>
          <p14:tracePt t="42033" x="5441950" y="1924050"/>
          <p14:tracePt t="42069" x="5435600" y="1924050"/>
          <p14:tracePt t="42141" x="5461000" y="1924050"/>
          <p14:tracePt t="42149" x="5562600" y="1930400"/>
          <p14:tracePt t="42166" x="5607050" y="1930400"/>
          <p14:tracePt t="42166" x="5695950" y="1930400"/>
          <p14:tracePt t="42184" x="5727700" y="1930400"/>
          <p14:tracePt t="42261" x="5727700" y="1936750"/>
          <p14:tracePt t="42333" x="5734050" y="1949450"/>
          <p14:tracePt t="42333" x="5753100" y="1962150"/>
          <p14:tracePt t="42350" x="5784850" y="1974850"/>
          <p14:tracePt t="42351" x="5861050" y="2000250"/>
          <p14:tracePt t="42367" x="6007100" y="2038350"/>
          <p14:tracePt t="42384" x="6140450" y="2082800"/>
          <p14:tracePt t="42401" x="6261100" y="2089150"/>
          <p14:tracePt t="42417" x="6280150" y="2095500"/>
          <p14:tracePt t="42477" x="6280150" y="2101850"/>
          <p14:tracePt t="42485" x="6273800" y="2101850"/>
          <p14:tracePt t="42485" x="6235700" y="2108200"/>
          <p14:tracePt t="42501" x="6184900" y="2133600"/>
          <p14:tracePt t="42518" x="6140450" y="2152650"/>
          <p14:tracePt t="42534" x="6083300" y="2165350"/>
          <p14:tracePt t="42551" x="5981700" y="2178050"/>
          <p14:tracePt t="42567" x="5892800" y="2184400"/>
          <p14:tracePt t="42584" x="5797550" y="2203450"/>
          <p14:tracePt t="42601" x="5791200" y="2209800"/>
          <p14:tracePt t="42685" x="5803900" y="2209800"/>
          <p14:tracePt t="42693" x="5822950" y="2209800"/>
          <p14:tracePt t="42693" x="5842000" y="2209800"/>
          <p14:tracePt t="42710" x="5880100" y="2209800"/>
          <p14:tracePt t="42710" x="5892800" y="2209800"/>
          <p14:tracePt t="42718" x="5969000" y="2209800"/>
          <p14:tracePt t="42734" x="6019800" y="2209800"/>
          <p14:tracePt t="42751" x="6083300" y="2209800"/>
          <p14:tracePt t="42768" x="6115050" y="2203450"/>
          <p14:tracePt t="42852" x="6102350" y="2203450"/>
          <p14:tracePt t="42861" x="6070600" y="2203450"/>
          <p14:tracePt t="42868" x="6045200" y="2203450"/>
          <p14:tracePt t="42869" x="5981700" y="2203450"/>
          <p14:tracePt t="42886" x="5905500" y="2203450"/>
          <p14:tracePt t="42901" x="5886450" y="2203450"/>
          <p14:tracePt t="42957" x="5880100" y="2197100"/>
          <p14:tracePt t="42965" x="5867400" y="2190750"/>
          <p14:tracePt t="42972" x="5778500" y="2133600"/>
          <p14:tracePt t="42985" x="5676900" y="2089150"/>
          <p14:tracePt t="43003" x="5600700" y="2051050"/>
          <p14:tracePt t="43019" x="5562600" y="2032000"/>
          <p14:tracePt t="43035" x="5537200" y="2025650"/>
          <p14:tracePt t="43052" x="5530850" y="2025650"/>
          <p14:tracePt t="43093" x="5524500" y="2012950"/>
          <p14:tracePt t="43181" x="5505450" y="2006600"/>
          <p14:tracePt t="43197" x="5499100" y="2000250"/>
          <p14:tracePt t="43205" x="5492750" y="2000250"/>
          <p14:tracePt t="43205" x="5480050" y="2000250"/>
          <p14:tracePt t="43429" x="5480050" y="1993900"/>
          <p14:tracePt t="43437" x="5480050" y="1987550"/>
          <p14:tracePt t="43445" x="5486400" y="1987550"/>
          <p14:tracePt t="43453" x="5518150" y="1987550"/>
          <p14:tracePt t="43469" x="5562600" y="1987550"/>
          <p14:tracePt t="43486" x="5600700" y="1987550"/>
          <p14:tracePt t="43502" x="5619750" y="1987550"/>
          <p14:tracePt t="43613" x="5607050" y="1987550"/>
          <p14:tracePt t="43621" x="5581650" y="1987550"/>
          <p14:tracePt t="43629" x="5562600" y="1987550"/>
          <p14:tracePt t="43637" x="5530850" y="1987550"/>
          <p14:tracePt t="43644" x="5461000" y="1981200"/>
          <p14:tracePt t="43654" x="5435600" y="1974850"/>
          <p14:tracePt t="43669" x="5410200" y="1968500"/>
          <p14:tracePt t="43813" x="5435600" y="1968500"/>
          <p14:tracePt t="43821" x="5454650" y="1968500"/>
          <p14:tracePt t="43835" x="5467350" y="1968500"/>
          <p14:tracePt t="43836" x="5537200" y="1968500"/>
          <p14:tracePt t="43855" x="5556250" y="1968500"/>
          <p14:tracePt t="43869" x="5575300" y="1968500"/>
          <p14:tracePt t="43886" x="5594350" y="1968500"/>
          <p14:tracePt t="43903" x="5600700" y="1968500"/>
          <p14:tracePt t="43998" x="5594350" y="1968500"/>
          <p14:tracePt t="43998" x="5575300" y="1968500"/>
          <p14:tracePt t="44013" x="5549900" y="1968500"/>
          <p14:tracePt t="44021" x="5530850" y="1974850"/>
          <p14:tracePt t="44021" x="5473700" y="1981200"/>
          <p14:tracePt t="44038" x="5448300" y="1981200"/>
          <p14:tracePt t="44053" x="5397500" y="1981200"/>
          <p14:tracePt t="44070" x="5378450" y="1981200"/>
          <p14:tracePt t="44181" x="5391150" y="1981200"/>
          <p14:tracePt t="44185" x="5410200" y="1981200"/>
          <p14:tracePt t="44203" x="5422900" y="1981200"/>
          <p14:tracePt t="44204" x="5473700" y="1968500"/>
          <p14:tracePt t="44220" x="5549900" y="1968500"/>
          <p14:tracePt t="44237" x="5575300" y="1962150"/>
          <p14:tracePt t="44349" x="5568950" y="1962150"/>
          <p14:tracePt t="44357" x="5549900" y="1962150"/>
          <p14:tracePt t="44357" x="5537200" y="1962150"/>
          <p14:tracePt t="44373" x="5511800" y="1962150"/>
          <p14:tracePt t="44381" x="5480050" y="1962150"/>
          <p14:tracePt t="44389" x="5448300" y="1962150"/>
          <p14:tracePt t="44404" x="5429250" y="1962150"/>
          <p14:tracePt t="44420" x="5422900" y="1962150"/>
          <p14:tracePt t="44509" x="5422900" y="1955800"/>
          <p14:tracePt t="44526" x="5435600" y="1955800"/>
          <p14:tracePt t="44533" x="5448300" y="1955800"/>
          <p14:tracePt t="44538" x="5492750" y="1943100"/>
          <p14:tracePt t="44555" x="5524500" y="1936750"/>
          <p14:tracePt t="44571" x="5537200" y="1936750"/>
          <p14:tracePt t="44692" x="5530850" y="1936750"/>
          <p14:tracePt t="44700" x="5518150" y="1936750"/>
          <p14:tracePt t="44850" x="5524500" y="1936750"/>
          <p14:tracePt t="44963" x="5530850" y="1943100"/>
          <p14:tracePt t="44970" x="5518150" y="1943100"/>
          <p14:tracePt t="44987" x="5486400" y="1943100"/>
          <p14:tracePt t="44987" x="5461000" y="1943100"/>
          <p14:tracePt t="45004" x="5454650" y="1943100"/>
          <p14:tracePt t="45099" x="5480050" y="1943100"/>
          <p14:tracePt t="45107" x="5505450" y="1943100"/>
          <p14:tracePt t="45115" x="5524500" y="1943100"/>
          <p14:tracePt t="45124" x="5543550" y="1943100"/>
          <p14:tracePt t="45128" x="5562600" y="1943100"/>
          <p14:tracePt t="45138" x="5607050" y="1943100"/>
          <p14:tracePt t="45155" x="5613400" y="1943100"/>
          <p14:tracePt t="45244" x="5607050" y="1943100"/>
          <p14:tracePt t="45252" x="5581650" y="1943100"/>
          <p14:tracePt t="45258" x="5556250" y="1943100"/>
          <p14:tracePt t="45267" x="5530850" y="1943100"/>
          <p14:tracePt t="45275" x="5467350" y="1943100"/>
          <p14:tracePt t="45288" x="5441950" y="1943100"/>
          <p14:tracePt t="45305" x="5416550" y="1943100"/>
          <p14:tracePt t="45586" x="5429250" y="1943100"/>
          <p14:tracePt t="45595" x="5435600" y="1943100"/>
          <p14:tracePt t="45603" x="5454650" y="1943100"/>
          <p14:tracePt t="45610" x="5505450" y="1943100"/>
          <p14:tracePt t="45621" x="5562600" y="1943100"/>
          <p14:tracePt t="45638" x="5607050" y="1943100"/>
          <p14:tracePt t="45655" x="5613400" y="1943100"/>
          <p14:tracePt t="45731" x="5600700" y="1943100"/>
          <p14:tracePt t="45748" x="5588000" y="1943100"/>
          <p14:tracePt t="45748" x="5549900" y="1949450"/>
          <p14:tracePt t="45756" x="5505450" y="1962150"/>
          <p14:tracePt t="45773" x="5448300" y="1962150"/>
          <p14:tracePt t="45789" x="5435600" y="1962150"/>
          <p14:tracePt t="45899" x="5448300" y="1962150"/>
          <p14:tracePt t="45907" x="5499100" y="1962150"/>
          <p14:tracePt t="45923" x="5511800" y="1962150"/>
          <p14:tracePt t="45924" x="5556250" y="1955800"/>
          <p14:tracePt t="45940" x="5575300" y="1949450"/>
          <p14:tracePt t="46067" x="5568950" y="1949450"/>
          <p14:tracePt t="46074" x="5556250" y="1949450"/>
          <p14:tracePt t="46082" x="5537200" y="1949450"/>
          <p14:tracePt t="46091" x="5505450" y="1955800"/>
          <p14:tracePt t="46219" x="5518150" y="1955800"/>
          <p14:tracePt t="46226" x="5530850" y="1955800"/>
          <p14:tracePt t="46235" x="5543550" y="1955800"/>
          <p14:tracePt t="46242" x="5562600" y="1955800"/>
          <p14:tracePt t="46256" x="5581650" y="1955800"/>
          <p14:tracePt t="46347" x="5562600" y="1955800"/>
          <p14:tracePt t="46355" x="5543550" y="1955800"/>
          <p14:tracePt t="46363" x="5499100" y="1968500"/>
          <p14:tracePt t="46374" x="5473700" y="1974850"/>
          <p14:tracePt t="46476" x="5480050" y="1974850"/>
          <p14:tracePt t="46483" x="5486400" y="1974850"/>
          <p14:tracePt t="46483" x="5499100" y="1974850"/>
          <p14:tracePt t="46500" x="5511800" y="1974850"/>
          <p14:tracePt t="46500" x="5530850" y="1968500"/>
          <p14:tracePt t="46507" x="5562600" y="1968500"/>
          <p14:tracePt t="46524" x="5568950" y="1968500"/>
          <p14:tracePt t="46644" x="5537200" y="1968500"/>
          <p14:tracePt t="46644" x="5518150" y="1968500"/>
          <p14:tracePt t="46658" x="5492750" y="1968500"/>
          <p14:tracePt t="46674" x="5461000" y="1968500"/>
          <p14:tracePt t="46762" x="5467350" y="1968500"/>
          <p14:tracePt t="46771" x="5480050" y="1968500"/>
          <p14:tracePt t="46773" x="5518150" y="1968500"/>
          <p14:tracePt t="46791" x="5549900" y="1968500"/>
          <p14:tracePt t="46808" x="5568950" y="1968500"/>
          <p14:tracePt t="46948" x="5556250" y="1968500"/>
          <p14:tracePt t="46955" x="5549900" y="1968500"/>
          <p14:tracePt t="46962" x="5530850" y="1968500"/>
          <p14:tracePt t="46971" x="5518150" y="1968500"/>
          <p14:tracePt t="46977" x="5505450" y="1968500"/>
          <p14:tracePt t="46990" x="5499100" y="1968500"/>
          <p14:tracePt t="47106" x="5505450" y="1968500"/>
          <p14:tracePt t="47116" x="5511800" y="1968500"/>
          <p14:tracePt t="47122" x="5549900" y="1968500"/>
          <p14:tracePt t="47140" x="5556250" y="1968500"/>
          <p14:tracePt t="47141" x="5568950" y="1962150"/>
          <p14:tracePt t="47157" x="5575300" y="1962150"/>
          <p14:tracePt t="47251" x="5568950" y="1962150"/>
          <p14:tracePt t="47258" x="5549900" y="1962150"/>
          <p14:tracePt t="47266" x="5537200" y="1962150"/>
          <p14:tracePt t="47274" x="5511800" y="1962150"/>
          <p14:tracePt t="47291" x="5492750" y="1962150"/>
          <p14:tracePt t="47291" x="5480050" y="1962150"/>
          <p14:tracePt t="47307" x="5467350" y="1962150"/>
          <p14:tracePt t="47427" x="5473700" y="1962150"/>
          <p14:tracePt t="47435" x="5492750" y="1968500"/>
          <p14:tracePt t="47442" x="5511800" y="1974850"/>
          <p14:tracePt t="47443" x="5543550" y="1981200"/>
          <p14:tracePt t="47458" x="5575300" y="1987550"/>
          <p14:tracePt t="47475" x="5581650" y="1987550"/>
          <p14:tracePt t="47619" x="5568950" y="1987550"/>
          <p14:tracePt t="47625" x="5562600" y="1987550"/>
          <p14:tracePt t="47634" x="5549900" y="1987550"/>
          <p14:tracePt t="47641" x="5537200" y="1987550"/>
          <p14:tracePt t="47851" x="5549900" y="1987550"/>
          <p14:tracePt t="47859" x="5581650" y="1987550"/>
          <p14:tracePt t="47868" x="5600700" y="1987550"/>
          <p14:tracePt t="47875" x="5638800" y="1981200"/>
          <p14:tracePt t="47892" x="5664200" y="1974850"/>
          <p14:tracePt t="47908" x="5676900" y="1974850"/>
          <p14:tracePt t="47994" x="5657850" y="1974850"/>
          <p14:tracePt t="48002" x="5613400" y="1962150"/>
          <p14:tracePt t="48010" x="5518150" y="1962150"/>
          <p14:tracePt t="48027" x="5473700" y="1962150"/>
          <p14:tracePt t="48027" x="5346700" y="1949450"/>
          <p14:tracePt t="48042" x="5295900" y="1949450"/>
          <p14:tracePt t="48059" x="5295900" y="1943100"/>
          <p14:tracePt t="48178" x="5295900" y="1936750"/>
          <p14:tracePt t="48189" x="5314950" y="1936750"/>
          <p14:tracePt t="48195" x="5340350" y="1936750"/>
          <p14:tracePt t="48209" x="5397500" y="1930400"/>
          <p14:tracePt t="48226" x="5511800" y="1911350"/>
          <p14:tracePt t="48243" x="5556250" y="1911350"/>
          <p14:tracePt t="48259" x="5568950" y="1911350"/>
          <p14:tracePt t="48618" x="5581650" y="1930400"/>
          <p14:tracePt t="48627" x="5613400" y="1936750"/>
          <p14:tracePt t="48635" x="5651500" y="1974850"/>
          <p14:tracePt t="48643" x="5721350" y="2044700"/>
          <p14:tracePt t="48659" x="5797550" y="2101850"/>
          <p14:tracePt t="48676" x="5861050" y="2133600"/>
          <p14:tracePt t="48693" x="5873750" y="2146300"/>
          <p14:tracePt t="48730" x="5880100" y="2146300"/>
          <p14:tracePt t="48771" x="5886450" y="2152650"/>
          <p14:tracePt t="48776" x="5892800" y="2159000"/>
          <p14:tracePt t="48794" x="5911850" y="2159000"/>
          <p14:tracePt t="48794" x="5930900" y="2171700"/>
          <p14:tracePt t="48811" x="5962650" y="2178050"/>
          <p14:tracePt t="48827" x="5988050" y="2184400"/>
          <p14:tracePt t="48843" x="6013450" y="2197100"/>
          <p14:tracePt t="48860" x="6057900" y="2209800"/>
          <p14:tracePt t="48877" x="6070600" y="2209800"/>
          <p14:tracePt t="48893" x="6083300" y="2209800"/>
          <p14:tracePt t="48910" x="6102350" y="2209800"/>
          <p14:tracePt t="48928" x="6134100" y="2216150"/>
          <p14:tracePt t="48943" x="6191250" y="2222500"/>
          <p14:tracePt t="48960" x="6248400" y="2228850"/>
          <p14:tracePt t="48977" x="6292850" y="2241550"/>
          <p14:tracePt t="48994" x="6324600" y="2247900"/>
          <p14:tracePt t="49011" x="6350000" y="2254250"/>
          <p14:tracePt t="49027" x="6388100" y="2273300"/>
          <p14:tracePt t="49044" x="6438900" y="2292350"/>
          <p14:tracePt t="49060" x="6489700" y="2311400"/>
          <p14:tracePt t="49077" x="6521450" y="2330450"/>
          <p14:tracePt t="49094" x="6534150" y="2349500"/>
          <p14:tracePt t="49111" x="6553200" y="2362200"/>
          <p14:tracePt t="49127" x="6591300" y="2374900"/>
          <p14:tracePt t="49144" x="6610350" y="2387600"/>
          <p14:tracePt t="49161" x="6673850" y="2413000"/>
          <p14:tracePt t="49177" x="6711950" y="2457450"/>
          <p14:tracePt t="49194" x="6788150" y="2501900"/>
          <p14:tracePt t="49209" x="6908800" y="2571750"/>
          <p14:tracePt t="49227" x="6946900" y="2597150"/>
          <p14:tracePt t="49243" x="6985000" y="2609850"/>
          <p14:tracePt t="49261" x="7010400" y="2628900"/>
          <p14:tracePt t="49277" x="7029450" y="2654300"/>
          <p14:tracePt t="49294" x="7042150" y="2660650"/>
          <p14:tracePt t="49311" x="7054850" y="2686050"/>
          <p14:tracePt t="49328" x="7073900" y="2705100"/>
          <p14:tracePt t="49344" x="7080250" y="2711450"/>
          <p14:tracePt t="49361" x="7086600" y="2724150"/>
          <p14:tracePt t="49378" x="7105650" y="2724150"/>
          <p14:tracePt t="49395" x="7124700" y="2743200"/>
          <p14:tracePt t="49411" x="7131050" y="2749550"/>
          <p14:tracePt t="49428" x="7137400" y="2762250"/>
          <p14:tracePt t="49444" x="7150100" y="2768600"/>
          <p14:tracePt t="49461" x="7156450" y="2768600"/>
          <p14:tracePt t="49478" x="7162800" y="2774950"/>
          <p14:tracePt t="49494" x="7181850" y="2787650"/>
          <p14:tracePt t="49538" x="7194550" y="2800350"/>
          <p14:tracePt t="49546" x="7200900" y="2806700"/>
          <p14:tracePt t="49570" x="7213600" y="2813050"/>
          <p14:tracePt t="49578" x="7219950" y="2819400"/>
          <p14:tracePt t="49579" x="7232650" y="2825750"/>
          <p14:tracePt t="49595" x="7264400" y="2851150"/>
          <p14:tracePt t="49612" x="7270750" y="2857500"/>
          <p14:tracePt t="49628" x="7289800" y="2895600"/>
          <p14:tracePt t="49645" x="7315200" y="2914650"/>
          <p14:tracePt t="49661" x="7346950" y="2933700"/>
          <p14:tracePt t="49678" x="7378700" y="2965450"/>
          <p14:tracePt t="49695" x="7404100" y="2978150"/>
          <p14:tracePt t="49711" x="7435850" y="2997200"/>
          <p14:tracePt t="49728" x="7442200" y="3003550"/>
          <p14:tracePt t="49745" x="7454900" y="3009900"/>
          <p14:tracePt t="49762" x="7467600" y="3022600"/>
          <p14:tracePt t="49779" x="7480300" y="3035300"/>
          <p14:tracePt t="49795" x="7505700" y="3048000"/>
          <p14:tracePt t="49812" x="7531100" y="3067050"/>
          <p14:tracePt t="49828" x="7562850" y="3079750"/>
          <p14:tracePt t="49845" x="7581900" y="3086100"/>
          <p14:tracePt t="49862" x="7613650" y="3098800"/>
          <p14:tracePt t="49879" x="7632700" y="3105150"/>
          <p14:tracePt t="49895" x="7670800" y="3124200"/>
          <p14:tracePt t="49912" x="7708900" y="3136900"/>
          <p14:tracePt t="49928" x="7759700" y="3168650"/>
          <p14:tracePt t="49945" x="7823200" y="3187700"/>
          <p14:tracePt t="49962" x="7880350" y="3213100"/>
          <p14:tracePt t="49979" x="7905750" y="3225800"/>
          <p14:tracePt t="49995" x="7924800" y="3225800"/>
          <p14:tracePt t="50012" x="7943850" y="3232150"/>
          <p14:tracePt t="50029" x="7962900" y="3244850"/>
          <p14:tracePt t="50045" x="7969250" y="3244850"/>
          <p14:tracePt t="50242" x="7975600" y="3251200"/>
          <p14:tracePt t="50250" x="7988300" y="3257550"/>
          <p14:tracePt t="50258" x="8001000" y="3270250"/>
          <p14:tracePt t="50262" x="8064500" y="3276600"/>
          <p14:tracePt t="50279" x="8108950" y="3295650"/>
          <p14:tracePt t="50296" x="8178800" y="3321050"/>
          <p14:tracePt t="50312" x="8229600" y="3327400"/>
          <p14:tracePt t="50329" x="8248650" y="3333750"/>
          <p14:tracePt t="50346" x="8261350" y="3333750"/>
          <p14:tracePt t="50363" x="8267700" y="3333750"/>
          <p14:tracePt t="50379" x="8274050" y="3333750"/>
          <p14:tracePt t="50396" x="8280400" y="3333750"/>
          <p14:tracePt t="50538" x="8286750" y="3333750"/>
          <p14:tracePt t="50554" x="8299450" y="3333750"/>
          <p14:tracePt t="50578" x="8312150" y="3333750"/>
          <p14:tracePt t="50586" x="8324850" y="3333750"/>
          <p14:tracePt t="50610" x="8337550" y="3333750"/>
          <p14:tracePt t="50618" x="8356600" y="3333750"/>
          <p14:tracePt t="50633" x="8375650" y="3333750"/>
          <p14:tracePt t="50651" x="8394700" y="3333750"/>
          <p14:tracePt t="50667" x="8401050" y="3327400"/>
          <p14:tracePt t="50682" x="8407400" y="3327400"/>
          <p14:tracePt t="50682" x="8413750" y="3321050"/>
          <p14:tracePt t="50698" x="8426450" y="3321050"/>
          <p14:tracePt t="50714" x="8439150" y="3314700"/>
          <p14:tracePt t="50721" x="8445500" y="3314700"/>
          <p14:tracePt t="50855" x="0" y="0"/>
        </p14:tracePtLst>
        <p14:tracePtLst>
          <p14:tracePt t="60391" x="3213100" y="4883150"/>
          <p14:tracePt t="60517" x="3213100" y="4864100"/>
          <p14:tracePt t="60524" x="3213100" y="4838700"/>
          <p14:tracePt t="60533" x="3206750" y="4813300"/>
          <p14:tracePt t="60541" x="3200400" y="4794250"/>
          <p14:tracePt t="60549" x="3181350" y="4768850"/>
          <p14:tracePt t="60549" x="3155950" y="4756150"/>
          <p14:tracePt t="60565" x="3117850" y="4724400"/>
          <p14:tracePt t="60589" x="3022600" y="4699000"/>
          <p14:tracePt t="60605" x="2857500" y="4692650"/>
          <p14:tracePt t="60621" x="2686050" y="4692650"/>
          <p14:tracePt t="60637" x="2533650" y="4692650"/>
          <p14:tracePt t="60648" x="2330450" y="4692650"/>
          <p14:tracePt t="60669" x="2139950" y="4692650"/>
          <p14:tracePt t="60681" x="1943100" y="4692650"/>
          <p14:tracePt t="60700" x="1758950" y="4692650"/>
          <p14:tracePt t="60717" x="1574800" y="4692650"/>
          <p14:tracePt t="60733" x="1403350" y="4705350"/>
          <p14:tracePt t="60749" x="1149350" y="4762500"/>
          <p14:tracePt t="60765" x="1003300" y="4800600"/>
          <p14:tracePt t="60782" x="901700" y="4819650"/>
          <p14:tracePt t="60798" x="831850" y="4826000"/>
          <p14:tracePt t="60815" x="787400" y="4838700"/>
          <p14:tracePt t="60832" x="762000" y="4838700"/>
          <p14:tracePt t="60848" x="742950" y="4864100"/>
          <p14:tracePt t="60865" x="717550" y="4883150"/>
          <p14:tracePt t="60882" x="704850" y="4921250"/>
          <p14:tracePt t="60898" x="704850" y="4972050"/>
          <p14:tracePt t="60915" x="742950" y="5054600"/>
          <p14:tracePt t="60932" x="984250" y="5276850"/>
          <p14:tracePt t="60949" x="1162050" y="5372100"/>
          <p14:tracePt t="60965" x="1333500" y="5473700"/>
          <p14:tracePt t="60982" x="1473200" y="5530850"/>
          <p14:tracePt t="60999" x="1619250" y="5594350"/>
          <p14:tracePt t="61015" x="1765300" y="5626100"/>
          <p14:tracePt t="61032" x="1930400" y="5651500"/>
          <p14:tracePt t="61049" x="2108200" y="5689600"/>
          <p14:tracePt t="61065" x="2381250" y="5734050"/>
          <p14:tracePt t="61082" x="2667000" y="5734050"/>
          <p14:tracePt t="61099" x="2933700" y="5734050"/>
          <p14:tracePt t="61115" x="3238500" y="5708650"/>
          <p14:tracePt t="61132" x="3556000" y="5651500"/>
          <p14:tracePt t="61149" x="3740150" y="5626100"/>
          <p14:tracePt t="61165" x="3943350" y="5581650"/>
          <p14:tracePt t="61182" x="4095750" y="5556250"/>
          <p14:tracePt t="61198" x="4260850" y="5537200"/>
          <p14:tracePt t="61216" x="4400550" y="5499100"/>
          <p14:tracePt t="61232" x="4584700" y="5410200"/>
          <p14:tracePt t="61249" x="4705350" y="5334000"/>
          <p14:tracePt t="61266" x="4813300" y="5251450"/>
          <p14:tracePt t="61283" x="4889500" y="5187950"/>
          <p14:tracePt t="61299" x="4959350" y="5111750"/>
          <p14:tracePt t="61316" x="5016500" y="4965700"/>
          <p14:tracePt t="61333" x="5016500" y="4889500"/>
          <p14:tracePt t="61349" x="5003800" y="4800600"/>
          <p14:tracePt t="61366" x="4978400" y="4749800"/>
          <p14:tracePt t="61383" x="4946650" y="4705350"/>
          <p14:tracePt t="61400" x="4895850" y="4654550"/>
          <p14:tracePt t="61416" x="4838700" y="4610100"/>
          <p14:tracePt t="61433" x="4743450" y="4552950"/>
          <p14:tracePt t="61449" x="4629150" y="4495800"/>
          <p14:tracePt t="61466" x="4483100" y="4445000"/>
          <p14:tracePt t="61483" x="4337050" y="4387850"/>
          <p14:tracePt t="61500" x="4159250" y="4356100"/>
          <p14:tracePt t="61516" x="3835400" y="4298950"/>
          <p14:tracePt t="61533" x="3619500" y="4292600"/>
          <p14:tracePt t="61550" x="3340100" y="4273550"/>
          <p14:tracePt t="61566" x="3092450" y="4273550"/>
          <p14:tracePt t="61583" x="2851150" y="4273550"/>
          <p14:tracePt t="61599" x="2622550" y="4298950"/>
          <p14:tracePt t="61616" x="2381250" y="4349750"/>
          <p14:tracePt t="61633" x="2184400" y="4406900"/>
          <p14:tracePt t="61650" x="1993900" y="4464050"/>
          <p14:tracePt t="61666" x="1816100" y="4521200"/>
          <p14:tracePt t="61683" x="1644650" y="4597400"/>
          <p14:tracePt t="61702" x="1549400" y="4616450"/>
          <p14:tracePt t="61717" x="1504950" y="4648200"/>
          <p14:tracePt t="61733" x="1485900" y="4654550"/>
          <p14:tracePt t="61750" x="1485900" y="4660900"/>
          <p14:tracePt t="61905" x="0" y="0"/>
        </p14:tracePtLst>
        <p14:tracePtLst>
          <p14:tracePt t="67159" x="6769100" y="3956050"/>
          <p14:tracePt t="67277" x="6756400" y="3956050"/>
          <p14:tracePt t="67293" x="6756400" y="3962400"/>
          <p14:tracePt t="67301" x="6750050" y="3968750"/>
          <p14:tracePt t="67309" x="6750050" y="3975100"/>
          <p14:tracePt t="67335" x="6724650" y="3981450"/>
          <p14:tracePt t="67342" x="6667500" y="3994150"/>
          <p14:tracePt t="67357" x="6610350" y="4025900"/>
          <p14:tracePt t="67375" x="6572250" y="4038600"/>
          <p14:tracePt t="67381" x="6502400" y="4057650"/>
          <p14:tracePt t="67397" x="6432550" y="4089400"/>
          <p14:tracePt t="67413" x="6369050" y="4108450"/>
          <p14:tracePt t="67425" x="6292850" y="4146550"/>
          <p14:tracePt t="67441" x="6248400" y="4171950"/>
          <p14:tracePt t="67458" x="6223000" y="4184650"/>
          <p14:tracePt t="67475" x="6223000" y="4191000"/>
          <p14:tracePt t="67491" x="6210300" y="4197350"/>
          <p14:tracePt t="67508" x="6197600" y="4203700"/>
          <p14:tracePt t="67525" x="6178550" y="4216400"/>
          <p14:tracePt t="67541" x="6172200" y="4216400"/>
          <p14:tracePt t="67558" x="6146800" y="4235450"/>
          <p14:tracePt t="67575" x="6121400" y="4241800"/>
          <p14:tracePt t="67591" x="6076950" y="4248150"/>
          <p14:tracePt t="67608" x="6038850" y="4248150"/>
          <p14:tracePt t="67626" x="5994400" y="4248150"/>
          <p14:tracePt t="67642" x="5975350" y="4248150"/>
          <p14:tracePt t="67660" x="5949950" y="4248150"/>
          <p14:tracePt t="67676" x="5937250" y="4248150"/>
          <p14:tracePt t="67693" x="5899150" y="4248150"/>
          <p14:tracePt t="67709" x="5892800" y="4248150"/>
          <p14:tracePt t="67781" x="5886450" y="4248150"/>
          <p14:tracePt t="67789" x="5892800" y="4248150"/>
          <p14:tracePt t="67797" x="5905500" y="4248150"/>
          <p14:tracePt t="67806" x="5911850" y="4248150"/>
          <p14:tracePt t="67809" x="5918200" y="4248150"/>
          <p14:tracePt t="67826" x="5924550" y="4241800"/>
          <p14:tracePt t="67843" x="5937250" y="4235450"/>
          <p14:tracePt t="67860" x="5962650" y="4235450"/>
          <p14:tracePt t="67860" x="5981700" y="4235450"/>
          <p14:tracePt t="67878" x="6007100" y="4241800"/>
          <p14:tracePt t="67894" x="6026150" y="4248150"/>
          <p14:tracePt t="67910" x="6032500" y="4254500"/>
          <p14:tracePt t="67927" x="6051550" y="4254500"/>
          <p14:tracePt t="67943" x="6083300" y="4254500"/>
          <p14:tracePt t="67960" x="6115050" y="4267200"/>
          <p14:tracePt t="67977" x="6159500" y="4273550"/>
          <p14:tracePt t="67993" x="6191250" y="4286250"/>
          <p14:tracePt t="68010" x="6210300" y="4286250"/>
          <p14:tracePt t="68027" x="6216650" y="4292600"/>
          <p14:tracePt t="68043" x="6235700" y="4298950"/>
          <p14:tracePt t="68060" x="6254750" y="4298950"/>
          <p14:tracePt t="68077" x="6292850" y="4311650"/>
          <p14:tracePt t="68094" x="6311900" y="4330700"/>
          <p14:tracePt t="68110" x="6330950" y="4330700"/>
          <p14:tracePt t="68127" x="6343650" y="4330700"/>
          <p14:tracePt t="68144" x="6375400" y="4330700"/>
          <p14:tracePt t="68160" x="6426200" y="4330700"/>
          <p14:tracePt t="68177" x="6508750" y="4311650"/>
          <p14:tracePt t="68192" x="6597650" y="4298950"/>
          <p14:tracePt t="68209" x="6711950" y="4273550"/>
          <p14:tracePt t="68226" x="6794500" y="4267200"/>
          <p14:tracePt t="68243" x="6902450" y="4254500"/>
          <p14:tracePt t="68259" x="6985000" y="4229100"/>
          <p14:tracePt t="68276" x="7042150" y="4203700"/>
          <p14:tracePt t="68293" x="7048500" y="4197350"/>
          <p14:tracePt t="68365" x="7061200" y="4197350"/>
          <p14:tracePt t="68373" x="7080250" y="4184650"/>
          <p14:tracePt t="68386" x="7086600" y="4184650"/>
          <p14:tracePt t="68386" x="7105650" y="4171950"/>
          <p14:tracePt t="68394" x="7143750" y="4152900"/>
          <p14:tracePt t="68411" x="7200900" y="4146550"/>
          <p14:tracePt t="68427" x="7232650" y="4140200"/>
          <p14:tracePt t="68444" x="7258050" y="4140200"/>
          <p14:tracePt t="68461" x="7270750" y="4140200"/>
          <p14:tracePt t="68478" x="7296150" y="4133850"/>
          <p14:tracePt t="68494" x="7321550" y="4127500"/>
          <p14:tracePt t="68511" x="7346950" y="4127500"/>
          <p14:tracePt t="68527" x="7372350" y="4108450"/>
          <p14:tracePt t="68544" x="7391400" y="4102100"/>
          <p14:tracePt t="68561" x="7404100" y="4089400"/>
          <p14:tracePt t="68577" x="7429500" y="4083050"/>
          <p14:tracePt t="68595" x="7454900" y="4076700"/>
          <p14:tracePt t="68611" x="7486650" y="4070350"/>
          <p14:tracePt t="68628" x="7531100" y="4070350"/>
          <p14:tracePt t="68644" x="7562850" y="4070350"/>
          <p14:tracePt t="68662" x="7575550" y="4070350"/>
          <p14:tracePt t="68677" x="7613650" y="4070350"/>
          <p14:tracePt t="68694" x="7645400" y="4070350"/>
          <p14:tracePt t="68711" x="7696200" y="4089400"/>
          <p14:tracePt t="68727" x="7766050" y="4102100"/>
          <p14:tracePt t="68745" x="7842250" y="4133850"/>
          <p14:tracePt t="68761" x="7880350" y="4140200"/>
          <p14:tracePt t="68778" x="7918450" y="4152900"/>
          <p14:tracePt t="68795" x="7962900" y="4171950"/>
          <p14:tracePt t="68811" x="8001000" y="4197350"/>
          <p14:tracePt t="68828" x="8070850" y="4260850"/>
          <p14:tracePt t="68846" x="8115300" y="4298950"/>
          <p14:tracePt t="68862" x="8172450" y="4324350"/>
          <p14:tracePt t="68878" x="8197850" y="4349750"/>
          <p14:tracePt t="68895" x="8235950" y="4362450"/>
          <p14:tracePt t="68911" x="8267700" y="4368800"/>
          <p14:tracePt t="68929" x="8274050" y="4375150"/>
          <p14:tracePt t="68945" x="8280400" y="4375150"/>
          <p14:tracePt t="69046" x="8286750" y="4387850"/>
          <p14:tracePt t="69053" x="8274050" y="4413250"/>
          <p14:tracePt t="69061" x="8248650" y="4457700"/>
          <p14:tracePt t="69071" x="8223250" y="4489450"/>
          <p14:tracePt t="69078" x="8166100" y="4546600"/>
          <p14:tracePt t="69095" x="8077200" y="4591050"/>
          <p14:tracePt t="69112" x="8013700" y="4597400"/>
          <p14:tracePt t="69128" x="7905750" y="4622800"/>
          <p14:tracePt t="69145" x="7810500" y="4629150"/>
          <p14:tracePt t="69162" x="7677150" y="4648200"/>
          <p14:tracePt t="69178" x="7524750" y="4648200"/>
          <p14:tracePt t="69195" x="7359650" y="4654550"/>
          <p14:tracePt t="69212" x="7080250" y="4654550"/>
          <p14:tracePt t="69230" x="6927850" y="4654550"/>
          <p14:tracePt t="69246" x="6851650" y="4616450"/>
          <p14:tracePt t="69262" x="6769100" y="4597400"/>
          <p14:tracePt t="69279" x="6711950" y="4552950"/>
          <p14:tracePt t="69295" x="6661150" y="4533900"/>
          <p14:tracePt t="69312" x="6629400" y="4521200"/>
          <p14:tracePt t="69329" x="6610350" y="4508500"/>
          <p14:tracePt t="69346" x="6591300" y="4502150"/>
          <p14:tracePt t="69362" x="6572250" y="4489450"/>
          <p14:tracePt t="69379" x="6553200" y="4457700"/>
          <p14:tracePt t="69396" x="6534150" y="4406900"/>
          <p14:tracePt t="69413" x="6515100" y="4356100"/>
          <p14:tracePt t="69430" x="6515100" y="4337050"/>
          <p14:tracePt t="69446" x="6515100" y="4330700"/>
          <p14:tracePt t="69463" x="6515100" y="4292600"/>
          <p14:tracePt t="69479" x="6521450" y="4235450"/>
          <p14:tracePt t="69496" x="6540500" y="4197350"/>
          <p14:tracePt t="69512" x="6584950" y="4140200"/>
          <p14:tracePt t="69529" x="6629400" y="4095750"/>
          <p14:tracePt t="69546" x="6699250" y="4019550"/>
          <p14:tracePt t="69563" x="6807200" y="3956050"/>
          <p14:tracePt t="69579" x="6921500" y="3879850"/>
          <p14:tracePt t="69596" x="7023100" y="3835400"/>
          <p14:tracePt t="69613" x="7131050" y="3784600"/>
          <p14:tracePt t="69630" x="7188200" y="3746500"/>
          <p14:tracePt t="69647" x="7219950" y="3740150"/>
          <p14:tracePt t="69663" x="7270750" y="3733800"/>
          <p14:tracePt t="69679" x="7321550" y="3733800"/>
          <p14:tracePt t="69696" x="7378700" y="3733800"/>
          <p14:tracePt t="69713" x="7442200" y="3752850"/>
          <p14:tracePt t="69729" x="7524750" y="3803650"/>
          <p14:tracePt t="69746" x="7613650" y="3860800"/>
          <p14:tracePt t="69763" x="7683500" y="3949700"/>
          <p14:tracePt t="69780" x="7759700" y="4038600"/>
          <p14:tracePt t="69796" x="7867650" y="4140200"/>
          <p14:tracePt t="69814" x="7905750" y="4178300"/>
          <p14:tracePt t="69830" x="7994650" y="4260850"/>
          <p14:tracePt t="69846" x="8032750" y="4324350"/>
          <p14:tracePt t="69863" x="8058150" y="4394200"/>
          <p14:tracePt t="69880" x="8070850" y="4476750"/>
          <p14:tracePt t="69897" x="8070850" y="4552950"/>
          <p14:tracePt t="69913" x="8070850" y="4603750"/>
          <p14:tracePt t="69930" x="8058150" y="4673600"/>
          <p14:tracePt t="69946" x="8032750" y="4718050"/>
          <p14:tracePt t="69963" x="8001000" y="4775200"/>
          <p14:tracePt t="69980" x="7950200" y="4806950"/>
          <p14:tracePt t="69997" x="7924800" y="4819650"/>
          <p14:tracePt t="70013" x="7810500" y="4832350"/>
          <p14:tracePt t="70030" x="7734300" y="4832350"/>
          <p14:tracePt t="70047" x="7639050" y="4832350"/>
          <p14:tracePt t="70063" x="7505700" y="4832350"/>
          <p14:tracePt t="70080" x="7429500" y="4832350"/>
          <p14:tracePt t="70097" x="7302500" y="4813300"/>
          <p14:tracePt t="70113" x="7200900" y="4787900"/>
          <p14:tracePt t="70130" x="7105650" y="4756150"/>
          <p14:tracePt t="70147" x="7010400" y="4699000"/>
          <p14:tracePt t="70163" x="6921500" y="4635500"/>
          <p14:tracePt t="70180" x="6870700" y="4584700"/>
          <p14:tracePt t="70197" x="6826250" y="4546600"/>
          <p14:tracePt t="70214" x="6813550" y="4533900"/>
          <p14:tracePt t="70230" x="6788150" y="4495800"/>
          <p14:tracePt t="70247" x="6756400" y="4438650"/>
          <p14:tracePt t="70264" x="6737350" y="4375150"/>
          <p14:tracePt t="70280" x="6718300" y="4330700"/>
          <p14:tracePt t="70297" x="6711950" y="4305300"/>
          <p14:tracePt t="70314" x="6699250" y="4267200"/>
          <p14:tracePt t="70330" x="6692900" y="4235450"/>
          <p14:tracePt t="70347" x="6686550" y="4222750"/>
          <p14:tracePt t="70364" x="6686550" y="4216400"/>
          <p14:tracePt t="70381" x="6686550" y="4197350"/>
          <p14:tracePt t="70398" x="6686550" y="4184650"/>
          <p14:tracePt t="70415" x="6692900" y="4152900"/>
          <p14:tracePt t="70430" x="6711950" y="4114800"/>
          <p14:tracePt t="70447" x="6756400" y="4057650"/>
          <p14:tracePt t="70464" x="6851650" y="4013200"/>
          <p14:tracePt t="70481" x="6985000" y="3987800"/>
          <p14:tracePt t="70498" x="7162800" y="3949700"/>
          <p14:tracePt t="70514" x="7315200" y="3924300"/>
          <p14:tracePt t="70531" x="7454900" y="3924300"/>
          <p14:tracePt t="70547" x="7575550" y="3917950"/>
          <p14:tracePt t="70564" x="7708900" y="3917950"/>
          <p14:tracePt t="70582" x="7734300" y="3917950"/>
          <p14:tracePt t="70598" x="7791450" y="3937000"/>
          <p14:tracePt t="70614" x="7823200" y="3968750"/>
          <p14:tracePt t="70631" x="7854950" y="4000500"/>
          <p14:tracePt t="70648" x="7899400" y="4044950"/>
          <p14:tracePt t="70664" x="7918450" y="4108450"/>
          <p14:tracePt t="70681" x="7931150" y="4146550"/>
          <p14:tracePt t="70698" x="7950200" y="4222750"/>
          <p14:tracePt t="70715" x="7969250" y="4305300"/>
          <p14:tracePt t="70731" x="7969250" y="4356100"/>
          <p14:tracePt t="70748" x="7969250" y="4425950"/>
          <p14:tracePt t="70764" x="7956550" y="4476750"/>
          <p14:tracePt t="70781" x="7880350" y="4565650"/>
          <p14:tracePt t="70798" x="7848600" y="4603750"/>
          <p14:tracePt t="70814" x="7816850" y="4635500"/>
          <p14:tracePt t="70831" x="7766050" y="4667250"/>
          <p14:tracePt t="70848" x="7683500" y="4686300"/>
          <p14:tracePt t="70866" x="7569200" y="4699000"/>
          <p14:tracePt t="70881" x="7448550" y="4705350"/>
          <p14:tracePt t="70898" x="7308850" y="4705350"/>
          <p14:tracePt t="70915" x="7226300" y="4699000"/>
          <p14:tracePt t="70931" x="7181850" y="4673600"/>
          <p14:tracePt t="70948" x="7131050" y="4629150"/>
          <p14:tracePt t="70965" x="7073900" y="4546600"/>
          <p14:tracePt t="70981" x="7061200" y="4527550"/>
          <p14:tracePt t="70998" x="7029450" y="4483100"/>
          <p14:tracePt t="71016" x="6997700" y="4413250"/>
          <p14:tracePt t="71032" x="6972300" y="4337050"/>
          <p14:tracePt t="71048" x="6953250" y="4267200"/>
          <p14:tracePt t="71065" x="6940550" y="4197350"/>
          <p14:tracePt t="71082" x="6927850" y="4159250"/>
          <p14:tracePt t="71098" x="6921500" y="4121150"/>
          <p14:tracePt t="71115" x="6921500" y="4089400"/>
          <p14:tracePt t="71132" x="6921500" y="4044950"/>
          <p14:tracePt t="71149" x="6934200" y="4019550"/>
          <p14:tracePt t="71167" x="6940550" y="4013200"/>
          <p14:tracePt t="71182" x="6972300" y="3981450"/>
          <p14:tracePt t="71199" x="7048500" y="3956050"/>
          <p14:tracePt t="71215" x="7131050" y="3949700"/>
          <p14:tracePt t="71232" x="7251700" y="3937000"/>
          <p14:tracePt t="71249" x="7372350" y="3937000"/>
          <p14:tracePt t="71265" x="7467600" y="3937000"/>
          <p14:tracePt t="71282" x="7524750" y="3937000"/>
          <p14:tracePt t="71299" x="7581900" y="3981450"/>
          <p14:tracePt t="71315" x="7607300" y="4013200"/>
          <p14:tracePt t="71332" x="7645400" y="4102100"/>
          <p14:tracePt t="71350" x="7670800" y="4152900"/>
          <p14:tracePt t="71366" x="7689850" y="4222750"/>
          <p14:tracePt t="71383" x="7696200" y="4260850"/>
          <p14:tracePt t="71399" x="7696200" y="4311650"/>
          <p14:tracePt t="71416" x="7696200" y="4343400"/>
          <p14:tracePt t="71432" x="7696200" y="4394200"/>
          <p14:tracePt t="71449" x="7670800" y="4438650"/>
          <p14:tracePt t="71465" x="7620000" y="4489450"/>
          <p14:tracePt t="71482" x="7562850" y="4540250"/>
          <p14:tracePt t="71499" x="7499350" y="4565650"/>
          <p14:tracePt t="71516" x="7467600" y="4565650"/>
          <p14:tracePt t="71516" x="7448550" y="4565650"/>
          <p14:tracePt t="71533" x="7385050" y="4527550"/>
          <p14:tracePt t="71550" x="7283450" y="4425950"/>
          <p14:tracePt t="71566" x="7194550" y="4330700"/>
          <p14:tracePt t="71582" x="7092950" y="4267200"/>
          <p14:tracePt t="71599" x="7016750" y="4222750"/>
          <p14:tracePt t="71616" x="6978650" y="4191000"/>
          <p14:tracePt t="71633" x="6972300" y="4191000"/>
          <p14:tracePt t="71702" x="6972300" y="4184650"/>
          <p14:tracePt t="71710" x="6972300" y="4178300"/>
          <p14:tracePt t="71710" x="6972300" y="4165600"/>
          <p14:tracePt t="71725" x="6972300" y="4146550"/>
          <p14:tracePt t="71733" x="6972300" y="4127500"/>
          <p14:tracePt t="71734" x="6972300" y="4108450"/>
          <p14:tracePt t="71734" x="6978650" y="4095750"/>
          <p14:tracePt t="71751" x="7016750" y="4064000"/>
          <p14:tracePt t="71766" x="7067550" y="4019550"/>
          <p14:tracePt t="71783" x="7124700" y="4000500"/>
          <p14:tracePt t="71799" x="7188200" y="3981450"/>
          <p14:tracePt t="71816" x="7219950" y="3981450"/>
          <p14:tracePt t="71909" x="7226300" y="3981450"/>
          <p14:tracePt t="71949" x="7226300" y="3987800"/>
          <p14:tracePt t="71949" x="7226300" y="3994150"/>
          <p14:tracePt t="71966" x="7226300" y="4000500"/>
          <p14:tracePt t="71974" x="7226300" y="4006850"/>
          <p14:tracePt t="71982" x="7226300" y="4038600"/>
          <p14:tracePt t="71992" x="7226300" y="4051300"/>
          <p14:tracePt t="72000" x="7175500" y="4146550"/>
          <p14:tracePt t="72016" x="7099300" y="4235450"/>
          <p14:tracePt t="72033" x="7010400" y="4375150"/>
          <p14:tracePt t="72049" x="6908800" y="4527550"/>
          <p14:tracePt t="72065" x="6807200" y="4629150"/>
          <p14:tracePt t="72082" x="6769100" y="4660900"/>
          <p14:tracePt t="72099" x="6750050" y="4673600"/>
          <p14:tracePt t="72116" x="6699250" y="4718050"/>
          <p14:tracePt t="72133" x="6629400" y="4781550"/>
          <p14:tracePt t="72151" x="6502400" y="4883150"/>
          <p14:tracePt t="72167" x="6388100" y="4984750"/>
          <p14:tracePt t="72183" x="6261100" y="5067300"/>
          <p14:tracePt t="72200" x="6153150" y="5111750"/>
          <p14:tracePt t="72217" x="6108700" y="5137150"/>
          <p14:tracePt t="72234" x="6083300" y="5137150"/>
          <p14:tracePt t="72334" x="6070600" y="5137150"/>
          <p14:tracePt t="72342" x="6064250" y="5137150"/>
          <p14:tracePt t="72349" x="6057900" y="5137150"/>
          <p14:tracePt t="72431" x="6057900" y="5124450"/>
          <p14:tracePt t="72470" x="6057900" y="5118100"/>
          <p14:tracePt t="72478" x="6064250" y="5111750"/>
          <p14:tracePt t="72486" x="6076950" y="5099050"/>
          <p14:tracePt t="72486" x="6089650" y="5086350"/>
          <p14:tracePt t="72501" x="6127750" y="5067300"/>
          <p14:tracePt t="72517" x="6153150" y="5048250"/>
          <p14:tracePt t="72534" x="6197600" y="5016500"/>
          <p14:tracePt t="72551" x="6248400" y="4997450"/>
          <p14:tracePt t="72567" x="6267450" y="4984750"/>
          <p14:tracePt t="72584" x="6299200" y="4984750"/>
          <p14:tracePt t="72601" x="6305550" y="4978400"/>
          <p14:tracePt t="72618" x="6311900" y="4978400"/>
          <p14:tracePt t="72634" x="6324600" y="4978400"/>
          <p14:tracePt t="72710" x="6324600" y="4972050"/>
          <p14:tracePt t="72742" x="6330950" y="4972050"/>
          <p14:tracePt t="72742" x="6337300" y="4972050"/>
          <p14:tracePt t="72751" x="6343650" y="4972050"/>
          <p14:tracePt t="72773" x="6362700" y="4965700"/>
          <p14:tracePt t="72790" x="6375400" y="4959350"/>
          <p14:tracePt t="72798" x="6388100" y="4959350"/>
          <p14:tracePt t="72818" x="6419850" y="4953000"/>
          <p14:tracePt t="72819" x="6483350" y="4953000"/>
          <p14:tracePt t="72834" x="6559550" y="4953000"/>
          <p14:tracePt t="72851" x="6654800" y="4953000"/>
          <p14:tracePt t="72868" x="6800850" y="4953000"/>
          <p14:tracePt t="72886" x="6826250" y="4953000"/>
          <p14:tracePt t="72901" x="6883400" y="4965700"/>
          <p14:tracePt t="72919" x="6921500" y="4972050"/>
          <p14:tracePt t="72935" x="6946900" y="4978400"/>
          <p14:tracePt t="72951" x="6965950" y="4978400"/>
          <p14:tracePt t="72968" x="6972300" y="4984750"/>
          <p14:tracePt t="73054" x="6985000" y="4991100"/>
          <p14:tracePt t="73061" x="6991350" y="4991100"/>
          <p14:tracePt t="73069" x="7010400" y="4991100"/>
          <p14:tracePt t="73078" x="7023100" y="4991100"/>
          <p14:tracePt t="73085" x="7061200" y="4991100"/>
          <p14:tracePt t="73102" x="7086600" y="4991100"/>
          <p14:tracePt t="73119" x="7124700" y="4991100"/>
          <p14:tracePt t="73135" x="7162800" y="4991100"/>
          <p14:tracePt t="73152" x="7207250" y="4991100"/>
          <p14:tracePt t="73168" x="7226300" y="4991100"/>
          <p14:tracePt t="73185" x="7232650" y="4991100"/>
          <p14:tracePt t="73229" x="7239000" y="4991100"/>
          <p14:tracePt t="73246" x="7245350" y="4991100"/>
          <p14:tracePt t="73254" x="7251700" y="4991100"/>
          <p14:tracePt t="73254" x="7264400" y="4997450"/>
          <p14:tracePt t="73270" x="7277100" y="4997450"/>
          <p14:tracePt t="73271" x="7283450" y="5003800"/>
          <p14:tracePt t="73285" x="7321550" y="5010150"/>
          <p14:tracePt t="73303" x="7340600" y="5010150"/>
          <p14:tracePt t="73319" x="7353300" y="5010150"/>
          <p14:tracePt t="73335" x="7378700" y="5010150"/>
          <p14:tracePt t="73353" x="7429500" y="5010150"/>
          <p14:tracePt t="73369" x="7518400" y="5022850"/>
          <p14:tracePt t="73386" x="7569200" y="5029200"/>
          <p14:tracePt t="73402" x="7588250" y="5029200"/>
          <p14:tracePt t="73419" x="7600950" y="5029200"/>
          <p14:tracePt t="73454" x="7607300" y="5029200"/>
          <p14:tracePt t="73470" x="7613650" y="5029200"/>
          <p14:tracePt t="73470" x="7620000" y="5029200"/>
          <p14:tracePt t="73486" x="7632700" y="5029200"/>
          <p14:tracePt t="73503" x="7651750" y="5029200"/>
          <p14:tracePt t="73519" x="7664450" y="5029200"/>
          <p14:tracePt t="73693" x="7632700" y="5022850"/>
          <p14:tracePt t="73702" x="7607300" y="5016500"/>
          <p14:tracePt t="73709" x="7581900" y="5010150"/>
          <p14:tracePt t="73718" x="7461250" y="4965700"/>
          <p14:tracePt t="73736" x="7372350" y="4959350"/>
          <p14:tracePt t="73737" x="7207250" y="4927600"/>
          <p14:tracePt t="73754" x="7054850" y="4927600"/>
          <p14:tracePt t="73769" x="6965950" y="4927600"/>
          <p14:tracePt t="73786" x="6908800" y="4927600"/>
          <p14:tracePt t="73803" x="6870700" y="4927600"/>
          <p14:tracePt t="73820" x="6838950" y="4927600"/>
          <p14:tracePt t="73836" x="6832600" y="4927600"/>
          <p14:tracePt t="73853" x="6826250" y="4927600"/>
          <p14:tracePt t="73869" x="6813550" y="4927600"/>
          <p14:tracePt t="73886" x="6794500" y="4927600"/>
          <p14:tracePt t="73903" x="6788150" y="4927600"/>
          <p14:tracePt t="73920" x="6781800" y="4927600"/>
          <p14:tracePt t="73936" x="6775450" y="4927600"/>
          <p14:tracePt t="73953" x="6769100" y="4927600"/>
          <p14:tracePt t="74168" x="6762750" y="4927600"/>
          <p14:tracePt t="74238" x="6769100" y="4908550"/>
          <p14:tracePt t="74246" x="6800850" y="4908550"/>
          <p14:tracePt t="74254" x="6845300" y="4902200"/>
          <p14:tracePt t="74270" x="6915150" y="4895850"/>
          <p14:tracePt t="74287" x="6972300" y="4889500"/>
          <p14:tracePt t="74287" x="6997700" y="4889500"/>
          <p14:tracePt t="74304" x="7004050" y="4889500"/>
          <p14:tracePt t="74631" x="7010400" y="4889500"/>
          <p14:tracePt t="74639" x="7016750" y="4889500"/>
          <p14:tracePt t="74663" x="7023100" y="4889500"/>
          <p14:tracePt t="74671" x="7029450" y="4889500"/>
          <p14:tracePt t="75279" x="7035800" y="4889500"/>
          <p14:tracePt t="75335" x="7048500" y="4889500"/>
          <p14:tracePt t="75367" x="7054850" y="4889500"/>
          <p14:tracePt t="78456" x="7048500" y="4889500"/>
          <p14:tracePt t="78463" x="7042150" y="4889500"/>
          <p14:tracePt t="78479" x="7023100" y="4902200"/>
          <p14:tracePt t="78480" x="6991350" y="4914900"/>
          <p14:tracePt t="78495" x="6946900" y="4921250"/>
          <p14:tracePt t="78512" x="6934200" y="4927600"/>
          <p14:tracePt t="79127" x="6946900" y="4927600"/>
          <p14:tracePt t="79138" x="6959600" y="4927600"/>
          <p14:tracePt t="79138" x="6978650" y="4927600"/>
          <p14:tracePt t="79146" x="7067550" y="4902200"/>
          <p14:tracePt t="79163" x="7181850" y="4895850"/>
          <p14:tracePt t="79179" x="7239000" y="4895850"/>
          <p14:tracePt t="79196" x="7296150" y="4889500"/>
          <p14:tracePt t="79213" x="7327900" y="4883150"/>
          <p14:tracePt t="80190" x="7385050" y="4864100"/>
          <p14:tracePt t="80198" x="7473950" y="4800600"/>
          <p14:tracePt t="80209" x="7550150" y="4730750"/>
          <p14:tracePt t="80216" x="7670800" y="4521200"/>
          <p14:tracePt t="80232" x="7715250" y="4419600"/>
          <p14:tracePt t="80232" x="7747000" y="4292600"/>
          <p14:tracePt t="80248" x="7778750" y="4229100"/>
          <p14:tracePt t="80264" x="7778750" y="4184650"/>
          <p14:tracePt t="80281" x="7778750" y="4140200"/>
          <p14:tracePt t="80297" x="7766050" y="4102100"/>
          <p14:tracePt t="80314" x="7702550" y="4013200"/>
          <p14:tracePt t="80331" x="7651750" y="3968750"/>
          <p14:tracePt t="80348" x="7620000" y="3943350"/>
          <p14:tracePt t="80365" x="7600950" y="3937000"/>
          <p14:tracePt t="80381" x="7569200" y="3924300"/>
          <p14:tracePt t="80398" x="7524750" y="3917950"/>
          <p14:tracePt t="80415" x="7410450" y="3898900"/>
          <p14:tracePt t="80431" x="7340600" y="3873500"/>
          <p14:tracePt t="80448" x="7258050" y="3873500"/>
          <p14:tracePt t="80465" x="7137400" y="3860800"/>
          <p14:tracePt t="80481" x="7035800" y="3848100"/>
          <p14:tracePt t="80498" x="6921500" y="3848100"/>
          <p14:tracePt t="80515" x="6737350" y="3848100"/>
          <p14:tracePt t="80532" x="6559550" y="3860800"/>
          <p14:tracePt t="80548" x="6464300" y="3917950"/>
          <p14:tracePt t="80565" x="6375400" y="4038600"/>
          <p14:tracePt t="80581" x="6343650" y="4171950"/>
          <p14:tracePt t="80598" x="6311900" y="4419600"/>
          <p14:tracePt t="80616" x="6299200" y="4584700"/>
          <p14:tracePt t="80632" x="6292850" y="4699000"/>
          <p14:tracePt t="80648" x="6292850" y="4775200"/>
          <p14:tracePt t="80665" x="6292850" y="4819650"/>
          <p14:tracePt t="80682" x="6299200" y="4851400"/>
          <p14:tracePt t="80698" x="6337300" y="4908550"/>
          <p14:tracePt t="80715" x="6381750" y="4940300"/>
          <p14:tracePt t="80732" x="6413500" y="4965700"/>
          <p14:tracePt t="80749" x="6457950" y="4984750"/>
          <p14:tracePt t="80765" x="6496050" y="5003800"/>
          <p14:tracePt t="80782" x="6635750" y="5016500"/>
          <p14:tracePt t="80799" x="6800850" y="5003800"/>
          <p14:tracePt t="80816" x="6972300" y="4953000"/>
          <p14:tracePt t="80832" x="7118350" y="4908550"/>
          <p14:tracePt t="80849" x="7251700" y="4838700"/>
          <p14:tracePt t="80866" x="7372350" y="4724400"/>
          <p14:tracePt t="80882" x="7473950" y="4635500"/>
          <p14:tracePt t="80899" x="7518400" y="4527550"/>
          <p14:tracePt t="80915" x="7543800" y="4457700"/>
          <p14:tracePt t="80932" x="7550150" y="4362450"/>
          <p14:tracePt t="80949" x="7550150" y="4279900"/>
          <p14:tracePt t="80966" x="7537450" y="4184650"/>
          <p14:tracePt t="80983" x="7524750" y="4152900"/>
          <p14:tracePt t="81000" x="7493000" y="4121150"/>
          <p14:tracePt t="81017" x="7454900" y="4089400"/>
          <p14:tracePt t="81032" x="7391400" y="4064000"/>
          <p14:tracePt t="81049" x="7308850" y="4038600"/>
          <p14:tracePt t="81066" x="7200900" y="4038600"/>
          <p14:tracePt t="81082" x="7092950" y="4038600"/>
          <p14:tracePt t="81099" x="6959600" y="4038600"/>
          <p14:tracePt t="81116" x="6819900" y="4051300"/>
          <p14:tracePt t="81132" x="6673850" y="4121150"/>
          <p14:tracePt t="81149" x="6483350" y="4235450"/>
          <p14:tracePt t="81168" x="6394450" y="4343400"/>
          <p14:tracePt t="81183" x="6280150" y="4629150"/>
          <p14:tracePt t="81200" x="6267450" y="4737100"/>
          <p14:tracePt t="81216" x="6261100" y="4768850"/>
          <p14:tracePt t="81233" x="6261100" y="4775200"/>
          <p14:tracePt t="81249" x="6261100" y="4781550"/>
          <p14:tracePt t="81286" x="6280150" y="4781550"/>
          <p14:tracePt t="81288" x="6286500" y="4781550"/>
          <p14:tracePt t="81299" x="6343650" y="4813300"/>
          <p14:tracePt t="81317" x="6394450" y="4876800"/>
          <p14:tracePt t="81333" x="6426200" y="4908550"/>
          <p14:tracePt t="81350" x="6451600" y="4972050"/>
          <p14:tracePt t="81366" x="6477000" y="5041900"/>
          <p14:tracePt t="81383" x="6489700" y="5092700"/>
          <p14:tracePt t="81399" x="6521450" y="5200650"/>
          <p14:tracePt t="81416" x="6578600" y="5302250"/>
          <p14:tracePt t="81433" x="6623050" y="5378450"/>
          <p14:tracePt t="81449" x="6648450" y="5435600"/>
          <p14:tracePt t="81466" x="6673850" y="5511800"/>
          <p14:tracePt t="81482" x="6686550" y="5581650"/>
          <p14:tracePt t="81499" x="6711950" y="5632450"/>
          <p14:tracePt t="81516" x="6718300" y="5689600"/>
          <p14:tracePt t="81533" x="6731000" y="5740400"/>
          <p14:tracePt t="81549" x="6743700" y="5803900"/>
          <p14:tracePt t="81566" x="6769100" y="5886450"/>
          <p14:tracePt t="81583" x="6781800" y="5924550"/>
          <p14:tracePt t="81623" x="6794500" y="5924550"/>
          <p14:tracePt t="81631" x="6819900" y="5924550"/>
          <p14:tracePt t="81649" x="6883400" y="5905500"/>
          <p14:tracePt t="81665" x="6959600" y="5861050"/>
          <p14:tracePt t="81665" x="7042150" y="5810250"/>
          <p14:tracePt t="81682" x="7086600" y="5772150"/>
          <p14:tracePt t="81700" x="7124700" y="5734050"/>
          <p14:tracePt t="81717" x="7156450" y="5695950"/>
          <p14:tracePt t="81733" x="7194550" y="5626100"/>
          <p14:tracePt t="81750" x="7207250" y="5607050"/>
          <p14:tracePt t="81767" x="7213600" y="5607050"/>
          <p14:tracePt t="81823" x="7207250" y="5594350"/>
          <p14:tracePt t="81831" x="7194550" y="5588000"/>
          <p14:tracePt t="81850" x="7162800" y="5556250"/>
          <p14:tracePt t="81850" x="7124700" y="5549900"/>
          <p14:tracePt t="81866" x="7073900" y="5543550"/>
          <p14:tracePt t="81883" x="7029450" y="5543550"/>
          <p14:tracePt t="81899" x="6991350" y="5543550"/>
          <p14:tracePt t="81916" x="6959600" y="5562600"/>
          <p14:tracePt t="81934" x="6953250" y="5575300"/>
          <p14:tracePt t="81950" x="6927850" y="5702300"/>
          <p14:tracePt t="81968" x="6927850" y="5842000"/>
          <p14:tracePt t="81984" x="6953250" y="5994400"/>
          <p14:tracePt t="82000" x="6985000" y="6102350"/>
          <p14:tracePt t="82017" x="7023100" y="6165850"/>
          <p14:tracePt t="82072" x="7029450" y="6165850"/>
          <p14:tracePt t="82087" x="7048500" y="6140450"/>
          <p14:tracePt t="82096" x="7054850" y="6115050"/>
          <p14:tracePt t="82103" x="7073900" y="6102350"/>
          <p14:tracePt t="82117" x="7073900" y="6089650"/>
          <p14:tracePt t="82118" x="7073900" y="6076950"/>
          <p14:tracePt t="82134" x="7080250" y="6045200"/>
          <p14:tracePt t="82151" x="7086600" y="5949950"/>
          <p14:tracePt t="82168" x="7086600" y="5854700"/>
          <p14:tracePt t="82184" x="7086600" y="5765800"/>
          <p14:tracePt t="82200" x="7080250" y="5702300"/>
          <p14:tracePt t="82216" x="7067550" y="5632450"/>
          <p14:tracePt t="82233" x="7061200" y="5575300"/>
          <p14:tracePt t="82250" x="7035800" y="5530850"/>
          <p14:tracePt t="82268" x="7035800" y="5524500"/>
          <p14:tracePt t="82375" x="7035800" y="5518150"/>
          <p14:tracePt t="82383" x="7035800" y="5511800"/>
          <p14:tracePt t="82399" x="7035800" y="5505450"/>
          <p14:tracePt t="82407" x="7029450" y="5492750"/>
          <p14:tracePt t="82410" x="7029450" y="5473700"/>
          <p14:tracePt t="82418" x="7010400" y="5416550"/>
          <p14:tracePt t="82435" x="6997700" y="5391150"/>
          <p14:tracePt t="82451" x="6991350" y="5359400"/>
          <p14:tracePt t="82467" x="6972300" y="5327650"/>
          <p14:tracePt t="82484" x="6965950" y="5308600"/>
          <p14:tracePt t="82501" x="6959600" y="5295900"/>
          <p14:tracePt t="82517" x="6959600" y="5289550"/>
          <p14:tracePt t="82599" x="6959600" y="5283200"/>
          <p14:tracePt t="82607" x="6940550" y="5283200"/>
          <p14:tracePt t="82615" x="6902450" y="5283200"/>
          <p14:tracePt t="82621" x="6800850" y="5295900"/>
          <p14:tracePt t="82635" x="6705600" y="5340350"/>
          <p14:tracePt t="82651" x="6604000" y="5397500"/>
          <p14:tracePt t="82668" x="6546850" y="5441950"/>
          <p14:tracePt t="82685" x="6515100" y="5486400"/>
          <p14:tracePt t="82702" x="6502400" y="5518150"/>
          <p14:tracePt t="82718" x="6489700" y="5581650"/>
          <p14:tracePt t="82736" x="6489700" y="5638800"/>
          <p14:tracePt t="82752" x="6489700" y="5721350"/>
          <p14:tracePt t="82768" x="6489700" y="5803900"/>
          <p14:tracePt t="82785" x="6496050" y="5892800"/>
          <p14:tracePt t="82802" x="6527800" y="5937250"/>
          <p14:tracePt t="82819" x="6572250" y="5994400"/>
          <p14:tracePt t="82835" x="6623050" y="6038850"/>
          <p14:tracePt t="82852" x="6648450" y="6051550"/>
          <p14:tracePt t="82869" x="6692900" y="6070600"/>
          <p14:tracePt t="82885" x="6756400" y="6070600"/>
          <p14:tracePt t="82902" x="6908800" y="6000750"/>
          <p14:tracePt t="82919" x="7099300" y="5861050"/>
          <p14:tracePt t="82936" x="7188200" y="5810250"/>
          <p14:tracePt t="82952" x="7283450" y="5734050"/>
          <p14:tracePt t="82969" x="7327900" y="5695950"/>
          <p14:tracePt t="82985" x="7372350" y="5626100"/>
          <p14:tracePt t="83002" x="7372350" y="5562600"/>
          <p14:tracePt t="83019" x="7372350" y="5473700"/>
          <p14:tracePt t="83036" x="7340600" y="5403850"/>
          <p14:tracePt t="83052" x="7277100" y="5321300"/>
          <p14:tracePt t="83069" x="7226300" y="5257800"/>
          <p14:tracePt t="83086" x="7162800" y="5175250"/>
          <p14:tracePt t="83102" x="7092950" y="5092700"/>
          <p14:tracePt t="83120" x="7061200" y="5073650"/>
          <p14:tracePt t="83136" x="7048500" y="5067300"/>
          <p14:tracePt t="83152" x="7004050" y="5060950"/>
          <p14:tracePt t="83169" x="6915150" y="5060950"/>
          <p14:tracePt t="83186" x="6788150" y="5162550"/>
          <p14:tracePt t="83203" x="6610350" y="5321300"/>
          <p14:tracePt t="83219" x="6496050" y="5461000"/>
          <p14:tracePt t="83236" x="6413500" y="5600700"/>
          <p14:tracePt t="83252" x="6388100" y="5683250"/>
          <p14:tracePt t="83269" x="6388100" y="5715000"/>
          <p14:tracePt t="83286" x="6388100" y="5740400"/>
          <p14:tracePt t="83302" x="6470650" y="5784850"/>
          <p14:tracePt t="83320" x="6572250" y="5797550"/>
          <p14:tracePt t="83336" x="6667500" y="5797550"/>
          <p14:tracePt t="83353" x="6756400" y="5797550"/>
          <p14:tracePt t="83369" x="6851650" y="5765800"/>
          <p14:tracePt t="83386" x="6927850" y="5721350"/>
          <p14:tracePt t="83403" x="7004050" y="5664200"/>
          <p14:tracePt t="83420" x="7054850" y="5600700"/>
          <p14:tracePt t="83436" x="7073900" y="5543550"/>
          <p14:tracePt t="83453" x="7073900" y="5511800"/>
          <p14:tracePt t="83470" x="7073900" y="5467350"/>
          <p14:tracePt t="83486" x="7042150" y="5416550"/>
          <p14:tracePt t="83503" x="7004050" y="5384800"/>
          <p14:tracePt t="83519" x="6972300" y="5372100"/>
          <p14:tracePt t="83536" x="6915150" y="5365750"/>
          <p14:tracePt t="83553" x="6832600" y="5365750"/>
          <p14:tracePt t="83570" x="6750050" y="5384800"/>
          <p14:tracePt t="83586" x="6661150" y="5454650"/>
          <p14:tracePt t="83603" x="6610350" y="5505450"/>
          <p14:tracePt t="83619" x="6540500" y="5632450"/>
          <p14:tracePt t="83635" x="6534150" y="5734050"/>
          <p14:tracePt t="83652" x="6534150" y="5791200"/>
          <p14:tracePt t="83670" x="6546850" y="5861050"/>
          <p14:tracePt t="83687" x="6629400" y="5905500"/>
          <p14:tracePt t="83705" x="6711950" y="5930900"/>
          <p14:tracePt t="83720" x="6813550" y="5930900"/>
          <p14:tracePt t="83737" x="6940550" y="5930900"/>
          <p14:tracePt t="83754" x="7048500" y="5905500"/>
          <p14:tracePt t="83770" x="7181850" y="5861050"/>
          <p14:tracePt t="83787" x="7334250" y="5784850"/>
          <p14:tracePt t="83803" x="7512050" y="5695950"/>
          <p14:tracePt t="83820" x="7600950" y="5619750"/>
          <p14:tracePt t="83837" x="7613650" y="5581650"/>
          <p14:tracePt t="83853" x="7613650" y="5562600"/>
          <p14:tracePt t="83870" x="7600950" y="5518150"/>
          <p14:tracePt t="83887" x="7562850" y="5499100"/>
          <p14:tracePt t="83904" x="7550150" y="5499100"/>
          <p14:tracePt t="83920" x="7524750" y="5499100"/>
          <p14:tracePt t="83937" x="7499350" y="5499100"/>
          <p14:tracePt t="83954" x="7473950" y="5499100"/>
          <p14:tracePt t="83970" x="7448550" y="5499100"/>
          <p14:tracePt t="83987" x="7423150" y="5511800"/>
          <p14:tracePt t="84004" x="7416800" y="5511800"/>
          <p14:tracePt t="84020" x="7410450" y="5518150"/>
          <p14:tracePt t="84112" x="7404100" y="5524500"/>
          <p14:tracePt t="84119" x="7397750" y="5524500"/>
          <p14:tracePt t="84130" x="7378700" y="5524500"/>
          <p14:tracePt t="84135" x="7359650" y="5524500"/>
          <p14:tracePt t="84143" x="7321550" y="5524500"/>
          <p14:tracePt t="84154" x="7251700" y="5524500"/>
          <p14:tracePt t="84171" x="7188200" y="5524500"/>
          <p14:tracePt t="84187" x="7143750" y="5524500"/>
          <p14:tracePt t="84204" x="7137400" y="5524500"/>
          <p14:tracePt t="84239" x="7131050" y="5511800"/>
          <p14:tracePt t="84254" x="7131050" y="5486400"/>
          <p14:tracePt t="84254" x="7169150" y="5422900"/>
          <p14:tracePt t="84271" x="7188200" y="5378450"/>
          <p14:tracePt t="84288" x="7207250" y="5340350"/>
          <p14:tracePt t="84304" x="7219950" y="5321300"/>
          <p14:tracePt t="84321" x="7239000" y="5295900"/>
          <p14:tracePt t="84338" x="7245350" y="5283200"/>
          <p14:tracePt t="84354" x="7245350" y="5270500"/>
          <p14:tracePt t="84455" x="7245350" y="5276850"/>
          <p14:tracePt t="84463" x="7232650" y="5314950"/>
          <p14:tracePt t="84471" x="7175500" y="5416550"/>
          <p14:tracePt t="84488" x="7143750" y="5473700"/>
          <p14:tracePt t="84488" x="7092950" y="5607050"/>
          <p14:tracePt t="84505" x="7061200" y="5765800"/>
          <p14:tracePt t="84521" x="7061200" y="5892800"/>
          <p14:tracePt t="84538" x="7061200" y="5981700"/>
          <p14:tracePt t="84555" x="7061200" y="6064250"/>
          <p14:tracePt t="84572" x="7080250" y="6108700"/>
          <p14:tracePt t="84588" x="7092950" y="6140450"/>
          <p14:tracePt t="84605" x="7105650" y="6178550"/>
          <p14:tracePt t="84621" x="7118350" y="6203950"/>
          <p14:tracePt t="84638" x="7124700" y="6229350"/>
          <p14:tracePt t="84655" x="7131050" y="6235700"/>
          <p14:tracePt t="84703" x="7137400" y="6235700"/>
          <p14:tracePt t="84712" x="7150100" y="6235700"/>
          <p14:tracePt t="84719" x="7169150" y="6235700"/>
          <p14:tracePt t="84719" x="7200900" y="6216650"/>
          <p14:tracePt t="84738" x="7219950" y="6203950"/>
          <p14:tracePt t="84739" x="7289800" y="6191250"/>
          <p14:tracePt t="84755" x="7340600" y="6178550"/>
          <p14:tracePt t="84772" x="7346950" y="6178550"/>
          <p14:tracePt t="84841" x="7353300" y="6178550"/>
          <p14:tracePt t="84855" x="7366000" y="6172200"/>
          <p14:tracePt t="84863" x="7385050" y="6165850"/>
          <p14:tracePt t="84871" x="7454900" y="6121400"/>
          <p14:tracePt t="84888" x="7499350" y="6076950"/>
          <p14:tracePt t="84889" x="7575550" y="5988050"/>
          <p14:tracePt t="84905" x="7607300" y="5899150"/>
          <p14:tracePt t="84922" x="7651750" y="5803900"/>
          <p14:tracePt t="84939" x="7658100" y="5740400"/>
          <p14:tracePt t="84955" x="7670800" y="5638800"/>
          <p14:tracePt t="84972" x="7670800" y="5537200"/>
          <p14:tracePt t="84989" x="7645400" y="5391150"/>
          <p14:tracePt t="85006" x="7607300" y="5257800"/>
          <p14:tracePt t="85022" x="7518400" y="5099050"/>
          <p14:tracePt t="85040" x="7480300" y="5060950"/>
          <p14:tracePt t="85056" x="7442200" y="5035550"/>
          <p14:tracePt t="85073" x="7416800" y="5016500"/>
          <p14:tracePt t="85089" x="7385050" y="5003800"/>
          <p14:tracePt t="85106" x="7366000" y="4991100"/>
          <p14:tracePt t="85123" x="7340600" y="4991100"/>
          <p14:tracePt t="85139" x="7308850" y="4991100"/>
          <p14:tracePt t="85156" x="7258050" y="4991100"/>
          <p14:tracePt t="85172" x="7200900" y="4991100"/>
          <p14:tracePt t="85189" x="7112000" y="5003800"/>
          <p14:tracePt t="85206" x="6991350" y="5067300"/>
          <p14:tracePt t="85206" x="6946900" y="5105400"/>
          <p14:tracePt t="85223" x="6864350" y="5175250"/>
          <p14:tracePt t="85240" x="6800850" y="5289550"/>
          <p14:tracePt t="85257" x="6775450" y="5403850"/>
          <p14:tracePt t="85273" x="6775450" y="5511800"/>
          <p14:tracePt t="85289" x="6775450" y="5588000"/>
          <p14:tracePt t="85306" x="6781800" y="5670550"/>
          <p14:tracePt t="85322" x="6832600" y="5765800"/>
          <p14:tracePt t="85339" x="6864350" y="5803900"/>
          <p14:tracePt t="85356" x="6896100" y="5892800"/>
          <p14:tracePt t="85373" x="6934200" y="5943600"/>
          <p14:tracePt t="85389" x="6965950" y="6032500"/>
          <p14:tracePt t="85406" x="7035800" y="6140450"/>
          <p14:tracePt t="85424" x="7042150" y="6159500"/>
          <p14:tracePt t="85439" x="7061200" y="6178550"/>
          <p14:tracePt t="85496" x="7080250" y="6178550"/>
          <p14:tracePt t="85505" x="7099300" y="6178550"/>
          <p14:tracePt t="85509" x="7194550" y="6146800"/>
          <p14:tracePt t="85523" x="7321550" y="6057900"/>
          <p14:tracePt t="85540" x="7448550" y="6000750"/>
          <p14:tracePt t="85556" x="7556500" y="5918200"/>
          <p14:tracePt t="85573" x="7670800" y="5829300"/>
          <p14:tracePt t="85590" x="7708900" y="5727700"/>
          <p14:tracePt t="85590" x="7715250" y="5683250"/>
          <p14:tracePt t="85608" x="7715250" y="5581650"/>
          <p14:tracePt t="85624" x="7715250" y="5524500"/>
          <p14:tracePt t="85640" x="7702550" y="5499100"/>
          <p14:tracePt t="85656" x="7664450" y="5448300"/>
          <p14:tracePt t="85673" x="7607300" y="5384800"/>
          <p14:tracePt t="85690" x="7537450" y="5340350"/>
          <p14:tracePt t="85707" x="7461250" y="5276850"/>
          <p14:tracePt t="85723" x="7410450" y="5257800"/>
          <p14:tracePt t="85740" x="7321550" y="5219700"/>
          <p14:tracePt t="85757" x="7213600" y="5194300"/>
          <p14:tracePt t="85773" x="7137400" y="5194300"/>
          <p14:tracePt t="85790" x="7016750" y="5194300"/>
          <p14:tracePt t="85808" x="6978650" y="5219700"/>
          <p14:tracePt t="85824" x="6864350" y="5372100"/>
          <p14:tracePt t="85840" x="6838950" y="5480050"/>
          <p14:tracePt t="85857" x="6832600" y="5632450"/>
          <p14:tracePt t="85874" x="6832600" y="5797550"/>
          <p14:tracePt t="85890" x="6845300" y="5930900"/>
          <p14:tracePt t="85907" x="6889750" y="5994400"/>
          <p14:tracePt t="85924" x="6915150" y="6032500"/>
          <p14:tracePt t="85941" x="6953250" y="6070600"/>
          <p14:tracePt t="85957" x="7010400" y="6140450"/>
          <p14:tracePt t="85974" x="7080250" y="6184900"/>
          <p14:tracePt t="85990" x="7150100" y="6210300"/>
          <p14:tracePt t="86007" x="7359650" y="6235700"/>
          <p14:tracePt t="86024" x="7524750" y="6235700"/>
          <p14:tracePt t="86040" x="7708900" y="6203950"/>
          <p14:tracePt t="86057" x="7842250" y="6096000"/>
          <p14:tracePt t="86074" x="7975600" y="5962650"/>
          <p14:tracePt t="86092" x="7988300" y="5867400"/>
          <p14:tracePt t="86107" x="7988300" y="5791200"/>
          <p14:tracePt t="86125" x="7962900" y="5695950"/>
          <p14:tracePt t="86141" x="7918450" y="5645150"/>
          <p14:tracePt t="86158" x="7848600" y="5556250"/>
          <p14:tracePt t="86174" x="7785100" y="5454650"/>
          <p14:tracePt t="86191" x="7651750" y="5276850"/>
          <p14:tracePt t="86207" x="7562850" y="5187950"/>
          <p14:tracePt t="86224" x="7486650" y="5124450"/>
          <p14:tracePt t="86242" x="7429500" y="5099050"/>
          <p14:tracePt t="86257" x="7404100" y="5086350"/>
          <p14:tracePt t="86274" x="7346950" y="5086350"/>
          <p14:tracePt t="86291" x="7251700" y="5054600"/>
          <p14:tracePt t="86308" x="7162800" y="5048250"/>
          <p14:tracePt t="86324" x="7073900" y="5048250"/>
          <p14:tracePt t="86341" x="6997700" y="5048250"/>
          <p14:tracePt t="86358" x="6921500" y="5048250"/>
          <p14:tracePt t="86375" x="6838950" y="5048250"/>
          <p14:tracePt t="86392" x="6781800" y="5048250"/>
          <p14:tracePt t="86408" x="6762750" y="5048250"/>
          <p14:tracePt t="86425" x="6743700" y="5048250"/>
          <p14:tracePt t="86441" x="6711950" y="5067300"/>
          <p14:tracePt t="86458" x="6635750" y="5130800"/>
          <p14:tracePt t="86474" x="6572250" y="5226050"/>
          <p14:tracePt t="86491" x="6508750" y="5353050"/>
          <p14:tracePt t="86508" x="6451600" y="5543550"/>
          <p14:tracePt t="86525" x="6445250" y="5772150"/>
          <p14:tracePt t="86541" x="6445250" y="5956300"/>
          <p14:tracePt t="86558" x="6445250" y="6140450"/>
          <p14:tracePt t="86576" x="6445250" y="6216650"/>
          <p14:tracePt t="86592" x="6451600" y="6261100"/>
          <p14:tracePt t="86608" x="6457950" y="6292850"/>
          <p14:tracePt t="86625" x="6489700" y="6324600"/>
          <p14:tracePt t="86642" x="6553200" y="6369050"/>
          <p14:tracePt t="86658" x="6616700" y="6394450"/>
          <p14:tracePt t="86675" x="6775450" y="6432550"/>
          <p14:tracePt t="86691" x="6902450" y="6438900"/>
          <p14:tracePt t="86709" x="7067550" y="6438900"/>
          <p14:tracePt t="86725" x="7251700" y="6438900"/>
          <p14:tracePt t="86742" x="7480300" y="6362700"/>
          <p14:tracePt t="86758" x="7639050" y="6273800"/>
          <p14:tracePt t="86758" x="7702550" y="6216650"/>
          <p14:tracePt t="86775" x="7861300" y="6089650"/>
          <p14:tracePt t="86794" x="7981950" y="5924550"/>
          <p14:tracePt t="86809" x="8007350" y="5791200"/>
          <p14:tracePt t="86825" x="8007350" y="5632450"/>
          <p14:tracePt t="86841" x="7988300" y="5505450"/>
          <p14:tracePt t="86859" x="7893050" y="5384800"/>
          <p14:tracePt t="86875" x="7804150" y="5270500"/>
          <p14:tracePt t="86892" x="7702550" y="5149850"/>
          <p14:tracePt t="86909" x="7588250" y="5022850"/>
          <p14:tracePt t="86925" x="7448550" y="4908550"/>
          <p14:tracePt t="86942" x="7219950" y="4806950"/>
          <p14:tracePt t="86960" x="7131050" y="4787900"/>
          <p14:tracePt t="86975" x="6889750" y="4724400"/>
          <p14:tracePt t="86993" x="6718300" y="4724400"/>
          <p14:tracePt t="87009" x="6540500" y="4724400"/>
          <p14:tracePt t="87025" x="6324600" y="4819650"/>
          <p14:tracePt t="87042" x="6172200" y="4921250"/>
          <p14:tracePt t="87059" x="6051550" y="5054600"/>
          <p14:tracePt t="87076" x="5969000" y="5187950"/>
          <p14:tracePt t="87092" x="5937250" y="5321300"/>
          <p14:tracePt t="87109" x="5937250" y="5429250"/>
          <p14:tracePt t="87126" x="5937250" y="5549900"/>
          <p14:tracePt t="87142" x="5956300" y="5575300"/>
          <p14:tracePt t="87159" x="6007100" y="5581650"/>
          <p14:tracePt t="87176" x="6140450" y="5486400"/>
          <p14:tracePt t="87192" x="6203950" y="5391150"/>
          <p14:tracePt t="87209" x="6286500" y="5283200"/>
          <p14:tracePt t="87226" x="6400800" y="5187950"/>
          <p14:tracePt t="87242" x="6470650" y="5105400"/>
          <p14:tracePt t="87258" x="6546850" y="4978400"/>
          <p14:tracePt t="87275" x="6604000" y="4743450"/>
          <p14:tracePt t="87291" x="6635750" y="4464050"/>
          <p14:tracePt t="87308" x="6686550" y="4064000"/>
          <p14:tracePt t="87325" x="6724650" y="3778250"/>
          <p14:tracePt t="87343" x="6788150" y="3416300"/>
          <p14:tracePt t="87359" x="6845300" y="3041650"/>
          <p14:tracePt t="87376" x="6864350" y="2832100"/>
          <p14:tracePt t="87393" x="6864350" y="2616200"/>
          <p14:tracePt t="87409" x="6864350" y="2400300"/>
          <p14:tracePt t="87426" x="6864350" y="2133600"/>
          <p14:tracePt t="87443" x="6851650" y="1917700"/>
          <p14:tracePt t="87460" x="6826250" y="1733550"/>
          <p14:tracePt t="87476" x="6781800" y="1606550"/>
          <p14:tracePt t="87493" x="6711950" y="1536700"/>
          <p14:tracePt t="87510" x="6635750" y="1504950"/>
          <p14:tracePt t="87526" x="6470650" y="1435100"/>
          <p14:tracePt t="87543" x="6153150" y="1390650"/>
          <p14:tracePt t="87560" x="5899150" y="1390650"/>
          <p14:tracePt t="87576" x="5651500" y="1390650"/>
          <p14:tracePt t="87593" x="5397500" y="1390650"/>
          <p14:tracePt t="87610" x="5187950" y="1390650"/>
          <p14:tracePt t="87626" x="5041900" y="1390650"/>
          <p14:tracePt t="87644" x="4991100" y="1390650"/>
          <p14:tracePt t="87660" x="4978400" y="1390650"/>
          <p14:tracePt t="87677" x="4978400" y="1397000"/>
          <p14:tracePt t="87693" x="4978400" y="1466850"/>
          <p14:tracePt t="87710" x="4978400" y="1562100"/>
          <p14:tracePt t="87727" x="5010150" y="1701800"/>
          <p14:tracePt t="87744" x="5035550" y="1816100"/>
          <p14:tracePt t="87760" x="5080000" y="1924050"/>
          <p14:tracePt t="87777" x="5137150" y="2019300"/>
          <p14:tracePt t="87793" x="5219700" y="2089150"/>
          <p14:tracePt t="87810" x="5308600" y="2165350"/>
          <p14:tracePt t="87827" x="5391150" y="2203450"/>
          <p14:tracePt t="87843" x="5486400" y="2241550"/>
          <p14:tracePt t="87860" x="5575300" y="2247900"/>
          <p14:tracePt t="87877" x="5702300" y="2273300"/>
          <p14:tracePt t="87894" x="5822950" y="2273300"/>
          <p14:tracePt t="87910" x="5975350" y="2273300"/>
          <p14:tracePt t="87928" x="6019800" y="2254250"/>
          <p14:tracePt t="87945" x="6026150" y="2241550"/>
          <p14:tracePt t="87960" x="6032500" y="2197100"/>
          <p14:tracePt t="87977" x="6032500" y="2146300"/>
          <p14:tracePt t="87994" x="6038850" y="2089150"/>
          <p14:tracePt t="88011" x="6038850" y="2038350"/>
          <p14:tracePt t="88027" x="6038850" y="2006600"/>
          <p14:tracePt t="88044" x="6051550" y="1974850"/>
          <p14:tracePt t="88060" x="6051550" y="1924050"/>
          <p14:tracePt t="88077" x="6019800" y="1898650"/>
          <p14:tracePt t="88094" x="5988050" y="1873250"/>
          <p14:tracePt t="88111" x="5924550" y="1854200"/>
          <p14:tracePt t="88127" x="5803900" y="1854200"/>
          <p14:tracePt t="88144" x="5695950" y="1854200"/>
          <p14:tracePt t="88161" x="5594350" y="1873250"/>
          <p14:tracePt t="88177" x="5486400" y="1911350"/>
          <p14:tracePt t="88194" x="5422900" y="1955800"/>
          <p14:tracePt t="88211" x="5359400" y="1993900"/>
          <p14:tracePt t="88228" x="5334000" y="2012950"/>
          <p14:tracePt t="88244" x="5321300" y="2051050"/>
          <p14:tracePt t="88261" x="5314950" y="2095500"/>
          <p14:tracePt t="88279" x="5308600" y="2114550"/>
          <p14:tracePt t="88294" x="5302250" y="2152650"/>
          <p14:tracePt t="88311" x="5302250" y="2190750"/>
          <p14:tracePt t="88328" x="5302250" y="2203450"/>
          <p14:tracePt t="88612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roadenin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953000"/>
          </a:xfrm>
        </p:spPr>
        <p:txBody>
          <a:bodyPr/>
          <a:lstStyle/>
          <a:p>
            <a:r>
              <a:rPr lang="en-US" altLang="en-US" dirty="0"/>
              <a:t>Individual molecule undergoes "random walk"</a:t>
            </a:r>
          </a:p>
          <a:p>
            <a:r>
              <a:rPr lang="en-US" altLang="en-US" dirty="0"/>
              <a:t>Many thousands of adsorption/desorption processes</a:t>
            </a:r>
          </a:p>
          <a:p>
            <a:r>
              <a:rPr lang="en-US" altLang="en-US" dirty="0"/>
              <a:t>Average time for each step with some variations</a:t>
            </a:r>
          </a:p>
          <a:p>
            <a:pPr lvl="1"/>
            <a:r>
              <a:rPr lang="en-US" altLang="en-US" dirty="0"/>
              <a:t>Gaussian peak </a:t>
            </a:r>
          </a:p>
          <a:p>
            <a:pPr lvl="2"/>
            <a:r>
              <a:rPr lang="en-US" altLang="en-US" dirty="0"/>
              <a:t>like random errors</a:t>
            </a:r>
          </a:p>
          <a:p>
            <a:r>
              <a:rPr lang="en-US" altLang="en-US" dirty="0"/>
              <a:t>Breadth of band increases down column because more time</a:t>
            </a:r>
          </a:p>
          <a:p>
            <a:r>
              <a:rPr lang="en-US" altLang="en-US" dirty="0"/>
              <a:t>Efficient separations have minimal broadening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09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377"/>
    </mc:Choice>
    <mc:Fallback xmlns="">
      <p:transition spd="slow" advTm="673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068" x="3867150" y="1619250"/>
          <p14:tracePt t="9099" x="3873500" y="1619250"/>
          <p14:tracePt t="9203" x="3886200" y="1619250"/>
          <p14:tracePt t="9219" x="3911600" y="1619250"/>
          <p14:tracePt t="9227" x="3924300" y="1619250"/>
          <p14:tracePt t="9235" x="3968750" y="1619250"/>
          <p14:tracePt t="9244" x="4000500" y="1619250"/>
          <p14:tracePt t="9260" x="4095750" y="1625600"/>
          <p14:tracePt t="9275" x="4197350" y="1638300"/>
          <p14:tracePt t="9291" x="4349750" y="1657350"/>
          <p14:tracePt t="9307" x="4508500" y="1657350"/>
          <p14:tracePt t="9319" x="4737100" y="1657350"/>
          <p14:tracePt t="9339" x="5016500" y="1657350"/>
          <p14:tracePt t="9352" x="5327650" y="1657350"/>
          <p14:tracePt t="9370" x="5594350" y="1657350"/>
          <p14:tracePt t="9387" x="5822950" y="1657350"/>
          <p14:tracePt t="9403" x="6102350" y="1657350"/>
          <p14:tracePt t="9422" x="6223000" y="1657350"/>
          <p14:tracePt t="9435" x="6356350" y="1657350"/>
          <p14:tracePt t="9453" x="6508750" y="1651000"/>
          <p14:tracePt t="9469" x="6673850" y="1612900"/>
          <p14:tracePt t="9486" x="6864350" y="1606550"/>
          <p14:tracePt t="9502" x="7029450" y="1587500"/>
          <p14:tracePt t="9519" x="7150100" y="1587500"/>
          <p14:tracePt t="9536" x="7302500" y="1587500"/>
          <p14:tracePt t="9552" x="7467600" y="1587500"/>
          <p14:tracePt t="9569" x="7683500" y="1587500"/>
          <p14:tracePt t="9586" x="7943850" y="1568450"/>
          <p14:tracePt t="9604" x="8058150" y="1555750"/>
          <p14:tracePt t="9620" x="8134350" y="1536700"/>
          <p14:tracePt t="9636" x="8147050" y="1536700"/>
          <p14:tracePt t="9817" x="0" y="0"/>
        </p14:tracePtLst>
        <p14:tracePtLst>
          <p14:tracePt t="23091" x="2527300" y="3422650"/>
          <p14:tracePt t="23102" x="2546350" y="3429000"/>
          <p14:tracePt t="23118" x="2559050" y="3448050"/>
          <p14:tracePt t="23126" x="2584450" y="3467100"/>
          <p14:tracePt t="23141" x="2641600" y="3492500"/>
          <p14:tracePt t="23158" x="2711450" y="3524250"/>
          <p14:tracePt t="23174" x="2749550" y="3530600"/>
          <p14:tracePt t="23182" x="2863850" y="3575050"/>
          <p14:tracePt t="23198" x="2997200" y="3600450"/>
          <p14:tracePt t="23214" x="3181350" y="3606800"/>
          <p14:tracePt t="23230" x="3378200" y="3606800"/>
          <p14:tracePt t="23246" x="3600450" y="3606800"/>
          <p14:tracePt t="23260" x="3841750" y="3606800"/>
          <p14:tracePt t="23278" x="4057650" y="3594100"/>
          <p14:tracePt t="23294" x="4229100" y="3536950"/>
          <p14:tracePt t="23319" x="4254500" y="3524250"/>
          <p14:tracePt t="23358" x="4254500" y="3511550"/>
          <p14:tracePt t="23366" x="4254500" y="3492500"/>
          <p14:tracePt t="23375" x="4210050" y="3473450"/>
          <p14:tracePt t="23382" x="4114800" y="3416300"/>
          <p14:tracePt t="23394" x="3994150" y="3365500"/>
          <p14:tracePt t="23414" x="3822700" y="3321050"/>
          <p14:tracePt t="23430" x="3651250" y="3276600"/>
          <p14:tracePt t="23444" x="3479800" y="3251200"/>
          <p14:tracePt t="23460" x="3327400" y="3251200"/>
          <p14:tracePt t="23477" x="3117850" y="3251200"/>
          <p14:tracePt t="23495" x="2965450" y="3251200"/>
          <p14:tracePt t="23511" x="2794000" y="3257550"/>
          <p14:tracePt t="23527" x="2597150" y="3308350"/>
          <p14:tracePt t="23544" x="2336800" y="3346450"/>
          <p14:tracePt t="23561" x="2063750" y="3384550"/>
          <p14:tracePt t="23577" x="1784350" y="3435350"/>
          <p14:tracePt t="23594" x="1587500" y="3473450"/>
          <p14:tracePt t="23611" x="1409700" y="3498850"/>
          <p14:tracePt t="23627" x="1263650" y="3549650"/>
          <p14:tracePt t="23644" x="1181100" y="3575050"/>
          <p14:tracePt t="23661" x="1130300" y="3606800"/>
          <p14:tracePt t="23677" x="1085850" y="3644900"/>
          <p14:tracePt t="23695" x="1066800" y="3663950"/>
          <p14:tracePt t="23711" x="1066800" y="3702050"/>
          <p14:tracePt t="23727" x="1066800" y="3733800"/>
          <p14:tracePt t="23744" x="1104900" y="3784600"/>
          <p14:tracePt t="23761" x="1181100" y="3835400"/>
          <p14:tracePt t="23778" x="1270000" y="3886200"/>
          <p14:tracePt t="23794" x="1409700" y="3937000"/>
          <p14:tracePt t="23811" x="1536700" y="4000500"/>
          <p14:tracePt t="23828" x="1708150" y="4038600"/>
          <p14:tracePt t="23844" x="1936750" y="4057650"/>
          <p14:tracePt t="23861" x="2381250" y="4064000"/>
          <p14:tracePt t="23895" x="2736850" y="4064000"/>
          <p14:tracePt t="23895" x="3092450" y="4064000"/>
          <p14:tracePt t="23911" x="3435350" y="4051300"/>
          <p14:tracePt t="23928" x="3759200" y="3981450"/>
          <p14:tracePt t="23944" x="4038600" y="3860800"/>
          <p14:tracePt t="23961" x="4254500" y="3746500"/>
          <p14:tracePt t="23978" x="4419600" y="3657600"/>
          <p14:tracePt t="23995" x="4495800" y="3594100"/>
          <p14:tracePt t="24011" x="4552950" y="3562350"/>
          <p14:tracePt t="24028" x="4591050" y="3530600"/>
          <p14:tracePt t="24045" x="4597400" y="3492500"/>
          <p14:tracePt t="24061" x="4578350" y="3422650"/>
          <p14:tracePt t="24079" x="4521200" y="3346450"/>
          <p14:tracePt t="24095" x="4470400" y="3289300"/>
          <p14:tracePt t="24111" x="4356100" y="3232150"/>
          <p14:tracePt t="24128" x="4241800" y="3175000"/>
          <p14:tracePt t="24145" x="4089400" y="3111500"/>
          <p14:tracePt t="24162" x="3873500" y="3086100"/>
          <p14:tracePt t="24178" x="3568700" y="3054350"/>
          <p14:tracePt t="24195" x="3302000" y="3054350"/>
          <p14:tracePt t="24212" x="2946400" y="3054350"/>
          <p14:tracePt t="24228" x="2565400" y="3054350"/>
          <p14:tracePt t="24245" x="2298700" y="3086100"/>
          <p14:tracePt t="24245" x="2159000" y="3143250"/>
          <p14:tracePt t="24263" x="1879600" y="3194050"/>
          <p14:tracePt t="24278" x="1581150" y="3295650"/>
          <p14:tracePt t="24296" x="1403350" y="3352800"/>
          <p14:tracePt t="24312" x="1257300" y="3409950"/>
          <p14:tracePt t="24329" x="1174750" y="3479800"/>
          <p14:tracePt t="24345" x="1162050" y="3517900"/>
          <p14:tracePt t="24362" x="1162050" y="3606800"/>
          <p14:tracePt t="24378" x="1162050" y="3670300"/>
          <p14:tracePt t="24395" x="1162050" y="3721100"/>
          <p14:tracePt t="24412" x="1193800" y="3803650"/>
          <p14:tracePt t="24429" x="1244600" y="3892550"/>
          <p14:tracePt t="24444" x="1377950" y="4032250"/>
          <p14:tracePt t="24461" x="1492250" y="4114800"/>
          <p14:tracePt t="24478" x="1619250" y="4184650"/>
          <p14:tracePt t="24494" x="1765300" y="4273550"/>
          <p14:tracePt t="24511" x="1943100" y="4318000"/>
          <p14:tracePt t="24528" x="2235200" y="4368800"/>
          <p14:tracePt t="24544" x="2597150" y="4381500"/>
          <p14:tracePt t="24561" x="2990850" y="4381500"/>
          <p14:tracePt t="24578" x="3638550" y="4356100"/>
          <p14:tracePt t="24595" x="4241800" y="4241800"/>
          <p14:tracePt t="24611" x="4692650" y="4083050"/>
          <p14:tracePt t="24628" x="5156200" y="3911600"/>
          <p14:tracePt t="24646" x="5372100" y="3829050"/>
          <p14:tracePt t="24662" x="5575300" y="3727450"/>
          <p14:tracePt t="24678" x="5740400" y="3638550"/>
          <p14:tracePt t="24695" x="5822950" y="3587750"/>
          <p14:tracePt t="24712" x="5867400" y="3543300"/>
          <p14:tracePt t="24728" x="5873750" y="3492500"/>
          <p14:tracePt t="24745" x="5867400" y="3454400"/>
          <p14:tracePt t="24761" x="5810250" y="3390900"/>
          <p14:tracePt t="24778" x="5702300" y="3333750"/>
          <p14:tracePt t="24795" x="5562600" y="3276600"/>
          <p14:tracePt t="24812" x="5353050" y="3200400"/>
          <p14:tracePt t="24828" x="4692650" y="3073400"/>
          <p14:tracePt t="24846" x="4254500" y="3035300"/>
          <p14:tracePt t="24862" x="3765550" y="3035300"/>
          <p14:tracePt t="24878" x="3346450" y="3035300"/>
          <p14:tracePt t="24895" x="2946400" y="3035300"/>
          <p14:tracePt t="24912" x="2432050" y="3124200"/>
          <p14:tracePt t="24928" x="2044700" y="3213100"/>
          <p14:tracePt t="24945" x="1733550" y="3302000"/>
          <p14:tracePt t="24962" x="1543050" y="3352800"/>
          <p14:tracePt t="24978" x="1441450" y="3435350"/>
          <p14:tracePt t="24995" x="1358900" y="3581400"/>
          <p14:tracePt t="25013" x="1352550" y="3625850"/>
          <p14:tracePt t="25029" x="1352550" y="3778250"/>
          <p14:tracePt t="25046" x="1397000" y="3905250"/>
          <p14:tracePt t="25061" x="1454150" y="4013200"/>
          <p14:tracePt t="25078" x="1543050" y="4102100"/>
          <p14:tracePt t="25095" x="1625600" y="4184650"/>
          <p14:tracePt t="25112" x="1733550" y="4241800"/>
          <p14:tracePt t="25127" x="1892300" y="4343400"/>
          <p14:tracePt t="25144" x="2082800" y="4387850"/>
          <p14:tracePt t="25161" x="2336800" y="4394200"/>
          <p14:tracePt t="25178" x="2647950" y="4394200"/>
          <p14:tracePt t="25196" x="3028950" y="4394200"/>
          <p14:tracePt t="25212" x="3708400" y="4298950"/>
          <p14:tracePt t="25230" x="4032250" y="4216400"/>
          <p14:tracePt t="25246" x="4413250" y="4159250"/>
          <p14:tracePt t="25262" x="4705350" y="4076700"/>
          <p14:tracePt t="25279" x="4864100" y="3968750"/>
          <p14:tracePt t="25296" x="4927600" y="3917950"/>
          <p14:tracePt t="25313" x="4927600" y="3873500"/>
          <p14:tracePt t="25329" x="4927600" y="3841750"/>
          <p14:tracePt t="25346" x="4927600" y="3790950"/>
          <p14:tracePt t="25362" x="4876800" y="3740150"/>
          <p14:tracePt t="25379" x="4800600" y="3676650"/>
          <p14:tracePt t="25396" x="4641850" y="3606800"/>
          <p14:tracePt t="25413" x="4425950" y="3549650"/>
          <p14:tracePt t="25429" x="3994150" y="3473450"/>
          <p14:tracePt t="25446" x="3657600" y="3467100"/>
          <p14:tracePt t="25463" x="3340100" y="3467100"/>
          <p14:tracePt t="25479" x="2965450" y="3467100"/>
          <p14:tracePt t="25496" x="2698750" y="3467100"/>
          <p14:tracePt t="25513" x="2457450" y="3492500"/>
          <p14:tracePt t="25530" x="2330450" y="3517900"/>
          <p14:tracePt t="25546" x="2247900" y="3536950"/>
          <p14:tracePt t="25563" x="2216150" y="3562350"/>
          <p14:tracePt t="25579" x="2190750" y="3575050"/>
          <p14:tracePt t="25596" x="2152650" y="3594100"/>
          <p14:tracePt t="25613" x="2133600" y="3600450"/>
          <p14:tracePt t="25750" x="0" y="0"/>
        </p14:tracePtLst>
        <p14:tracePtLst>
          <p14:tracePt t="37066" x="3225800" y="5308600"/>
          <p14:tracePt t="37232" x="3238500" y="5302250"/>
          <p14:tracePt t="37243" x="3244850" y="5295900"/>
          <p14:tracePt t="37248" x="3263900" y="5295900"/>
          <p14:tracePt t="37256" x="3308350" y="5295900"/>
          <p14:tracePt t="37273" x="3403600" y="5295900"/>
          <p14:tracePt t="37287" x="3524250" y="5295900"/>
          <p14:tracePt t="37305" x="3651250" y="5295900"/>
          <p14:tracePt t="37320" x="3784600" y="5295900"/>
          <p14:tracePt t="37336" x="3924300" y="5295900"/>
          <p14:tracePt t="37336" x="3981450" y="5295900"/>
          <p14:tracePt t="37352" x="4032250" y="5295900"/>
          <p14:tracePt t="37368" x="4210050" y="5283200"/>
          <p14:tracePt t="37401" x="4343400" y="5270500"/>
          <p14:tracePt t="37408" x="4476750" y="5245100"/>
          <p14:tracePt t="37417" x="4597400" y="5219700"/>
          <p14:tracePt t="37437" x="4737100" y="5168900"/>
          <p14:tracePt t="37451" x="4832350" y="5086350"/>
          <p14:tracePt t="37471" x="4927600" y="4953000"/>
          <p14:tracePt t="37488" x="5010150" y="4813300"/>
          <p14:tracePt t="37505" x="5060950" y="4699000"/>
          <p14:tracePt t="37520" x="5080000" y="4597400"/>
          <p14:tracePt t="37534" x="5092700" y="4432300"/>
          <p14:tracePt t="37551" x="5092700" y="4235450"/>
          <p14:tracePt t="37568" x="5080000" y="3911600"/>
          <p14:tracePt t="37585" x="5054600" y="3733800"/>
          <p14:tracePt t="37601" x="5022850" y="3632200"/>
          <p14:tracePt t="37618" x="4946650" y="3524250"/>
          <p14:tracePt t="37634" x="4889500" y="3467100"/>
          <p14:tracePt t="37651" x="4800600" y="3384550"/>
          <p14:tracePt t="37668" x="4660900" y="3295650"/>
          <p14:tracePt t="37685" x="4540250" y="3219450"/>
          <p14:tracePt t="37701" x="4362450" y="3155950"/>
          <p14:tracePt t="37718" x="4171950" y="3086100"/>
          <p14:tracePt t="37735" x="3956050" y="3054350"/>
          <p14:tracePt t="37751" x="3663950" y="3028950"/>
          <p14:tracePt t="37768" x="3441700" y="3022600"/>
          <p14:tracePt t="37785" x="3187700" y="3022600"/>
          <p14:tracePt t="37801" x="2984500" y="3022600"/>
          <p14:tracePt t="37818" x="2800350" y="3022600"/>
          <p14:tracePt t="37835" x="2616200" y="3028950"/>
          <p14:tracePt t="37852" x="2451100" y="3067050"/>
          <p14:tracePt t="37868" x="2286000" y="3111500"/>
          <p14:tracePt t="37885" x="2159000" y="3162300"/>
          <p14:tracePt t="37902" x="2044700" y="3219450"/>
          <p14:tracePt t="37919" x="1930400" y="3321050"/>
          <p14:tracePt t="37935" x="1860550" y="3467100"/>
          <p14:tracePt t="37952" x="1835150" y="3638550"/>
          <p14:tracePt t="37969" x="1835150" y="3867150"/>
          <p14:tracePt t="37985" x="1835150" y="4064000"/>
          <p14:tracePt t="38002" x="1841500" y="4222750"/>
          <p14:tracePt t="38018" x="1885950" y="4368800"/>
          <p14:tracePt t="38035" x="1981200" y="4521200"/>
          <p14:tracePt t="38052" x="2057400" y="4641850"/>
          <p14:tracePt t="38069" x="2178050" y="4718050"/>
          <p14:tracePt t="38085" x="2286000" y="4781550"/>
          <p14:tracePt t="38102" x="2425700" y="4864100"/>
          <p14:tracePt t="38119" x="2743200" y="4940300"/>
          <p14:tracePt t="38136" x="3028950" y="4972050"/>
          <p14:tracePt t="38153" x="3346450" y="4984750"/>
          <p14:tracePt t="38169" x="3714750" y="4984750"/>
          <p14:tracePt t="38185" x="4184650" y="4965700"/>
          <p14:tracePt t="38202" x="4660900" y="4876800"/>
          <p14:tracePt t="38219" x="5080000" y="4692650"/>
          <p14:tracePt t="38236" x="5276850" y="4565650"/>
          <p14:tracePt t="38252" x="5429250" y="4464050"/>
          <p14:tracePt t="38269" x="5480050" y="4362450"/>
          <p14:tracePt t="38285" x="5505450" y="4260850"/>
          <p14:tracePt t="38301" x="5505450" y="4140200"/>
          <p14:tracePt t="38318" x="5505450" y="4013200"/>
          <p14:tracePt t="38318" x="5492750" y="3956050"/>
          <p14:tracePt t="38336" x="5441950" y="3816350"/>
          <p14:tracePt t="38352" x="5384800" y="3702050"/>
          <p14:tracePt t="38369" x="5283200" y="3600450"/>
          <p14:tracePt t="38385" x="5175250" y="3505200"/>
          <p14:tracePt t="38401" x="5003800" y="3429000"/>
          <p14:tracePt t="38418" x="4845050" y="3333750"/>
          <p14:tracePt t="38435" x="4610100" y="3270250"/>
          <p14:tracePt t="38451" x="4279900" y="3175000"/>
          <p14:tracePt t="38468" x="3848100" y="3092450"/>
          <p14:tracePt t="38485" x="3486150" y="3028950"/>
          <p14:tracePt t="38501" x="3162300" y="3009900"/>
          <p14:tracePt t="38518" x="2895600" y="2990850"/>
          <p14:tracePt t="38535" x="2559050" y="2978150"/>
          <p14:tracePt t="38552" x="2381250" y="2978150"/>
          <p14:tracePt t="38569" x="2190750" y="2990850"/>
          <p14:tracePt t="38585" x="2038350" y="3028950"/>
          <p14:tracePt t="38602" x="1930400" y="3092450"/>
          <p14:tracePt t="38618" x="1841500" y="3175000"/>
          <p14:tracePt t="38636" x="1771650" y="3251200"/>
          <p14:tracePt t="38653" x="1727200" y="3359150"/>
          <p14:tracePt t="38670" x="1676400" y="3448050"/>
          <p14:tracePt t="38686" x="1638300" y="3511550"/>
          <p14:tracePt t="38703" x="1619250" y="3581400"/>
          <p14:tracePt t="38720" x="1619250" y="3670300"/>
          <p14:tracePt t="38737" x="1651000" y="3778250"/>
          <p14:tracePt t="38753" x="1720850" y="3867150"/>
          <p14:tracePt t="38770" x="1784350" y="3943350"/>
          <p14:tracePt t="38786" x="1866900" y="3994150"/>
          <p14:tracePt t="38803" x="1981200" y="4044950"/>
          <p14:tracePt t="38821" x="2139950" y="4108450"/>
          <p14:tracePt t="38836" x="2349500" y="4152900"/>
          <p14:tracePt t="38853" x="2597150" y="4203700"/>
          <p14:tracePt t="38870" x="2870200" y="4210050"/>
          <p14:tracePt t="38887" x="3136900" y="4210050"/>
          <p14:tracePt t="38903" x="3517900" y="4197350"/>
          <p14:tracePt t="38921" x="3708400" y="4146550"/>
          <p14:tracePt t="38937" x="3905250" y="4044950"/>
          <p14:tracePt t="38953" x="4000500" y="3981450"/>
          <p14:tracePt t="38972" x="4044950" y="3879850"/>
          <p14:tracePt t="38987" x="4070350" y="3810000"/>
          <p14:tracePt t="39004" x="4076700" y="3752850"/>
          <p14:tracePt t="39020" x="4076700" y="3683000"/>
          <p14:tracePt t="39037" x="4076700" y="3575050"/>
          <p14:tracePt t="39053" x="4064000" y="3441700"/>
          <p14:tracePt t="39070" x="4025900" y="3346450"/>
          <p14:tracePt t="39087" x="3949700" y="3225800"/>
          <p14:tracePt t="39087" x="3898900" y="3168650"/>
          <p14:tracePt t="39104" x="3790950" y="3073400"/>
          <p14:tracePt t="39122" x="3689350" y="3028950"/>
          <p14:tracePt t="39136" x="3536950" y="2984500"/>
          <p14:tracePt t="39153" x="3390900" y="2965450"/>
          <p14:tracePt t="39169" x="3206750" y="2965450"/>
          <p14:tracePt t="39186" x="2959100" y="2965450"/>
          <p14:tracePt t="39203" x="2711450" y="2965450"/>
          <p14:tracePt t="39220" x="2489200" y="3028950"/>
          <p14:tracePt t="39236" x="2241550" y="3092450"/>
          <p14:tracePt t="39253" x="2051050" y="3175000"/>
          <p14:tracePt t="39270" x="1879600" y="3276600"/>
          <p14:tracePt t="39286" x="1670050" y="3384550"/>
          <p14:tracePt t="39305" x="1581150" y="3479800"/>
          <p14:tracePt t="39321" x="1562100" y="3517900"/>
          <p14:tracePt t="39337" x="1543050" y="3619500"/>
          <p14:tracePt t="39354" x="1543050" y="3721100"/>
          <p14:tracePt t="39371" x="1568450" y="3816350"/>
          <p14:tracePt t="39387" x="1631950" y="3873500"/>
          <p14:tracePt t="39404" x="1676400" y="3911600"/>
          <p14:tracePt t="39421" x="1765300" y="3975100"/>
          <p14:tracePt t="39437" x="1892300" y="4044950"/>
          <p14:tracePt t="39454" x="2051050" y="4114800"/>
          <p14:tracePt t="39471" x="2393950" y="4191000"/>
          <p14:tracePt t="39489" x="2692400" y="4191000"/>
          <p14:tracePt t="39505" x="2990850" y="4203700"/>
          <p14:tracePt t="39521" x="3232150" y="4203700"/>
          <p14:tracePt t="39538" x="3467100" y="4159250"/>
          <p14:tracePt t="39554" x="3632200" y="4102100"/>
          <p14:tracePt t="39571" x="3740150" y="4013200"/>
          <p14:tracePt t="39588" x="3810000" y="3962400"/>
          <p14:tracePt t="39604" x="3835400" y="3917950"/>
          <p14:tracePt t="39621" x="3854450" y="3873500"/>
          <p14:tracePt t="39638" x="3860800" y="3771900"/>
          <p14:tracePt t="39654" x="3860800" y="3708400"/>
          <p14:tracePt t="39671" x="3841750" y="3575050"/>
          <p14:tracePt t="39688" x="3771900" y="3486150"/>
          <p14:tracePt t="39705" x="3670300" y="3365500"/>
          <p14:tracePt t="39721" x="3536950" y="3257550"/>
          <p14:tracePt t="39738" x="3397250" y="3168650"/>
          <p14:tracePt t="39755" x="3238500" y="3111500"/>
          <p14:tracePt t="39771" x="3105150" y="3073400"/>
          <p14:tracePt t="39788" x="2908300" y="3067050"/>
          <p14:tracePt t="39805" x="2686050" y="3067050"/>
          <p14:tracePt t="39821" x="2476500" y="3067050"/>
          <p14:tracePt t="39838" x="2241550" y="3098800"/>
          <p14:tracePt t="39855" x="2019300" y="3162300"/>
          <p14:tracePt t="39871" x="1771650" y="3251200"/>
          <p14:tracePt t="39889" x="1651000" y="3321050"/>
          <p14:tracePt t="39905" x="1555750" y="3378200"/>
          <p14:tracePt t="39922" x="1511300" y="3435350"/>
          <p14:tracePt t="39938" x="1504950" y="3473450"/>
          <p14:tracePt t="39955" x="1504950" y="3517900"/>
          <p14:tracePt t="39972" x="1504950" y="3575050"/>
          <p14:tracePt t="39988" x="1530350" y="3625850"/>
          <p14:tracePt t="40007" x="1562100" y="3689350"/>
          <p14:tracePt t="40022" x="1606550" y="3727450"/>
          <p14:tracePt t="40039" x="1689100" y="3778250"/>
          <p14:tracePt t="40055" x="1898650" y="3841750"/>
          <p14:tracePt t="40073" x="2095500" y="3898900"/>
          <p14:tracePt t="40089" x="2355850" y="3937000"/>
          <p14:tracePt t="40105" x="2667000" y="3956050"/>
          <p14:tracePt t="40122" x="2940050" y="3956050"/>
          <p14:tracePt t="40139" x="3302000" y="3956050"/>
          <p14:tracePt t="40155" x="3543300" y="3949700"/>
          <p14:tracePt t="40172" x="3740150" y="3860800"/>
          <p14:tracePt t="40189" x="3886200" y="3771900"/>
          <p14:tracePt t="40205" x="3968750" y="3714750"/>
          <p14:tracePt t="40222" x="3987800" y="3695700"/>
          <p14:tracePt t="40239" x="3987800" y="3651250"/>
          <p14:tracePt t="40239" x="3987800" y="3632200"/>
          <p14:tracePt t="40257" x="3987800" y="3594100"/>
          <p14:tracePt t="40273" x="3962400" y="3530600"/>
          <p14:tracePt t="40289" x="3911600" y="3486150"/>
          <p14:tracePt t="40321" x="3841750" y="3454400"/>
          <p14:tracePt t="40322" x="3689350" y="3397250"/>
          <p14:tracePt t="40338" x="3524250" y="3365500"/>
          <p14:tracePt t="40355" x="3276600" y="3352800"/>
          <p14:tracePt t="40372" x="3041650" y="3333750"/>
          <p14:tracePt t="40388" x="2787650" y="3333750"/>
          <p14:tracePt t="40405" x="2571750" y="3333750"/>
          <p14:tracePt t="40421" x="2406650" y="3365500"/>
          <p14:tracePt t="40438" x="2247900" y="3429000"/>
          <p14:tracePt t="40438" x="2190750" y="3467100"/>
          <p14:tracePt t="40456" x="2082800" y="3524250"/>
          <p14:tracePt t="40472" x="2032000" y="3613150"/>
          <p14:tracePt t="40489" x="2032000" y="3702050"/>
          <p14:tracePt t="40506" x="2025650" y="3778250"/>
          <p14:tracePt t="40523" x="2025650" y="3860800"/>
          <p14:tracePt t="40539" x="2025650" y="3943350"/>
          <p14:tracePt t="40556" x="2025650" y="4013200"/>
          <p14:tracePt t="40573" x="2044700" y="4057650"/>
          <p14:tracePt t="40589" x="2082800" y="4089400"/>
          <p14:tracePt t="40607" x="2152650" y="4121150"/>
          <p14:tracePt t="40623" x="2235200" y="4152900"/>
          <p14:tracePt t="40623" x="2305050" y="4178300"/>
          <p14:tracePt t="40640" x="2425700" y="4184650"/>
          <p14:tracePt t="40656" x="2495550" y="4191000"/>
          <p14:tracePt t="40673" x="2514600" y="4191000"/>
          <p14:tracePt t="40689" x="2533650" y="4191000"/>
          <p14:tracePt t="4089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762000"/>
            <a:ext cx="4572000" cy="392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oretical plat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990600"/>
            <a:ext cx="381000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000" dirty="0"/>
              <a:t>Column efficiency increases with number of plates</a:t>
            </a:r>
          </a:p>
          <a:p>
            <a:pPr lvl="1"/>
            <a:r>
              <a:rPr lang="en-US" altLang="en-US" sz="2000" dirty="0"/>
              <a:t>N=L/H</a:t>
            </a:r>
          </a:p>
          <a:p>
            <a:pPr lvl="2"/>
            <a:r>
              <a:rPr lang="en-US" altLang="en-US" sz="2000" dirty="0"/>
              <a:t>N= number of plates, L = column length, H= plate height</a:t>
            </a:r>
          </a:p>
          <a:p>
            <a:pPr lvl="1"/>
            <a:r>
              <a:rPr lang="en-US" altLang="en-US" sz="2000" dirty="0"/>
              <a:t>Assume equilibrium occurs at each plate</a:t>
            </a:r>
          </a:p>
          <a:p>
            <a:pPr lvl="1"/>
            <a:r>
              <a:rPr lang="en-US" altLang="en-US" sz="2000" dirty="0"/>
              <a:t>Movement down column </a:t>
            </a:r>
            <a:r>
              <a:rPr lang="en-US" altLang="en-US" sz="2000" dirty="0" smtClean="0"/>
              <a:t>modeled</a:t>
            </a:r>
          </a:p>
          <a:p>
            <a:r>
              <a:rPr lang="en-US" altLang="en-US" sz="2400" dirty="0"/>
              <a:t>Plate number can be found experimentally</a:t>
            </a:r>
          </a:p>
          <a:p>
            <a:r>
              <a:rPr lang="en-US" altLang="en-US" sz="2400" dirty="0"/>
              <a:t>Other factors that impact efficiency</a:t>
            </a:r>
          </a:p>
          <a:p>
            <a:pPr lvl="1"/>
            <a:r>
              <a:rPr lang="en-US" altLang="en-US" sz="2400" dirty="0"/>
              <a:t>Mobile Phase Velocity</a:t>
            </a:r>
          </a:p>
          <a:p>
            <a:pPr lvl="1"/>
            <a:r>
              <a:rPr lang="en-US" altLang="en-US" sz="2400" dirty="0"/>
              <a:t>Higher mobile phase velocity</a:t>
            </a:r>
          </a:p>
          <a:p>
            <a:pPr lvl="2"/>
            <a:r>
              <a:rPr lang="en-US" altLang="en-US" sz="2400" dirty="0"/>
              <a:t>less time on column</a:t>
            </a:r>
          </a:p>
          <a:p>
            <a:pPr lvl="2"/>
            <a:r>
              <a:rPr lang="en-US" altLang="en-US" sz="2400" dirty="0"/>
              <a:t>less zone broadening</a:t>
            </a:r>
          </a:p>
          <a:p>
            <a:pPr lvl="1"/>
            <a:endParaRPr lang="en-US" altLang="en-US" sz="2000" dirty="0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4038600" y="2057400"/>
            <a:ext cx="1447800" cy="762000"/>
          </a:xfrm>
          <a:prstGeom prst="line">
            <a:avLst/>
          </a:prstGeom>
          <a:noFill/>
          <a:ln w="12700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8761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124"/>
    </mc:Choice>
    <mc:Fallback xmlns="">
      <p:transition spd="slow" advTm="158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3192" grpId="0" animBg="1"/>
      <p:bldP spid="93192" grpId="1" animBg="1"/>
    </p:bldLst>
  </p:timing>
  <p:extLst mod="1">
    <p:ext uri="{3A86A75C-4F4B-4683-9AE1-C65F6400EC91}">
      <p14:laserTraceLst xmlns:p14="http://schemas.microsoft.com/office/powerpoint/2010/main">
        <p14:tracePtLst>
          <p14:tracePt t="20330" x="2266950" y="1397000"/>
          <p14:tracePt t="20336" x="2273300" y="1409700"/>
          <p14:tracePt t="20344" x="2273300" y="1416050"/>
          <p14:tracePt t="20360" x="2279650" y="1416050"/>
          <p14:tracePt t="20368" x="2286000" y="1416050"/>
          <p14:tracePt t="20400" x="2292350" y="1416050"/>
          <p14:tracePt t="20449" x="2305050" y="1422400"/>
          <p14:tracePt t="20456" x="2324100" y="1428750"/>
          <p14:tracePt t="20472" x="2336800" y="1428750"/>
          <p14:tracePt t="20480" x="2362200" y="1435100"/>
          <p14:tracePt t="20496" x="2400300" y="1435100"/>
          <p14:tracePt t="20512" x="2457450" y="1441450"/>
          <p14:tracePt t="20528" x="2559050" y="1454150"/>
          <p14:tracePt t="20544" x="2686050" y="1454150"/>
          <p14:tracePt t="20557" x="2832100" y="1466850"/>
          <p14:tracePt t="20576" x="2952750" y="1466850"/>
          <p14:tracePt t="20592" x="3028950" y="1466850"/>
          <p14:tracePt t="20592" x="3060700" y="1466850"/>
          <p14:tracePt t="20608" x="3086100" y="1466850"/>
          <p14:tracePt t="20625" x="3168650" y="1466850"/>
          <p14:tracePt t="20657" x="3219450" y="1466850"/>
          <p14:tracePt t="20664" x="3276600" y="1466850"/>
          <p14:tracePt t="20674" x="3352800" y="1460500"/>
          <p14:tracePt t="20691" x="3416300" y="1441450"/>
          <p14:tracePt t="20708" x="3479800" y="1409700"/>
          <p14:tracePt t="20724" x="3556000" y="1377950"/>
          <p14:tracePt t="20741" x="3638550" y="1346200"/>
          <p14:tracePt t="20758" x="3714750" y="1308100"/>
          <p14:tracePt t="20774" x="3816350" y="1276350"/>
          <p14:tracePt t="20791" x="3892550" y="1238250"/>
          <p14:tracePt t="20808" x="4032250" y="1193800"/>
          <p14:tracePt t="20824" x="4102100" y="1168400"/>
          <p14:tracePt t="20841" x="4159250" y="1136650"/>
          <p14:tracePt t="20858" x="4184650" y="1117600"/>
          <p14:tracePt t="20874" x="4203700" y="1111250"/>
          <p14:tracePt t="20891" x="4216400" y="1092200"/>
          <p14:tracePt t="20908" x="4216400" y="1085850"/>
          <p14:tracePt t="20944" x="4216400" y="1079500"/>
          <p14:tracePt t="20944" x="4216400" y="1073150"/>
          <p14:tracePt t="20958" x="4216400" y="1047750"/>
          <p14:tracePt t="20975" x="4171950" y="1016000"/>
          <p14:tracePt t="20975" x="4140200" y="1003300"/>
          <p14:tracePt t="20992" x="4064000" y="990600"/>
          <p14:tracePt t="21008" x="3917950" y="965200"/>
          <p14:tracePt t="21026" x="3740150" y="939800"/>
          <p14:tracePt t="21042" x="3556000" y="901700"/>
          <p14:tracePt t="21058" x="3371850" y="882650"/>
          <p14:tracePt t="21075" x="3175000" y="857250"/>
          <p14:tracePt t="21091" x="3009900" y="838200"/>
          <p14:tracePt t="21108" x="2838450" y="825500"/>
          <p14:tracePt t="21125" x="2692400" y="806450"/>
          <p14:tracePt t="21142" x="2552700" y="806450"/>
          <p14:tracePt t="21158" x="2444750" y="806450"/>
          <p14:tracePt t="21174" x="2311400" y="806450"/>
          <p14:tracePt t="21190" x="2222500" y="806450"/>
          <p14:tracePt t="21207" x="2146300" y="812800"/>
          <p14:tracePt t="21224" x="2089150" y="831850"/>
          <p14:tracePt t="21242" x="2038350" y="863600"/>
          <p14:tracePt t="21258" x="1974850" y="908050"/>
          <p14:tracePt t="21275" x="1905000" y="946150"/>
          <p14:tracePt t="21292" x="1866900" y="971550"/>
          <p14:tracePt t="21309" x="1841500" y="996950"/>
          <p14:tracePt t="21325" x="1835150" y="1009650"/>
          <p14:tracePt t="21342" x="1835150" y="1022350"/>
          <p14:tracePt t="21359" x="1835150" y="1047750"/>
          <p14:tracePt t="21359" x="1835150" y="1060450"/>
          <p14:tracePt t="21376" x="1841500" y="1066800"/>
          <p14:tracePt t="21392" x="1892300" y="1111250"/>
          <p14:tracePt t="21409" x="1943100" y="1136650"/>
          <p14:tracePt t="21425" x="2038350" y="1193800"/>
          <p14:tracePt t="21442" x="2159000" y="1257300"/>
          <p14:tracePt t="21459" x="2273300" y="1308100"/>
          <p14:tracePt t="21475" x="2400300" y="1358900"/>
          <p14:tracePt t="21492" x="2559050" y="1428750"/>
          <p14:tracePt t="21509" x="2705100" y="1473200"/>
          <p14:tracePt t="21526" x="2863850" y="1524000"/>
          <p14:tracePt t="21542" x="3003550" y="1543050"/>
          <p14:tracePt t="21559" x="3149600" y="1562100"/>
          <p14:tracePt t="21576" x="3409950" y="1562100"/>
          <p14:tracePt t="21592" x="3581400" y="1562100"/>
          <p14:tracePt t="21610" x="3740150" y="1562100"/>
          <p14:tracePt t="21626" x="3911600" y="1530350"/>
          <p14:tracePt t="21643" x="4044950" y="1492250"/>
          <p14:tracePt t="21659" x="4178300" y="1466850"/>
          <p14:tracePt t="21676" x="4273550" y="1416050"/>
          <p14:tracePt t="21692" x="4337050" y="1384300"/>
          <p14:tracePt t="21710" x="4381500" y="1352550"/>
          <p14:tracePt t="21726" x="4406900" y="1333500"/>
          <p14:tracePt t="21743" x="4413250" y="1320800"/>
          <p14:tracePt t="21759" x="4413250" y="1276350"/>
          <p14:tracePt t="21777" x="4413250" y="1250950"/>
          <p14:tracePt t="21793" x="4413250" y="1225550"/>
          <p14:tracePt t="21809" x="4394200" y="1187450"/>
          <p14:tracePt t="21826" x="4292600" y="1123950"/>
          <p14:tracePt t="21843" x="4203700" y="1092200"/>
          <p14:tracePt t="21860" x="4076700" y="1035050"/>
          <p14:tracePt t="21876" x="3930650" y="1009650"/>
          <p14:tracePt t="21893" x="3752850" y="971550"/>
          <p14:tracePt t="21910" x="3530600" y="946150"/>
          <p14:tracePt t="21926" x="3232150" y="895350"/>
          <p14:tracePt t="21943" x="2933700" y="869950"/>
          <p14:tracePt t="21959" x="2495550" y="863600"/>
          <p14:tracePt t="21976" x="2266950" y="863600"/>
          <p14:tracePt t="21993" x="2063750" y="863600"/>
          <p14:tracePt t="22010" x="1873250" y="863600"/>
          <p14:tracePt t="22026" x="1695450" y="863600"/>
          <p14:tracePt t="22043" x="1479550" y="863600"/>
          <p14:tracePt t="22060" x="1295400" y="863600"/>
          <p14:tracePt t="22076" x="1123950" y="863600"/>
          <p14:tracePt t="22093" x="952500" y="863600"/>
          <p14:tracePt t="22110" x="774700" y="901700"/>
          <p14:tracePt t="22127" x="628650" y="927100"/>
          <p14:tracePt t="22143" x="514350" y="946150"/>
          <p14:tracePt t="22161" x="444500" y="971550"/>
          <p14:tracePt t="22177" x="387350" y="990600"/>
          <p14:tracePt t="22193" x="361950" y="1003300"/>
          <p14:tracePt t="22210" x="336550" y="1028700"/>
          <p14:tracePt t="22227" x="317500" y="1054100"/>
          <p14:tracePt t="22243" x="317500" y="1085850"/>
          <p14:tracePt t="22260" x="317500" y="1136650"/>
          <p14:tracePt t="22277" x="323850" y="1174750"/>
          <p14:tracePt t="22293" x="368300" y="1250950"/>
          <p14:tracePt t="22310" x="425450" y="1295400"/>
          <p14:tracePt t="22327" x="558800" y="1371600"/>
          <p14:tracePt t="22345" x="609600" y="1397000"/>
          <p14:tracePt t="22360" x="825500" y="1473200"/>
          <p14:tracePt t="22377" x="1009650" y="1536700"/>
          <p14:tracePt t="22394" x="1244600" y="1593850"/>
          <p14:tracePt t="22410" x="1492250" y="1631950"/>
          <p14:tracePt t="22427" x="1752600" y="1644650"/>
          <p14:tracePt t="22444" x="1968500" y="1644650"/>
          <p14:tracePt t="22461" x="2228850" y="1644650"/>
          <p14:tracePt t="22477" x="2527300" y="1644650"/>
          <p14:tracePt t="22494" x="2794000" y="1644650"/>
          <p14:tracePt t="22510" x="3041650" y="1644650"/>
          <p14:tracePt t="22510" x="3219450" y="1644650"/>
          <p14:tracePt t="22528" x="3359150" y="1644650"/>
          <p14:tracePt t="22544" x="3746500" y="1644650"/>
          <p14:tracePt t="22561" x="4000500" y="1638300"/>
          <p14:tracePt t="22577" x="4235450" y="1581150"/>
          <p14:tracePt t="22594" x="4419600" y="1555750"/>
          <p14:tracePt t="22611" x="4559300" y="1498600"/>
          <p14:tracePt t="22627" x="4654550" y="1447800"/>
          <p14:tracePt t="22644" x="4718050" y="1403350"/>
          <p14:tracePt t="22661" x="4730750" y="1377950"/>
          <p14:tracePt t="22677" x="4730750" y="1352550"/>
          <p14:tracePt t="22695" x="4730750" y="1320800"/>
          <p14:tracePt t="22711" x="4730750" y="1282700"/>
          <p14:tracePt t="22729" x="4692650" y="1225550"/>
          <p14:tracePt t="22745" x="4629150" y="1193800"/>
          <p14:tracePt t="22762" x="4502150" y="1143000"/>
          <p14:tracePt t="22779" x="4305300" y="1111250"/>
          <p14:tracePt t="22795" x="4044950" y="1079500"/>
          <p14:tracePt t="22812" x="3676650" y="996950"/>
          <p14:tracePt t="22829" x="3289300" y="977900"/>
          <p14:tracePt t="22847" x="3041650" y="939800"/>
          <p14:tracePt t="22862" x="2571750" y="920750"/>
          <p14:tracePt t="22879" x="2311400" y="901700"/>
          <p14:tracePt t="22895" x="1905000" y="889000"/>
          <p14:tracePt t="22912" x="1517650" y="889000"/>
          <p14:tracePt t="22929" x="1327150" y="889000"/>
          <p14:tracePt t="22946" x="1149350" y="889000"/>
          <p14:tracePt t="22962" x="1028700" y="908050"/>
          <p14:tracePt t="22979" x="901700" y="939800"/>
          <p14:tracePt t="22996" x="876300" y="965200"/>
          <p14:tracePt t="23012" x="850900" y="996950"/>
          <p14:tracePt t="23029" x="831850" y="1022350"/>
          <p14:tracePt t="23046" x="812800" y="1066800"/>
          <p14:tracePt t="23062" x="806450" y="1123950"/>
          <p14:tracePt t="23079" x="806450" y="1168400"/>
          <p14:tracePt t="23096" x="806450" y="1219200"/>
          <p14:tracePt t="23113" x="806450" y="1250950"/>
          <p14:tracePt t="23130" x="806450" y="1270000"/>
          <p14:tracePt t="23146" x="819150" y="1314450"/>
          <p14:tracePt t="23163" x="850900" y="1352550"/>
          <p14:tracePt t="23179" x="901700" y="1403350"/>
          <p14:tracePt t="23196" x="1016000" y="1460500"/>
          <p14:tracePt t="23213" x="1162050" y="1504950"/>
          <p14:tracePt t="23229" x="1403350" y="1555750"/>
          <p14:tracePt t="23246" x="1644650" y="1587500"/>
          <p14:tracePt t="23263" x="1917700" y="1631950"/>
          <p14:tracePt t="23279" x="2146300" y="1651000"/>
          <p14:tracePt t="23296" x="2527300" y="1651000"/>
          <p14:tracePt t="23313" x="2832100" y="1651000"/>
          <p14:tracePt t="23330" x="3048000" y="1651000"/>
          <p14:tracePt t="23346" x="3314700" y="1606550"/>
          <p14:tracePt t="23363" x="3517900" y="1568450"/>
          <p14:tracePt t="23379" x="3632200" y="1536700"/>
          <p14:tracePt t="23396" x="3683000" y="1524000"/>
          <p14:tracePt t="23413" x="3708400" y="1511300"/>
          <p14:tracePt t="23570" x="0" y="0"/>
        </p14:tracePtLst>
        <p14:tracePtLst>
          <p14:tracePt t="37684" x="2114550" y="1473200"/>
          <p14:tracePt t="37755" x="2120900" y="1473200"/>
          <p14:tracePt t="37763" x="2133600" y="1473200"/>
          <p14:tracePt t="37771" x="2165350" y="1473200"/>
          <p14:tracePt t="37788" x="2178050" y="1473200"/>
          <p14:tracePt t="37803" x="2190750" y="1473200"/>
          <p14:tracePt t="37819" x="2203450" y="1473200"/>
          <p14:tracePt t="37851" x="2209800" y="1473200"/>
          <p14:tracePt t="37996" x="2197100" y="1466850"/>
          <p14:tracePt t="38004" x="2165350" y="1447800"/>
          <p14:tracePt t="38014" x="2159000" y="1441450"/>
          <p14:tracePt t="38021" x="2108200" y="1422400"/>
          <p14:tracePt t="38038" x="2044700" y="1403350"/>
          <p14:tracePt t="38055" x="1981200" y="1390650"/>
          <p14:tracePt t="38071" x="1936750" y="1377950"/>
          <p14:tracePt t="38088" x="1898650" y="1377950"/>
          <p14:tracePt t="38105" x="1866900" y="1371600"/>
          <p14:tracePt t="38121" x="1828800" y="1371600"/>
          <p14:tracePt t="38138" x="1765300" y="1371600"/>
          <p14:tracePt t="38155" x="1733550" y="1371600"/>
          <p14:tracePt t="38173" x="1670050" y="1371600"/>
          <p14:tracePt t="38188" x="1625600" y="1371600"/>
          <p14:tracePt t="38205" x="1587500" y="1377950"/>
          <p14:tracePt t="38221" x="1555750" y="1390650"/>
          <p14:tracePt t="38238" x="1498600" y="1422400"/>
          <p14:tracePt t="38255" x="1454150" y="1441450"/>
          <p14:tracePt t="38272" x="1416050" y="1460500"/>
          <p14:tracePt t="38288" x="1365250" y="1492250"/>
          <p14:tracePt t="38305" x="1339850" y="1524000"/>
          <p14:tracePt t="38322" x="1320800" y="1555750"/>
          <p14:tracePt t="38339" x="1308100" y="1568450"/>
          <p14:tracePt t="38355" x="1289050" y="1631950"/>
          <p14:tracePt t="38373" x="1282700" y="1670050"/>
          <p14:tracePt t="38388" x="1282700" y="1708150"/>
          <p14:tracePt t="38405" x="1282700" y="1739900"/>
          <p14:tracePt t="38422" x="1282700" y="1758950"/>
          <p14:tracePt t="38439" x="1301750" y="1771650"/>
          <p14:tracePt t="38455" x="1339850" y="1778000"/>
          <p14:tracePt t="38472" x="1403350" y="1790700"/>
          <p14:tracePt t="38489" x="1498600" y="1809750"/>
          <p14:tracePt t="38505" x="1587500" y="1828800"/>
          <p14:tracePt t="38522" x="1644650" y="1835150"/>
          <p14:tracePt t="38539" x="1752600" y="1847850"/>
          <p14:tracePt t="38556" x="1828800" y="1847850"/>
          <p14:tracePt t="38572" x="1905000" y="1847850"/>
          <p14:tracePt t="38589" x="2006600" y="1847850"/>
          <p14:tracePt t="38605" x="2101850" y="1847850"/>
          <p14:tracePt t="38622" x="2235200" y="1847850"/>
          <p14:tracePt t="38639" x="2355850" y="1847850"/>
          <p14:tracePt t="38655" x="2444750" y="1841500"/>
          <p14:tracePt t="38673" x="2527300" y="1835150"/>
          <p14:tracePt t="38689" x="2571750" y="1803400"/>
          <p14:tracePt t="38706" x="2597150" y="1790700"/>
          <p14:tracePt t="38722" x="2622550" y="1765300"/>
          <p14:tracePt t="38722" x="2628900" y="1746250"/>
          <p14:tracePt t="38740" x="2628900" y="1701800"/>
          <p14:tracePt t="38756" x="2628900" y="1682750"/>
          <p14:tracePt t="38772" x="2628900" y="1657350"/>
          <p14:tracePt t="38789" x="2628900" y="1612900"/>
          <p14:tracePt t="38806" x="2616200" y="1568450"/>
          <p14:tracePt t="38823" x="2571750" y="1511300"/>
          <p14:tracePt t="38839" x="2501900" y="1435100"/>
          <p14:tracePt t="38856" x="2432050" y="1352550"/>
          <p14:tracePt t="38872" x="2343150" y="1301750"/>
          <p14:tracePt t="38872" x="2298700" y="1276350"/>
          <p14:tracePt t="38891" x="2241550" y="1250950"/>
          <p14:tracePt t="38906" x="2114550" y="1200150"/>
          <p14:tracePt t="38923" x="1905000" y="1168400"/>
          <p14:tracePt t="38939" x="1765300" y="1143000"/>
          <p14:tracePt t="38957" x="1612900" y="1136650"/>
          <p14:tracePt t="38973" x="1492250" y="1123950"/>
          <p14:tracePt t="38990" x="1377950" y="1123950"/>
          <p14:tracePt t="39006" x="1276350" y="1123950"/>
          <p14:tracePt t="39023" x="1181100" y="1149350"/>
          <p14:tracePt t="39040" x="1073150" y="1200150"/>
          <p14:tracePt t="39056" x="946150" y="1257300"/>
          <p14:tracePt t="39073" x="819150" y="1327150"/>
          <p14:tracePt t="39090" x="742950" y="1397000"/>
          <p14:tracePt t="39106" x="647700" y="1517650"/>
          <p14:tracePt t="39123" x="609600" y="1581150"/>
          <p14:tracePt t="39140" x="590550" y="1670050"/>
          <p14:tracePt t="39156" x="590550" y="1771650"/>
          <p14:tracePt t="39173" x="590550" y="1816100"/>
          <p14:tracePt t="39190" x="622300" y="1885950"/>
          <p14:tracePt t="39206" x="647700" y="1898650"/>
          <p14:tracePt t="39223" x="698500" y="1917700"/>
          <p14:tracePt t="39240" x="781050" y="1930400"/>
          <p14:tracePt t="39257" x="914400" y="1943100"/>
          <p14:tracePt t="39273" x="1047750" y="1968500"/>
          <p14:tracePt t="39290" x="1308100" y="2025650"/>
          <p14:tracePt t="39307" x="1536700" y="2032000"/>
          <p14:tracePt t="39324" x="1784350" y="2032000"/>
          <p14:tracePt t="39341" x="1987550" y="2032000"/>
          <p14:tracePt t="39357" x="2159000" y="1987550"/>
          <p14:tracePt t="39374" x="2324100" y="1943100"/>
          <p14:tracePt t="39390" x="2457450" y="1905000"/>
          <p14:tracePt t="39407" x="2616200" y="1847850"/>
          <p14:tracePt t="39423" x="2698750" y="1809750"/>
          <p14:tracePt t="39440" x="2743200" y="1790700"/>
          <p14:tracePt t="39457" x="2768600" y="1771650"/>
          <p14:tracePt t="39473" x="2781300" y="1733550"/>
          <p14:tracePt t="39491" x="2781300" y="1714500"/>
          <p14:tracePt t="39507" x="2781300" y="1631950"/>
          <p14:tracePt t="39524" x="2781300" y="1574800"/>
          <p14:tracePt t="39540" x="2781300" y="1555750"/>
          <p14:tracePt t="39557" x="2762250" y="1517650"/>
          <p14:tracePt t="39575" x="2730500" y="1485900"/>
          <p14:tracePt t="39590" x="2698750" y="1466850"/>
          <p14:tracePt t="39607" x="2654300" y="1454150"/>
          <p14:tracePt t="39624" x="2590800" y="1409700"/>
          <p14:tracePt t="39641" x="2514600" y="1403350"/>
          <p14:tracePt t="39657" x="2381250" y="1384300"/>
          <p14:tracePt t="39674" x="2216150" y="1384300"/>
          <p14:tracePt t="39691" x="2000250" y="1384300"/>
          <p14:tracePt t="39708" x="1892300" y="1384300"/>
          <p14:tracePt t="39724" x="1778000" y="1428750"/>
          <p14:tracePt t="39741" x="1676400" y="1454150"/>
          <p14:tracePt t="39757" x="1600200" y="1473200"/>
          <p14:tracePt t="39774" x="1536700" y="1511300"/>
          <p14:tracePt t="39791" x="1492250" y="1543050"/>
          <p14:tracePt t="39807" x="1447800" y="1568450"/>
          <p14:tracePt t="39824" x="1409700" y="1593850"/>
          <p14:tracePt t="39841" x="1377950" y="1606550"/>
          <p14:tracePt t="39858" x="1352550" y="1619250"/>
          <p14:tracePt t="39874" x="1339850" y="1619250"/>
          <p14:tracePt t="39924" x="1339850" y="1625600"/>
          <p14:tracePt t="39939" x="1333500" y="1631950"/>
          <p14:tracePt t="39956" x="1333500" y="1638300"/>
          <p14:tracePt t="39967" x="1333500" y="1644650"/>
          <p14:tracePt t="39996" x="1333500" y="1651000"/>
          <p14:tracePt t="40068" x="1346200" y="1651000"/>
          <p14:tracePt t="40077" x="1352550" y="1651000"/>
          <p14:tracePt t="40099" x="1358900" y="1651000"/>
          <p14:tracePt t="40108" x="1384300" y="1644650"/>
          <p14:tracePt t="40109" x="1441450" y="1638300"/>
          <p14:tracePt t="40125" x="1524000" y="1612900"/>
          <p14:tracePt t="40141" x="1568450" y="1606550"/>
          <p14:tracePt t="40158" x="1581150" y="1600200"/>
          <p14:tracePt t="40220" x="1593850" y="1593850"/>
          <p14:tracePt t="40389" x="1593850" y="1587500"/>
          <p14:tracePt t="40397" x="1600200" y="1587500"/>
          <p14:tracePt t="40405" x="1612900" y="1581150"/>
          <p14:tracePt t="40420" x="1631950" y="1574800"/>
          <p14:tracePt t="40436" x="1638300" y="1574800"/>
          <p14:tracePt t="40444" x="1651000" y="1574800"/>
          <p14:tracePt t="40459" x="1670050" y="1568450"/>
          <p14:tracePt t="40461" x="1708150" y="1568450"/>
          <p14:tracePt t="40477" x="1727200" y="1555750"/>
          <p14:tracePt t="40493" x="1746250" y="1555750"/>
          <p14:tracePt t="40532" x="1752600" y="1555750"/>
          <p14:tracePt t="40549" x="1758950" y="1555750"/>
          <p14:tracePt t="40580" x="1758950" y="1562100"/>
          <p14:tracePt t="40589" x="1758950" y="1568450"/>
          <p14:tracePt t="40596" x="1758950" y="1574800"/>
          <p14:tracePt t="40610" x="1758950" y="1581150"/>
          <p14:tracePt t="40610" x="1752600" y="1606550"/>
          <p14:tracePt t="40626" x="1727200" y="1631950"/>
          <p14:tracePt t="40643" x="1720850" y="1644650"/>
          <p14:tracePt t="40660" x="1714500" y="1644650"/>
          <p14:tracePt t="40795" x="1708150" y="1644650"/>
          <p14:tracePt t="41253" x="1701800" y="1644650"/>
          <p14:tracePt t="41988" x="1708150" y="1644650"/>
          <p14:tracePt t="41995" x="1714500" y="1644650"/>
          <p14:tracePt t="42004" x="1720850" y="1644650"/>
          <p14:tracePt t="42004" x="1746250" y="1644650"/>
          <p14:tracePt t="42012" x="1765300" y="1644650"/>
          <p14:tracePt t="42035" x="1778000" y="1644650"/>
          <p14:tracePt t="42052" x="1784350" y="1644650"/>
          <p14:tracePt t="42060" x="1797050" y="1644650"/>
          <p14:tracePt t="42084" x="1803400" y="1644650"/>
          <p14:tracePt t="42092" x="1809750" y="1644650"/>
          <p14:tracePt t="42100" x="1822450" y="1644650"/>
          <p14:tracePt t="42111" x="1854200" y="1644650"/>
          <p14:tracePt t="42128" x="1873250" y="1644650"/>
          <p14:tracePt t="42144" x="1885950" y="1644650"/>
          <p14:tracePt t="42161" x="1924050" y="1644650"/>
          <p14:tracePt t="42178" x="1962150" y="1644650"/>
          <p14:tracePt t="42195" x="1981200" y="1644650"/>
          <p14:tracePt t="42396" x="2019300" y="1651000"/>
          <p14:tracePt t="42404" x="2114550" y="1682750"/>
          <p14:tracePt t="42405" x="2254250" y="1701800"/>
          <p14:tracePt t="42412" x="2540000" y="1733550"/>
          <p14:tracePt t="42429" x="2755900" y="1739900"/>
          <p14:tracePt t="42445" x="2997200" y="1739900"/>
          <p14:tracePt t="42462" x="3168650" y="1746250"/>
          <p14:tracePt t="42478" x="3238500" y="1771650"/>
          <p14:tracePt t="42496" x="3276600" y="1784350"/>
          <p14:tracePt t="42511" x="3282950" y="1784350"/>
          <p14:tracePt t="42529" x="3289300" y="1790700"/>
          <p14:tracePt t="42545" x="3295650" y="1803400"/>
          <p14:tracePt t="42562" x="3314700" y="1803400"/>
          <p14:tracePt t="42579" x="3371850" y="1816100"/>
          <p14:tracePt t="42596" x="3397250" y="1828800"/>
          <p14:tracePt t="42612" x="3429000" y="1835150"/>
          <p14:tracePt t="42629" x="3460750" y="1841500"/>
          <p14:tracePt t="42645" x="3505200" y="1860550"/>
          <p14:tracePt t="42662" x="3594100" y="1866900"/>
          <p14:tracePt t="42679" x="3683000" y="1885950"/>
          <p14:tracePt t="42696" x="3740150" y="1885950"/>
          <p14:tracePt t="42712" x="3759200" y="1885950"/>
          <p14:tracePt t="42763" x="3765550" y="1885950"/>
          <p14:tracePt t="42780" x="3771900" y="1885950"/>
          <p14:tracePt t="42788" x="3778250" y="1885950"/>
          <p14:tracePt t="42796" x="3790950" y="1885950"/>
          <p14:tracePt t="42797" x="3810000" y="1885950"/>
          <p14:tracePt t="42812" x="3835400" y="1885950"/>
          <p14:tracePt t="42829" x="3848100" y="1885950"/>
          <p14:tracePt t="42867" x="3854450" y="1885950"/>
          <p14:tracePt t="42876" x="3860800" y="1885950"/>
          <p14:tracePt t="42884" x="3867150" y="1885950"/>
          <p14:tracePt t="42896" x="3886200" y="1885950"/>
          <p14:tracePt t="42914" x="3911600" y="1885950"/>
          <p14:tracePt t="42929" x="3937000" y="1885950"/>
          <p14:tracePt t="42946" x="3949700" y="1885950"/>
          <p14:tracePt t="42962" x="3981450" y="1885950"/>
          <p14:tracePt t="42980" x="4019550" y="1885950"/>
          <p14:tracePt t="42996" x="4051300" y="1885950"/>
          <p14:tracePt t="43013" x="4064000" y="1885950"/>
          <p14:tracePt t="43029" x="4089400" y="1885950"/>
          <p14:tracePt t="43046" x="4095750" y="1885950"/>
          <p14:tracePt t="43063" x="4108450" y="1885950"/>
          <p14:tracePt t="43079" x="4114800" y="1885950"/>
          <p14:tracePt t="43096" x="4127500" y="1885950"/>
          <p14:tracePt t="43132" x="4133850" y="1892300"/>
          <p14:tracePt t="43179" x="4133850" y="1905000"/>
          <p14:tracePt t="43181" x="4114800" y="1911350"/>
          <p14:tracePt t="43196" x="4102100" y="1924050"/>
          <p14:tracePt t="43197" x="4019550" y="1955800"/>
          <p14:tracePt t="43213" x="3892550" y="2012950"/>
          <p14:tracePt t="43230" x="3727450" y="2051050"/>
          <p14:tracePt t="43247" x="3562350" y="2082800"/>
          <p14:tracePt t="43263" x="3384550" y="2095500"/>
          <p14:tracePt t="43280" x="3232150" y="2120900"/>
          <p14:tracePt t="43296" x="3130550" y="2127250"/>
          <p14:tracePt t="43313" x="3073400" y="2127250"/>
          <p14:tracePt t="43330" x="2997200" y="2127250"/>
          <p14:tracePt t="43347" x="2863850" y="2139950"/>
          <p14:tracePt t="43364" x="2813050" y="2146300"/>
          <p14:tracePt t="43379" x="2781300" y="2146300"/>
          <p14:tracePt t="43397" x="2774950" y="2152650"/>
          <p14:tracePt t="43491" x="2781300" y="2152650"/>
          <p14:tracePt t="43500" x="2787650" y="2152650"/>
          <p14:tracePt t="43515" x="2794000" y="2152650"/>
          <p14:tracePt t="43530" x="2800350" y="2146300"/>
          <p14:tracePt t="43531" x="2819400" y="2133600"/>
          <p14:tracePt t="43531" x="2844800" y="2120900"/>
          <p14:tracePt t="43548" x="2914650" y="2114550"/>
          <p14:tracePt t="43564" x="3016250" y="2101850"/>
          <p14:tracePt t="43580" x="3136900" y="2089150"/>
          <p14:tracePt t="43598" x="3263900" y="2089150"/>
          <p14:tracePt t="43614" x="3365500" y="2089150"/>
          <p14:tracePt t="43630" x="3429000" y="2089150"/>
          <p14:tracePt t="43647" x="3441700" y="2089150"/>
          <p14:tracePt t="43740" x="3435350" y="2089150"/>
          <p14:tracePt t="43746" x="3429000" y="2089150"/>
          <p14:tracePt t="43771" x="3422650" y="2095500"/>
          <p14:tracePt t="43891" x="3435350" y="2095500"/>
          <p14:tracePt t="43899" x="3441700" y="2095500"/>
          <p14:tracePt t="43907" x="3454400" y="2095500"/>
          <p14:tracePt t="43916" x="3486150" y="2095500"/>
          <p14:tracePt t="43923" x="3511550" y="2095500"/>
          <p14:tracePt t="43932" x="3619500" y="2095500"/>
          <p14:tracePt t="43948" x="3708400" y="2095500"/>
          <p14:tracePt t="43964" x="3746500" y="2101850"/>
          <p14:tracePt t="43981" x="3765550" y="2108200"/>
          <p14:tracePt t="44083" x="3771900" y="2108200"/>
          <p14:tracePt t="44092" x="3778250" y="2108200"/>
          <p14:tracePt t="44099" x="3803650" y="2108200"/>
          <p14:tracePt t="44107" x="3810000" y="2108200"/>
          <p14:tracePt t="44114" x="3841750" y="2108200"/>
          <p14:tracePt t="44132" x="3860800" y="2108200"/>
          <p14:tracePt t="44148" x="3879850" y="2108200"/>
          <p14:tracePt t="44164" x="3892550" y="2108200"/>
          <p14:tracePt t="44181" x="3911600" y="2108200"/>
          <p14:tracePt t="44198" x="3924300" y="2120900"/>
          <p14:tracePt t="44215" x="3930650" y="2120900"/>
          <p14:tracePt t="44435" x="3937000" y="2120900"/>
          <p14:tracePt t="44507" x="3930650" y="2127250"/>
          <p14:tracePt t="44524" x="3924300" y="2139950"/>
          <p14:tracePt t="44540" x="3911600" y="2139950"/>
          <p14:tracePt t="44563" x="3898900" y="2146300"/>
          <p14:tracePt t="44571" x="3898900" y="2152650"/>
          <p14:tracePt t="44580" x="3879850" y="2165350"/>
          <p14:tracePt t="44583" x="3867150" y="2165350"/>
          <p14:tracePt t="44598" x="3848100" y="2184400"/>
          <p14:tracePt t="44615" x="3841750" y="2190750"/>
          <p14:tracePt t="44891" x="3835400" y="2190750"/>
          <p14:tracePt t="44931" x="3829050" y="2184400"/>
          <p14:tracePt t="44948" x="3829050" y="2178050"/>
          <p14:tracePt t="44952" x="3829050" y="2171700"/>
          <p14:tracePt t="44971" x="3829050" y="2159000"/>
          <p14:tracePt t="44979" x="3829050" y="2152650"/>
          <p14:tracePt t="44984" x="3835400" y="2146300"/>
          <p14:tracePt t="44999" x="3848100" y="2127250"/>
          <p14:tracePt t="45016" x="3854450" y="2120900"/>
          <p14:tracePt t="45131" x="3860800" y="2120900"/>
          <p14:tracePt t="45163" x="3860800" y="2114550"/>
          <p14:tracePt t="45172" x="3867150" y="2114550"/>
          <p14:tracePt t="45180" x="3879850" y="2114550"/>
          <p14:tracePt t="45372" x="3867150" y="2114550"/>
          <p14:tracePt t="45404" x="3860800" y="2120900"/>
          <p14:tracePt t="45483" x="3867150" y="2120900"/>
          <p14:tracePt t="45499" x="3867150" y="2114550"/>
          <p14:tracePt t="45627" x="3867150" y="2120900"/>
          <p14:tracePt t="45636" x="3854450" y="2133600"/>
          <p14:tracePt t="45650" x="3835400" y="2146300"/>
          <p14:tracePt t="45651" x="3765550" y="2190750"/>
          <p14:tracePt t="45669" x="3721100" y="2228850"/>
          <p14:tracePt t="45684" x="3594100" y="2260600"/>
          <p14:tracePt t="45701" x="3467100" y="2324100"/>
          <p14:tracePt t="45717" x="3308350" y="2355850"/>
          <p14:tracePt t="45734" x="3175000" y="2387600"/>
          <p14:tracePt t="45750" x="3048000" y="2387600"/>
          <p14:tracePt t="45767" x="2927350" y="2387600"/>
          <p14:tracePt t="45784" x="2806700" y="2387600"/>
          <p14:tracePt t="45801" x="2736850" y="2393950"/>
          <p14:tracePt t="45817" x="2673350" y="2393950"/>
          <p14:tracePt t="45834" x="2635250" y="2393950"/>
          <p14:tracePt t="45850" x="2616200" y="2393950"/>
          <p14:tracePt t="45931" x="2609850" y="2393950"/>
          <p14:tracePt t="45948" x="2597150" y="2393950"/>
          <p14:tracePt t="45956" x="2590800" y="2393950"/>
          <p14:tracePt t="45964" x="2578100" y="2393950"/>
          <p14:tracePt t="45971" x="2540000" y="2393950"/>
          <p14:tracePt t="45984" x="2508250" y="2393950"/>
          <p14:tracePt t="46001" x="2463800" y="2393950"/>
          <p14:tracePt t="46017" x="2425700" y="2393950"/>
          <p14:tracePt t="46034" x="2393950" y="2393950"/>
          <p14:tracePt t="46051" x="2374900" y="2393950"/>
          <p14:tracePt t="46068" x="2362200" y="2393950"/>
          <p14:tracePt t="46380" x="2374900" y="2393950"/>
          <p14:tracePt t="46387" x="2400300" y="2393950"/>
          <p14:tracePt t="46401" x="2419350" y="2387600"/>
          <p14:tracePt t="46402" x="2457450" y="2381250"/>
          <p14:tracePt t="46418" x="2495550" y="2381250"/>
          <p14:tracePt t="46435" x="2533650" y="2374900"/>
          <p14:tracePt t="46452" x="2559050" y="2374900"/>
          <p14:tracePt t="46468" x="2578100" y="2374900"/>
          <p14:tracePt t="46485" x="2590800" y="2374900"/>
          <p14:tracePt t="46502" x="2597150" y="2374900"/>
          <p14:tracePt t="46518" x="2603500" y="2374900"/>
          <p14:tracePt t="46534" x="2641600" y="2368550"/>
          <p14:tracePt t="46551" x="2667000" y="2368550"/>
          <p14:tracePt t="46567" x="2711450" y="2368550"/>
          <p14:tracePt t="46584" x="2806700" y="2368550"/>
          <p14:tracePt t="46601" x="2914650" y="2368550"/>
          <p14:tracePt t="46618" x="3060700" y="2362200"/>
          <p14:tracePt t="46637" x="3098800" y="2362200"/>
          <p14:tracePt t="46652" x="3117850" y="2362200"/>
          <p14:tracePt t="46780" x="3111500" y="2362200"/>
          <p14:tracePt t="46788" x="3105150" y="2362200"/>
          <p14:tracePt t="46829" x="3098800" y="2362200"/>
          <p14:tracePt t="46892" x="3092450" y="2362200"/>
          <p14:tracePt t="46916" x="3098800" y="2362200"/>
          <p14:tracePt t="46923" x="3105150" y="2362200"/>
          <p14:tracePt t="47396" x="3111500" y="2355850"/>
          <p14:tracePt t="47400" x="0" y="0"/>
        </p14:tracePtLst>
        <p14:tracePtLst>
          <p14:tracePt t="50614" x="5556250" y="2876550"/>
          <p14:tracePt t="50928" x="5562600" y="2870200"/>
          <p14:tracePt t="50936" x="5562600" y="2851150"/>
          <p14:tracePt t="50944" x="5562600" y="2825750"/>
          <p14:tracePt t="50944" x="5562600" y="2813050"/>
          <p14:tracePt t="50959" x="5556250" y="2749550"/>
          <p14:tracePt t="50977" x="5543550" y="2730500"/>
          <p14:tracePt t="50992" x="5518150" y="2717800"/>
          <p14:tracePt t="51009" x="5505450" y="2711450"/>
          <p14:tracePt t="51026" x="5492750" y="2705100"/>
          <p14:tracePt t="51042" x="5486400" y="2705100"/>
          <p14:tracePt t="51059" x="5448300" y="2692400"/>
          <p14:tracePt t="51076" x="5422900" y="2686050"/>
          <p14:tracePt t="51093" x="5340350" y="2654300"/>
          <p14:tracePt t="51109" x="5251450" y="2635250"/>
          <p14:tracePt t="51126" x="5187950" y="2622550"/>
          <p14:tracePt t="51143" x="5156200" y="2622550"/>
          <p14:tracePt t="51143" x="5137150" y="2622550"/>
          <p14:tracePt t="51160" x="5105400" y="2622550"/>
          <p14:tracePt t="51178" x="5073650" y="2654300"/>
          <p14:tracePt t="51193" x="5054600" y="2730500"/>
          <p14:tracePt t="51209" x="5054600" y="2844800"/>
          <p14:tracePt t="51226" x="5054600" y="2946400"/>
          <p14:tracePt t="51243" x="5060950" y="3035300"/>
          <p14:tracePt t="51259" x="5086350" y="3073400"/>
          <p14:tracePt t="51276" x="5118100" y="3086100"/>
          <p14:tracePt t="51293" x="5156200" y="3092450"/>
          <p14:tracePt t="51310" x="5168900" y="3098800"/>
          <p14:tracePt t="51326" x="5181600" y="3105150"/>
          <p14:tracePt t="51343" x="5232400" y="3130550"/>
          <p14:tracePt t="51361" x="5283200" y="3143250"/>
          <p14:tracePt t="51376" x="5378450" y="3143250"/>
          <p14:tracePt t="51393" x="5480050" y="3143250"/>
          <p14:tracePt t="51410" x="5588000" y="3143250"/>
          <p14:tracePt t="51426" x="5695950" y="3143250"/>
          <p14:tracePt t="51443" x="5816600" y="3143250"/>
          <p14:tracePt t="51460" x="5905500" y="3143250"/>
          <p14:tracePt t="51476" x="5969000" y="3130550"/>
          <p14:tracePt t="51493" x="6013450" y="3092450"/>
          <p14:tracePt t="51510" x="6051550" y="3016250"/>
          <p14:tracePt t="51526" x="6051550" y="2959100"/>
          <p14:tracePt t="51526" x="6051550" y="2946400"/>
          <p14:tracePt t="51544" x="6026150" y="2895600"/>
          <p14:tracePt t="51560" x="5975350" y="2851150"/>
          <p14:tracePt t="51577" x="5930900" y="2832100"/>
          <p14:tracePt t="51593" x="5899150" y="2819400"/>
          <p14:tracePt t="51609" x="5797550" y="2768600"/>
          <p14:tracePt t="51626" x="5689600" y="2736850"/>
          <p14:tracePt t="51642" x="5537200" y="2692400"/>
          <p14:tracePt t="51659" x="5384800" y="2679700"/>
          <p14:tracePt t="51676" x="5238750" y="2679700"/>
          <p14:tracePt t="51693" x="5143500" y="2679700"/>
          <p14:tracePt t="51710" x="5048250" y="2705100"/>
          <p14:tracePt t="51727" x="4940300" y="2813050"/>
          <p14:tracePt t="51744" x="4908550" y="2895600"/>
          <p14:tracePt t="51760" x="4908550" y="2971800"/>
          <p14:tracePt t="51777" x="4908550" y="3009900"/>
          <p14:tracePt t="51794" x="4908550" y="3060700"/>
          <p14:tracePt t="51810" x="4946650" y="3086100"/>
          <p14:tracePt t="51826" x="4984750" y="3098800"/>
          <p14:tracePt t="51843" x="5010150" y="3105150"/>
          <p14:tracePt t="51861" x="5035550" y="3111500"/>
          <p14:tracePt t="51877" x="5092700" y="3136900"/>
          <p14:tracePt t="51894" x="5156200" y="3136900"/>
          <p14:tracePt t="51910" x="5289550" y="3136900"/>
          <p14:tracePt t="51910" x="5334000" y="3130550"/>
          <p14:tracePt t="51928" x="5441950" y="3067050"/>
          <p14:tracePt t="51945" x="5524500" y="2990850"/>
          <p14:tracePt t="51961" x="5568950" y="2927350"/>
          <p14:tracePt t="51977" x="5588000" y="2863850"/>
          <p14:tracePt t="51994" x="5600700" y="2825750"/>
          <p14:tracePt t="52011" x="5600700" y="2794000"/>
          <p14:tracePt t="52027" x="5600700" y="2749550"/>
          <p14:tracePt t="52044" x="5568950" y="2724150"/>
          <p14:tracePt t="52061" x="5537200" y="2711450"/>
          <p14:tracePt t="52078" x="5505450" y="2698750"/>
          <p14:tracePt t="52094" x="5480050" y="2692400"/>
          <p14:tracePt t="52111" x="5461000" y="2692400"/>
          <p14:tracePt t="52128" x="5435600" y="2692400"/>
          <p14:tracePt t="52144" x="5410200" y="2711450"/>
          <p14:tracePt t="52161" x="5403850" y="2800350"/>
          <p14:tracePt t="52178" x="5384800" y="2870200"/>
          <p14:tracePt t="52194" x="5378450" y="2946400"/>
          <p14:tracePt t="52211" x="5378450" y="3016250"/>
          <p14:tracePt t="52228" x="5372100" y="3060700"/>
          <p14:tracePt t="52244" x="5378450" y="3098800"/>
          <p14:tracePt t="52261" x="5403850" y="3117850"/>
          <p14:tracePt t="52278" x="5416550" y="3124200"/>
          <p14:tracePt t="52294" x="5435600" y="3124200"/>
          <p14:tracePt t="52311" x="5505450" y="3124200"/>
          <p14:tracePt t="52329" x="5575300" y="3124200"/>
          <p14:tracePt t="52345" x="5632450" y="3117850"/>
          <p14:tracePt t="52361" x="5676900" y="3092450"/>
          <p14:tracePt t="52378" x="5721350" y="3048000"/>
          <p14:tracePt t="52395" x="5740400" y="2997200"/>
          <p14:tracePt t="52411" x="5759450" y="2940050"/>
          <p14:tracePt t="52428" x="5759450" y="2876550"/>
          <p14:tracePt t="52445" x="5759450" y="2857500"/>
          <p14:tracePt t="52461" x="5759450" y="2844800"/>
          <p14:tracePt t="52478" x="5753100" y="2819400"/>
          <p14:tracePt t="52495" x="5721350" y="2806700"/>
          <p14:tracePt t="52512" x="5708650" y="2800350"/>
          <p14:tracePt t="52529" x="5683250" y="2800350"/>
          <p14:tracePt t="52545" x="5645150" y="2800350"/>
          <p14:tracePt t="52562" x="5607050" y="2800350"/>
          <p14:tracePt t="52578" x="5549900" y="2825750"/>
          <p14:tracePt t="52595" x="5492750" y="2870200"/>
          <p14:tracePt t="52612" x="5467350" y="2933700"/>
          <p14:tracePt t="52628" x="5448300" y="2965450"/>
          <p14:tracePt t="52646" x="5448300" y="3009900"/>
          <p14:tracePt t="52662" x="5448300" y="3028950"/>
          <p14:tracePt t="52679" x="5448300" y="3054350"/>
          <p14:tracePt t="52695" x="5454650" y="3086100"/>
          <p14:tracePt t="52712" x="5473700" y="3098800"/>
          <p14:tracePt t="52729" x="5473700" y="3111500"/>
          <p14:tracePt t="52745" x="5480050" y="3111500"/>
          <p14:tracePt t="52764" x="5486400" y="3111500"/>
          <p14:tracePt t="52779" x="5505450" y="3111500"/>
          <p14:tracePt t="52795" x="5511800" y="3111500"/>
          <p14:tracePt t="52812" x="5518150" y="3111500"/>
          <p14:tracePt t="52829" x="5537200" y="3111500"/>
          <p14:tracePt t="52845" x="5549900" y="3111500"/>
          <p14:tracePt t="52862" x="5556250" y="3111500"/>
          <p14:tracePt t="52899" x="5575300" y="3111500"/>
          <p14:tracePt t="52928" x="5588000" y="3105150"/>
          <p14:tracePt t="52936" x="5600700" y="3092450"/>
          <p14:tracePt t="52945" x="5613400" y="3079750"/>
          <p14:tracePt t="52946" x="5657850" y="3048000"/>
          <p14:tracePt t="52962" x="5702300" y="3009900"/>
          <p14:tracePt t="52979" x="5759450" y="2984500"/>
          <p14:tracePt t="52996" x="5784850" y="2978150"/>
          <p14:tracePt t="53012" x="5835650" y="2965450"/>
          <p14:tracePt t="53029" x="5880100" y="2946400"/>
          <p14:tracePt t="53046" x="5943600" y="2908300"/>
          <p14:tracePt t="53063" x="5981700" y="2876550"/>
          <p14:tracePt t="53079" x="6007100" y="2857500"/>
          <p14:tracePt t="53096" x="6019800" y="2851150"/>
          <p14:tracePt t="53113" x="6026150" y="2844800"/>
          <p14:tracePt t="53129" x="6032500" y="2838450"/>
          <p14:tracePt t="53201" x="6038850" y="2832100"/>
          <p14:tracePt t="53256" x="6038850" y="2825750"/>
          <p14:tracePt t="53280" x="6026150" y="2825750"/>
          <p14:tracePt t="53296" x="6007100" y="2825750"/>
          <p14:tracePt t="53305" x="5994400" y="2825750"/>
          <p14:tracePt t="53313" x="5956300" y="2825750"/>
          <p14:tracePt t="53330" x="5892800" y="2825750"/>
          <p14:tracePt t="53346" x="5829300" y="2800350"/>
          <p14:tracePt t="53363" x="5727700" y="2787650"/>
          <p14:tracePt t="53380" x="5670550" y="2781300"/>
          <p14:tracePt t="53396" x="5651500" y="2781300"/>
          <p14:tracePt t="53465" x="5645150" y="2781300"/>
          <p14:tracePt t="53472" x="5645150" y="2806700"/>
          <p14:tracePt t="53480" x="5645150" y="2832100"/>
          <p14:tracePt t="53480" x="5676900" y="2914650"/>
          <p14:tracePt t="53496" x="5708650" y="2990850"/>
          <p14:tracePt t="53513" x="5734050" y="3028950"/>
          <p14:tracePt t="53530" x="5765800" y="3041650"/>
          <p14:tracePt t="53547" x="5791200" y="3041650"/>
          <p14:tracePt t="53563" x="5816600" y="3041650"/>
          <p14:tracePt t="53580" x="5848350" y="3041650"/>
          <p14:tracePt t="53597" x="5905500" y="3041650"/>
          <p14:tracePt t="53613" x="5949950" y="3022600"/>
          <p14:tracePt t="53630" x="6000750" y="2990850"/>
          <p14:tracePt t="53647" x="6057900" y="2940050"/>
          <p14:tracePt t="53665" x="6070600" y="2914650"/>
          <p14:tracePt t="53680" x="6070600" y="2882900"/>
          <p14:tracePt t="53698" x="6064250" y="2857500"/>
          <p14:tracePt t="53713" x="6026150" y="2832100"/>
          <p14:tracePt t="53730" x="5981700" y="2800350"/>
          <p14:tracePt t="53747" x="5943600" y="2781300"/>
          <p14:tracePt t="53764" x="5905500" y="2774950"/>
          <p14:tracePt t="53780" x="5854700" y="2755900"/>
          <p14:tracePt t="53797" x="5822950" y="2743200"/>
          <p14:tracePt t="53814" x="5784850" y="2743200"/>
          <p14:tracePt t="53830" x="5759450" y="2743200"/>
          <p14:tracePt t="53847" x="5708650" y="2774950"/>
          <p14:tracePt t="53865" x="5683250" y="2806700"/>
          <p14:tracePt t="53881" x="5657850" y="2863850"/>
          <p14:tracePt t="53897" x="5651500" y="2889250"/>
          <p14:tracePt t="53914" x="5657850" y="2933700"/>
          <p14:tracePt t="53931" x="5664200" y="2946400"/>
          <p14:tracePt t="53947" x="5689600" y="2952750"/>
          <p14:tracePt t="53964" x="5702300" y="2952750"/>
          <p14:tracePt t="53981" x="5721350" y="2952750"/>
          <p14:tracePt t="53998" x="5753100" y="2965450"/>
          <p14:tracePt t="54014" x="5772150" y="2965450"/>
          <p14:tracePt t="54031" x="5822950" y="2965450"/>
          <p14:tracePt t="54047" x="5880100" y="2965450"/>
          <p14:tracePt t="54064" x="5924550" y="2965450"/>
          <p14:tracePt t="54082" x="5956300" y="2933700"/>
          <p14:tracePt t="54097" x="5981700" y="2908300"/>
          <p14:tracePt t="54114" x="5994400" y="2876550"/>
          <p14:tracePt t="54131" x="5994400" y="2863850"/>
          <p14:tracePt t="54148" x="5994400" y="2844800"/>
          <p14:tracePt t="54164" x="5994400" y="2813050"/>
          <p14:tracePt t="54181" x="5975350" y="2787650"/>
          <p14:tracePt t="54198" x="5962650" y="2781300"/>
          <p14:tracePt t="54214" x="5949950" y="2774950"/>
          <p14:tracePt t="54231" x="5930900" y="2774950"/>
          <p14:tracePt t="54249" x="5880100" y="2774950"/>
          <p14:tracePt t="54265" x="5854700" y="2774950"/>
          <p14:tracePt t="54281" x="5803900" y="2787650"/>
          <p14:tracePt t="54298" x="5734050" y="2851150"/>
          <p14:tracePt t="54314" x="5715000" y="2876550"/>
          <p14:tracePt t="54331" x="5695950" y="2901950"/>
          <p14:tracePt t="54349" x="5695950" y="2921000"/>
          <p14:tracePt t="54365" x="5695950" y="2933700"/>
          <p14:tracePt t="54381" x="5695950" y="2946400"/>
          <p14:tracePt t="54398" x="5708650" y="2946400"/>
          <p14:tracePt t="54415" x="5727700" y="2946400"/>
          <p14:tracePt t="54431" x="5740400" y="2946400"/>
          <p14:tracePt t="54449" x="5759450" y="2946400"/>
          <p14:tracePt t="54465" x="5803900" y="2946400"/>
          <p14:tracePt t="54481" x="5867400" y="2946400"/>
          <p14:tracePt t="54498" x="5918200" y="2908300"/>
          <p14:tracePt t="54515" x="5956300" y="2870200"/>
          <p14:tracePt t="54532" x="5988050" y="2844800"/>
          <p14:tracePt t="54548" x="6000750" y="2806700"/>
          <p14:tracePt t="54565" x="6007100" y="2781300"/>
          <p14:tracePt t="54582" x="6007100" y="2755900"/>
          <p14:tracePt t="54598" x="6007100" y="2730500"/>
          <p14:tracePt t="54615" x="6007100" y="2724150"/>
          <p14:tracePt t="54632" x="6000750" y="2717800"/>
          <p14:tracePt t="54632" x="5988050" y="2717800"/>
          <p14:tracePt t="54649" x="5975350" y="2717800"/>
          <p14:tracePt t="54665" x="5949950" y="2717800"/>
          <p14:tracePt t="54682" x="5918200" y="2717800"/>
          <p14:tracePt t="54698" x="5854700" y="2743200"/>
          <p14:tracePt t="54715" x="5791200" y="2787650"/>
          <p14:tracePt t="54732" x="5734050" y="2857500"/>
          <p14:tracePt t="54749" x="5721350" y="2889250"/>
          <p14:tracePt t="54765" x="5715000" y="2908300"/>
          <p14:tracePt t="54782" x="5715000" y="2921000"/>
          <p14:tracePt t="54799" x="5727700" y="2952750"/>
          <p14:tracePt t="54815" x="5753100" y="2971800"/>
          <p14:tracePt t="54832" x="5778500" y="2978150"/>
          <p14:tracePt t="54849" x="5803900" y="2984500"/>
          <p14:tracePt t="54866" x="5829300" y="2984500"/>
          <p14:tracePt t="54882" x="5848350" y="2984500"/>
          <p14:tracePt t="54899" x="5873750" y="2984500"/>
          <p14:tracePt t="54915" x="5905500" y="2984500"/>
          <p14:tracePt t="54932" x="5956300" y="2978150"/>
          <p14:tracePt t="54949" x="6013450" y="2933700"/>
          <p14:tracePt t="54965" x="6032500" y="2908300"/>
          <p14:tracePt t="54965" x="6051550" y="2889250"/>
          <p14:tracePt t="55001" x="6051550" y="2863850"/>
          <p14:tracePt t="55001" x="6051550" y="2838450"/>
          <p14:tracePt t="55016" x="6051550" y="2825750"/>
          <p14:tracePt t="55032" x="6051550" y="2813050"/>
          <p14:tracePt t="55050" x="6032500" y="2806700"/>
          <p14:tracePt t="55066" x="6013450" y="2806700"/>
          <p14:tracePt t="55082" x="5975350" y="2806700"/>
          <p14:tracePt t="55099" x="5905500" y="2806700"/>
          <p14:tracePt t="55116" x="5810250" y="2806700"/>
          <p14:tracePt t="55133" x="5721350" y="2819400"/>
          <p14:tracePt t="55149" x="5664200" y="2863850"/>
          <p14:tracePt t="55166" x="5638800" y="2882900"/>
          <p14:tracePt t="55183" x="5632450" y="2895600"/>
          <p14:tracePt t="55225" x="5632450" y="2908300"/>
          <p14:tracePt t="55242" x="5645150" y="2914650"/>
          <p14:tracePt t="55248" x="5664200" y="2914650"/>
          <p14:tracePt t="55259" x="5676900" y="2914650"/>
          <p14:tracePt t="55266" x="5695950" y="2914650"/>
          <p14:tracePt t="55283" x="5721350" y="2921000"/>
          <p14:tracePt t="55299" x="5746750" y="2921000"/>
          <p14:tracePt t="55316" x="5791200" y="2921000"/>
          <p14:tracePt t="55333" x="5822950" y="2921000"/>
          <p14:tracePt t="55350" x="5861050" y="2895600"/>
          <p14:tracePt t="55366" x="5873750" y="2882900"/>
          <p14:tracePt t="55383" x="5880100" y="2851150"/>
          <p14:tracePt t="55400" x="5886450" y="2825750"/>
          <p14:tracePt t="55416" x="5886450" y="2806700"/>
          <p14:tracePt t="55433" x="5886450" y="2787650"/>
          <p14:tracePt t="55450" x="5880100" y="2781300"/>
          <p14:tracePt t="55466" x="5880100" y="2774950"/>
          <p14:tracePt t="55483" x="5873750" y="2774950"/>
          <p14:tracePt t="55500" x="5861050" y="2774950"/>
          <p14:tracePt t="55516" x="5829300" y="2774950"/>
          <p14:tracePt t="55533" x="5784850" y="2787650"/>
          <p14:tracePt t="55550" x="5759450" y="2806700"/>
          <p14:tracePt t="55566" x="5727700" y="2857500"/>
          <p14:tracePt t="55584" x="5721350" y="2908300"/>
          <p14:tracePt t="55600" x="5721350" y="2940050"/>
          <p14:tracePt t="55617" x="5727700" y="2959100"/>
          <p14:tracePt t="55633" x="5772150" y="2971800"/>
          <p14:tracePt t="55650" x="5803900" y="2971800"/>
          <p14:tracePt t="55667" x="5835650" y="2978150"/>
          <p14:tracePt t="55683" x="5873750" y="2978150"/>
          <p14:tracePt t="55702" x="5905500" y="2978150"/>
          <p14:tracePt t="55716" x="5949950" y="2978150"/>
          <p14:tracePt t="55734" x="5994400" y="2946400"/>
          <p14:tracePt t="55750" x="6013450" y="2914650"/>
          <p14:tracePt t="55767" x="6026150" y="2889250"/>
          <p14:tracePt t="55783" x="6026150" y="2863850"/>
          <p14:tracePt t="55800" x="6026150" y="2851150"/>
          <p14:tracePt t="55817" x="6026150" y="2838450"/>
          <p14:tracePt t="55865" x="6019800" y="2838450"/>
          <p14:tracePt t="55873" x="6000750" y="2838450"/>
          <p14:tracePt t="55881" x="5981700" y="2838450"/>
          <p14:tracePt t="55884" x="5943600" y="2838450"/>
          <p14:tracePt t="55900" x="5867400" y="2857500"/>
          <p14:tracePt t="55917" x="5829300" y="2889250"/>
          <p14:tracePt t="55934" x="5797550" y="2908300"/>
          <p14:tracePt t="55951" x="5778500" y="2927350"/>
          <p14:tracePt t="56225" x="5791200" y="2927350"/>
          <p14:tracePt t="56235" x="5797550" y="2927350"/>
          <p14:tracePt t="56257" x="5803900" y="2914650"/>
          <p14:tracePt t="56264" x="5810250" y="2914650"/>
          <p14:tracePt t="56267" x="5810250" y="2908300"/>
          <p14:tracePt t="56284" x="5829300" y="2895600"/>
          <p14:tracePt t="56301" x="5835650" y="2882900"/>
          <p14:tracePt t="56318" x="5842000" y="2876550"/>
          <p14:tracePt t="56393" x="5848350" y="2876550"/>
          <p14:tracePt t="56401" x="5848350" y="2901950"/>
          <p14:tracePt t="56409" x="5829300" y="2940050"/>
          <p14:tracePt t="56417" x="5803900" y="2984500"/>
          <p14:tracePt t="56427" x="5778500" y="3035300"/>
          <p14:tracePt t="56435" x="5734050" y="3086100"/>
          <p14:tracePt t="56451" x="5715000" y="3092450"/>
          <p14:tracePt t="56468" x="5708650" y="3092450"/>
          <p14:tracePt t="56591" x="5721350" y="3086100"/>
          <p14:tracePt t="56600" x="5740400" y="3079750"/>
          <p14:tracePt t="56600" x="5810250" y="3048000"/>
          <p14:tracePt t="56618" x="5899150" y="3028950"/>
          <p14:tracePt t="56635" x="5994400" y="2997200"/>
          <p14:tracePt t="56652" x="6115050" y="2978150"/>
          <p14:tracePt t="56668" x="6210300" y="2965450"/>
          <p14:tracePt t="56684" x="6242050" y="2959100"/>
          <p14:tracePt t="56753" x="6235700" y="2959100"/>
          <p14:tracePt t="56756" x="6210300" y="2959100"/>
          <p14:tracePt t="56769" x="6197600" y="2971800"/>
          <p14:tracePt t="56770" x="6102350" y="2997200"/>
          <p14:tracePt t="56787" x="5988050" y="3009900"/>
          <p14:tracePt t="56802" x="5892800" y="3016250"/>
          <p14:tracePt t="56819" x="5822950" y="3016250"/>
          <p14:tracePt t="56835" x="5772150" y="3016250"/>
          <p14:tracePt t="56920" x="5791200" y="3016250"/>
          <p14:tracePt t="56928" x="5816600" y="3016250"/>
          <p14:tracePt t="56945" x="5867400" y="3016250"/>
          <p14:tracePt t="56953" x="5899150" y="3016250"/>
          <p14:tracePt t="56953" x="5988050" y="3016250"/>
          <p14:tracePt t="56969" x="6083300" y="3016250"/>
          <p14:tracePt t="56985" x="6121400" y="3016250"/>
          <p14:tracePt t="57065" x="6108700" y="3016250"/>
          <p14:tracePt t="57073" x="6051550" y="3016250"/>
          <p14:tracePt t="57081" x="5994400" y="3016250"/>
          <p14:tracePt t="57085" x="5924550" y="3016250"/>
          <p14:tracePt t="57102" x="5886450" y="3016250"/>
          <p14:tracePt t="57118" x="5867400" y="3016250"/>
          <p14:tracePt t="57135" x="5861050" y="3009900"/>
          <p14:tracePt t="57153" x="5854700" y="3003550"/>
          <p14:tracePt t="57224" x="5861050" y="3003550"/>
          <p14:tracePt t="57228" x="5873750" y="3003550"/>
          <p14:tracePt t="57241" x="5892800" y="3003550"/>
          <p14:tracePt t="57252" x="5930900" y="3003550"/>
          <p14:tracePt t="57257" x="6007100" y="3003550"/>
          <p14:tracePt t="57269" x="6070600" y="3003550"/>
          <p14:tracePt t="57286" x="6096000" y="3003550"/>
          <p14:tracePt t="57352" x="6089650" y="3003550"/>
          <p14:tracePt t="57362" x="6038850" y="3003550"/>
          <p14:tracePt t="57362" x="5975350" y="3003550"/>
          <p14:tracePt t="57369" x="5880100" y="3003550"/>
          <p14:tracePt t="57386" x="5765800" y="3003550"/>
          <p14:tracePt t="57403" x="5676900" y="3003550"/>
          <p14:tracePt t="57420" x="5657850" y="3003550"/>
          <p14:tracePt t="57497" x="5657850" y="2997200"/>
          <p14:tracePt t="57504" x="5664200" y="2997200"/>
          <p14:tracePt t="57513" x="5670550" y="2997200"/>
          <p14:tracePt t="57520" x="5791200" y="2997200"/>
          <p14:tracePt t="57537" x="5886450" y="2997200"/>
          <p14:tracePt t="57553" x="5988050" y="2997200"/>
          <p14:tracePt t="57570" x="6045200" y="2997200"/>
          <p14:tracePt t="57586" x="6070600" y="2997200"/>
          <p14:tracePt t="57639" x="6057900" y="2997200"/>
          <p14:tracePt t="57657" x="6032500" y="2997200"/>
          <p14:tracePt t="57665" x="6007100" y="3009900"/>
          <p14:tracePt t="57673" x="5956300" y="3009900"/>
          <p14:tracePt t="57680" x="5918200" y="3009900"/>
          <p14:tracePt t="57687" x="5842000" y="3009900"/>
          <p14:tracePt t="57775" x="5848350" y="3009900"/>
          <p14:tracePt t="57785" x="5854700" y="3009900"/>
          <p14:tracePt t="57797" x="5861050" y="3009900"/>
          <p14:tracePt t="57804" x="5873750" y="3009900"/>
          <p14:tracePt t="57808" x="5886450" y="3009900"/>
          <p14:tracePt t="57821" x="5911850" y="3009900"/>
          <p14:tracePt t="57838" x="5924550" y="3009900"/>
          <p14:tracePt t="57914" x="5911850" y="3009900"/>
          <p14:tracePt t="57931" x="5892800" y="3009900"/>
          <p14:tracePt t="57938" x="5886450" y="3016250"/>
          <p14:tracePt t="58401" x="0" y="0"/>
        </p14:tracePtLst>
        <p14:tracePtLst>
          <p14:tracePt t="63985" x="3060700" y="2374900"/>
          <p14:tracePt t="64034" x="3060700" y="2387600"/>
          <p14:tracePt t="64042" x="3079750" y="2400300"/>
          <p14:tracePt t="64050" x="3124200" y="2413000"/>
          <p14:tracePt t="64057" x="3168650" y="2419350"/>
          <p14:tracePt t="64066" x="3213100" y="2425700"/>
          <p14:tracePt t="64082" x="3492500" y="2489200"/>
          <p14:tracePt t="64106" x="3657600" y="2508250"/>
          <p14:tracePt t="64121" x="3797300" y="2514600"/>
          <p14:tracePt t="64137" x="3898900" y="2520950"/>
          <p14:tracePt t="64154" x="3968750" y="2533650"/>
          <p14:tracePt t="64182" x="4006850" y="2533650"/>
          <p14:tracePt t="64185" x="4038600" y="2533650"/>
          <p14:tracePt t="64215" x="4057650" y="2533650"/>
          <p14:tracePt t="64232" x="4070350" y="2520950"/>
          <p14:tracePt t="64282" x="4070350" y="2501900"/>
          <p14:tracePt t="64290" x="4064000" y="2501900"/>
          <p14:tracePt t="64298" x="4038600" y="2476500"/>
          <p14:tracePt t="64308" x="4013200" y="2463800"/>
          <p14:tracePt t="64315" x="3930650" y="2432050"/>
          <p14:tracePt t="64338" x="3790950" y="2381250"/>
          <p14:tracePt t="64354" x="3638550" y="2349500"/>
          <p14:tracePt t="64370" x="3441700" y="2305050"/>
          <p14:tracePt t="64382" x="3232150" y="2279650"/>
          <p14:tracePt t="64399" x="3009900" y="2260600"/>
          <p14:tracePt t="64415" x="2800350" y="2228850"/>
          <p14:tracePt t="64432" x="2514600" y="2203450"/>
          <p14:tracePt t="64450" x="2324100" y="2203450"/>
          <p14:tracePt t="64467" x="2184400" y="2203450"/>
          <p14:tracePt t="64483" x="2038350" y="2203450"/>
          <p14:tracePt t="64499" x="1898650" y="2203450"/>
          <p14:tracePt t="64515" x="1746250" y="2203450"/>
          <p14:tracePt t="64532" x="1638300" y="2203450"/>
          <p14:tracePt t="64548" x="1549400" y="2254250"/>
          <p14:tracePt t="64565" x="1504950" y="2286000"/>
          <p14:tracePt t="64582" x="1485900" y="2305050"/>
          <p14:tracePt t="64599" x="1466850" y="2336800"/>
          <p14:tracePt t="64616" x="1466850" y="2355850"/>
          <p14:tracePt t="64616" x="1466850" y="2368550"/>
          <p14:tracePt t="64633" x="1466850" y="2374900"/>
          <p14:tracePt t="64649" x="1492250" y="2413000"/>
          <p14:tracePt t="64667" x="1524000" y="2425700"/>
          <p14:tracePt t="64683" x="1555750" y="2432050"/>
          <p14:tracePt t="64699" x="1638300" y="2457450"/>
          <p14:tracePt t="64716" x="1733550" y="2495550"/>
          <p14:tracePt t="64732" x="1873250" y="2540000"/>
          <p14:tracePt t="64749" x="2012950" y="2590800"/>
          <p14:tracePt t="64766" x="2197100" y="2635250"/>
          <p14:tracePt t="64783" x="2368550" y="2667000"/>
          <p14:tracePt t="64799" x="2552700" y="2724150"/>
          <p14:tracePt t="64799" x="2635250" y="2749550"/>
          <p14:tracePt t="64817" x="2730500" y="2774950"/>
          <p14:tracePt t="64833" x="2908300" y="2794000"/>
          <p14:tracePt t="64849" x="3168650" y="2800350"/>
          <p14:tracePt t="64866" x="3371850" y="2800350"/>
          <p14:tracePt t="64883" x="3562350" y="2800350"/>
          <p14:tracePt t="64900" x="3765550" y="2755900"/>
          <p14:tracePt t="64916" x="3949700" y="2711450"/>
          <p14:tracePt t="64933" x="4102100" y="2698750"/>
          <p14:tracePt t="64949" x="4267200" y="2698750"/>
          <p14:tracePt t="64966" x="4387850" y="2698750"/>
          <p14:tracePt t="64983" x="4521200" y="2686050"/>
          <p14:tracePt t="65000" x="4635500" y="2635250"/>
          <p14:tracePt t="65016" x="4737100" y="2552700"/>
          <p14:tracePt t="65033" x="4781550" y="2501900"/>
          <p14:tracePt t="65050" x="4787900" y="2489200"/>
          <p14:tracePt t="65066" x="4787900" y="2482850"/>
          <p14:tracePt t="65083" x="4775200" y="2476500"/>
          <p14:tracePt t="65100" x="4692650" y="2438400"/>
          <p14:tracePt t="65116" x="4641850" y="2413000"/>
          <p14:tracePt t="65133" x="4552950" y="2374900"/>
          <p14:tracePt t="65150" x="4419600" y="2305050"/>
          <p14:tracePt t="65167" x="4248150" y="2235200"/>
          <p14:tracePt t="65183" x="4051300" y="2146300"/>
          <p14:tracePt t="65200" x="3714750" y="2095500"/>
          <p14:tracePt t="65217" x="3613150" y="2076450"/>
          <p14:tracePt t="65233" x="3270250" y="2038350"/>
          <p14:tracePt t="65251" x="3073400" y="2019300"/>
          <p14:tracePt t="65267" x="2870200" y="2012950"/>
          <p14:tracePt t="65284" x="2654300" y="2012950"/>
          <p14:tracePt t="65300" x="2451100" y="2012950"/>
          <p14:tracePt t="65317" x="2266950" y="2012950"/>
          <p14:tracePt t="65333" x="2089150" y="2044700"/>
          <p14:tracePt t="65350" x="1892300" y="2089150"/>
          <p14:tracePt t="65368" x="1727200" y="2120900"/>
          <p14:tracePt t="65383" x="1581150" y="2171700"/>
          <p14:tracePt t="65400" x="1416050" y="2216150"/>
          <p14:tracePt t="65417" x="1162050" y="2273300"/>
          <p14:tracePt t="65434" x="1054100" y="2330450"/>
          <p14:tracePt t="65451" x="990600" y="2368550"/>
          <p14:tracePt t="65467" x="920750" y="2425700"/>
          <p14:tracePt t="65484" x="882650" y="2470150"/>
          <p14:tracePt t="65500" x="857250" y="2495550"/>
          <p14:tracePt t="65517" x="838200" y="2533650"/>
          <p14:tracePt t="65534" x="831850" y="2546350"/>
          <p14:tracePt t="65551" x="831850" y="2559050"/>
          <p14:tracePt t="65567" x="844550" y="2571750"/>
          <p14:tracePt t="65584" x="901700" y="2578100"/>
          <p14:tracePt t="65601" x="971550" y="2584450"/>
          <p14:tracePt t="65617" x="1085850" y="2616200"/>
          <p14:tracePt t="65635" x="1212850" y="2641600"/>
          <p14:tracePt t="65651" x="1377950" y="2705100"/>
          <p14:tracePt t="65667" x="1555750" y="2730500"/>
          <p14:tracePt t="65684" x="1765300" y="2749550"/>
          <p14:tracePt t="65701" x="1962150" y="2774950"/>
          <p14:tracePt t="65717" x="2197100" y="2813050"/>
          <p14:tracePt t="65734" x="2425700" y="2851150"/>
          <p14:tracePt t="65751" x="2609850" y="2851150"/>
          <p14:tracePt t="65768" x="2825750" y="2876550"/>
          <p14:tracePt t="65784" x="3067050" y="2895600"/>
          <p14:tracePt t="65801" x="3429000" y="2914650"/>
          <p14:tracePt t="65819" x="3683000" y="2914650"/>
          <p14:tracePt t="65835" x="3994150" y="2889250"/>
          <p14:tracePt t="65851" x="4229100" y="2832100"/>
          <p14:tracePt t="65868" x="4400550" y="2743200"/>
          <p14:tracePt t="65884" x="4552950" y="2654300"/>
          <p14:tracePt t="65900" x="4641850" y="2590800"/>
          <p14:tracePt t="65918" x="4718050" y="2520950"/>
          <p14:tracePt t="65934" x="4756150" y="2470150"/>
          <p14:tracePt t="65951" x="4806950" y="2387600"/>
          <p14:tracePt t="65968" x="4819650" y="2324100"/>
          <p14:tracePt t="65985" x="4826000" y="2228850"/>
          <p14:tracePt t="66003" x="4813300" y="2171700"/>
          <p14:tracePt t="66019" x="4768850" y="2139950"/>
          <p14:tracePt t="66035" x="4718050" y="2114550"/>
          <p14:tracePt t="66051" x="4648200" y="2095500"/>
          <p14:tracePt t="66068" x="4489450" y="2063750"/>
          <p14:tracePt t="66085" x="4337050" y="2006600"/>
          <p14:tracePt t="66101" x="4095750" y="1968500"/>
          <p14:tracePt t="66118" x="3816350" y="1936750"/>
          <p14:tracePt t="66135" x="3498850" y="1905000"/>
          <p14:tracePt t="66152" x="3213100" y="1898650"/>
          <p14:tracePt t="66168" x="2927350" y="1866900"/>
          <p14:tracePt t="66185" x="2603500" y="1860550"/>
          <p14:tracePt t="66203" x="2444750" y="1860550"/>
          <p14:tracePt t="66218" x="2273300" y="1860550"/>
          <p14:tracePt t="66235" x="2139950" y="1860550"/>
          <p14:tracePt t="66252" x="1993900" y="1866900"/>
          <p14:tracePt t="66268" x="1892300" y="1885950"/>
          <p14:tracePt t="66285" x="1822450" y="1892300"/>
          <p14:tracePt t="66302" x="1790700" y="1898650"/>
          <p14:tracePt t="66318" x="1778000" y="1905000"/>
          <p14:tracePt t="66336" x="1758950" y="1911350"/>
          <p14:tracePt t="66481" x="0" y="0"/>
        </p14:tracePtLst>
        <p14:tracePtLst>
          <p14:tracePt t="79708" x="2578100" y="1606550"/>
          <p14:tracePt t="79739" x="2578100" y="1593850"/>
          <p14:tracePt t="79747" x="2578100" y="1587500"/>
          <p14:tracePt t="79764" x="2578100" y="1568450"/>
          <p14:tracePt t="79784" x="2559050" y="1549400"/>
          <p14:tracePt t="79785" x="2559050" y="1543050"/>
          <p14:tracePt t="79791" x="2527300" y="1530350"/>
          <p14:tracePt t="79808" x="2489200" y="1517650"/>
          <p14:tracePt t="79825" x="2444750" y="1498600"/>
          <p14:tracePt t="79841" x="2362200" y="1473200"/>
          <p14:tracePt t="79859" x="2266950" y="1428750"/>
          <p14:tracePt t="79875" x="2114550" y="1397000"/>
          <p14:tracePt t="79892" x="2025650" y="1371600"/>
          <p14:tracePt t="79909" x="1955800" y="1371600"/>
          <p14:tracePt t="79925" x="1917700" y="1358900"/>
          <p14:tracePt t="79942" x="1885950" y="1352550"/>
          <p14:tracePt t="79958" x="1860550" y="1352550"/>
          <p14:tracePt t="79975" x="1816100" y="1352550"/>
          <p14:tracePt t="79992" x="1771650" y="1352550"/>
          <p14:tracePt t="80008" x="1714500" y="1352550"/>
          <p14:tracePt t="80025" x="1676400" y="1352550"/>
          <p14:tracePt t="80042" x="1625600" y="1352550"/>
          <p14:tracePt t="80059" x="1555750" y="1358900"/>
          <p14:tracePt t="80075" x="1492250" y="1390650"/>
          <p14:tracePt t="80092" x="1473200" y="1409700"/>
          <p14:tracePt t="80108" x="1435100" y="1428750"/>
          <p14:tracePt t="80125" x="1416050" y="1454150"/>
          <p14:tracePt t="80142" x="1377950" y="1485900"/>
          <p14:tracePt t="80159" x="1358900" y="1511300"/>
          <p14:tracePt t="80176" x="1352550" y="1543050"/>
          <p14:tracePt t="80192" x="1352550" y="1555750"/>
          <p14:tracePt t="80209" x="1352550" y="1568450"/>
          <p14:tracePt t="80225" x="1352550" y="1587500"/>
          <p14:tracePt t="80242" x="1384300" y="1612900"/>
          <p14:tracePt t="80259" x="1416050" y="1631950"/>
          <p14:tracePt t="80276" x="1473200" y="1670050"/>
          <p14:tracePt t="80292" x="1543050" y="1676400"/>
          <p14:tracePt t="80309" x="1651000" y="1708150"/>
          <p14:tracePt t="80326" x="1771650" y="1727200"/>
          <p14:tracePt t="80342" x="1949450" y="1758950"/>
          <p14:tracePt t="80359" x="2076450" y="1758950"/>
          <p14:tracePt t="80376" x="2222500" y="1771650"/>
          <p14:tracePt t="80392" x="2317750" y="1771650"/>
          <p14:tracePt t="80410" x="2406650" y="1771650"/>
          <p14:tracePt t="80426" x="2457450" y="1771650"/>
          <p14:tracePt t="80426" x="2489200" y="1758950"/>
          <p14:tracePt t="80444" x="2514600" y="1733550"/>
          <p14:tracePt t="80460" x="2540000" y="1708150"/>
          <p14:tracePt t="80476" x="2565400" y="1682750"/>
          <p14:tracePt t="80493" x="2571750" y="1676400"/>
          <p14:tracePt t="80509" x="2578100" y="1663700"/>
          <p14:tracePt t="80526" x="2578100" y="1612900"/>
          <p14:tracePt t="80543" x="2578100" y="1568450"/>
          <p14:tracePt t="80559" x="2514600" y="1485900"/>
          <p14:tracePt t="80576" x="2444750" y="1416050"/>
          <p14:tracePt t="80593" x="2368550" y="1384300"/>
          <p14:tracePt t="80610" x="2292350" y="1352550"/>
          <p14:tracePt t="80626" x="2241550" y="1327150"/>
          <p14:tracePt t="80643" x="2159000" y="1308100"/>
          <p14:tracePt t="80643" x="2101850" y="1295400"/>
          <p14:tracePt t="80660" x="2012950" y="1282700"/>
          <p14:tracePt t="80676" x="1911350" y="1263650"/>
          <p14:tracePt t="80693" x="1758950" y="1263650"/>
          <p14:tracePt t="80710" x="1638300" y="1263650"/>
          <p14:tracePt t="80727" x="1530350" y="1263650"/>
          <p14:tracePt t="80743" x="1441450" y="1276350"/>
          <p14:tracePt t="80759" x="1358900" y="1301750"/>
          <p14:tracePt t="80776" x="1289050" y="1339850"/>
          <p14:tracePt t="80793" x="1263650" y="1358900"/>
          <p14:tracePt t="80810" x="1244600" y="1384300"/>
          <p14:tracePt t="80826" x="1238250" y="1409700"/>
          <p14:tracePt t="80843" x="1238250" y="1460500"/>
          <p14:tracePt t="80861" x="1238250" y="1511300"/>
          <p14:tracePt t="80877" x="1263650" y="1549400"/>
          <p14:tracePt t="80893" x="1289050" y="1612900"/>
          <p14:tracePt t="80910" x="1339850" y="1657350"/>
          <p14:tracePt t="80927" x="1390650" y="1689100"/>
          <p14:tracePt t="80943" x="1504950" y="1714500"/>
          <p14:tracePt t="80960" x="1625600" y="1714500"/>
          <p14:tracePt t="80977" x="1797050" y="1714500"/>
          <p14:tracePt t="80994" x="1974850" y="1714500"/>
          <p14:tracePt t="81010" x="2114550" y="1714500"/>
          <p14:tracePt t="81027" x="2317750" y="1714500"/>
          <p14:tracePt t="81046" x="2438400" y="1714500"/>
          <p14:tracePt t="81060" x="2501900" y="1714500"/>
          <p14:tracePt t="81077" x="2533650" y="1714500"/>
          <p14:tracePt t="81093" x="2546350" y="1708150"/>
          <p14:tracePt t="81110" x="2552700" y="1689100"/>
          <p14:tracePt t="81127" x="2552700" y="1657350"/>
          <p14:tracePt t="81144" x="2552700" y="1606550"/>
          <p14:tracePt t="81160" x="2527300" y="1562100"/>
          <p14:tracePt t="81177" x="2495550" y="1524000"/>
          <p14:tracePt t="81194" x="2457450" y="1485900"/>
          <p14:tracePt t="81210" x="2393950" y="1460500"/>
          <p14:tracePt t="81228" x="2298700" y="1435100"/>
          <p14:tracePt t="81244" x="2178050" y="1416050"/>
          <p14:tracePt t="81261" x="2057400" y="1416050"/>
          <p14:tracePt t="81277" x="1905000" y="1416050"/>
          <p14:tracePt t="81294" x="1803400" y="1422400"/>
          <p14:tracePt t="81312" x="1739900" y="1441450"/>
          <p14:tracePt t="81327" x="1708150" y="1460500"/>
          <p14:tracePt t="81372" x="1701800" y="1466850"/>
          <p14:tracePt t="81404" x="1701800" y="1473200"/>
          <p14:tracePt t="81412" x="1701800" y="1479550"/>
          <p14:tracePt t="81419" x="1701800" y="1485900"/>
          <p14:tracePt t="81427" x="1708150" y="1492250"/>
          <p14:tracePt t="81437" x="1720850" y="1504950"/>
          <p14:tracePt t="81445" x="1746250" y="1524000"/>
          <p14:tracePt t="81461" x="1778000" y="1549400"/>
          <p14:tracePt t="81477" x="1822450" y="1587500"/>
          <p14:tracePt t="81494" x="1892300" y="1619250"/>
          <p14:tracePt t="81511" x="1917700" y="1644650"/>
          <p14:tracePt t="81527" x="1949450" y="1663700"/>
          <p14:tracePt t="81544" x="1962150" y="1670050"/>
          <p14:tracePt t="81620" x="1968500" y="1670050"/>
          <p14:tracePt t="81630" x="1974850" y="1670050"/>
          <p14:tracePt t="81637" x="1981200" y="1670050"/>
          <p14:tracePt t="81645" x="1993900" y="1670050"/>
          <p14:tracePt t="81655" x="2000250" y="1670050"/>
          <p14:tracePt t="81662" x="2012950" y="1670050"/>
          <p14:tracePt t="81749" x="2019300" y="1670050"/>
          <p14:tracePt t="81773" x="2025650" y="1670050"/>
          <p14:tracePt t="81790" x="2032000" y="1670050"/>
          <p14:tracePt t="81940" x="2025650" y="1670050"/>
          <p14:tracePt t="81954" x="2019300" y="1670050"/>
          <p14:tracePt t="82197" x="2025650" y="1670050"/>
          <p14:tracePt t="82205" x="2044700" y="1670050"/>
          <p14:tracePt t="82214" x="2070100" y="1670050"/>
          <p14:tracePt t="82230" x="2089150" y="1663700"/>
          <p14:tracePt t="82230" x="2120900" y="1663700"/>
          <p14:tracePt t="82247" x="2171700" y="1663700"/>
          <p14:tracePt t="82263" x="2216150" y="1663700"/>
          <p14:tracePt t="82280" x="2228850" y="1663700"/>
          <p14:tracePt t="82381" x="2222500" y="1663700"/>
          <p14:tracePt t="82389" x="2209800" y="1663700"/>
          <p14:tracePt t="82397" x="2184400" y="1663700"/>
          <p14:tracePt t="82398" x="2133600" y="1663700"/>
          <p14:tracePt t="82413" x="2076450" y="1663700"/>
          <p14:tracePt t="82430" x="2051050" y="1663700"/>
          <p14:tracePt t="82447" x="2044700" y="1663700"/>
          <p14:tracePt t="83733" x="2057400" y="1657350"/>
          <p14:tracePt t="83749" x="2063750" y="1657350"/>
          <p14:tracePt t="83758" x="2076450" y="1651000"/>
          <p14:tracePt t="83758" x="2082800" y="1651000"/>
          <p14:tracePt t="83766" x="2101850" y="1644650"/>
          <p14:tracePt t="83782" x="2133600" y="1638300"/>
          <p14:tracePt t="83799" x="2159000" y="1631950"/>
          <p14:tracePt t="83816" x="2165350" y="1631950"/>
          <p14:tracePt t="83832" x="2171700" y="1625600"/>
          <p14:tracePt t="83849" x="2178050" y="1619250"/>
          <p14:tracePt t="83901" x="2184400" y="1612900"/>
          <p14:tracePt t="84229" x="2178050" y="1612900"/>
          <p14:tracePt t="84237" x="2171700" y="1612900"/>
          <p14:tracePt t="84253" x="2171700" y="1619250"/>
          <p14:tracePt t="84333" x="2171700" y="1625600"/>
          <p14:tracePt t="84717" x="2171700" y="1631950"/>
          <p14:tracePt t="84725" x="2209800" y="1663700"/>
          <p14:tracePt t="84733" x="2368550" y="1739900"/>
          <p14:tracePt t="84743" x="2514600" y="1816100"/>
          <p14:tracePt t="84751" x="3168650" y="2057400"/>
          <p14:tracePt t="84767" x="4159250" y="2355850"/>
          <p14:tracePt t="84784" x="5289550" y="2616200"/>
          <p14:tracePt t="84802" x="6394450" y="2800350"/>
          <p14:tracePt t="84817" x="7080250" y="2908300"/>
          <p14:tracePt t="84834" x="7473950" y="2990850"/>
          <p14:tracePt t="84851" x="7626350" y="3041650"/>
          <p14:tracePt t="84868" x="7715250" y="3079750"/>
          <p14:tracePt t="84884" x="7734300" y="3105150"/>
          <p14:tracePt t="84901" x="7753350" y="3124200"/>
          <p14:tracePt t="84918" x="7766050" y="3124200"/>
          <p14:tracePt t="85157" x="7766050" y="3130550"/>
          <p14:tracePt t="85165" x="7766050" y="3136900"/>
          <p14:tracePt t="85177" x="7759700" y="3136900"/>
          <p14:tracePt t="85177" x="7740650" y="3136900"/>
          <p14:tracePt t="85188" x="7696200" y="3136900"/>
          <p14:tracePt t="85201" x="7658100" y="3124200"/>
          <p14:tracePt t="85218" x="7632700" y="3098800"/>
          <p14:tracePt t="85235" x="7620000" y="3086100"/>
          <p14:tracePt t="85252" x="7620000" y="3060700"/>
          <p14:tracePt t="85268" x="7620000" y="3003550"/>
          <p14:tracePt t="85285" x="7620000" y="2971800"/>
          <p14:tracePt t="85302" x="7620000" y="2921000"/>
          <p14:tracePt t="85318" x="7620000" y="2870200"/>
          <p14:tracePt t="85335" x="7620000" y="2838450"/>
          <p14:tracePt t="85351" x="7620000" y="2787650"/>
          <p14:tracePt t="85368" x="7620000" y="2755900"/>
          <p14:tracePt t="86058" x="7607300" y="2755900"/>
          <p14:tracePt t="86070" x="7594600" y="2755900"/>
          <p14:tracePt t="86078" x="7550150" y="2755900"/>
          <p14:tracePt t="86085" x="7493000" y="2762250"/>
          <p14:tracePt t="86102" x="7461250" y="2762250"/>
          <p14:tracePt t="86103" x="7416800" y="2762250"/>
          <p14:tracePt t="86120" x="7404100" y="2762250"/>
          <p14:tracePt t="86136" x="7397750" y="2762250"/>
          <p14:tracePt t="86229" x="7404100" y="2755900"/>
          <p14:tracePt t="86239" x="7410450" y="2755900"/>
          <p14:tracePt t="86253" x="7423150" y="2755900"/>
          <p14:tracePt t="86253" x="7442200" y="2736850"/>
          <p14:tracePt t="86270" x="7473950" y="2724150"/>
          <p14:tracePt t="86286" x="7486650" y="2705100"/>
          <p14:tracePt t="86303" x="7512050" y="2705100"/>
          <p14:tracePt t="86320" x="7531100" y="2698750"/>
          <p14:tracePt t="86337" x="7550150" y="2698750"/>
          <p14:tracePt t="86353" x="7562850" y="2692400"/>
          <p14:tracePt t="86369" x="7575550" y="2692400"/>
          <p14:tracePt t="86386" x="7594600" y="2692400"/>
          <p14:tracePt t="86403" x="7607300" y="2692400"/>
          <p14:tracePt t="86420" x="7620000" y="2686050"/>
          <p14:tracePt t="86437" x="7632700" y="2679700"/>
          <p14:tracePt t="86453" x="7639050" y="2673350"/>
          <p14:tracePt t="86470" x="7645400" y="2673350"/>
          <p14:tracePt t="86487" x="7651750" y="2667000"/>
          <p14:tracePt t="86558" x="7658100" y="2660650"/>
          <p14:tracePt t="86573" x="7664450" y="2654300"/>
          <p14:tracePt t="86654" x="7664450" y="2660650"/>
          <p14:tracePt t="86662" x="7651750" y="2679700"/>
          <p14:tracePt t="86665" x="7632700" y="2692400"/>
          <p14:tracePt t="86670" x="7594600" y="2724150"/>
          <p14:tracePt t="86687" x="7550150" y="2743200"/>
          <p14:tracePt t="86704" x="7518400" y="2768600"/>
          <p14:tracePt t="86720" x="7493000" y="2781300"/>
          <p14:tracePt t="86737" x="7473950" y="2794000"/>
          <p14:tracePt t="86754" x="7461250" y="2800350"/>
          <p14:tracePt t="86771" x="7435850" y="2813050"/>
          <p14:tracePt t="86787" x="7423150" y="2819400"/>
          <p14:tracePt t="86804" x="7404100" y="2825750"/>
          <p14:tracePt t="86821" x="7359650" y="2851150"/>
          <p14:tracePt t="86838" x="7346950" y="2857500"/>
          <p14:tracePt t="86854" x="7340600" y="2870200"/>
          <p14:tracePt t="86871" x="7302500" y="2882900"/>
          <p14:tracePt t="86887" x="7258050" y="2914650"/>
          <p14:tracePt t="86904" x="7213600" y="2933700"/>
          <p14:tracePt t="86921" x="7207250" y="2940050"/>
          <p14:tracePt t="86982" x="7175500" y="2946400"/>
          <p14:tracePt t="86988" x="7035800" y="2952750"/>
          <p14:tracePt t="87005" x="6946900" y="2952750"/>
          <p14:tracePt t="87005" x="6667500" y="2952750"/>
          <p14:tracePt t="87023" x="6330950" y="2952750"/>
          <p14:tracePt t="87038" x="6076950" y="2952750"/>
          <p14:tracePt t="87054" x="5892800" y="2952750"/>
          <p14:tracePt t="87071" x="5842000" y="2952750"/>
          <p14:tracePt t="87134" x="5842000" y="2946400"/>
          <p14:tracePt t="87156" x="5835650" y="2933700"/>
          <p14:tracePt t="87165" x="5829300" y="2921000"/>
          <p14:tracePt t="87173" x="5816600" y="2914650"/>
          <p14:tracePt t="87187" x="5810250" y="2908300"/>
          <p14:tracePt t="87189" x="5772150" y="2901950"/>
          <p14:tracePt t="87204" x="5676900" y="2901950"/>
          <p14:tracePt t="87221" x="5626100" y="2889250"/>
          <p14:tracePt t="87238" x="5607050" y="2882900"/>
          <p14:tracePt t="87278" x="5600700" y="2876550"/>
          <p14:tracePt t="87286" x="5588000" y="2876550"/>
          <p14:tracePt t="87289" x="5543550" y="2863850"/>
          <p14:tracePt t="87304" x="5486400" y="2857500"/>
          <p14:tracePt t="87322" x="5416550" y="2857500"/>
          <p14:tracePt t="87338" x="5327650" y="2857500"/>
          <p14:tracePt t="87355" x="5270500" y="2857500"/>
          <p14:tracePt t="87372" x="5226050" y="2857500"/>
          <p14:tracePt t="87389" x="5219700" y="2857500"/>
          <p14:tracePt t="87405" x="5213350" y="2857500"/>
          <p14:tracePt t="87580" x="5213350" y="2851150"/>
          <p14:tracePt t="87677" x="5219700" y="2851150"/>
          <p14:tracePt t="87680" x="5219700" y="2857500"/>
          <p14:tracePt t="87708" x="5219700" y="2863850"/>
          <p14:tracePt t="87724" x="5219700" y="2870200"/>
          <p14:tracePt t="87734" x="5219700" y="2876550"/>
          <p14:tracePt t="87750" x="5219700" y="2882900"/>
          <p14:tracePt t="87758" x="5219700" y="2895600"/>
          <p14:tracePt t="87765" x="5219700" y="2901950"/>
          <p14:tracePt t="87772" x="5219700" y="2933700"/>
          <p14:tracePt t="87789" x="5219700" y="2978150"/>
          <p14:tracePt t="87806" x="5226050" y="3003550"/>
          <p14:tracePt t="87822" x="5226050" y="3016250"/>
          <p14:tracePt t="87839" x="5232400" y="3041650"/>
          <p14:tracePt t="87855" x="5232400" y="3073400"/>
          <p14:tracePt t="87873" x="5245100" y="3117850"/>
          <p14:tracePt t="87889" x="5257800" y="3143250"/>
          <p14:tracePt t="87906" x="5264150" y="3149600"/>
          <p14:tracePt t="87981" x="5270500" y="3149600"/>
          <p14:tracePt t="88381" x="5276850" y="3149600"/>
          <p14:tracePt t="88389" x="5289550" y="3149600"/>
          <p14:tracePt t="88405" x="5295900" y="3149600"/>
          <p14:tracePt t="88423" x="5308600" y="3149600"/>
          <p14:tracePt t="88424" x="5314950" y="3149600"/>
          <p14:tracePt t="88440" x="5353050" y="3149600"/>
          <p14:tracePt t="88457" x="5397500" y="3149600"/>
          <p14:tracePt t="88473" x="5467350" y="3149600"/>
          <p14:tracePt t="88490" x="5530850" y="3149600"/>
          <p14:tracePt t="88507" x="5575300" y="3149600"/>
          <p14:tracePt t="88523" x="5588000" y="3149600"/>
          <p14:tracePt t="88540" x="5607050" y="3149600"/>
          <p14:tracePt t="88557" x="5626100" y="3149600"/>
          <p14:tracePt t="88574" x="5638800" y="3143250"/>
          <p14:tracePt t="88590" x="5657850" y="3143250"/>
          <p14:tracePt t="88607" x="5657850" y="3136900"/>
          <p14:tracePt t="88624" x="5670550" y="3136900"/>
          <p14:tracePt t="88640" x="5683250" y="3130550"/>
          <p14:tracePt t="88658" x="5708650" y="3124200"/>
          <p14:tracePt t="88674" x="5740400" y="3124200"/>
          <p14:tracePt t="88690" x="5784850" y="3124200"/>
          <p14:tracePt t="88707" x="5810250" y="3124200"/>
          <p14:tracePt t="88723" x="5861050" y="3124200"/>
          <p14:tracePt t="88741" x="5867400" y="3124200"/>
          <p14:tracePt t="88757" x="5911850" y="3124200"/>
          <p14:tracePt t="88774" x="5937250" y="3111500"/>
          <p14:tracePt t="88790" x="5975350" y="3098800"/>
          <p14:tracePt t="88807" x="6026150" y="3092450"/>
          <p14:tracePt t="88824" x="6057900" y="3092450"/>
          <p14:tracePt t="88841" x="6115050" y="3092450"/>
          <p14:tracePt t="88857" x="6172200" y="3092450"/>
          <p14:tracePt t="88874" x="6235700" y="3092450"/>
          <p14:tracePt t="88891" x="6337300" y="3092450"/>
          <p14:tracePt t="88907" x="6438900" y="3092450"/>
          <p14:tracePt t="88925" x="6483350" y="3092450"/>
          <p14:tracePt t="88941" x="6604000" y="3092450"/>
          <p14:tracePt t="88958" x="6699250" y="3092450"/>
          <p14:tracePt t="88975" x="6832600" y="3092450"/>
          <p14:tracePt t="88991" x="6934200" y="3086100"/>
          <p14:tracePt t="89008" x="6991350" y="3086100"/>
          <p14:tracePt t="89024" x="7029450" y="3086100"/>
          <p14:tracePt t="89041" x="7086600" y="3086100"/>
          <p14:tracePt t="89058" x="7150100" y="3086100"/>
          <p14:tracePt t="89074" x="7200900" y="3086100"/>
          <p14:tracePt t="89091" x="7283450" y="3079750"/>
          <p14:tracePt t="89108" x="7334250" y="3079750"/>
          <p14:tracePt t="89124" x="7397750" y="3079750"/>
          <p14:tracePt t="89142" x="7442200" y="3079750"/>
          <p14:tracePt t="89158" x="7486650" y="3079750"/>
          <p14:tracePt t="89174" x="7556500" y="3079750"/>
          <p14:tracePt t="89191" x="7645400" y="3079750"/>
          <p14:tracePt t="89208" x="7689850" y="3079750"/>
          <p14:tracePt t="89224" x="7727950" y="3073400"/>
          <p14:tracePt t="89243" x="7740650" y="3073400"/>
          <p14:tracePt t="89258" x="7753350" y="3073400"/>
          <p14:tracePt t="89309" x="7759700" y="3073400"/>
          <p14:tracePt t="89581" x="7753350" y="3073400"/>
          <p14:tracePt t="89589" x="7740650" y="3079750"/>
          <p14:tracePt t="89598" x="7734300" y="3086100"/>
          <p14:tracePt t="89606" x="7727950" y="3092450"/>
          <p14:tracePt t="89609" x="7689850" y="3105150"/>
          <p14:tracePt t="89625" x="7632700" y="3117850"/>
          <p14:tracePt t="89642" x="7505700" y="3136900"/>
          <p14:tracePt t="89659" x="7334250" y="3155950"/>
          <p14:tracePt t="89676" x="7124700" y="3162300"/>
          <p14:tracePt t="89692" x="6889750" y="3162300"/>
          <p14:tracePt t="89692" x="6775450" y="3162300"/>
          <p14:tracePt t="89710" x="6559550" y="3162300"/>
          <p14:tracePt t="89726" x="6362700" y="3162300"/>
          <p14:tracePt t="89742" x="6172200" y="3162300"/>
          <p14:tracePt t="89759" x="6019800" y="3162300"/>
          <p14:tracePt t="89775" x="5854700" y="3162300"/>
          <p14:tracePt t="89792" x="5727700" y="3162300"/>
          <p14:tracePt t="89809" x="5594350" y="3162300"/>
          <p14:tracePt t="89826" x="5492750" y="3187700"/>
          <p14:tracePt t="89842" x="5435600" y="3187700"/>
          <p14:tracePt t="89859" x="5416550" y="3187700"/>
          <p14:tracePt t="89877" x="5359400" y="3194050"/>
          <p14:tracePt t="89892" x="5302250" y="3200400"/>
          <p14:tracePt t="89909" x="5200650" y="3213100"/>
          <p14:tracePt t="89926" x="5156200" y="3225800"/>
          <p14:tracePt t="89943" x="5124450" y="3232150"/>
          <p14:tracePt t="89990" x="5118100" y="3232150"/>
          <p14:tracePt t="90110" x="5124450" y="3232150"/>
          <p14:tracePt t="90119" x="5130800" y="3219450"/>
          <p14:tracePt t="90126" x="5137150" y="3219450"/>
          <p14:tracePt t="90126" x="5168900" y="3213100"/>
          <p14:tracePt t="90143" x="5207000" y="3206750"/>
          <p14:tracePt t="90159" x="5251450" y="3194050"/>
          <p14:tracePt t="90176" x="5295900" y="3175000"/>
          <p14:tracePt t="90193" x="5314950" y="3168650"/>
          <p14:tracePt t="90210" x="5327650" y="3149600"/>
          <p14:tracePt t="90278" x="5334000" y="3149600"/>
          <p14:tracePt t="90285" x="5340350" y="3149600"/>
          <p14:tracePt t="90292" x="5346700" y="3143250"/>
          <p14:tracePt t="90310" x="5372100" y="3136900"/>
          <p14:tracePt t="90310" x="5422900" y="3111500"/>
          <p14:tracePt t="90327" x="5448300" y="3098800"/>
          <p14:tracePt t="90343" x="5473700" y="3086100"/>
          <p14:tracePt t="90360" x="5480050" y="3086100"/>
          <p14:tracePt t="90376" x="5499100" y="3079750"/>
          <p14:tracePt t="90393" x="5505450" y="3079750"/>
          <p14:tracePt t="90486" x="5499100" y="3079750"/>
          <p14:tracePt t="90503" x="5480050" y="3086100"/>
          <p14:tracePt t="90511" x="5467350" y="3092450"/>
          <p14:tracePt t="90512" x="5461000" y="3098800"/>
          <p14:tracePt t="90527" x="5454650" y="3098800"/>
          <p14:tracePt t="90543" x="5441950" y="3098800"/>
          <p14:tracePt t="90560" x="5435600" y="3111500"/>
          <p14:tracePt t="90577" x="5403850" y="3117850"/>
          <p14:tracePt t="90593" x="5391150" y="3130550"/>
          <p14:tracePt t="90610" x="5378450" y="3130550"/>
          <p14:tracePt t="90726" x="5372100" y="3130550"/>
          <p14:tracePt t="90741" x="5365750" y="3136900"/>
          <p14:tracePt t="90749" x="5359400" y="3143250"/>
          <p14:tracePt t="90760" x="5353050" y="3149600"/>
          <p14:tracePt t="90777" x="5346700" y="3149600"/>
          <p14:tracePt t="90869" x="5359400" y="3149600"/>
          <p14:tracePt t="90877" x="5372100" y="3149600"/>
          <p14:tracePt t="90886" x="5391150" y="3149600"/>
          <p14:tracePt t="90894" x="5448300" y="3149600"/>
          <p14:tracePt t="90903" x="5499100" y="3149600"/>
          <p14:tracePt t="90910" x="5632450" y="3149600"/>
          <p14:tracePt t="90928" x="5784850" y="3149600"/>
          <p14:tracePt t="90944" x="5956300" y="3149600"/>
          <p14:tracePt t="90961" x="6172200" y="3149600"/>
          <p14:tracePt t="90977" x="6362700" y="3149600"/>
          <p14:tracePt t="90994" x="6527800" y="3149600"/>
          <p14:tracePt t="91011" x="6667500" y="3149600"/>
          <p14:tracePt t="91028" x="6788150" y="3149600"/>
          <p14:tracePt t="91044" x="6915150" y="3149600"/>
          <p14:tracePt t="91061" x="7061200" y="3149600"/>
          <p14:tracePt t="91078" x="7112000" y="3149600"/>
          <p14:tracePt t="91094" x="7143750" y="3149600"/>
          <p14:tracePt t="91111" x="7194550" y="3149600"/>
          <p14:tracePt t="91128" x="7226300" y="3149600"/>
          <p14:tracePt t="91144" x="7283450" y="3149600"/>
          <p14:tracePt t="91161" x="7327900" y="3149600"/>
          <p14:tracePt t="91178" x="7359650" y="3149600"/>
          <p14:tracePt t="91195" x="7378700" y="3149600"/>
          <p14:tracePt t="91211" x="7391400" y="3149600"/>
          <p14:tracePt t="91228" x="7423150" y="3149600"/>
          <p14:tracePt t="91244" x="7493000" y="3149600"/>
          <p14:tracePt t="91262" x="7499350" y="3149600"/>
          <p14:tracePt t="91390" x="7505700" y="3149600"/>
          <p14:tracePt t="91404" x="7518400" y="3149600"/>
          <p14:tracePt t="91413" x="7531100" y="3149600"/>
          <p14:tracePt t="91414" x="7550150" y="3149600"/>
          <p14:tracePt t="91428" x="7600950" y="3124200"/>
          <p14:tracePt t="91428" x="7664450" y="3054350"/>
          <p14:tracePt t="91446" x="7747000" y="2971800"/>
          <p14:tracePt t="91462" x="7804150" y="2857500"/>
          <p14:tracePt t="91478" x="7816850" y="2794000"/>
          <p14:tracePt t="91495" x="7823200" y="2768600"/>
          <p14:tracePt t="91512" x="7823200" y="2755900"/>
          <p14:tracePt t="91528" x="7823200" y="2724150"/>
          <p14:tracePt t="91545" x="7823200" y="2692400"/>
          <p14:tracePt t="91562" x="7823200" y="2660650"/>
          <p14:tracePt t="91578" x="7823200" y="2647950"/>
          <p14:tracePt t="91595" x="7823200" y="2622550"/>
          <p14:tracePt t="91612" x="7823200" y="2603500"/>
          <p14:tracePt t="91629" x="7823200" y="2546350"/>
          <p14:tracePt t="91646" x="7823200" y="2514600"/>
          <p14:tracePt t="91662" x="7816850" y="2489200"/>
          <p14:tracePt t="91678" x="7816850" y="2463800"/>
          <p14:tracePt t="91696" x="7816850" y="2444750"/>
          <p14:tracePt t="91712" x="7816850" y="2438400"/>
          <p14:tracePt t="91729" x="7816850" y="2432050"/>
          <p14:tracePt t="91773" x="7816850" y="2425700"/>
          <p14:tracePt t="91885" x="7810500" y="2419350"/>
          <p14:tracePt t="91901" x="7804150" y="2419350"/>
          <p14:tracePt t="91909" x="7785100" y="2432050"/>
          <p14:tracePt t="91918" x="7753350" y="2476500"/>
          <p14:tracePt t="91929" x="7715250" y="2533650"/>
          <p14:tracePt t="91945" x="7670800" y="2616200"/>
          <p14:tracePt t="91962" x="7651750" y="2692400"/>
          <p14:tracePt t="91979" x="7632700" y="2762250"/>
          <p14:tracePt t="91996" x="7626350" y="2806700"/>
          <p14:tracePt t="92013" x="7620000" y="2857500"/>
          <p14:tracePt t="92030" x="7620000" y="2876550"/>
          <p14:tracePt t="92046" x="7620000" y="2901950"/>
          <p14:tracePt t="92062" x="7620000" y="2908300"/>
          <p14:tracePt t="92079" x="7620000" y="2914650"/>
          <p14:tracePt t="92149" x="7632700" y="2914650"/>
          <p14:tracePt t="92156" x="7645400" y="2901950"/>
          <p14:tracePt t="92165" x="7658100" y="2882900"/>
          <p14:tracePt t="92166" x="7664450" y="2851150"/>
          <p14:tracePt t="92181" x="7689850" y="2813050"/>
          <p14:tracePt t="92196" x="7702550" y="2743200"/>
          <p14:tracePt t="92212" x="7721600" y="2628900"/>
          <p14:tracePt t="92230" x="7734300" y="2533650"/>
          <p14:tracePt t="92246" x="7734300" y="2470150"/>
          <p14:tracePt t="92262" x="7734300" y="2406650"/>
          <p14:tracePt t="92278" x="7734300" y="2343150"/>
          <p14:tracePt t="92295" x="7734300" y="2330450"/>
          <p14:tracePt t="92313" x="7734300" y="2324100"/>
          <p14:tracePt t="92429" x="7734300" y="2330450"/>
          <p14:tracePt t="92434" x="7727950" y="2343150"/>
          <p14:tracePt t="92446" x="7721600" y="2362200"/>
          <p14:tracePt t="92447" x="7696200" y="2457450"/>
          <p14:tracePt t="92464" x="7683500" y="2540000"/>
          <p14:tracePt t="92480" x="7677150" y="2641600"/>
          <p14:tracePt t="92497" x="7670800" y="2705100"/>
          <p14:tracePt t="92513" x="7670800" y="2825750"/>
          <p14:tracePt t="92530" x="7670800" y="2889250"/>
          <p14:tracePt t="92547" x="7664450" y="2952750"/>
          <p14:tracePt t="92564" x="7664450" y="3009900"/>
          <p14:tracePt t="92580" x="7664450" y="3028950"/>
          <p14:tracePt t="92580" x="7664450" y="3035300"/>
          <p14:tracePt t="92598" x="7664450" y="3041650"/>
          <p14:tracePt t="92694" x="7664450" y="3028950"/>
          <p14:tracePt t="92695" x="7664450" y="3009900"/>
          <p14:tracePt t="92702" x="7664450" y="2978150"/>
          <p14:tracePt t="92714" x="7683500" y="2908300"/>
          <p14:tracePt t="92731" x="7683500" y="2851150"/>
          <p14:tracePt t="92748" x="7683500" y="2749550"/>
          <p14:tracePt t="92765" x="7683500" y="2628900"/>
          <p14:tracePt t="92781" x="7670800" y="2476500"/>
          <p14:tracePt t="92798" x="7670800" y="2419350"/>
          <p14:tracePt t="92815" x="7670800" y="2368550"/>
          <p14:tracePt t="92831" x="7670800" y="2336800"/>
          <p14:tracePt t="92848" x="7670800" y="2305050"/>
          <p14:tracePt t="92865" x="7670800" y="2298700"/>
          <p14:tracePt t="92950" x="7664450" y="2298700"/>
          <p14:tracePt t="92959" x="7651750" y="2298700"/>
          <p14:tracePt t="92966" x="7645400" y="2311400"/>
          <p14:tracePt t="92966" x="7632700" y="2324100"/>
          <p14:tracePt t="92982" x="7626350" y="2336800"/>
          <p14:tracePt t="92983" x="7613650" y="2387600"/>
          <p14:tracePt t="93000" x="7600950" y="2476500"/>
          <p14:tracePt t="93015" x="7581900" y="2571750"/>
          <p14:tracePt t="93032" x="7581900" y="2654300"/>
          <p14:tracePt t="93048" x="7581900" y="2743200"/>
          <p14:tracePt t="93065" x="7581900" y="2844800"/>
          <p14:tracePt t="93082" x="7581900" y="2901950"/>
          <p14:tracePt t="93099" x="7581900" y="2971800"/>
          <p14:tracePt t="93115" x="7581900" y="3003550"/>
          <p14:tracePt t="93132" x="7569200" y="3035300"/>
          <p14:tracePt t="93149" x="7569200" y="3048000"/>
          <p14:tracePt t="93190" x="7569200" y="3054350"/>
          <p14:tracePt t="93287" x="7569200" y="3035300"/>
          <p14:tracePt t="93294" x="7575550" y="3016250"/>
          <p14:tracePt t="93308" x="7581900" y="2997200"/>
          <p14:tracePt t="93308" x="7588250" y="2971800"/>
          <p14:tracePt t="93315" x="7588250" y="2914650"/>
          <p14:tracePt t="93332" x="7594600" y="2857500"/>
          <p14:tracePt t="93349" x="7600950" y="2762250"/>
          <p14:tracePt t="93349" x="7600950" y="2717800"/>
          <p14:tracePt t="93366" x="7607300" y="2616200"/>
          <p14:tracePt t="93383" x="7607300" y="2514600"/>
          <p14:tracePt t="93399" x="7607300" y="2419350"/>
          <p14:tracePt t="93416" x="7607300" y="2381250"/>
          <p14:tracePt t="93433" x="7613650" y="2349500"/>
          <p14:tracePt t="93470" x="7613650" y="2343150"/>
          <p14:tracePt t="93478" x="7613650" y="2336800"/>
          <p14:tracePt t="93499" x="7613650" y="2330450"/>
          <p14:tracePt t="93590" x="7613650" y="2343150"/>
          <p14:tracePt t="93598" x="7613650" y="2362200"/>
          <p14:tracePt t="93605" x="7613650" y="2393950"/>
          <p14:tracePt t="93615" x="7613650" y="2451100"/>
          <p14:tracePt t="93632" x="7613650" y="2508250"/>
          <p14:tracePt t="93649" x="7626350" y="2565400"/>
          <p14:tracePt t="93666" x="7632700" y="2616200"/>
          <p14:tracePt t="93683" x="7632700" y="2660650"/>
          <p14:tracePt t="93700" x="7632700" y="2711450"/>
          <p14:tracePt t="93716" x="7632700" y="2762250"/>
          <p14:tracePt t="93716" x="7632700" y="2781300"/>
          <p14:tracePt t="93735" x="7632700" y="2800350"/>
          <p14:tracePt t="93749" x="7632700" y="2844800"/>
          <p14:tracePt t="93767" x="7632700" y="2863850"/>
          <p14:tracePt t="93784" x="7626350" y="2876550"/>
          <p14:tracePt t="93799" x="7620000" y="2895600"/>
          <p14:tracePt t="93816" x="7613650" y="2908300"/>
          <p14:tracePt t="93833" x="7613650" y="2914650"/>
          <p14:tracePt t="93911" x="7613650" y="2901950"/>
          <p14:tracePt t="93918" x="7620000" y="2876550"/>
          <p14:tracePt t="93934" x="7626350" y="2857500"/>
          <p14:tracePt t="93935" x="7626350" y="2819400"/>
          <p14:tracePt t="93951" x="7626350" y="2794000"/>
          <p14:tracePt t="93951" x="7626350" y="2774950"/>
          <p14:tracePt t="93968" x="7632700" y="2730500"/>
          <p14:tracePt t="93983" x="7645400" y="2679700"/>
          <p14:tracePt t="94000" x="7664450" y="2647950"/>
          <p14:tracePt t="94017" x="7670800" y="2603500"/>
          <p14:tracePt t="94033" x="7683500" y="2559050"/>
          <p14:tracePt t="94052" x="7696200" y="2514600"/>
          <p14:tracePt t="94067" x="7702550" y="2501900"/>
          <p14:tracePt t="94084" x="7708900" y="2482850"/>
          <p14:tracePt t="94100" x="7708900" y="2476500"/>
          <p14:tracePt t="94117" x="7715250" y="2463800"/>
          <p14:tracePt t="94278" x="7715250" y="2470150"/>
          <p14:tracePt t="94293" x="7715250" y="2489200"/>
          <p14:tracePt t="94294" x="7715250" y="2508250"/>
          <p14:tracePt t="94300" x="7715250" y="2565400"/>
          <p14:tracePt t="94300" x="7715250" y="2590800"/>
          <p14:tracePt t="94319" x="7715250" y="2635250"/>
          <p14:tracePt t="94335" x="7721600" y="2679700"/>
          <p14:tracePt t="94350" x="7721600" y="2692400"/>
          <p14:tracePt t="94368" x="7721600" y="2711450"/>
          <p14:tracePt t="94384" x="7721600" y="2730500"/>
          <p14:tracePt t="94401" x="7721600" y="2749550"/>
          <p14:tracePt t="94418" x="7721600" y="2762250"/>
          <p14:tracePt t="94434" x="7721600" y="2768600"/>
          <p14:tracePt t="94510" x="7727950" y="2768600"/>
          <p14:tracePt t="94527" x="7740650" y="2743200"/>
          <p14:tracePt t="94536" x="7740650" y="2724150"/>
          <p14:tracePt t="94537" x="7747000" y="2686050"/>
          <p14:tracePt t="94551" x="7747000" y="2622550"/>
          <p14:tracePt t="94568" x="7747000" y="2590800"/>
          <p14:tracePt t="94584" x="7747000" y="2514600"/>
          <p14:tracePt t="94601" x="7747000" y="2457450"/>
          <p14:tracePt t="94618" x="7747000" y="2425700"/>
          <p14:tracePt t="94635" x="7740650" y="2387600"/>
          <p14:tracePt t="94651" x="7740650" y="2381250"/>
          <p14:tracePt t="94668" x="7740650" y="2374900"/>
          <p14:tracePt t="94686" x="7740650" y="2368550"/>
          <p14:tracePt t="94735" x="7734300" y="2368550"/>
          <p14:tracePt t="94742" x="7727950" y="2368550"/>
          <p14:tracePt t="94758" x="7715250" y="2381250"/>
          <p14:tracePt t="94766" x="7683500" y="2438400"/>
          <p14:tracePt t="94777" x="7677150" y="2451100"/>
          <p14:tracePt t="94784" x="7658100" y="2520950"/>
          <p14:tracePt t="94801" x="7651750" y="2559050"/>
          <p14:tracePt t="94818" x="7645400" y="2597150"/>
          <p14:tracePt t="94835" x="7645400" y="2628900"/>
          <p14:tracePt t="94851" x="7645400" y="2660650"/>
          <p14:tracePt t="94868" x="7639050" y="2660650"/>
          <p14:tracePt t="94991" x="7639050" y="2654300"/>
          <p14:tracePt t="95011" x="7639050" y="2647950"/>
          <p14:tracePt t="95012" x="7645400" y="2647950"/>
          <p14:tracePt t="95018" x="7658100" y="2628900"/>
          <p14:tracePt t="95035" x="7664450" y="2616200"/>
          <p14:tracePt t="95052" x="7683500" y="2584450"/>
          <p14:tracePt t="95068" x="7683500" y="2559050"/>
          <p14:tracePt t="95085" x="7702550" y="2527300"/>
          <p14:tracePt t="95102" x="7708900" y="2508250"/>
          <p14:tracePt t="95641" x="0" y="0"/>
        </p14:tracePtLst>
        <p14:tracePtLst>
          <p14:tracePt t="97742" x="6991350" y="2495550"/>
          <p14:tracePt t="97831" x="7004050" y="2495550"/>
          <p14:tracePt t="97839" x="7010400" y="2489200"/>
          <p14:tracePt t="97847" x="7016750" y="2489200"/>
          <p14:tracePt t="97858" x="7023100" y="2489200"/>
          <p14:tracePt t="97935" x="7023100" y="2482850"/>
          <p14:tracePt t="97943" x="7029450" y="2476500"/>
          <p14:tracePt t="97958" x="7035800" y="2476500"/>
          <p14:tracePt t="97958" x="7042150" y="2470150"/>
          <p14:tracePt t="97973" x="7042150" y="2463800"/>
          <p14:tracePt t="98007" x="7048500" y="2463800"/>
          <p14:tracePt t="98031" x="7054850" y="2463800"/>
          <p14:tracePt t="98047" x="7061200" y="2463800"/>
          <p14:tracePt t="98071" x="7061200" y="2457450"/>
          <p14:tracePt t="98079" x="7067550" y="2451100"/>
          <p14:tracePt t="98086" x="7080250" y="2438400"/>
          <p14:tracePt t="98086" x="7092950" y="2432050"/>
          <p14:tracePt t="98111" x="7112000" y="2425700"/>
          <p14:tracePt t="98119" x="7118350" y="2419350"/>
          <p14:tracePt t="98124" x="7124700" y="2419350"/>
          <p14:tracePt t="98139" x="7131050" y="2413000"/>
          <p14:tracePt t="98180" x="7124700" y="2413000"/>
          <p14:tracePt t="98191" x="7112000" y="2413000"/>
          <p14:tracePt t="98192" x="7073900" y="2425700"/>
          <p14:tracePt t="98208" x="7035800" y="2425700"/>
          <p14:tracePt t="98224" x="7004050" y="2425700"/>
          <p14:tracePt t="98240" x="6978650" y="2413000"/>
          <p14:tracePt t="98257" x="6972300" y="2406650"/>
          <p14:tracePt t="98293" x="6959600" y="2406650"/>
          <p14:tracePt t="98311" x="6940550" y="2406650"/>
          <p14:tracePt t="98319" x="6921500" y="2406650"/>
          <p14:tracePt t="98326" x="6883400" y="2400300"/>
          <p14:tracePt t="98340" x="6826250" y="2400300"/>
          <p14:tracePt t="98357" x="6775450" y="2387600"/>
          <p14:tracePt t="98373" x="6762750" y="2381250"/>
          <p14:tracePt t="98478" x="6756400" y="2381250"/>
          <p14:tracePt t="98503" x="6750050" y="2381250"/>
          <p14:tracePt t="98591" x="6750050" y="2374900"/>
          <p14:tracePt t="98599" x="6756400" y="2368550"/>
          <p14:tracePt t="98607" x="6794500" y="2362200"/>
          <p14:tracePt t="98608" x="6851650" y="2362200"/>
          <p14:tracePt t="98624" x="6908800" y="2362200"/>
          <p14:tracePt t="98641" x="7042150" y="2362200"/>
          <p14:tracePt t="98658" x="7181850" y="2362200"/>
          <p14:tracePt t="98674" x="7321550" y="2362200"/>
          <p14:tracePt t="98691" x="7429500" y="2362200"/>
          <p14:tracePt t="98708" x="7461250" y="2362200"/>
          <p14:tracePt t="98724" x="7473950" y="2362200"/>
          <p14:tracePt t="98741" x="7473950" y="2368550"/>
          <p14:tracePt t="98758" x="7480300" y="2368550"/>
          <p14:tracePt t="98774" x="7493000" y="2368550"/>
          <p14:tracePt t="98921" x="7493000" y="2362200"/>
          <p14:tracePt t="98935" x="7467600" y="2336800"/>
          <p14:tracePt t="98943" x="7448550" y="2317750"/>
          <p14:tracePt t="98943" x="7423150" y="2286000"/>
          <p14:tracePt t="98958" x="7340600" y="2203450"/>
          <p14:tracePt t="98976" x="7270750" y="2171700"/>
          <p14:tracePt t="98992" x="7219950" y="2159000"/>
          <p14:tracePt t="99008" x="7188200" y="2159000"/>
          <p14:tracePt t="99025" x="7156450" y="2159000"/>
          <p14:tracePt t="99042" x="7124700" y="2152650"/>
          <p14:tracePt t="99058" x="7099300" y="2146300"/>
          <p14:tracePt t="99075" x="7073900" y="2146300"/>
          <p14:tracePt t="99092" x="7042150" y="2146300"/>
          <p14:tracePt t="99108" x="7029450" y="2146300"/>
          <p14:tracePt t="99125" x="6997700" y="2159000"/>
          <p14:tracePt t="99142" x="6985000" y="2216150"/>
          <p14:tracePt t="99160" x="6972300" y="2266950"/>
          <p14:tracePt t="99175" x="6965950" y="2336800"/>
          <p14:tracePt t="99192" x="6965950" y="2381250"/>
          <p14:tracePt t="99209" x="6978650" y="2432050"/>
          <p14:tracePt t="99225" x="7016750" y="2470150"/>
          <p14:tracePt t="99242" x="7061200" y="2489200"/>
          <p14:tracePt t="99259" x="7124700" y="2501900"/>
          <p14:tracePt t="99275" x="7169150" y="2501900"/>
          <p14:tracePt t="99293" x="7239000" y="2501900"/>
          <p14:tracePt t="99310" x="7442200" y="2476500"/>
          <p14:tracePt t="99341" x="7715250" y="2400300"/>
          <p14:tracePt t="99376" x="7778750" y="2362200"/>
          <p14:tracePt t="99392" x="7804150" y="2330450"/>
          <p14:tracePt t="99409" x="7816850" y="2279650"/>
          <p14:tracePt t="99426" x="7816850" y="2247900"/>
          <p14:tracePt t="99442" x="7816850" y="2209800"/>
          <p14:tracePt t="99459" x="7791450" y="2171700"/>
          <p14:tracePt t="99475" x="7753350" y="2139950"/>
          <p14:tracePt t="99492" x="7727950" y="2133600"/>
          <p14:tracePt t="99509" x="7689850" y="2127250"/>
          <p14:tracePt t="99526" x="7620000" y="2127250"/>
          <p14:tracePt t="99543" x="7531100" y="2139950"/>
          <p14:tracePt t="99560" x="7404100" y="2178050"/>
          <p14:tracePt t="99576" x="7270750" y="2266950"/>
          <p14:tracePt t="99592" x="7181850" y="2343150"/>
          <p14:tracePt t="99609" x="7124700" y="2419350"/>
          <p14:tracePt t="99626" x="7112000" y="2457450"/>
          <p14:tracePt t="99643" x="7112000" y="2520950"/>
          <p14:tracePt t="99659" x="7112000" y="2565400"/>
          <p14:tracePt t="99676" x="7143750" y="2609850"/>
          <p14:tracePt t="99693" x="7169150" y="2647950"/>
          <p14:tracePt t="99710" x="7194550" y="2667000"/>
          <p14:tracePt t="99726" x="7232650" y="2686050"/>
          <p14:tracePt t="99743" x="7277100" y="2698750"/>
          <p14:tracePt t="99760" x="7366000" y="2705100"/>
          <p14:tracePt t="99776" x="7454900" y="2705100"/>
          <p14:tracePt t="99793" x="7550150" y="2705100"/>
          <p14:tracePt t="99810" x="7658100" y="2647950"/>
          <p14:tracePt t="99826" x="7708900" y="2597150"/>
          <p14:tracePt t="99843" x="7766050" y="2540000"/>
          <p14:tracePt t="99860" x="7804150" y="2463800"/>
          <p14:tracePt t="99876" x="7810500" y="2413000"/>
          <p14:tracePt t="99893" x="7810500" y="2362200"/>
          <p14:tracePt t="99910" x="7804150" y="2324100"/>
          <p14:tracePt t="99927" x="7791450" y="2311400"/>
          <p14:tracePt t="99943" x="7766050" y="2298700"/>
          <p14:tracePt t="99960" x="7715250" y="2286000"/>
          <p14:tracePt t="99977" x="7632700" y="2279650"/>
          <p14:tracePt t="99993" x="7512050" y="2279650"/>
          <p14:tracePt t="100010" x="7423150" y="2279650"/>
          <p14:tracePt t="100027" x="7340600" y="2305050"/>
          <p14:tracePt t="100043" x="7302500" y="2349500"/>
          <p14:tracePt t="100060" x="7283450" y="2387600"/>
          <p14:tracePt t="100077" x="7277100" y="2432050"/>
          <p14:tracePt t="100093" x="7277100" y="2489200"/>
          <p14:tracePt t="100110" x="7289800" y="2565400"/>
          <p14:tracePt t="100128" x="7321550" y="2616200"/>
          <p14:tracePt t="100143" x="7353300" y="2635250"/>
          <p14:tracePt t="100160" x="7385050" y="2660650"/>
          <p14:tracePt t="100177" x="7429500" y="2667000"/>
          <p14:tracePt t="100194" x="7480300" y="2673350"/>
          <p14:tracePt t="100210" x="7531100" y="2673350"/>
          <p14:tracePt t="100227" x="7651750" y="2654300"/>
          <p14:tracePt t="100244" x="7759700" y="2603500"/>
          <p14:tracePt t="100260" x="7861300" y="2546350"/>
          <p14:tracePt t="100277" x="7950200" y="2482850"/>
          <p14:tracePt t="100294" x="7988300" y="2438400"/>
          <p14:tracePt t="100294" x="8001000" y="2425700"/>
          <p14:tracePt t="100311" x="8013700" y="2374900"/>
          <p14:tracePt t="100327" x="8013700" y="2336800"/>
          <p14:tracePt t="100344" x="8013700" y="2286000"/>
          <p14:tracePt t="100360" x="8001000" y="2247900"/>
          <p14:tracePt t="100377" x="7981950" y="2216150"/>
          <p14:tracePt t="100395" x="7950200" y="2197100"/>
          <p14:tracePt t="100410" x="7905750" y="2197100"/>
          <p14:tracePt t="100427" x="7854950" y="2197100"/>
          <p14:tracePt t="100444" x="7791450" y="2197100"/>
          <p14:tracePt t="100461" x="7702550" y="2216150"/>
          <p14:tracePt t="100477" x="7594600" y="2266950"/>
          <p14:tracePt t="100494" x="7467600" y="2362200"/>
          <p14:tracePt t="100511" x="7416800" y="2393950"/>
          <p14:tracePt t="100527" x="7404100" y="2419350"/>
          <p14:tracePt t="100544" x="7385050" y="2438400"/>
          <p14:tracePt t="100561" x="7366000" y="2482850"/>
          <p14:tracePt t="100577" x="7366000" y="2527300"/>
          <p14:tracePt t="100594" x="7366000" y="2597150"/>
          <p14:tracePt t="100611" x="7366000" y="2679700"/>
          <p14:tracePt t="100628" x="7397750" y="2774950"/>
          <p14:tracePt t="100644" x="7429500" y="2844800"/>
          <p14:tracePt t="100661" x="7448550" y="2895600"/>
          <p14:tracePt t="100678" x="7505700" y="2971800"/>
          <p14:tracePt t="100695" x="7537450" y="2990850"/>
          <p14:tracePt t="100711" x="7569200" y="2997200"/>
          <p14:tracePt t="100727" x="7594600" y="3009900"/>
          <p14:tracePt t="100744" x="7626350" y="3022600"/>
          <p14:tracePt t="100761" x="7670800" y="3022600"/>
          <p14:tracePt t="100778" x="7753350" y="3003550"/>
          <p14:tracePt t="100794" x="7829550" y="2940050"/>
          <p14:tracePt t="100811" x="7886700" y="2851150"/>
          <p14:tracePt t="100828" x="7905750" y="2794000"/>
          <p14:tracePt t="100845" x="7924800" y="2743200"/>
          <p14:tracePt t="100861" x="7924800" y="2679700"/>
          <p14:tracePt t="100861" x="7924800" y="2635250"/>
          <p14:tracePt t="100879" x="7924800" y="2578100"/>
          <p14:tracePt t="100895" x="7924800" y="2540000"/>
          <p14:tracePt t="100911" x="7924800" y="2495550"/>
          <p14:tracePt t="100928" x="7924800" y="2444750"/>
          <p14:tracePt t="100945" x="7918450" y="2387600"/>
          <p14:tracePt t="100961" x="7886700" y="2330450"/>
          <p14:tracePt t="100978" x="7835900" y="2311400"/>
          <p14:tracePt t="100995" x="7791450" y="2305050"/>
          <p14:tracePt t="101012" x="7734300" y="2305050"/>
          <p14:tracePt t="101028" x="7677150" y="2305050"/>
          <p14:tracePt t="101045" x="7588250" y="2311400"/>
          <p14:tracePt t="101062" x="7448550" y="2400300"/>
          <p14:tracePt t="101080" x="7359650" y="2489200"/>
          <p14:tracePt t="101095" x="7327900" y="2546350"/>
          <p14:tracePt t="101112" x="7302500" y="2622550"/>
          <p14:tracePt t="101128" x="7289800" y="2673350"/>
          <p14:tracePt t="101145" x="7289800" y="2736850"/>
          <p14:tracePt t="101162" x="7296150" y="2787650"/>
          <p14:tracePt t="101178" x="7321550" y="2832100"/>
          <p14:tracePt t="101195" x="7366000" y="2876550"/>
          <p14:tracePt t="101212" x="7410450" y="2895600"/>
          <p14:tracePt t="101229" x="7486650" y="2908300"/>
          <p14:tracePt t="101245" x="7600950" y="2908300"/>
          <p14:tracePt t="101262" x="7772400" y="2901950"/>
          <p14:tracePt t="101279" x="7899400" y="2863850"/>
          <p14:tracePt t="101296" x="8032750" y="2819400"/>
          <p14:tracePt t="101312" x="8172450" y="2730500"/>
          <p14:tracePt t="101329" x="8248650" y="2679700"/>
          <p14:tracePt t="101345" x="8299450" y="2628900"/>
          <p14:tracePt t="101362" x="8337550" y="2578100"/>
          <p14:tracePt t="101379" x="8343900" y="2540000"/>
          <p14:tracePt t="101396" x="8343900" y="2489200"/>
          <p14:tracePt t="101412" x="8331200" y="2438400"/>
          <p14:tracePt t="101429" x="8312150" y="2406650"/>
          <p14:tracePt t="101446" x="8274050" y="2387600"/>
          <p14:tracePt t="101462" x="8140700" y="2368550"/>
          <p14:tracePt t="101479" x="7988300" y="2362200"/>
          <p14:tracePt t="101496" x="7804150" y="2362200"/>
          <p14:tracePt t="101512" x="7588250" y="2362200"/>
          <p14:tracePt t="101529" x="7416800" y="2362200"/>
          <p14:tracePt t="101546" x="7270750" y="2387600"/>
          <p14:tracePt t="101562" x="7213600" y="2432050"/>
          <p14:tracePt t="101579" x="7188200" y="2463800"/>
          <p14:tracePt t="101596" x="7169150" y="2520950"/>
          <p14:tracePt t="101613" x="7162800" y="2578100"/>
          <p14:tracePt t="101629" x="7162800" y="2609850"/>
          <p14:tracePt t="101646" x="7188200" y="2692400"/>
          <p14:tracePt t="101663" x="7219950" y="2730500"/>
          <p14:tracePt t="101680" x="7251700" y="2755900"/>
          <p14:tracePt t="101696" x="7334250" y="2781300"/>
          <p14:tracePt t="101714" x="7410450" y="2787650"/>
          <p14:tracePt t="101729" x="7543800" y="2787650"/>
          <p14:tracePt t="101746" x="7702550" y="2787650"/>
          <p14:tracePt t="101762" x="7880350" y="2736850"/>
          <p14:tracePt t="101780" x="8039100" y="2679700"/>
          <p14:tracePt t="101796" x="8185150" y="2622550"/>
          <p14:tracePt t="101813" x="8261350" y="2578100"/>
          <p14:tracePt t="101829" x="8299450" y="2540000"/>
          <p14:tracePt t="101847" x="8299450" y="2520950"/>
          <p14:tracePt t="101863" x="8299450" y="2451100"/>
          <p14:tracePt t="101880" x="8274050" y="2413000"/>
          <p14:tracePt t="101896" x="8216900" y="2381250"/>
          <p14:tracePt t="101913" x="8102600" y="2349500"/>
          <p14:tracePt t="101930" x="7969250" y="2324100"/>
          <p14:tracePt t="101946" x="7785100" y="2311400"/>
          <p14:tracePt t="101963" x="7569200" y="2305050"/>
          <p14:tracePt t="101981" x="7378700" y="2305050"/>
          <p14:tracePt t="101996" x="7251700" y="2336800"/>
          <p14:tracePt t="102013" x="7188200" y="2381250"/>
          <p14:tracePt t="102029" x="7175500" y="2419350"/>
          <p14:tracePt t="102046" x="7175500" y="2527300"/>
          <p14:tracePt t="102062" x="7200900" y="2584450"/>
          <p14:tracePt t="102079" x="7264400" y="2647950"/>
          <p14:tracePt t="102097" x="7302500" y="2667000"/>
          <p14:tracePt t="102113" x="7359650" y="2692400"/>
          <p14:tracePt t="102130" x="7454900" y="2730500"/>
          <p14:tracePt t="102146" x="7569200" y="2743200"/>
          <p14:tracePt t="102164" x="7708900" y="2743200"/>
          <p14:tracePt t="102180" x="7848600" y="2743200"/>
          <p14:tracePt t="102197" x="7962900" y="2717800"/>
          <p14:tracePt t="102214" x="8096250" y="2667000"/>
          <p14:tracePt t="102231" x="8115300" y="2641600"/>
          <p14:tracePt t="102247" x="8115300" y="2616200"/>
          <p14:tracePt t="102264" x="8115300" y="2597150"/>
          <p14:tracePt t="102280" x="8115300" y="2578100"/>
          <p14:tracePt t="102297" x="8089900" y="2565400"/>
          <p14:tracePt t="102314" x="8064500" y="2533650"/>
          <p14:tracePt t="102330" x="8007350" y="2533650"/>
          <p14:tracePt t="102348" x="7924800" y="2520950"/>
          <p14:tracePt t="102363" x="7823200" y="2520950"/>
          <p14:tracePt t="102380" x="7759700" y="2520950"/>
          <p14:tracePt t="102396" x="7683500" y="2546350"/>
          <p14:tracePt t="102413" x="7607300" y="2584450"/>
          <p14:tracePt t="102429" x="7512050" y="2622550"/>
          <p14:tracePt t="102446" x="7372350" y="2679700"/>
          <p14:tracePt t="102464" x="7245350" y="2724150"/>
          <p14:tracePt t="102481" x="7092950" y="2749550"/>
          <p14:tracePt t="102497" x="6902450" y="2774950"/>
          <p14:tracePt t="102514" x="6699250" y="2800350"/>
          <p14:tracePt t="102531" x="6515100" y="2838450"/>
          <p14:tracePt t="102547" x="6299200" y="2882900"/>
          <p14:tracePt t="102564" x="6102350" y="2901950"/>
          <p14:tracePt t="102581" x="5937250" y="2921000"/>
          <p14:tracePt t="102598" x="5842000" y="2921000"/>
          <p14:tracePt t="102614" x="5797550" y="2921000"/>
          <p14:tracePt t="102688" x="5791200" y="2921000"/>
          <p14:tracePt t="102710" x="5772150" y="2921000"/>
          <p14:tracePt t="102719" x="5759450" y="2921000"/>
          <p14:tracePt t="102727" x="5753100" y="2921000"/>
          <p14:tracePt t="102734" x="5715000" y="2927350"/>
          <p14:tracePt t="102747" x="5702300" y="2933700"/>
          <p14:tracePt t="102764" x="5695950" y="2933700"/>
          <p14:tracePt t="102864" x="5702300" y="2933700"/>
          <p14:tracePt t="102984" x="5715000" y="2933700"/>
          <p14:tracePt t="102991" x="5721350" y="2927350"/>
          <p14:tracePt t="103007" x="5727700" y="2927350"/>
          <p14:tracePt t="103008" x="5734050" y="2921000"/>
          <p14:tracePt t="103015" x="5746750" y="2914650"/>
          <p14:tracePt t="103033" x="5759450" y="2914650"/>
          <p14:tracePt t="103079" x="5772150" y="2914650"/>
          <p14:tracePt t="103159" x="5778500" y="2914650"/>
          <p14:tracePt t="103304" x="5772150" y="2914650"/>
          <p14:tracePt t="103423" x="5778500" y="2914650"/>
          <p14:tracePt t="103431" x="5784850" y="2914650"/>
          <p14:tracePt t="103471" x="5791200" y="2921000"/>
          <p14:tracePt t="103799" x="5791200" y="2927350"/>
          <p14:tracePt t="103807" x="5797550" y="2927350"/>
          <p14:tracePt t="103830" x="5810250" y="2927350"/>
          <p14:tracePt t="103847" x="5835650" y="2927350"/>
          <p14:tracePt t="103855" x="5842000" y="2927350"/>
          <p14:tracePt t="103866" x="5848350" y="2927350"/>
          <p14:tracePt t="103867" x="5880100" y="2921000"/>
          <p14:tracePt t="103884" x="5899150" y="2914650"/>
          <p14:tracePt t="103899" x="5905500" y="2914650"/>
          <p14:tracePt t="103916" x="5918200" y="2901950"/>
          <p14:tracePt t="104047" x="5924550" y="2895600"/>
          <p14:tracePt t="104059" x="5937250" y="2895600"/>
          <p14:tracePt t="104059" x="5943600" y="2889250"/>
          <p14:tracePt t="104066" x="5956300" y="2870200"/>
          <p14:tracePt t="104083" x="5975350" y="2863850"/>
          <p14:tracePt t="104100" x="5981700" y="2863850"/>
          <p14:tracePt t="104117" x="5988050" y="2857500"/>
          <p14:tracePt t="104151" x="5994400" y="2851150"/>
          <p14:tracePt t="104424" x="5994400" y="2857500"/>
          <p14:tracePt t="104443" x="5994400" y="2863850"/>
          <p14:tracePt t="104760" x="5994400" y="2870200"/>
          <p14:tracePt t="104807" x="5994400" y="2876550"/>
          <p14:tracePt t="104830" x="5994400" y="2882900"/>
          <p14:tracePt t="105176" x="5994400" y="2895600"/>
          <p14:tracePt t="105182" x="5994400" y="2901950"/>
          <p14:tracePt t="105190" x="5994400" y="2921000"/>
          <p14:tracePt t="105202" x="5988050" y="2933700"/>
          <p14:tracePt t="105327" x="5988050" y="2940050"/>
          <p14:tracePt t="105359" x="5981700" y="2952750"/>
          <p14:tracePt t="105399" x="5975350" y="2965450"/>
          <p14:tracePt t="105464" x="5962650" y="2978150"/>
          <p14:tracePt t="105479" x="5956300" y="2978150"/>
          <p14:tracePt t="105519" x="5956300" y="2984500"/>
          <p14:tracePt t="105551" x="5949950" y="2984500"/>
          <p14:tracePt t="105558" x="5937250" y="2990850"/>
          <p14:tracePt t="105575" x="5937250" y="2997200"/>
          <p14:tracePt t="105584" x="5924550" y="2997200"/>
          <p14:tracePt t="105602" x="5918200" y="2997200"/>
          <p14:tracePt t="105603" x="5899150" y="3003550"/>
          <p14:tracePt t="105719" x="5892800" y="3003550"/>
          <p14:tracePt t="105736" x="5886450" y="2984500"/>
          <p14:tracePt t="105759" x="5886450" y="2978150"/>
          <p14:tracePt t="105775" x="5886450" y="2971800"/>
          <p14:tracePt t="105870" x="5880100" y="2965450"/>
          <p14:tracePt t="105895" x="5873750" y="2965450"/>
          <p14:tracePt t="105928" x="5867400" y="2965450"/>
          <p14:tracePt t="106215" x="5861050" y="2971800"/>
          <p14:tracePt t="106295" x="5861050" y="2978150"/>
          <p14:tracePt t="106312" x="5861050" y="2984500"/>
          <p14:tracePt t="106320" x="5861050" y="2990850"/>
          <p14:tracePt t="106703" x="0" y="0"/>
        </p14:tracePtLst>
        <p14:tracePtLst>
          <p14:tracePt t="115283" x="3257550" y="4470400"/>
          <p14:tracePt t="115337" x="3263900" y="4470400"/>
          <p14:tracePt t="115393" x="3270250" y="4470400"/>
          <p14:tracePt t="115401" x="3276600" y="4470400"/>
          <p14:tracePt t="115429" x="3282950" y="4470400"/>
          <p14:tracePt t="115433" x="3295650" y="4464050"/>
          <p14:tracePt t="115489" x="3302000" y="4457700"/>
          <p14:tracePt t="115577" x="3308350" y="4457700"/>
          <p14:tracePt t="115596" x="3314700" y="4457700"/>
          <p14:tracePt t="115601" x="3321050" y="4457700"/>
          <p14:tracePt t="115721" x="3302000" y="4457700"/>
          <p14:tracePt t="115721" x="3282950" y="4464050"/>
          <p14:tracePt t="115737" x="3257550" y="4464050"/>
          <p14:tracePt t="115745" x="3238500" y="4470400"/>
          <p14:tracePt t="115753" x="3187700" y="4470400"/>
          <p14:tracePt t="115770" x="3149600" y="4470400"/>
          <p14:tracePt t="115770" x="3105150" y="4470400"/>
          <p14:tracePt t="115787" x="3035300" y="4451350"/>
          <p14:tracePt t="115803" x="2940050" y="4432300"/>
          <p14:tracePt t="115820" x="2857500" y="4400550"/>
          <p14:tracePt t="115837" x="2774950" y="4368800"/>
          <p14:tracePt t="115854" x="2641600" y="4337050"/>
          <p14:tracePt t="115870" x="2546350" y="4324350"/>
          <p14:tracePt t="115887" x="2438400" y="4311650"/>
          <p14:tracePt t="115904" x="2305050" y="4311650"/>
          <p14:tracePt t="115904" x="2260600" y="4311650"/>
          <p14:tracePt t="115921" x="2152650" y="4311650"/>
          <p14:tracePt t="115938" x="2057400" y="4318000"/>
          <p14:tracePt t="115954" x="1943100" y="4330700"/>
          <p14:tracePt t="115970" x="1790700" y="4343400"/>
          <p14:tracePt t="115987" x="1670050" y="4349750"/>
          <p14:tracePt t="116004" x="1587500" y="4362450"/>
          <p14:tracePt t="116020" x="1536700" y="4368800"/>
          <p14:tracePt t="116037" x="1485900" y="4406900"/>
          <p14:tracePt t="116054" x="1447800" y="4425950"/>
          <p14:tracePt t="116071" x="1428750" y="4445000"/>
          <p14:tracePt t="116087" x="1416050" y="4508500"/>
          <p14:tracePt t="116104" x="1397000" y="4578350"/>
          <p14:tracePt t="116121" x="1397000" y="4616450"/>
          <p14:tracePt t="116137" x="1397000" y="4654550"/>
          <p14:tracePt t="116154" x="1397000" y="4686300"/>
          <p14:tracePt t="116171" x="1422400" y="4699000"/>
          <p14:tracePt t="116187" x="1441450" y="4718050"/>
          <p14:tracePt t="116204" x="1479550" y="4724400"/>
          <p14:tracePt t="116221" x="1549400" y="4737100"/>
          <p14:tracePt t="116237" x="1651000" y="4743450"/>
          <p14:tracePt t="116254" x="1771650" y="4762500"/>
          <p14:tracePt t="116271" x="1936750" y="4794250"/>
          <p14:tracePt t="116287" x="2159000" y="4813300"/>
          <p14:tracePt t="116287" x="2266950" y="4813300"/>
          <p14:tracePt t="116305" x="2451100" y="4813300"/>
          <p14:tracePt t="116321" x="2622550" y="4826000"/>
          <p14:tracePt t="116338" x="2806700" y="4826000"/>
          <p14:tracePt t="116354" x="2971800" y="4851400"/>
          <p14:tracePt t="116371" x="3143250" y="4870450"/>
          <p14:tracePt t="116388" x="3308350" y="4876800"/>
          <p14:tracePt t="116404" x="3479800" y="4876800"/>
          <p14:tracePt t="116421" x="3644900" y="4876800"/>
          <p14:tracePt t="116438" x="3803650" y="4876800"/>
          <p14:tracePt t="116455" x="3968750" y="4876800"/>
          <p14:tracePt t="116471" x="4140200" y="4876800"/>
          <p14:tracePt t="116488" x="4483100" y="4876800"/>
          <p14:tracePt t="116506" x="4711700" y="4876800"/>
          <p14:tracePt t="116521" x="4933950" y="4876800"/>
          <p14:tracePt t="116538" x="5130800" y="4876800"/>
          <p14:tracePt t="116555" x="5283200" y="4806950"/>
          <p14:tracePt t="116571" x="5384800" y="4743450"/>
          <p14:tracePt t="116588" x="5429250" y="4705350"/>
          <p14:tracePt t="116605" x="5461000" y="4692650"/>
          <p14:tracePt t="116621" x="5486400" y="4686300"/>
          <p14:tracePt t="116638" x="5499100" y="4660900"/>
          <p14:tracePt t="116655" x="5505450" y="4648200"/>
          <p14:tracePt t="116671" x="5505450" y="4616450"/>
          <p14:tracePt t="116688" x="5492750" y="4572000"/>
          <p14:tracePt t="116705" x="5461000" y="4533900"/>
          <p14:tracePt t="116722" x="5416550" y="4476750"/>
          <p14:tracePt t="116738" x="5327650" y="4432300"/>
          <p14:tracePt t="116755" x="5238750" y="4406900"/>
          <p14:tracePt t="116772" x="5092700" y="4368800"/>
          <p14:tracePt t="116788" x="4933950" y="4324350"/>
          <p14:tracePt t="116805" x="4711700" y="4286250"/>
          <p14:tracePt t="116822" x="4451350" y="4254500"/>
          <p14:tracePt t="116839" x="4140200" y="4222750"/>
          <p14:tracePt t="116855" x="3860800" y="4222750"/>
          <p14:tracePt t="116872" x="3575050" y="4197350"/>
          <p14:tracePt t="116888" x="3136900" y="4165600"/>
          <p14:tracePt t="116905" x="2914650" y="4146550"/>
          <p14:tracePt t="116922" x="2705100" y="4133850"/>
          <p14:tracePt t="116939" x="2520950" y="4133850"/>
          <p14:tracePt t="116956" x="2362200" y="4133850"/>
          <p14:tracePt t="116972" x="2178050" y="4133850"/>
          <p14:tracePt t="116989" x="2012950" y="4133850"/>
          <p14:tracePt t="117005" x="1835150" y="4133850"/>
          <p14:tracePt t="117022" x="1670050" y="4146550"/>
          <p14:tracePt t="117039" x="1543050" y="4178300"/>
          <p14:tracePt t="117055" x="1365250" y="4273550"/>
          <p14:tracePt t="117073" x="1276350" y="4311650"/>
          <p14:tracePt t="117089" x="1155700" y="4387850"/>
          <p14:tracePt t="117106" x="1117600" y="4425950"/>
          <p14:tracePt t="117122" x="1111250" y="4438650"/>
          <p14:tracePt t="117139" x="1111250" y="4451350"/>
          <p14:tracePt t="117156" x="1111250" y="4476750"/>
          <p14:tracePt t="117172" x="1136650" y="4502150"/>
          <p14:tracePt t="117189" x="1238250" y="4533900"/>
          <p14:tracePt t="117206" x="1384300" y="4572000"/>
          <p14:tracePt t="117223" x="1568450" y="4603750"/>
          <p14:tracePt t="117239" x="1790700" y="4629150"/>
          <p14:tracePt t="117256" x="2095500" y="4679950"/>
          <p14:tracePt t="117273" x="2273300" y="4705350"/>
          <p14:tracePt t="117289" x="2438400" y="4724400"/>
          <p14:tracePt t="117306" x="2559050" y="4737100"/>
          <p14:tracePt t="117323" x="2692400" y="4737100"/>
          <p14:tracePt t="117339" x="2844800" y="4699000"/>
          <p14:tracePt t="117356" x="3048000" y="4616450"/>
          <p14:tracePt t="117373" x="3333750" y="4540250"/>
          <p14:tracePt t="117389" x="3581400" y="4514850"/>
          <p14:tracePt t="117406" x="3848100" y="4483100"/>
          <p14:tracePt t="117423" x="4044950" y="4419600"/>
          <p14:tracePt t="117439" x="4171950" y="4387850"/>
          <p14:tracePt t="117456" x="4203700" y="4356100"/>
          <p14:tracePt t="117473" x="4210050" y="4349750"/>
          <p14:tracePt t="117490" x="4210050" y="4343400"/>
          <p14:tracePt t="117506" x="4210050" y="4330700"/>
          <p14:tracePt t="117522" x="4178300" y="4298950"/>
          <p14:tracePt t="117540" x="4159250" y="4260850"/>
          <p14:tracePt t="117556" x="4083050" y="4203700"/>
          <p14:tracePt t="117574" x="3987800" y="4171950"/>
          <p14:tracePt t="117590" x="3841750" y="4114800"/>
          <p14:tracePt t="117606" x="3657600" y="4089400"/>
          <p14:tracePt t="117623" x="3467100" y="4057650"/>
          <p14:tracePt t="117638" x="3276600" y="4044950"/>
          <p14:tracePt t="117655" x="2959100" y="4038600"/>
          <p14:tracePt t="117673" x="2749550" y="4038600"/>
          <p14:tracePt t="117689" x="2533650" y="4038600"/>
          <p14:tracePt t="117707" x="2336800" y="4057650"/>
          <p14:tracePt t="117723" x="2133600" y="4102100"/>
          <p14:tracePt t="117740" x="1955800" y="4178300"/>
          <p14:tracePt t="117757" x="1835150" y="4241800"/>
          <p14:tracePt t="117773" x="1689100" y="4324350"/>
          <p14:tracePt t="117790" x="1530350" y="4400550"/>
          <p14:tracePt t="117807" x="1435100" y="4451350"/>
          <p14:tracePt t="117824" x="1384300" y="4483100"/>
          <p14:tracePt t="117840" x="1371600" y="4508500"/>
          <p14:tracePt t="117857" x="1371600" y="4540250"/>
          <p14:tracePt t="117874" x="1409700" y="4597400"/>
          <p14:tracePt t="117890" x="1485900" y="4641850"/>
          <p14:tracePt t="117907" x="1568450" y="4692650"/>
          <p14:tracePt t="117923" x="1682750" y="4730750"/>
          <p14:tracePt t="117940" x="1828800" y="4775200"/>
          <p14:tracePt t="117957" x="2076450" y="4781550"/>
          <p14:tracePt t="117974" x="2343150" y="4781550"/>
          <p14:tracePt t="117990" x="2724150" y="4781550"/>
          <p14:tracePt t="118007" x="3009900" y="4781550"/>
          <p14:tracePt t="118024" x="3441700" y="4781550"/>
          <p14:tracePt t="118041" x="3689350" y="4781550"/>
          <p14:tracePt t="118058" x="3898900" y="4762500"/>
          <p14:tracePt t="118074" x="4089400" y="4718050"/>
          <p14:tracePt t="118090" x="4203700" y="4686300"/>
          <p14:tracePt t="118107" x="4267200" y="4648200"/>
          <p14:tracePt t="118124" x="4298950" y="4616450"/>
          <p14:tracePt t="118140" x="4318000" y="4603750"/>
          <p14:tracePt t="118209" x="4318000" y="4597400"/>
          <p14:tracePt t="118233" x="4318000" y="4591050"/>
          <p14:tracePt t="118249" x="4318000" y="4578350"/>
          <p14:tracePt t="118257" x="4305300" y="4572000"/>
          <p14:tracePt t="118268" x="4298950" y="4572000"/>
          <p14:tracePt t="118274" x="4292600" y="4572000"/>
          <p14:tracePt t="118291" x="4279900" y="4572000"/>
          <p14:tracePt t="118460" x="0" y="0"/>
        </p14:tracePtLst>
        <p14:tracePtLst>
          <p14:tracePt t="124621" x="2362200" y="5759450"/>
          <p14:tracePt t="124721" x="2381250" y="5746750"/>
          <p14:tracePt t="124721" x="2393950" y="5740400"/>
          <p14:tracePt t="124737" x="2419350" y="5740400"/>
          <p14:tracePt t="124745" x="2438400" y="5727700"/>
          <p14:tracePt t="124753" x="2470150" y="5721350"/>
          <p14:tracePt t="124753" x="2540000" y="5708650"/>
          <p14:tracePt t="124769" x="2616200" y="5689600"/>
          <p14:tracePt t="124770" x="2673350" y="5670550"/>
          <p14:tracePt t="124785" x="2870200" y="5638800"/>
          <p14:tracePt t="124802" x="2971800" y="5613400"/>
          <p14:tracePt t="124818" x="3035300" y="5607050"/>
          <p14:tracePt t="124835" x="3067050" y="5607050"/>
          <p14:tracePt t="124852" x="3092450" y="5607050"/>
          <p14:tracePt t="124868" x="3117850" y="5607050"/>
          <p14:tracePt t="124885" x="3162300" y="5594350"/>
          <p14:tracePt t="124901" x="3238500" y="5575300"/>
          <p14:tracePt t="124918" x="3314700" y="5537200"/>
          <p14:tracePt t="124935" x="3390900" y="5486400"/>
          <p14:tracePt t="124952" x="3435350" y="5454650"/>
          <p14:tracePt t="124968" x="3498850" y="5403850"/>
          <p14:tracePt t="124986" x="3536950" y="5346700"/>
          <p14:tracePt t="125002" x="3556000" y="5283200"/>
          <p14:tracePt t="125018" x="3581400" y="5232400"/>
          <p14:tracePt t="125035" x="3581400" y="5194300"/>
          <p14:tracePt t="125052" x="3581400" y="5124450"/>
          <p14:tracePt t="125068" x="3581400" y="5060950"/>
          <p14:tracePt t="125085" x="3575050" y="5010150"/>
          <p14:tracePt t="125102" x="3549650" y="4933950"/>
          <p14:tracePt t="125119" x="3511550" y="4895850"/>
          <p14:tracePt t="125135" x="3498850" y="4876800"/>
          <p14:tracePt t="125152" x="3429000" y="4851400"/>
          <p14:tracePt t="125169" x="3359150" y="4826000"/>
          <p14:tracePt t="125186" x="3289300" y="4819650"/>
          <p14:tracePt t="125202" x="3162300" y="4794250"/>
          <p14:tracePt t="125219" x="3041650" y="4775200"/>
          <p14:tracePt t="125236" x="2889250" y="4756150"/>
          <p14:tracePt t="125252" x="2755900" y="4756150"/>
          <p14:tracePt t="125269" x="2641600" y="4756150"/>
          <p14:tracePt t="125285" x="2520950" y="4756150"/>
          <p14:tracePt t="125302" x="2374900" y="4756150"/>
          <p14:tracePt t="125319" x="2247900" y="4743450"/>
          <p14:tracePt t="125336" x="2127250" y="4743450"/>
          <p14:tracePt t="125352" x="2038350" y="4743450"/>
          <p14:tracePt t="125370" x="1993900" y="4743450"/>
          <p14:tracePt t="125386" x="1917700" y="4743450"/>
          <p14:tracePt t="125402" x="1866900" y="4743450"/>
          <p14:tracePt t="125419" x="1841500" y="4743450"/>
          <p14:tracePt t="125436" x="1816100" y="4749800"/>
          <p14:tracePt t="125452" x="1790700" y="4781550"/>
          <p14:tracePt t="125469" x="1739900" y="4845050"/>
          <p14:tracePt t="125486" x="1708150" y="4940300"/>
          <p14:tracePt t="125504" x="1695450" y="5022850"/>
          <p14:tracePt t="125519" x="1676400" y="5124450"/>
          <p14:tracePt t="125536" x="1670050" y="5213350"/>
          <p14:tracePt t="125553" x="1670050" y="5276850"/>
          <p14:tracePt t="125570" x="1682750" y="5308600"/>
          <p14:tracePt t="125586" x="1701800" y="5314950"/>
          <p14:tracePt t="125603" x="1739900" y="5334000"/>
          <p14:tracePt t="125619" x="1803400" y="5359400"/>
          <p14:tracePt t="125636" x="1936750" y="5410200"/>
          <p14:tracePt t="125653" x="2165350" y="5480050"/>
          <p14:tracePt t="125669" x="2476500" y="5499100"/>
          <p14:tracePt t="125687" x="2876550" y="5499100"/>
          <p14:tracePt t="125703" x="3257550" y="5480050"/>
          <p14:tracePt t="125720" x="3606800" y="5448300"/>
          <p14:tracePt t="125736" x="4064000" y="5391150"/>
          <p14:tracePt t="125754" x="4362450" y="5340350"/>
          <p14:tracePt t="125770" x="4667250" y="5219700"/>
          <p14:tracePt t="125786" x="4908550" y="5060950"/>
          <p14:tracePt t="125803" x="5105400" y="4959350"/>
          <p14:tracePt t="125820" x="5219700" y="4889500"/>
          <p14:tracePt t="125837" x="5270500" y="4851400"/>
          <p14:tracePt t="125853" x="5289550" y="4838700"/>
          <p14:tracePt t="125905" x="5289550" y="4832350"/>
          <p14:tracePt t="125913" x="5257800" y="4832350"/>
          <p14:tracePt t="125930" x="5168900" y="4749800"/>
          <p14:tracePt t="125937" x="5130800" y="4718050"/>
          <p14:tracePt t="125938" x="5092700" y="4679950"/>
          <p14:tracePt t="125953" x="4991100" y="4552950"/>
          <p14:tracePt t="125970" x="4889500" y="4495800"/>
          <p14:tracePt t="125987" x="4775200" y="4451350"/>
          <p14:tracePt t="126003" x="4610100" y="4419600"/>
          <p14:tracePt t="126020" x="4445000" y="4394200"/>
          <p14:tracePt t="126037" x="4222750" y="4381500"/>
          <p14:tracePt t="126053" x="3943350" y="4356100"/>
          <p14:tracePt t="126070" x="3632200" y="4356100"/>
          <p14:tracePt t="126087" x="3365500" y="4356100"/>
          <p14:tracePt t="126103" x="3124200" y="4368800"/>
          <p14:tracePt t="126120" x="2565400" y="4489450"/>
          <p14:tracePt t="126139" x="2178050" y="4572000"/>
          <p14:tracePt t="126154" x="1860550" y="4673600"/>
          <p14:tracePt t="126170" x="1619250" y="4775200"/>
          <p14:tracePt t="126187" x="1441450" y="4870450"/>
          <p14:tracePt t="126204" x="1358900" y="4946650"/>
          <p14:tracePt t="126220" x="1295400" y="5010150"/>
          <p14:tracePt t="126237" x="1263650" y="5124450"/>
          <p14:tracePt t="126254" x="1257300" y="5226050"/>
          <p14:tracePt t="126270" x="1257300" y="5327650"/>
          <p14:tracePt t="126287" x="1314450" y="5416550"/>
          <p14:tracePt t="126304" x="1409700" y="5518150"/>
          <p14:tracePt t="126322" x="1473200" y="5581650"/>
          <p14:tracePt t="126338" x="1581150" y="5632450"/>
          <p14:tracePt t="126355" x="1676400" y="5676900"/>
          <p14:tracePt t="126371" x="1771650" y="5727700"/>
          <p14:tracePt t="126387" x="1885950" y="5765800"/>
          <p14:tracePt t="126404" x="2025650" y="5835650"/>
          <p14:tracePt t="126421" x="2184400" y="5873750"/>
          <p14:tracePt t="126437" x="2368550" y="5873750"/>
          <p14:tracePt t="126454" x="2603500" y="5810250"/>
          <p14:tracePt t="126471" x="2933700" y="5715000"/>
          <p14:tracePt t="126487" x="3308350" y="5613400"/>
          <p14:tracePt t="126504" x="3898900" y="5518150"/>
          <p14:tracePt t="126521" x="4197350" y="5467350"/>
          <p14:tracePt t="126538" x="4400550" y="5384800"/>
          <p14:tracePt t="126555" x="4533900" y="5314950"/>
          <p14:tracePt t="126571" x="4597400" y="5245100"/>
          <p14:tracePt t="126588" x="4616450" y="5194300"/>
          <p14:tracePt t="126604" x="4622800" y="5086350"/>
          <p14:tracePt t="126621" x="4622800" y="5003800"/>
          <p14:tracePt t="126638" x="4591050" y="4946650"/>
          <p14:tracePt t="126655" x="4540250" y="4895850"/>
          <p14:tracePt t="126671" x="4476750" y="4857750"/>
          <p14:tracePt t="126688" x="4400550" y="4832350"/>
          <p14:tracePt t="126704" x="4191000" y="4768850"/>
          <p14:tracePt t="126721" x="4038600" y="4756150"/>
          <p14:tracePt t="126739" x="3765550" y="4737100"/>
          <p14:tracePt t="126754" x="3486150" y="4737100"/>
          <p14:tracePt t="126771" x="3187700" y="4737100"/>
          <p14:tracePt t="126788" x="2876550" y="4737100"/>
          <p14:tracePt t="126805" x="2565400" y="4737100"/>
          <p14:tracePt t="126823" x="2286000" y="4737100"/>
          <p14:tracePt t="126838" x="2070100" y="4768850"/>
          <p14:tracePt t="126855" x="1866900" y="4819650"/>
          <p14:tracePt t="126871" x="1752600" y="4857750"/>
          <p14:tracePt t="126888" x="1689100" y="4902200"/>
          <p14:tracePt t="126904" x="1663700" y="4991100"/>
          <p14:tracePt t="126923" x="1657350" y="5048250"/>
          <p14:tracePt t="126938" x="1657350" y="5086350"/>
          <p14:tracePt t="126955" x="1682750" y="5130800"/>
          <p14:tracePt t="126971" x="1765300" y="5213350"/>
          <p14:tracePt t="126988" x="1847850" y="5289550"/>
          <p14:tracePt t="127005" x="1911350" y="5334000"/>
          <p14:tracePt t="127022" x="1981200" y="5378450"/>
          <p14:tracePt t="127038" x="2101850" y="5441950"/>
          <p14:tracePt t="127055" x="2216150" y="5473700"/>
          <p14:tracePt t="127072" x="2368550" y="5473700"/>
          <p14:tracePt t="127088" x="2552700" y="5448300"/>
          <p14:tracePt t="127105" x="3048000" y="5314950"/>
          <p14:tracePt t="127122" x="3371850" y="5251450"/>
          <p14:tracePt t="127138" x="3632200" y="5187950"/>
          <p14:tracePt t="127155" x="3841750" y="5118100"/>
          <p14:tracePt t="127172" x="3981450" y="5048250"/>
          <p14:tracePt t="127189" x="4013200" y="5022850"/>
          <p14:tracePt t="127205" x="4032250" y="4997450"/>
          <p14:tracePt t="127222" x="4032250" y="4984750"/>
          <p14:tracePt t="127239" x="4032250" y="4933950"/>
          <p14:tracePt t="127256" x="4032250" y="4864100"/>
          <p14:tracePt t="127272" x="4013200" y="4819650"/>
          <p14:tracePt t="127289" x="3981450" y="4806950"/>
          <p14:tracePt t="127306" x="3937000" y="4794250"/>
          <p14:tracePt t="127322" x="3867150" y="4762500"/>
          <p14:tracePt t="127339" x="3721100" y="4762500"/>
          <p14:tracePt t="127355" x="3562350" y="4756150"/>
          <p14:tracePt t="127372" x="3302000" y="4756150"/>
          <p14:tracePt t="127389" x="3079750" y="4756150"/>
          <p14:tracePt t="127406" x="2800350" y="4756150"/>
          <p14:tracePt t="127422" x="2501900" y="4800600"/>
          <p14:tracePt t="127439" x="2216150" y="4883150"/>
          <p14:tracePt t="127439" x="2108200" y="4914900"/>
          <p14:tracePt t="127457" x="2019300" y="4946650"/>
          <p14:tracePt t="127472" x="1790700" y="5080000"/>
          <p14:tracePt t="127490" x="1676400" y="5162550"/>
          <p14:tracePt t="127506" x="1581150" y="5245100"/>
          <p14:tracePt t="127523" x="1543050" y="5334000"/>
          <p14:tracePt t="127539" x="1517650" y="5403850"/>
          <p14:tracePt t="127556" x="1517650" y="5461000"/>
          <p14:tracePt t="127572" x="1524000" y="5499100"/>
          <p14:tracePt t="127589" x="1549400" y="5530850"/>
          <p14:tracePt t="127606" x="1581150" y="5581650"/>
          <p14:tracePt t="127623" x="1619250" y="5626100"/>
          <p14:tracePt t="127640" x="1682750" y="5651500"/>
          <p14:tracePt t="127657" x="1784350" y="5727700"/>
          <p14:tracePt t="127675" x="1911350" y="5746750"/>
          <p14:tracePt t="127690" x="2070100" y="5746750"/>
          <p14:tracePt t="127708" x="2324100" y="5746750"/>
          <p14:tracePt t="127724" x="2533650" y="5746750"/>
          <p14:tracePt t="127740" x="2800350" y="5746750"/>
          <p14:tracePt t="127757" x="3067050" y="5746750"/>
          <p14:tracePt t="127773" x="3321050" y="5746750"/>
          <p14:tracePt t="127789" x="3543300" y="5746750"/>
          <p14:tracePt t="127806" x="3733800" y="5715000"/>
          <p14:tracePt t="127823" x="3860800" y="5664200"/>
          <p14:tracePt t="127841" x="3879850" y="5638800"/>
          <p14:tracePt t="127841" x="3892550" y="5632450"/>
          <p14:tracePt t="127859" x="3892550" y="5607050"/>
          <p14:tracePt t="127891" x="3892550" y="5594350"/>
          <p14:tracePt t="127892" x="3892550" y="5568950"/>
          <p14:tracePt t="127908" x="3892550" y="5549900"/>
          <p14:tracePt t="127924" x="3879850" y="5524500"/>
          <p14:tracePt t="127941" x="3854450" y="5511800"/>
          <p14:tracePt t="127957" x="3810000" y="5454650"/>
          <p14:tracePt t="127974" x="3721100" y="5397500"/>
          <p14:tracePt t="127991" x="3632200" y="5314950"/>
          <p14:tracePt t="128008" x="3511550" y="5238750"/>
          <p14:tracePt t="128024" x="3403600" y="5168900"/>
          <p14:tracePt t="128041" x="3187700" y="5041900"/>
          <p14:tracePt t="128059" x="3092450" y="4997450"/>
          <p14:tracePt t="128074" x="2825750" y="4889500"/>
          <p14:tracePt t="128092" x="2641600" y="4851400"/>
          <p14:tracePt t="128108" x="2508250" y="4832350"/>
          <p14:tracePt t="128125" x="2343150" y="4832350"/>
          <p14:tracePt t="128141" x="2216150" y="4832350"/>
          <p14:tracePt t="128158" x="2089150" y="4845050"/>
          <p14:tracePt t="128174" x="1974850" y="4927600"/>
          <p14:tracePt t="128191" x="1854200" y="5022850"/>
          <p14:tracePt t="128208" x="1752600" y="5118100"/>
          <p14:tracePt t="128225" x="1651000" y="5219700"/>
          <p14:tracePt t="128225" x="1638300" y="5257800"/>
          <p14:tracePt t="128242" x="1625600" y="5314950"/>
          <p14:tracePt t="128258" x="1606550" y="5448300"/>
          <p14:tracePt t="128275" x="1606550" y="5486400"/>
          <p14:tracePt t="128291" x="1606550" y="5499100"/>
          <p14:tracePt t="128308" x="1631950" y="5524500"/>
          <p14:tracePt t="128325" x="1657350" y="5537200"/>
          <p14:tracePt t="128341" x="1708150" y="5556250"/>
          <p14:tracePt t="128358" x="1803400" y="5575300"/>
          <p14:tracePt t="128375" x="1949450" y="5575300"/>
          <p14:tracePt t="128392" x="2178050" y="5575300"/>
          <p14:tracePt t="128408" x="2406650" y="5575300"/>
          <p14:tracePt t="128425" x="2717800" y="5588000"/>
          <p14:tracePt t="128442" x="3098800" y="5626100"/>
          <p14:tracePt t="128459" x="3295650" y="5632450"/>
          <p14:tracePt t="128475" x="3416300" y="5632450"/>
          <p14:tracePt t="128492" x="3454400" y="5632450"/>
          <p14:tracePt t="128875" x="3454400" y="5645150"/>
          <p14:tracePt t="128882" x="3441700" y="5676900"/>
          <p14:tracePt t="128890" x="3429000" y="5689600"/>
          <p14:tracePt t="128909" x="3403600" y="5721350"/>
          <p14:tracePt t="128910" x="3378200" y="5727700"/>
          <p14:tracePt t="128926" x="3365500" y="5727700"/>
          <p14:tracePt t="128942" x="3340100" y="5727700"/>
          <p14:tracePt t="128959" x="3314700" y="5708650"/>
          <p14:tracePt t="128976" x="3302000" y="5670550"/>
          <p14:tracePt t="128993" x="3282950" y="5651500"/>
          <p14:tracePt t="129009" x="3276600" y="5626100"/>
          <p14:tracePt t="129026" x="3244850" y="5594350"/>
          <p14:tracePt t="129042" x="3175000" y="5549900"/>
          <p14:tracePt t="129060" x="3117850" y="5511800"/>
          <p14:tracePt t="129076" x="3048000" y="5492750"/>
          <p14:tracePt t="129093" x="2959100" y="5441950"/>
          <p14:tracePt t="129109" x="2844800" y="5422900"/>
          <p14:tracePt t="129126" x="2743200" y="5403850"/>
          <p14:tracePt t="129144" x="2622550" y="5391150"/>
          <p14:tracePt t="129159" x="2533650" y="5391150"/>
          <p14:tracePt t="129176" x="2432050" y="5391150"/>
          <p14:tracePt t="129193" x="2266950" y="5454650"/>
          <p14:tracePt t="129210" x="2095500" y="5524500"/>
          <p14:tracePt t="129226" x="1847850" y="5619750"/>
          <p14:tracePt t="129243" x="1720850" y="5689600"/>
          <p14:tracePt t="129260" x="1600200" y="5784850"/>
          <p14:tracePt t="129276" x="1543050" y="5822950"/>
          <p14:tracePt t="129293" x="1498600" y="5911850"/>
          <p14:tracePt t="129310" x="1473200" y="5994400"/>
          <p14:tracePt t="129327" x="1460500" y="6076950"/>
          <p14:tracePt t="129343" x="1460500" y="6153150"/>
          <p14:tracePt t="129360" x="1460500" y="6210300"/>
          <p14:tracePt t="129377" x="1460500" y="6267450"/>
          <p14:tracePt t="129393" x="1460500" y="6299200"/>
          <p14:tracePt t="129410" x="1504950" y="6356350"/>
          <p14:tracePt t="129427" x="1562100" y="6369050"/>
          <p14:tracePt t="129443" x="1619250" y="6394450"/>
          <p14:tracePt t="129460" x="1701800" y="6407150"/>
          <p14:tracePt t="129477" x="1847850" y="6432550"/>
          <p14:tracePt t="129493" x="2019300" y="6438900"/>
          <p14:tracePt t="129510" x="2260600" y="6438900"/>
          <p14:tracePt t="129527" x="2514600" y="6438900"/>
          <p14:tracePt t="129543" x="2743200" y="6407150"/>
          <p14:tracePt t="129560" x="3060700" y="6356350"/>
          <p14:tracePt t="129575" x="3441700" y="6229350"/>
          <p14:tracePt t="129592" x="3765550" y="6108700"/>
          <p14:tracePt t="129609" x="4006850" y="6013450"/>
          <p14:tracePt t="129626" x="4260850" y="5873750"/>
          <p14:tracePt t="129643" x="4381500" y="5778500"/>
          <p14:tracePt t="129660" x="4457700" y="5708650"/>
          <p14:tracePt t="129677" x="4495800" y="5632450"/>
          <p14:tracePt t="129694" x="4514850" y="5581650"/>
          <p14:tracePt t="129711" x="4514850" y="5568950"/>
          <p14:tracePt t="129727" x="4514850" y="5556250"/>
          <p14:tracePt t="129745" x="4502150" y="5511800"/>
          <p14:tracePt t="129760" x="4464050" y="5461000"/>
          <p14:tracePt t="129778" x="4375150" y="5397500"/>
          <p14:tracePt t="129794" x="4279900" y="5359400"/>
          <p14:tracePt t="129811" x="4197350" y="5327650"/>
          <p14:tracePt t="129829" x="4064000" y="5295900"/>
          <p14:tracePt t="129844" x="3886200" y="5257800"/>
          <p14:tracePt t="129861" x="3702050" y="5226050"/>
          <p14:tracePt t="129877" x="3486150" y="5213350"/>
          <p14:tracePt t="129894" x="3244850" y="5213350"/>
          <p14:tracePt t="129911" x="3035300" y="5213350"/>
          <p14:tracePt t="129928" x="2813050" y="5245100"/>
          <p14:tracePt t="129944" x="2628900" y="5340350"/>
          <p14:tracePt t="129961" x="2527300" y="5378450"/>
          <p14:tracePt t="129961" x="2476500" y="5410200"/>
          <p14:tracePt t="129978" x="2444750" y="5448300"/>
          <p14:tracePt t="129994" x="2368550" y="5588000"/>
          <p14:tracePt t="130012" x="2336800" y="5689600"/>
          <p14:tracePt t="130028" x="2279650" y="5880100"/>
          <p14:tracePt t="130044" x="2228850" y="6007100"/>
          <p14:tracePt t="130061" x="2209800" y="6089650"/>
          <p14:tracePt t="130078" x="2203450" y="6140450"/>
          <p14:tracePt t="130094" x="2203450" y="6165850"/>
          <p14:tracePt t="130111" x="2203450" y="6191250"/>
          <p14:tracePt t="130128" x="2203450" y="6223000"/>
          <p14:tracePt t="130145" x="2235200" y="6267450"/>
          <p14:tracePt t="130161" x="2279650" y="6299200"/>
          <p14:tracePt t="130161" x="2330450" y="6330950"/>
          <p14:tracePt t="130179" x="2368550" y="6350000"/>
          <p14:tracePt t="130179" x="2425700" y="6362700"/>
          <p14:tracePt t="130195" x="2540000" y="6375400"/>
          <p14:tracePt t="130211" x="2698750" y="6375400"/>
          <p14:tracePt t="130228" x="2882900" y="6375400"/>
          <p14:tracePt t="130245" x="3111500" y="6375400"/>
          <p14:tracePt t="130262" x="3371850" y="6318250"/>
          <p14:tracePt t="130278" x="3606800" y="6254750"/>
          <p14:tracePt t="130295" x="3892550" y="6134100"/>
          <p14:tracePt t="130311" x="4165600" y="6038850"/>
          <p14:tracePt t="130328" x="4356100" y="5943600"/>
          <p14:tracePt t="130345" x="4464050" y="5886450"/>
          <p14:tracePt t="130361" x="4578350" y="5791200"/>
          <p14:tracePt t="130361" x="4584700" y="5772150"/>
          <p14:tracePt t="130379" x="4616450" y="5721350"/>
          <p14:tracePt t="130395" x="4616450" y="5702300"/>
          <p14:tracePt t="130411" x="4616450" y="5670550"/>
          <p14:tracePt t="130428" x="4610100" y="5619750"/>
          <p14:tracePt t="130445" x="4552950" y="5562600"/>
          <p14:tracePt t="130463" x="4495800" y="5492750"/>
          <p14:tracePt t="130478" x="4406900" y="5441950"/>
          <p14:tracePt t="130495" x="4286250" y="5378450"/>
          <p14:tracePt t="130512" x="4121150" y="5327650"/>
          <p14:tracePt t="130529" x="3930650" y="5276850"/>
          <p14:tracePt t="130545" x="3689350" y="5238750"/>
          <p14:tracePt t="130562" x="3409950" y="5175250"/>
          <p14:tracePt t="130578" x="3016250" y="5118100"/>
          <p14:tracePt t="130596" x="2730500" y="5086350"/>
          <p14:tracePt t="130612" x="2527300" y="5086350"/>
          <p14:tracePt t="130629" x="2362200" y="5086350"/>
          <p14:tracePt t="130645" x="2241550" y="5086350"/>
          <p14:tracePt t="130662" x="2120900" y="5086350"/>
          <p14:tracePt t="130679" x="2114550" y="5092700"/>
          <p14:tracePt t="130771" x="2108200" y="5099050"/>
          <p14:tracePt t="130787" x="2108200" y="5105400"/>
          <p14:tracePt t="130883" x="2108200" y="5111750"/>
          <p14:tracePt t="130891" x="2108200" y="5118100"/>
          <p14:tracePt t="130931" x="2108200" y="5124450"/>
          <p14:tracePt t="130938" x="2108200" y="5130800"/>
          <p14:tracePt t="131080" x="0" y="0"/>
        </p14:tracePtLst>
        <p14:tracePtLst>
          <p14:tracePt t="132228" x="2686050" y="5245100"/>
          <p14:tracePt t="132411" x="2686050" y="5187950"/>
          <p14:tracePt t="132419" x="2686050" y="5111750"/>
          <p14:tracePt t="132427" x="2686050" y="5073650"/>
          <p14:tracePt t="132435" x="2686050" y="5016500"/>
          <p14:tracePt t="132451" x="2679700" y="4991100"/>
          <p14:tracePt t="132467" x="2667000" y="4965700"/>
          <p14:tracePt t="132482" x="2635250" y="4959350"/>
          <p14:tracePt t="132499" x="2616200" y="4959350"/>
          <p14:tracePt t="132515" x="2603500" y="4959350"/>
          <p14:tracePt t="132619" x="2603500" y="4984750"/>
          <p14:tracePt t="132627" x="2603500" y="5035550"/>
          <p14:tracePt t="132635" x="2609850" y="5137150"/>
          <p14:tracePt t="132635" x="2660650" y="5251450"/>
          <p14:tracePt t="132651" x="2692400" y="5321300"/>
          <p14:tracePt t="132651" x="2768600" y="5473700"/>
          <p14:tracePt t="132665" x="2901950" y="5835650"/>
          <p14:tracePt t="132665" x="2933700" y="5924550"/>
          <p14:tracePt t="132683" x="2965450" y="6032500"/>
          <p14:tracePt t="132802" x="2965450" y="6026150"/>
          <p14:tracePt t="132811" x="2965450" y="5975350"/>
          <p14:tracePt t="132819" x="2959100" y="5899150"/>
          <p14:tracePt t="132824" x="2952750" y="5797550"/>
          <p14:tracePt t="132831" x="2933700" y="5645150"/>
          <p14:tracePt t="132848" x="2927350" y="5556250"/>
          <p14:tracePt t="132865" x="2927350" y="5492750"/>
          <p14:tracePt t="132881" x="2927350" y="5454650"/>
          <p14:tracePt t="132898" x="2914650" y="5365750"/>
          <p14:tracePt t="132915" x="2908300" y="5321300"/>
          <p14:tracePt t="132932" x="2908300" y="5302250"/>
          <p14:tracePt t="133003" x="2908300" y="5289550"/>
          <p14:tracePt t="133011" x="2908300" y="5257800"/>
          <p14:tracePt t="133019" x="2908300" y="5238750"/>
          <p14:tracePt t="133027" x="2908300" y="5213350"/>
          <p14:tracePt t="133032" x="2908300" y="5194300"/>
          <p14:tracePt t="133049" x="2908300" y="5181600"/>
          <p14:tracePt t="133066" x="2908300" y="5168900"/>
          <p14:tracePt t="133083" x="2908300" y="5149850"/>
          <p14:tracePt t="133099" x="2914650" y="5118100"/>
          <p14:tracePt t="13334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1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32.1|0.8|28.9|7.7|11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9|2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27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2|52.9|1|1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38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38.6"/>
</p:tagLst>
</file>

<file path=ppt/theme/theme1.xml><?xml version="1.0" encoding="utf-8"?>
<a:theme xmlns:a="http://schemas.openxmlformats.org/drawingml/2006/main" name="class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lass templat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class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 template</Template>
  <TotalTime>3141</TotalTime>
  <Pages>23</Pages>
  <Words>1750</Words>
  <Application>Microsoft Office PowerPoint</Application>
  <PresentationFormat>Letter Paper (8.5x11 in)</PresentationFormat>
  <Paragraphs>432</Paragraphs>
  <Slides>24</Slides>
  <Notes>22</Notes>
  <HiddenSlides>0</HiddenSlides>
  <MMClips>2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class template</vt:lpstr>
      <vt:lpstr>CS ChemDraw Drawing</vt:lpstr>
      <vt:lpstr>RDCH 702:  Lecture 9  Separations Part 2</vt:lpstr>
      <vt:lpstr>Ion Exchange/Chromatography Separations</vt:lpstr>
      <vt:lpstr>Ion Exchange Resins</vt:lpstr>
      <vt:lpstr>Organic Resins</vt:lpstr>
      <vt:lpstr>Inorganic Resins</vt:lpstr>
      <vt:lpstr>Kinetics</vt:lpstr>
      <vt:lpstr>Column Chromatography Ion Exchange</vt:lpstr>
      <vt:lpstr>Broadening</vt:lpstr>
      <vt:lpstr>Theoretical plates</vt:lpstr>
      <vt:lpstr>PowerPoint Presentation</vt:lpstr>
      <vt:lpstr>PowerPoint Presentation</vt:lpstr>
      <vt:lpstr>PowerPoint Presentation</vt:lpstr>
      <vt:lpstr>Volatility:  AIROX</vt:lpstr>
      <vt:lpstr>Element Volatility</vt:lpstr>
      <vt:lpstr>Volatility:  CO2  </vt:lpstr>
      <vt:lpstr>Carbonyl (CO)</vt:lpstr>
      <vt:lpstr>Carbonyl</vt:lpstr>
      <vt:lpstr>Halides (F, Cl, Br, I)</vt:lpstr>
      <vt:lpstr>Halides</vt:lpstr>
      <vt:lpstr>Halides</vt:lpstr>
      <vt:lpstr>Halides </vt:lpstr>
      <vt:lpstr>Halides:  Example with Tc</vt:lpstr>
      <vt:lpstr>Hexafluoroacetylacetonate (hfac) </vt:lpstr>
      <vt:lpstr>RDCH 702:  Lecture 9  Separations Part 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al applications</dc:title>
  <dc:creator>Ken Czerwinski</dc:creator>
  <cp:lastModifiedBy>Ken</cp:lastModifiedBy>
  <cp:revision>109</cp:revision>
  <cp:lastPrinted>2001-02-05T22:57:01Z</cp:lastPrinted>
  <dcterms:created xsi:type="dcterms:W3CDTF">2005-11-28T15:33:54Z</dcterms:created>
  <dcterms:modified xsi:type="dcterms:W3CDTF">2015-11-12T03:31:01Z</dcterms:modified>
</cp:coreProperties>
</file>